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2D0808" w14:textId="3D69D9BD" w:rsidR="0014734F" w:rsidRPr="00AD773D" w:rsidRDefault="0014734F" w:rsidP="005E02DD">
      <w:pPr>
        <w:pStyle w:val="IntenseQuote"/>
        <w:pBdr>
          <w:top w:val="single" w:sz="4" w:space="10" w:color="auto"/>
          <w:bottom w:val="single" w:sz="4" w:space="10" w:color="auto"/>
        </w:pBdr>
        <w:ind w:left="720"/>
        <w:rPr>
          <w:b/>
          <w:bCs/>
          <w:i w:val="0"/>
          <w:iCs w:val="0"/>
          <w:color w:val="auto"/>
          <w:sz w:val="44"/>
          <w:szCs w:val="44"/>
        </w:rPr>
      </w:pPr>
      <w:r w:rsidRPr="00590CE3">
        <w:rPr>
          <w:b/>
          <w:bCs/>
          <w:i w:val="0"/>
          <w:iCs w:val="0"/>
          <w:color w:val="auto"/>
          <w:sz w:val="44"/>
          <w:szCs w:val="44"/>
        </w:rPr>
        <w:t>Math 120</w:t>
      </w:r>
      <w:r w:rsidRPr="00590CE3">
        <w:rPr>
          <w:b/>
          <w:bCs/>
          <w:i w:val="0"/>
          <w:iCs w:val="0"/>
          <w:color w:val="auto"/>
          <w:sz w:val="44"/>
          <w:szCs w:val="44"/>
        </w:rPr>
        <w:br/>
      </w:r>
      <w:r>
        <w:rPr>
          <w:b/>
          <w:bCs/>
          <w:i w:val="0"/>
          <w:iCs w:val="0"/>
          <w:color w:val="auto"/>
          <w:sz w:val="44"/>
          <w:szCs w:val="44"/>
        </w:rPr>
        <w:t>2.1 Linear Equations and Rational Equations</w:t>
      </w:r>
    </w:p>
    <w:p w14:paraId="7499FC03" w14:textId="77777777" w:rsidR="0014734F" w:rsidRPr="00202679" w:rsidRDefault="0014734F" w:rsidP="00D75F5D">
      <w:pPr>
        <w:pStyle w:val="Heading1"/>
        <w:keepNext w:val="0"/>
        <w:keepLines w:val="0"/>
        <w:spacing w:before="0" w:line="240" w:lineRule="auto"/>
        <w:rPr>
          <w:rFonts w:asciiTheme="minorHAnsi" w:hAnsiTheme="minorHAnsi" w:cstheme="minorHAnsi"/>
          <w:b/>
          <w:color w:val="auto"/>
          <w:sz w:val="40"/>
          <w:szCs w:val="40"/>
          <w:u w:val="single"/>
        </w:rPr>
      </w:pPr>
      <w:r w:rsidRPr="00202679">
        <w:rPr>
          <w:rFonts w:asciiTheme="minorHAnsi" w:hAnsiTheme="minorHAnsi" w:cstheme="minorHAnsi"/>
          <w:b/>
          <w:color w:val="auto"/>
          <w:sz w:val="40"/>
          <w:szCs w:val="40"/>
          <w:u w:val="single"/>
        </w:rPr>
        <w:t>Objectives</w:t>
      </w:r>
    </w:p>
    <w:p w14:paraId="1C773C3B" w14:textId="77777777" w:rsidR="0014734F" w:rsidRPr="00F2154B" w:rsidRDefault="0014734F" w:rsidP="00D75F5D">
      <w:pPr>
        <w:pStyle w:val="ListParagraph"/>
        <w:numPr>
          <w:ilvl w:val="0"/>
          <w:numId w:val="3"/>
        </w:numPr>
        <w:spacing w:after="0" w:line="240" w:lineRule="auto"/>
        <w:contextualSpacing w:val="0"/>
      </w:pPr>
      <w:r w:rsidRPr="00F2154B">
        <w:t>Solve linear equations in 1 variable.</w:t>
      </w:r>
    </w:p>
    <w:p w14:paraId="254E5E2E" w14:textId="11BD8A9D" w:rsidR="0014734F" w:rsidRDefault="0014734F" w:rsidP="00D75F5D">
      <w:pPr>
        <w:pStyle w:val="ListParagraph"/>
        <w:numPr>
          <w:ilvl w:val="0"/>
          <w:numId w:val="3"/>
        </w:numPr>
        <w:spacing w:after="0" w:line="240" w:lineRule="auto"/>
        <w:contextualSpacing w:val="0"/>
      </w:pPr>
      <w:r w:rsidRPr="00F2154B">
        <w:t>Solve linear equations containing fractions.</w:t>
      </w:r>
    </w:p>
    <w:p w14:paraId="2F7B51DF" w14:textId="5FCB72CE" w:rsidR="0014734F" w:rsidRPr="00F2154B" w:rsidRDefault="0014734F" w:rsidP="00D75F5D">
      <w:pPr>
        <w:pStyle w:val="ListParagraph"/>
        <w:numPr>
          <w:ilvl w:val="0"/>
          <w:numId w:val="3"/>
        </w:numPr>
        <w:spacing w:after="0" w:line="240" w:lineRule="auto"/>
        <w:contextualSpacing w:val="0"/>
      </w:pPr>
      <w:r>
        <w:t>Recognize identities, conditional equations, and inconsistent equations.</w:t>
      </w:r>
    </w:p>
    <w:p w14:paraId="6D00A3FB" w14:textId="53702EBA" w:rsidR="0014734F" w:rsidRPr="00F2154B" w:rsidRDefault="0014734F" w:rsidP="00D75F5D">
      <w:pPr>
        <w:pStyle w:val="ListParagraph"/>
        <w:numPr>
          <w:ilvl w:val="0"/>
          <w:numId w:val="3"/>
        </w:numPr>
        <w:spacing w:after="0" w:line="240" w:lineRule="auto"/>
        <w:contextualSpacing w:val="0"/>
      </w:pPr>
      <w:r w:rsidRPr="00F2154B">
        <w:t>Solve rational equations with variables in the denominator.</w:t>
      </w:r>
    </w:p>
    <w:p w14:paraId="65232379" w14:textId="369F6086" w:rsidR="0014734F" w:rsidRDefault="0014734F" w:rsidP="00D75F5D">
      <w:pPr>
        <w:pStyle w:val="ListParagraph"/>
        <w:numPr>
          <w:ilvl w:val="0"/>
          <w:numId w:val="3"/>
        </w:numPr>
        <w:spacing w:after="0" w:line="240" w:lineRule="auto"/>
        <w:contextualSpacing w:val="0"/>
      </w:pPr>
      <w:r w:rsidRPr="00F2154B">
        <w:t>Solve applied problems using linear functions.</w:t>
      </w:r>
    </w:p>
    <w:p w14:paraId="558CA68D" w14:textId="77777777" w:rsidR="00D75F5D" w:rsidRPr="00D75F5D" w:rsidRDefault="00D75F5D" w:rsidP="00D75F5D">
      <w:pPr>
        <w:pStyle w:val="ListParagraph"/>
        <w:spacing w:after="0" w:line="240" w:lineRule="auto"/>
        <w:contextualSpacing w:val="0"/>
      </w:pPr>
    </w:p>
    <w:p w14:paraId="5796D666" w14:textId="4F7F98F3" w:rsidR="001E565E" w:rsidRPr="00ED4E6F" w:rsidRDefault="00105885" w:rsidP="00D75F5D">
      <w:pPr>
        <w:pStyle w:val="Heading1"/>
        <w:keepNext w:val="0"/>
        <w:keepLines w:val="0"/>
        <w:spacing w:before="0" w:line="240" w:lineRule="auto"/>
        <w:rPr>
          <w:rFonts w:asciiTheme="minorHAnsi" w:hAnsiTheme="minorHAnsi" w:cstheme="minorHAnsi"/>
          <w:b/>
          <w:color w:val="auto"/>
          <w:sz w:val="40"/>
          <w:szCs w:val="40"/>
          <w:u w:val="single"/>
        </w:rPr>
      </w:pPr>
      <w:r>
        <w:rPr>
          <w:rFonts w:asciiTheme="minorHAnsi" w:hAnsiTheme="minorHAnsi" w:cstheme="minorHAnsi"/>
          <w:b/>
          <w:noProof/>
          <w:color w:val="auto"/>
          <w:sz w:val="40"/>
          <w:szCs w:val="40"/>
          <w:u w:val="single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 wp14:anchorId="6F7CB7DD" wp14:editId="75995D34">
                <wp:simplePos x="0" y="0"/>
                <wp:positionH relativeFrom="column">
                  <wp:posOffset>1596390</wp:posOffset>
                </wp:positionH>
                <wp:positionV relativeFrom="paragraph">
                  <wp:posOffset>343535</wp:posOffset>
                </wp:positionV>
                <wp:extent cx="1541800" cy="465455"/>
                <wp:effectExtent l="38100" t="57150" r="1270" b="48895"/>
                <wp:wrapNone/>
                <wp:docPr id="35" name="Ink 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/>
                      </w14:nvContentPartPr>
                      <w14:xfrm>
                        <a:off x="0" y="0"/>
                        <a:ext cx="1541800" cy="4654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2B3038CB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35" o:spid="_x0000_s1026" type="#_x0000_t75" style="position:absolute;margin-left:125pt;margin-top:26.35pt;width:122.8pt;height:38.0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">
                <v:imagedata r:id="rId9" o:title=""/>
              </v:shape>
            </w:pict>
          </mc:Fallback>
        </mc:AlternateContent>
      </w:r>
      <w:r w:rsidR="001E565E" w:rsidRPr="00ED4E6F">
        <w:rPr>
          <w:rFonts w:asciiTheme="minorHAnsi" w:hAnsiTheme="minorHAnsi" w:cstheme="minorHAnsi"/>
          <w:b/>
          <w:color w:val="auto"/>
          <w:sz w:val="40"/>
          <w:szCs w:val="40"/>
          <w:u w:val="single"/>
        </w:rPr>
        <w:t>Topic #1: Solving Linear Equations in One Variable</w:t>
      </w:r>
      <w:r w:rsidR="006B6C83" w:rsidRPr="00ED4E6F">
        <w:rPr>
          <w:rFonts w:asciiTheme="minorHAnsi" w:hAnsiTheme="minorHAnsi" w:cstheme="minorHAnsi"/>
          <w:b/>
          <w:color w:val="auto"/>
          <w:sz w:val="40"/>
          <w:szCs w:val="40"/>
          <w:u w:val="single"/>
        </w:rPr>
        <w:t xml:space="preserve"> – By “Hand”</w:t>
      </w:r>
    </w:p>
    <w:p w14:paraId="57095159" w14:textId="4F4AE8BC" w:rsidR="0014734F" w:rsidRPr="00ED4E6F" w:rsidRDefault="00105885" w:rsidP="00D75F5D">
      <w:pPr>
        <w:spacing w:after="0" w:line="240" w:lineRule="auto"/>
        <w:rPr>
          <w:rFonts w:cstheme="minorHAnsi"/>
        </w:rPr>
      </w:pP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 wp14:anchorId="21BDA458" wp14:editId="504269BF">
                <wp:simplePos x="0" y="0"/>
                <wp:positionH relativeFrom="column">
                  <wp:posOffset>1542347</wp:posOffset>
                </wp:positionH>
                <wp:positionV relativeFrom="paragraph">
                  <wp:posOffset>70456</wp:posOffset>
                </wp:positionV>
                <wp:extent cx="59400" cy="11520"/>
                <wp:effectExtent l="38100" t="38100" r="55245" b="45720"/>
                <wp:wrapNone/>
                <wp:docPr id="9" name="Ink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594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87ECF8" id="Ink 9" o:spid="_x0000_s1026" type="#_x0000_t75" style="position:absolute;margin-left:120.75pt;margin-top:4.85pt;width:6.1pt;height:2.3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">
                <v:imagedata r:id="rId11" o:title=""/>
              </v:shape>
            </w:pict>
          </mc:Fallback>
        </mc:AlternateContent>
      </w:r>
      <w:r w:rsidR="00097000"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 wp14:anchorId="14A31C34" wp14:editId="385C844E">
                <wp:simplePos x="0" y="0"/>
                <wp:positionH relativeFrom="column">
                  <wp:posOffset>1526867</wp:posOffset>
                </wp:positionH>
                <wp:positionV relativeFrom="paragraph">
                  <wp:posOffset>16591</wp:posOffset>
                </wp:positionV>
                <wp:extent cx="38880" cy="163080"/>
                <wp:effectExtent l="38100" t="38100" r="56515" b="46990"/>
                <wp:wrapNone/>
                <wp:docPr id="5" name="Ink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/>
                      </w14:nvContentPartPr>
                      <w14:xfrm>
                        <a:off x="0" y="0"/>
                        <a:ext cx="3888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F35412" id="Ink 5" o:spid="_x0000_s1026" type="#_x0000_t75" style="position:absolute;margin-left:119.55pt;margin-top:.6pt;width:4.45pt;height:14.3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">
                <v:imagedata r:id="rId13" o:title=""/>
              </v:shape>
            </w:pict>
          </mc:Fallback>
        </mc:AlternateContent>
      </w:r>
    </w:p>
    <w:p w14:paraId="7EA33DD5" w14:textId="45193329" w:rsidR="0014734F" w:rsidRPr="00ED4E6F" w:rsidRDefault="00097000" w:rsidP="00D75F5D">
      <w:pPr>
        <w:spacing w:after="0" w:line="240" w:lineRule="auto"/>
        <w:rPr>
          <w:rFonts w:cstheme="minorHAnsi"/>
          <w:sz w:val="40"/>
          <w:szCs w:val="40"/>
        </w:rPr>
      </w:pP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 wp14:anchorId="72CC777F" wp14:editId="6D3C4912">
                <wp:simplePos x="0" y="0"/>
                <wp:positionH relativeFrom="column">
                  <wp:posOffset>-253</wp:posOffset>
                </wp:positionH>
                <wp:positionV relativeFrom="paragraph">
                  <wp:posOffset>234936</wp:posOffset>
                </wp:positionV>
                <wp:extent cx="1638720" cy="48240"/>
                <wp:effectExtent l="38100" t="38100" r="57150" b="47625"/>
                <wp:wrapNone/>
                <wp:docPr id="4" name="Ink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/>
                      </w14:nvContentPartPr>
                      <w14:xfrm>
                        <a:off x="0" y="0"/>
                        <a:ext cx="163872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CAFD21" id="Ink 4" o:spid="_x0000_s1026" type="#_x0000_t75" style="position:absolute;margin-left:-.7pt;margin-top:17.8pt;width:130.45pt;height:5.2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">
                <v:imagedata r:id="rId15" o:title=""/>
              </v:shape>
            </w:pict>
          </mc:Fallback>
        </mc:AlternateContent>
      </w:r>
      <w:r w:rsidR="002022A7" w:rsidRPr="00ED4E6F">
        <w:rPr>
          <w:rFonts w:cstheme="minorHAnsi"/>
          <w:sz w:val="40"/>
          <w:szCs w:val="40"/>
        </w:rPr>
        <w:t>Linear functions can be written in the form</w:t>
      </w:r>
    </w:p>
    <w:p w14:paraId="50ABF247" w14:textId="072FC16E" w:rsidR="002022A7" w:rsidRPr="00ED4E6F" w:rsidRDefault="00105885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 wp14:anchorId="4E1C592D" wp14:editId="696F7C41">
                <wp:simplePos x="0" y="0"/>
                <wp:positionH relativeFrom="column">
                  <wp:posOffset>6317752</wp:posOffset>
                </wp:positionH>
                <wp:positionV relativeFrom="paragraph">
                  <wp:posOffset>295169</wp:posOffset>
                </wp:positionV>
                <wp:extent cx="360" cy="360"/>
                <wp:effectExtent l="0" t="0" r="0" b="0"/>
                <wp:wrapNone/>
                <wp:docPr id="10" name="Ink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58315D" id="Ink 10" o:spid="_x0000_s1026" type="#_x0000_t75" style="position:absolute;margin-left:496.75pt;margin-top:22.55pt;width:1.45pt;height:1.4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">
                <v:imagedata r:id="rId17" o:title=""/>
              </v:shape>
            </w:pict>
          </mc:Fallback>
        </mc:AlternateContent>
      </w:r>
      <w:r w:rsidR="002022A7" w:rsidRPr="00ED4E6F">
        <w:rPr>
          <w:rFonts w:cstheme="minorHAnsi"/>
          <w:sz w:val="40"/>
          <w:szCs w:val="40"/>
        </w:rPr>
        <w:t xml:space="preserve"> </w:t>
      </w:r>
      <m:oMath>
        <m:r>
          <w:rPr>
            <w:rFonts w:ascii="Cambria Math" w:hAnsi="Cambria Math" w:cstheme="minorHAnsi"/>
            <w:sz w:val="40"/>
            <w:szCs w:val="40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 w:cstheme="minorHAnsi"/>
                <w:sz w:val="40"/>
                <w:szCs w:val="40"/>
              </w:rPr>
              <m:t>x</m:t>
            </m:r>
          </m:e>
        </m:d>
        <m:r>
          <w:rPr>
            <w:rFonts w:ascii="Cambria Math" w:hAnsi="Cambria Math" w:cstheme="minorHAnsi"/>
            <w:sz w:val="40"/>
            <w:szCs w:val="40"/>
          </w:rPr>
          <m:t>=mx+b</m:t>
        </m:r>
      </m:oMath>
      <w:r w:rsidR="002022A7" w:rsidRPr="00ED4E6F">
        <w:rPr>
          <w:rFonts w:eastAsiaTheme="minorEastAsia" w:cstheme="minorHAnsi"/>
          <w:sz w:val="40"/>
          <w:szCs w:val="40"/>
        </w:rPr>
        <w:t xml:space="preserve">.  </w:t>
      </w:r>
    </w:p>
    <w:p w14:paraId="18C71E42" w14:textId="77777777" w:rsidR="0014734F" w:rsidRPr="00ED4E6F" w:rsidRDefault="0014734F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6F7A64DB" w14:textId="77777777" w:rsidR="002022A7" w:rsidRPr="00ED4E6F" w:rsidRDefault="002022A7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 xml:space="preserve">Consider the linear functions </w:t>
      </w:r>
      <m:oMath>
        <m:r>
          <w:rPr>
            <w:rFonts w:ascii="Cambria Math" w:eastAsiaTheme="minorEastAsia" w:hAnsi="Cambria Math" w:cstheme="minorHAnsi"/>
            <w:sz w:val="40"/>
            <w:szCs w:val="40"/>
          </w:rPr>
          <m:t>f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x</m:t>
            </m:r>
          </m:e>
        </m:d>
        <m:r>
          <w:rPr>
            <w:rFonts w:ascii="Cambria Math" w:eastAsiaTheme="minorEastAsia" w:hAnsi="Cambria Math" w:cstheme="minorHAnsi"/>
            <w:sz w:val="40"/>
            <w:szCs w:val="40"/>
          </w:rPr>
          <m:t>=2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x-3</m:t>
            </m:r>
          </m:e>
        </m:d>
        <m:r>
          <w:rPr>
            <w:rFonts w:ascii="Cambria Math" w:eastAsiaTheme="minorEastAsia" w:hAnsi="Cambria Math" w:cstheme="minorHAnsi"/>
            <w:sz w:val="40"/>
            <w:szCs w:val="40"/>
          </w:rPr>
          <m:t>-17</m:t>
        </m:r>
      </m:oMath>
      <w:r w:rsidRPr="00ED4E6F">
        <w:rPr>
          <w:rFonts w:eastAsiaTheme="minorEastAsia" w:cstheme="minorHAnsi"/>
          <w:sz w:val="40"/>
          <w:szCs w:val="40"/>
        </w:rPr>
        <w:t xml:space="preserve"> and </w:t>
      </w:r>
      <m:oMath>
        <m:r>
          <w:rPr>
            <w:rFonts w:ascii="Cambria Math" w:eastAsiaTheme="minorEastAsia" w:hAnsi="Cambria Math" w:cstheme="minorHAnsi"/>
            <w:sz w:val="40"/>
            <w:szCs w:val="40"/>
          </w:rPr>
          <m:t>g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x</m:t>
            </m:r>
          </m:e>
        </m:d>
        <m:r>
          <w:rPr>
            <w:rFonts w:ascii="Cambria Math" w:eastAsiaTheme="minorEastAsia" w:hAnsi="Cambria Math" w:cstheme="minorHAnsi"/>
            <w:sz w:val="40"/>
            <w:szCs w:val="40"/>
          </w:rPr>
          <m:t>=13-3(x+2)</m:t>
        </m:r>
      </m:oMath>
      <w:r w:rsidRPr="00ED4E6F">
        <w:rPr>
          <w:rFonts w:eastAsiaTheme="minorEastAsia" w:cstheme="minorHAnsi"/>
          <w:sz w:val="40"/>
          <w:szCs w:val="40"/>
        </w:rPr>
        <w:t xml:space="preserve">.  Suppose we want to find where </w:t>
      </w:r>
      <m:oMath>
        <m:r>
          <w:rPr>
            <w:rFonts w:ascii="Cambria Math" w:eastAsiaTheme="minorEastAsia" w:hAnsi="Cambria Math" w:cstheme="minorHAnsi"/>
            <w:sz w:val="40"/>
            <w:szCs w:val="40"/>
          </w:rPr>
          <m:t>f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x</m:t>
            </m:r>
          </m:e>
        </m:d>
        <m:r>
          <w:rPr>
            <w:rFonts w:ascii="Cambria Math" w:eastAsiaTheme="minorEastAsia" w:hAnsi="Cambria Math" w:cstheme="minorHAnsi"/>
            <w:sz w:val="40"/>
            <w:szCs w:val="40"/>
          </w:rPr>
          <m:t>=g(x)</m:t>
        </m:r>
      </m:oMath>
      <w:r w:rsidRPr="00ED4E6F">
        <w:rPr>
          <w:rFonts w:eastAsiaTheme="minorEastAsia" w:cstheme="minorHAnsi"/>
          <w:sz w:val="40"/>
          <w:szCs w:val="40"/>
        </w:rPr>
        <w:t>.  It may not be obvious that the functions are linear, but the resulting equation is:</w:t>
      </w:r>
    </w:p>
    <w:p w14:paraId="5CB01EB0" w14:textId="0413E00B" w:rsidR="00D75F5D" w:rsidRPr="00ED4E6F" w:rsidRDefault="00EF4C99" w:rsidP="00EF4C99">
      <w:pPr>
        <w:spacing w:after="0" w:line="240" w:lineRule="auto"/>
        <w:ind w:left="1440" w:firstLine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sz w:val="40"/>
          <w:szCs w:val="40"/>
        </w:rPr>
        <w:t xml:space="preserve">  </w:t>
      </w:r>
      <m:oMath>
        <m:r>
          <w:rPr>
            <w:rFonts w:ascii="Cambria Math" w:eastAsiaTheme="minorEastAsia" w:hAnsi="Cambria Math" w:cstheme="minorHAnsi"/>
            <w:sz w:val="40"/>
            <w:szCs w:val="40"/>
          </w:rPr>
          <m:t>f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x</m:t>
            </m:r>
          </m:e>
        </m:d>
        <m:r>
          <w:rPr>
            <w:rFonts w:ascii="Cambria Math" w:eastAsiaTheme="minorEastAsia" w:hAnsi="Cambria Math" w:cstheme="minorHAnsi"/>
            <w:sz w:val="40"/>
            <w:szCs w:val="40"/>
          </w:rPr>
          <m:t>=g(x)</m:t>
        </m:r>
      </m:oMath>
      <w:r w:rsidRPr="00ED4E6F">
        <w:rPr>
          <w:rFonts w:eastAsiaTheme="minorEastAsia" w:cstheme="minorHAnsi"/>
          <w:sz w:val="40"/>
          <w:szCs w:val="40"/>
        </w:rPr>
        <w:t xml:space="preserve"> </w:t>
      </w:r>
    </w:p>
    <w:p w14:paraId="457C284F" w14:textId="29A29162" w:rsidR="002022A7" w:rsidRPr="00ED4E6F" w:rsidRDefault="002022A7" w:rsidP="00D75F5D">
      <w:pPr>
        <w:spacing w:after="0" w:line="240" w:lineRule="auto"/>
        <w:ind w:left="720"/>
        <w:rPr>
          <w:rFonts w:cstheme="minorHAnsi"/>
          <w:sz w:val="40"/>
          <w:szCs w:val="40"/>
        </w:rPr>
      </w:pPr>
      <m:oMath>
        <m:r>
          <w:rPr>
            <w:rFonts w:ascii="Cambria Math" w:hAnsi="Cambria Math" w:cstheme="minorHAnsi"/>
            <w:sz w:val="40"/>
            <w:szCs w:val="40"/>
          </w:rPr>
          <m:t>2</m:t>
        </m:r>
        <m:d>
          <m:dPr>
            <m:ctrlPr>
              <w:rPr>
                <w:rFonts w:ascii="Cambria Math" w:hAnsi="Cambria Math" w:cstheme="minorHAnsi"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 w:cstheme="minorHAnsi"/>
                <w:sz w:val="40"/>
                <w:szCs w:val="40"/>
              </w:rPr>
              <m:t>x-3</m:t>
            </m:r>
          </m:e>
        </m:d>
        <m:r>
          <w:rPr>
            <w:rFonts w:ascii="Cambria Math" w:hAnsi="Cambria Math" w:cstheme="minorHAnsi"/>
            <w:sz w:val="40"/>
            <w:szCs w:val="40"/>
          </w:rPr>
          <m:t>-17=13-3(x+2)</m:t>
        </m:r>
      </m:oMath>
      <w:r w:rsidRPr="00ED4E6F">
        <w:rPr>
          <w:rFonts w:cstheme="minorHAnsi"/>
          <w:sz w:val="40"/>
          <w:szCs w:val="40"/>
        </w:rPr>
        <w:t xml:space="preserve"> </w:t>
      </w:r>
    </w:p>
    <w:p w14:paraId="21C99AD1" w14:textId="5727A6DE" w:rsidR="0014734F" w:rsidRPr="00ED4E6F" w:rsidRDefault="005E02DD" w:rsidP="00D75F5D">
      <w:pPr>
        <w:spacing w:after="0" w:line="240" w:lineRule="auto"/>
        <w:rPr>
          <w:rFonts w:cstheme="minorHAnsi"/>
          <w:sz w:val="40"/>
          <w:szCs w:val="40"/>
        </w:rPr>
      </w:pP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 wp14:anchorId="5698013A" wp14:editId="227EC8B1">
                <wp:simplePos x="0" y="0"/>
                <wp:positionH relativeFrom="column">
                  <wp:posOffset>2051685</wp:posOffset>
                </wp:positionH>
                <wp:positionV relativeFrom="paragraph">
                  <wp:posOffset>152400</wp:posOffset>
                </wp:positionV>
                <wp:extent cx="1559800" cy="250560"/>
                <wp:effectExtent l="38100" t="38100" r="40640" b="54610"/>
                <wp:wrapNone/>
                <wp:docPr id="33" name="Ink 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">
                      <w14:nvContentPartPr>
                        <w14:cNvContentPartPr/>
                      </w14:nvContentPartPr>
                      <w14:xfrm>
                        <a:off x="0" y="0"/>
                        <a:ext cx="1559800" cy="25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6EE64DDB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33" o:spid="_x0000_s1026" type="#_x0000_t75" style="position:absolute;margin-left:160.85pt;margin-top:11.3pt;width:124.2pt;height:21.15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">
                <v:imagedata r:id="rId19" o:title=""/>
              </v:shape>
            </w:pict>
          </mc:Fallback>
        </mc:AlternateContent>
      </w: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 wp14:anchorId="676A1425" wp14:editId="63515EC0">
                <wp:simplePos x="0" y="0"/>
                <wp:positionH relativeFrom="column">
                  <wp:posOffset>1369060</wp:posOffset>
                </wp:positionH>
                <wp:positionV relativeFrom="paragraph">
                  <wp:posOffset>160655</wp:posOffset>
                </wp:positionV>
                <wp:extent cx="398020" cy="220680"/>
                <wp:effectExtent l="38100" t="38100" r="40640" b="46355"/>
                <wp:wrapNone/>
                <wp:docPr id="20" name="Ink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">
                      <w14:nvContentPartPr>
                        <w14:cNvContentPartPr/>
                      </w14:nvContentPartPr>
                      <w14:xfrm>
                        <a:off x="0" y="0"/>
                        <a:ext cx="39802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819947" id="Ink 20" o:spid="_x0000_s1026" type="#_x0000_t75" style="position:absolute;margin-left:107.1pt;margin-top:11.95pt;width:32.8pt;height:18.8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">
                <v:imagedata r:id="rId21" o:title=""/>
              </v:shape>
            </w:pict>
          </mc:Fallback>
        </mc:AlternateContent>
      </w: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 wp14:anchorId="769211C5" wp14:editId="43ACCD9B">
                <wp:simplePos x="0" y="0"/>
                <wp:positionH relativeFrom="column">
                  <wp:posOffset>764540</wp:posOffset>
                </wp:positionH>
                <wp:positionV relativeFrom="paragraph">
                  <wp:posOffset>172720</wp:posOffset>
                </wp:positionV>
                <wp:extent cx="394215" cy="195840"/>
                <wp:effectExtent l="38100" t="57150" r="44450" b="52070"/>
                <wp:wrapNone/>
                <wp:docPr id="21" name="Ink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/>
                      </w14:nvContentPartPr>
                      <w14:xfrm>
                        <a:off x="0" y="0"/>
                        <a:ext cx="394215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4F93CE" id="Ink 21" o:spid="_x0000_s1026" type="#_x0000_t75" style="position:absolute;margin-left:59.5pt;margin-top:12.9pt;width:32.5pt;height:16.8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">
                <v:imagedata r:id="rId23" o:title=""/>
              </v:shape>
            </w:pict>
          </mc:Fallback>
        </mc:AlternateContent>
      </w: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 wp14:anchorId="068D1574" wp14:editId="575895B0">
                <wp:simplePos x="0" y="0"/>
                <wp:positionH relativeFrom="column">
                  <wp:posOffset>334010</wp:posOffset>
                </wp:positionH>
                <wp:positionV relativeFrom="paragraph">
                  <wp:posOffset>140970</wp:posOffset>
                </wp:positionV>
                <wp:extent cx="280985" cy="276225"/>
                <wp:effectExtent l="57150" t="57150" r="0" b="47625"/>
                <wp:wrapNone/>
                <wp:docPr id="22" name="Ink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/>
                      </w14:nvContentPartPr>
                      <w14:xfrm>
                        <a:off x="0" y="0"/>
                        <a:ext cx="280985" cy="2762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4A5278" id="Ink 22" o:spid="_x0000_s1026" type="#_x0000_t75" style="position:absolute;margin-left:25.6pt;margin-top:10.4pt;width:23.5pt;height:23.1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">
                <v:imagedata r:id="rId25" o:title=""/>
              </v:shape>
            </w:pict>
          </mc:Fallback>
        </mc:AlternateContent>
      </w:r>
    </w:p>
    <w:p w14:paraId="4B51C85C" w14:textId="5E0CF06B" w:rsidR="0014734F" w:rsidRPr="00ED4E6F" w:rsidRDefault="0014734F" w:rsidP="00D75F5D">
      <w:pPr>
        <w:spacing w:after="0" w:line="240" w:lineRule="auto"/>
        <w:rPr>
          <w:rFonts w:cstheme="minorHAnsi"/>
          <w:sz w:val="40"/>
          <w:szCs w:val="40"/>
        </w:rPr>
      </w:pPr>
    </w:p>
    <w:p w14:paraId="23F0D9B8" w14:textId="36108824" w:rsidR="0014734F" w:rsidRPr="00ED4E6F" w:rsidRDefault="005E02DD" w:rsidP="00D75F5D">
      <w:pPr>
        <w:spacing w:after="0" w:line="240" w:lineRule="auto"/>
        <w:rPr>
          <w:rFonts w:cstheme="minorHAnsi"/>
          <w:sz w:val="40"/>
          <w:szCs w:val="40"/>
        </w:rPr>
      </w:pP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 wp14:anchorId="03AA0669" wp14:editId="3E48B2D6">
                <wp:simplePos x="0" y="0"/>
                <wp:positionH relativeFrom="column">
                  <wp:posOffset>4977130</wp:posOffset>
                </wp:positionH>
                <wp:positionV relativeFrom="paragraph">
                  <wp:posOffset>-172720</wp:posOffset>
                </wp:positionV>
                <wp:extent cx="1365250" cy="538215"/>
                <wp:effectExtent l="38100" t="57150" r="44450" b="52705"/>
                <wp:wrapNone/>
                <wp:docPr id="117" name="Ink 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/>
                      </w14:nvContentPartPr>
                      <w14:xfrm>
                        <a:off x="0" y="0"/>
                        <a:ext cx="1365250" cy="5382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D4905F" id="Ink 117" o:spid="_x0000_s1026" type="#_x0000_t75" style="position:absolute;margin-left:391.2pt;margin-top:-14.3pt;width:108.9pt;height:43.8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">
                <v:imagedata r:id="rId27" o:title=""/>
              </v:shape>
            </w:pict>
          </mc:Fallback>
        </mc:AlternateContent>
      </w: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 wp14:anchorId="50C5C41A" wp14:editId="0935C897">
                <wp:simplePos x="0" y="0"/>
                <wp:positionH relativeFrom="column">
                  <wp:posOffset>930275</wp:posOffset>
                </wp:positionH>
                <wp:positionV relativeFrom="paragraph">
                  <wp:posOffset>-42545</wp:posOffset>
                </wp:positionV>
                <wp:extent cx="2272105" cy="253365"/>
                <wp:effectExtent l="38100" t="38100" r="0" b="51435"/>
                <wp:wrapNone/>
                <wp:docPr id="52" name="Ink 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/>
                      </w14:nvContentPartPr>
                      <w14:xfrm>
                        <a:off x="0" y="0"/>
                        <a:ext cx="2272105" cy="2533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2AA2CA" id="Ink 52" o:spid="_x0000_s1026" type="#_x0000_t75" style="position:absolute;margin-left:72.55pt;margin-top:-4.05pt;width:180.3pt;height:21.3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">
                <v:imagedata r:id="rId29" o:title=""/>
              </v:shape>
            </w:pict>
          </mc:Fallback>
        </mc:AlternateContent>
      </w:r>
    </w:p>
    <w:p w14:paraId="67AF2DEF" w14:textId="4B49C5AE" w:rsidR="0014734F" w:rsidRPr="00ED4E6F" w:rsidRDefault="005E02DD" w:rsidP="00D75F5D">
      <w:pPr>
        <w:spacing w:after="0" w:line="240" w:lineRule="auto"/>
        <w:rPr>
          <w:rFonts w:cstheme="minorHAnsi"/>
          <w:sz w:val="40"/>
          <w:szCs w:val="40"/>
        </w:rPr>
      </w:pP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 wp14:anchorId="46512C3D" wp14:editId="33E34F6B">
                <wp:simplePos x="0" y="0"/>
                <wp:positionH relativeFrom="column">
                  <wp:posOffset>859790</wp:posOffset>
                </wp:positionH>
                <wp:positionV relativeFrom="paragraph">
                  <wp:posOffset>-20320</wp:posOffset>
                </wp:positionV>
                <wp:extent cx="2577465" cy="525145"/>
                <wp:effectExtent l="38100" t="38100" r="13335" b="46355"/>
                <wp:wrapNone/>
                <wp:docPr id="70" name="Ink 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/>
                      </w14:nvContentPartPr>
                      <w14:xfrm>
                        <a:off x="0" y="0"/>
                        <a:ext cx="2577465" cy="5251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B2F9AD" id="Ink 70" o:spid="_x0000_s1026" type="#_x0000_t75" style="position:absolute;margin-left:67pt;margin-top:-2.3pt;width:204.35pt;height:42.7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">
                <v:imagedata r:id="rId31" o:title=""/>
              </v:shape>
            </w:pict>
          </mc:Fallback>
        </mc:AlternateContent>
      </w:r>
    </w:p>
    <w:p w14:paraId="7A7E9941" w14:textId="23E0E511" w:rsidR="00D75F5D" w:rsidRPr="00ED4E6F" w:rsidRDefault="005E02DD" w:rsidP="00D75F5D">
      <w:pPr>
        <w:spacing w:after="0" w:line="240" w:lineRule="auto"/>
        <w:rPr>
          <w:rFonts w:cstheme="minorHAnsi"/>
          <w:sz w:val="40"/>
          <w:szCs w:val="40"/>
        </w:rPr>
      </w:pP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 wp14:anchorId="05C08CFA" wp14:editId="19A17985">
                <wp:simplePos x="0" y="0"/>
                <wp:positionH relativeFrom="column">
                  <wp:posOffset>5137200</wp:posOffset>
                </wp:positionH>
                <wp:positionV relativeFrom="paragraph">
                  <wp:posOffset>-47178</wp:posOffset>
                </wp:positionV>
                <wp:extent cx="925200" cy="474480"/>
                <wp:effectExtent l="38100" t="38100" r="46355" b="40005"/>
                <wp:wrapNone/>
                <wp:docPr id="124" name="Ink 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">
                      <w14:nvContentPartPr>
                        <w14:cNvContentPartPr/>
                      </w14:nvContentPartPr>
                      <w14:xfrm>
                        <a:off x="0" y="0"/>
                        <a:ext cx="925200" cy="47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55A034" id="Ink 124" o:spid="_x0000_s1026" type="#_x0000_t75" style="position:absolute;margin-left:403.8pt;margin-top:-4.4pt;width:74.25pt;height:38.75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">
                <v:imagedata r:id="rId33" o:title=""/>
              </v:shape>
            </w:pict>
          </mc:Fallback>
        </mc:AlternateContent>
      </w: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 wp14:anchorId="2FAA14A8" wp14:editId="514775DC">
                <wp:simplePos x="0" y="0"/>
                <wp:positionH relativeFrom="column">
                  <wp:posOffset>5290820</wp:posOffset>
                </wp:positionH>
                <wp:positionV relativeFrom="paragraph">
                  <wp:posOffset>36830</wp:posOffset>
                </wp:positionV>
                <wp:extent cx="654820" cy="322200"/>
                <wp:effectExtent l="57150" t="38100" r="0" b="40005"/>
                <wp:wrapNone/>
                <wp:docPr id="123" name="Ink 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">
                      <w14:nvContentPartPr>
                        <w14:cNvContentPartPr/>
                      </w14:nvContentPartPr>
                      <w14:xfrm>
                        <a:off x="0" y="0"/>
                        <a:ext cx="654820" cy="32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976D98" id="Ink 123" o:spid="_x0000_s1026" type="#_x0000_t75" style="position:absolute;margin-left:415.9pt;margin-top:2.2pt;width:52.95pt;height:26.75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">
                <v:imagedata r:id="rId35" o:title=""/>
              </v:shape>
            </w:pict>
          </mc:Fallback>
        </mc:AlternateContent>
      </w: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 wp14:anchorId="69508A43" wp14:editId="50EF39B9">
                <wp:simplePos x="0" y="0"/>
                <wp:positionH relativeFrom="column">
                  <wp:posOffset>2274570</wp:posOffset>
                </wp:positionH>
                <wp:positionV relativeFrom="paragraph">
                  <wp:posOffset>-50165</wp:posOffset>
                </wp:positionV>
                <wp:extent cx="502520" cy="274295"/>
                <wp:effectExtent l="57150" t="57150" r="0" b="50165"/>
                <wp:wrapNone/>
                <wp:docPr id="75" name="Ink 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">
                      <w14:nvContentPartPr>
                        <w14:cNvContentPartPr/>
                      </w14:nvContentPartPr>
                      <w14:xfrm>
                        <a:off x="0" y="0"/>
                        <a:ext cx="502520" cy="2742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833A7E" id="Ink 75" o:spid="_x0000_s1026" type="#_x0000_t75" style="position:absolute;margin-left:178.4pt;margin-top:-4.65pt;width:40.95pt;height:23.05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">
                <v:imagedata r:id="rId37" o:title=""/>
              </v:shape>
            </w:pict>
          </mc:Fallback>
        </mc:AlternateContent>
      </w:r>
    </w:p>
    <w:p w14:paraId="1B8D880F" w14:textId="07D9B0D7" w:rsidR="00D75F5D" w:rsidRPr="00ED4E6F" w:rsidRDefault="005E02DD" w:rsidP="00D75F5D">
      <w:pPr>
        <w:spacing w:after="0" w:line="240" w:lineRule="auto"/>
        <w:rPr>
          <w:rFonts w:cstheme="minorHAnsi"/>
          <w:sz w:val="40"/>
          <w:szCs w:val="40"/>
        </w:rPr>
      </w:pP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 wp14:anchorId="3AC2C683" wp14:editId="6D5F20E8">
                <wp:simplePos x="0" y="0"/>
                <wp:positionH relativeFrom="column">
                  <wp:posOffset>885190</wp:posOffset>
                </wp:positionH>
                <wp:positionV relativeFrom="paragraph">
                  <wp:posOffset>-15240</wp:posOffset>
                </wp:positionV>
                <wp:extent cx="1922040" cy="280220"/>
                <wp:effectExtent l="38100" t="38100" r="40640" b="43815"/>
                <wp:wrapNone/>
                <wp:docPr id="87" name="Ink 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">
                      <w14:nvContentPartPr>
                        <w14:cNvContentPartPr/>
                      </w14:nvContentPartPr>
                      <w14:xfrm>
                        <a:off x="0" y="0"/>
                        <a:ext cx="1922040" cy="2802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B0ECDE" id="Ink 87" o:spid="_x0000_s1026" type="#_x0000_t75" style="position:absolute;margin-left:69pt;margin-top:-1.9pt;width:152.8pt;height:23.4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">
                <v:imagedata r:id="rId39" o:title=""/>
              </v:shape>
            </w:pict>
          </mc:Fallback>
        </mc:AlternateContent>
      </w:r>
    </w:p>
    <w:p w14:paraId="5EADA2F2" w14:textId="58222CDC" w:rsidR="00D75F5D" w:rsidRPr="00ED4E6F" w:rsidRDefault="005E02DD" w:rsidP="00D75F5D">
      <w:pPr>
        <w:spacing w:after="0" w:line="240" w:lineRule="auto"/>
        <w:rPr>
          <w:rFonts w:cstheme="minorHAnsi"/>
          <w:sz w:val="40"/>
          <w:szCs w:val="40"/>
        </w:rPr>
      </w:pP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 wp14:anchorId="7912E1FC" wp14:editId="5BA0C8A7">
                <wp:simplePos x="0" y="0"/>
                <wp:positionH relativeFrom="column">
                  <wp:posOffset>1456055</wp:posOffset>
                </wp:positionH>
                <wp:positionV relativeFrom="paragraph">
                  <wp:posOffset>132715</wp:posOffset>
                </wp:positionV>
                <wp:extent cx="1260475" cy="244525"/>
                <wp:effectExtent l="57150" t="38100" r="0" b="41275"/>
                <wp:wrapNone/>
                <wp:docPr id="100" name="Ink 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/>
                      </w14:nvContentPartPr>
                      <w14:xfrm>
                        <a:off x="0" y="0"/>
                        <a:ext cx="1260475" cy="2445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F0718E" id="Ink 100" o:spid="_x0000_s1026" type="#_x0000_t75" style="position:absolute;margin-left:113.95pt;margin-top:9.75pt;width:100.65pt;height:20.6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">
                <v:imagedata r:id="rId41" o:title=""/>
              </v:shape>
            </w:pict>
          </mc:Fallback>
        </mc:AlternateContent>
      </w:r>
    </w:p>
    <w:p w14:paraId="6C702AF1" w14:textId="69DD3E62" w:rsidR="00733539" w:rsidRPr="00ED4E6F" w:rsidRDefault="00733539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lastRenderedPageBreak/>
        <w:t xml:space="preserve">The result is the solution set to the </w:t>
      </w:r>
      <w:proofErr w:type="gramStart"/>
      <w:r w:rsidRPr="00ED4E6F">
        <w:rPr>
          <w:rFonts w:eastAsiaTheme="minorEastAsia" w:cstheme="minorHAnsi"/>
          <w:sz w:val="40"/>
          <w:szCs w:val="40"/>
        </w:rPr>
        <w:t>equation,</w:t>
      </w:r>
      <w:proofErr w:type="gramEnd"/>
      <w:r w:rsidRPr="00ED4E6F">
        <w:rPr>
          <w:rFonts w:eastAsiaTheme="minorEastAsia" w:cstheme="minorHAnsi"/>
          <w:sz w:val="40"/>
          <w:szCs w:val="40"/>
        </w:rPr>
        <w:t xml:space="preserve"> we can plug into the original equation to verify:</w:t>
      </w:r>
    </w:p>
    <w:p w14:paraId="08EF731A" w14:textId="60EFD9B9" w:rsidR="0014734F" w:rsidRPr="00ED4E6F" w:rsidRDefault="005E02DD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 wp14:anchorId="5F334E82" wp14:editId="0C3D3F97">
                <wp:simplePos x="0" y="0"/>
                <wp:positionH relativeFrom="column">
                  <wp:posOffset>2875280</wp:posOffset>
                </wp:positionH>
                <wp:positionV relativeFrom="paragraph">
                  <wp:posOffset>-55880</wp:posOffset>
                </wp:positionV>
                <wp:extent cx="1209535" cy="352080"/>
                <wp:effectExtent l="38100" t="38100" r="48260" b="48260"/>
                <wp:wrapNone/>
                <wp:docPr id="155" name="Ink 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">
                      <w14:nvContentPartPr>
                        <w14:cNvContentPartPr/>
                      </w14:nvContentPartPr>
                      <w14:xfrm>
                        <a:off x="0" y="0"/>
                        <a:ext cx="1209535" cy="35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820A33" id="Ink 155" o:spid="_x0000_s1026" type="#_x0000_t75" style="position:absolute;margin-left:225.7pt;margin-top:-5.1pt;width:96.7pt;height:29.1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">
                <v:imagedata r:id="rId43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 wp14:anchorId="636F366B" wp14:editId="33C33EB8">
                <wp:simplePos x="0" y="0"/>
                <wp:positionH relativeFrom="column">
                  <wp:posOffset>2573020</wp:posOffset>
                </wp:positionH>
                <wp:positionV relativeFrom="paragraph">
                  <wp:posOffset>100965</wp:posOffset>
                </wp:positionV>
                <wp:extent cx="119260" cy="46315"/>
                <wp:effectExtent l="57150" t="57150" r="52705" b="49530"/>
                <wp:wrapNone/>
                <wp:docPr id="139" name="Ink 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/>
                      </w14:nvContentPartPr>
                      <w14:xfrm>
                        <a:off x="0" y="0"/>
                        <a:ext cx="119260" cy="463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FB57EA" id="Ink 139" o:spid="_x0000_s1026" type="#_x0000_t75" style="position:absolute;margin-left:201.9pt;margin-top:7.25pt;width:10.85pt;height:5.1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">
                <v:imagedata r:id="rId45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 wp14:anchorId="20346AA8" wp14:editId="6449D888">
                <wp:simplePos x="0" y="0"/>
                <wp:positionH relativeFrom="column">
                  <wp:posOffset>1123315</wp:posOffset>
                </wp:positionH>
                <wp:positionV relativeFrom="paragraph">
                  <wp:posOffset>-18415</wp:posOffset>
                </wp:positionV>
                <wp:extent cx="1251335" cy="312420"/>
                <wp:effectExtent l="38100" t="57150" r="6350" b="49530"/>
                <wp:wrapNone/>
                <wp:docPr id="140" name="Ink 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/>
                      </w14:nvContentPartPr>
                      <w14:xfrm>
                        <a:off x="0" y="0"/>
                        <a:ext cx="1251335" cy="3124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2034BC" id="Ink 140" o:spid="_x0000_s1026" type="#_x0000_t75" style="position:absolute;margin-left:87.75pt;margin-top:-2.15pt;width:99.95pt;height:26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">
                <v:imagedata r:id="rId47" o:title=""/>
              </v:shape>
            </w:pict>
          </mc:Fallback>
        </mc:AlternateContent>
      </w:r>
    </w:p>
    <w:p w14:paraId="0F6B941A" w14:textId="6A589E54" w:rsidR="00264829" w:rsidRPr="00ED4E6F" w:rsidRDefault="005E02DD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 wp14:anchorId="7CDED04A" wp14:editId="463A869E">
                <wp:simplePos x="0" y="0"/>
                <wp:positionH relativeFrom="column">
                  <wp:posOffset>2816860</wp:posOffset>
                </wp:positionH>
                <wp:positionV relativeFrom="paragraph">
                  <wp:posOffset>18415</wp:posOffset>
                </wp:positionV>
                <wp:extent cx="869180" cy="299285"/>
                <wp:effectExtent l="38100" t="38100" r="26670" b="43815"/>
                <wp:wrapNone/>
                <wp:docPr id="175" name="Ink 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/>
                      </w14:nvContentPartPr>
                      <w14:xfrm>
                        <a:off x="0" y="0"/>
                        <a:ext cx="869180" cy="2992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BCAC60" id="Ink 175" o:spid="_x0000_s1026" type="#_x0000_t75" style="position:absolute;margin-left:221.1pt;margin-top:.75pt;width:69.9pt;height:24.95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">
                <v:imagedata r:id="rId49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 wp14:anchorId="503A3736" wp14:editId="741470C3">
                <wp:simplePos x="0" y="0"/>
                <wp:positionH relativeFrom="column">
                  <wp:posOffset>2551430</wp:posOffset>
                </wp:positionH>
                <wp:positionV relativeFrom="paragraph">
                  <wp:posOffset>159385</wp:posOffset>
                </wp:positionV>
                <wp:extent cx="111765" cy="74805"/>
                <wp:effectExtent l="38100" t="38100" r="40640" b="59055"/>
                <wp:wrapNone/>
                <wp:docPr id="167" name="Ink 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/>
                      </w14:nvContentPartPr>
                      <w14:xfrm>
                        <a:off x="0" y="0"/>
                        <a:ext cx="111765" cy="748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E8D56C" id="Ink 167" o:spid="_x0000_s1026" type="#_x0000_t75" style="position:absolute;margin-left:200.2pt;margin-top:11.85pt;width:10.2pt;height:7.3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">
                <v:imagedata r:id="rId51" o:title=""/>
              </v:shape>
            </w:pict>
          </mc:Fallback>
        </mc:AlternateContent>
      </w:r>
    </w:p>
    <w:p w14:paraId="2F2E6B65" w14:textId="2ED0B24C" w:rsidR="00D75F5D" w:rsidRPr="00ED4E6F" w:rsidRDefault="005E02DD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 wp14:anchorId="3B71CC33" wp14:editId="7A9E236C">
                <wp:simplePos x="0" y="0"/>
                <wp:positionH relativeFrom="column">
                  <wp:posOffset>2573020</wp:posOffset>
                </wp:positionH>
                <wp:positionV relativeFrom="paragraph">
                  <wp:posOffset>120650</wp:posOffset>
                </wp:positionV>
                <wp:extent cx="877805" cy="209680"/>
                <wp:effectExtent l="38100" t="38100" r="55880" b="57150"/>
                <wp:wrapNone/>
                <wp:docPr id="194" name="Ink 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/>
                      </w14:nvContentPartPr>
                      <w14:xfrm>
                        <a:off x="0" y="0"/>
                        <a:ext cx="877805" cy="20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C84E74" id="Ink 194" o:spid="_x0000_s1026" type="#_x0000_t75" style="position:absolute;margin-left:201.9pt;margin-top:8.8pt;width:70.5pt;height:17.9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">
                <v:imagedata r:id="rId53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 wp14:anchorId="09224850" wp14:editId="5247B19D">
                <wp:simplePos x="0" y="0"/>
                <wp:positionH relativeFrom="column">
                  <wp:posOffset>1195070</wp:posOffset>
                </wp:positionH>
                <wp:positionV relativeFrom="paragraph">
                  <wp:posOffset>-262255</wp:posOffset>
                </wp:positionV>
                <wp:extent cx="972720" cy="605950"/>
                <wp:effectExtent l="38100" t="38100" r="18415" b="41910"/>
                <wp:wrapNone/>
                <wp:docPr id="180" name="Ink 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/>
                      </w14:nvContentPartPr>
                      <w14:xfrm>
                        <a:off x="0" y="0"/>
                        <a:ext cx="972720" cy="6059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C2FCE1" id="Ink 180" o:spid="_x0000_s1026" type="#_x0000_t75" style="position:absolute;margin-left:93.4pt;margin-top:-21.35pt;width:78.05pt;height:49.1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">
                <v:imagedata r:id="rId55" o:title=""/>
              </v:shape>
            </w:pict>
          </mc:Fallback>
        </mc:AlternateContent>
      </w:r>
    </w:p>
    <w:p w14:paraId="14593D7F" w14:textId="77777777" w:rsidR="00D75F5D" w:rsidRPr="00ED4E6F" w:rsidRDefault="00D75F5D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3D05D18B" w14:textId="1FF04A93" w:rsidR="00D75F5D" w:rsidRPr="00ED4E6F" w:rsidRDefault="005E02DD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 wp14:anchorId="75129922" wp14:editId="4316C140">
                <wp:simplePos x="0" y="0"/>
                <wp:positionH relativeFrom="column">
                  <wp:posOffset>2808605</wp:posOffset>
                </wp:positionH>
                <wp:positionV relativeFrom="paragraph">
                  <wp:posOffset>-50165</wp:posOffset>
                </wp:positionV>
                <wp:extent cx="244885" cy="244750"/>
                <wp:effectExtent l="38100" t="38100" r="41275" b="41275"/>
                <wp:wrapNone/>
                <wp:docPr id="200" name="Ink 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/>
                      </w14:nvContentPartPr>
                      <w14:xfrm>
                        <a:off x="0" y="0"/>
                        <a:ext cx="244885" cy="2447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AFA104" id="Ink 200" o:spid="_x0000_s1026" type="#_x0000_t75" style="position:absolute;margin-left:220.45pt;margin-top:-4.65pt;width:20.7pt;height:20.65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">
                <v:imagedata r:id="rId57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 wp14:anchorId="728D927D" wp14:editId="5B009E6C">
                <wp:simplePos x="0" y="0"/>
                <wp:positionH relativeFrom="column">
                  <wp:posOffset>2510790</wp:posOffset>
                </wp:positionH>
                <wp:positionV relativeFrom="paragraph">
                  <wp:posOffset>27940</wp:posOffset>
                </wp:positionV>
                <wp:extent cx="141815" cy="48115"/>
                <wp:effectExtent l="38100" t="38100" r="48895" b="47625"/>
                <wp:wrapNone/>
                <wp:docPr id="201" name="Ink 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/>
                      </w14:nvContentPartPr>
                      <w14:xfrm>
                        <a:off x="0" y="0"/>
                        <a:ext cx="141815" cy="481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2A59F4" id="Ink 201" o:spid="_x0000_s1026" type="#_x0000_t75" style="position:absolute;margin-left:197pt;margin-top:1.5pt;width:12.55pt;height:5.2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">
                <v:imagedata r:id="rId59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 wp14:anchorId="749EB484" wp14:editId="78E815ED">
                <wp:simplePos x="0" y="0"/>
                <wp:positionH relativeFrom="column">
                  <wp:posOffset>2039620</wp:posOffset>
                </wp:positionH>
                <wp:positionV relativeFrom="paragraph">
                  <wp:posOffset>-58420</wp:posOffset>
                </wp:positionV>
                <wp:extent cx="232420" cy="249840"/>
                <wp:effectExtent l="57150" t="38100" r="34290" b="55245"/>
                <wp:wrapNone/>
                <wp:docPr id="193" name="Ink 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/>
                      </w14:nvContentPartPr>
                      <w14:xfrm>
                        <a:off x="0" y="0"/>
                        <a:ext cx="232420" cy="24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84D1DF" id="Ink 193" o:spid="_x0000_s1026" type="#_x0000_t75" style="position:absolute;margin-left:159.9pt;margin-top:-5.3pt;width:19.7pt;height:21.0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">
                <v:imagedata r:id="rId61" o:title=""/>
              </v:shape>
            </w:pict>
          </mc:Fallback>
        </mc:AlternateContent>
      </w:r>
    </w:p>
    <w:p w14:paraId="0A5A7ACD" w14:textId="2D1D5C8C" w:rsidR="00DC2A88" w:rsidRPr="00ED4E6F" w:rsidRDefault="00DC2A88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 xml:space="preserve">Moreover, the original functions are shown to be equivalent at </w:t>
      </w:r>
      <m:oMath>
        <m:r>
          <w:rPr>
            <w:rFonts w:ascii="Cambria Math" w:eastAsiaTheme="minorEastAsia" w:hAnsi="Cambria Math" w:cstheme="minorHAnsi"/>
            <w:sz w:val="40"/>
            <w:szCs w:val="40"/>
          </w:rPr>
          <m:t>x=6</m:t>
        </m:r>
      </m:oMath>
      <w:r w:rsidRPr="00ED4E6F">
        <w:rPr>
          <w:rFonts w:eastAsiaTheme="minorEastAsia" w:cstheme="minorHAnsi"/>
          <w:sz w:val="40"/>
          <w:szCs w:val="40"/>
        </w:rPr>
        <w:t>:</w:t>
      </w:r>
    </w:p>
    <w:p w14:paraId="5A743C0D" w14:textId="0FBCB26F" w:rsidR="00264829" w:rsidRPr="00ED4E6F" w:rsidRDefault="005E02DD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 wp14:anchorId="71ED9DA7" wp14:editId="3060309D">
                <wp:simplePos x="0" y="0"/>
                <wp:positionH relativeFrom="column">
                  <wp:posOffset>405130</wp:posOffset>
                </wp:positionH>
                <wp:positionV relativeFrom="paragraph">
                  <wp:posOffset>78105</wp:posOffset>
                </wp:positionV>
                <wp:extent cx="2252230" cy="443230"/>
                <wp:effectExtent l="57150" t="38100" r="53340" b="52070"/>
                <wp:wrapNone/>
                <wp:docPr id="220" name="Ink 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">
                      <w14:nvContentPartPr>
                        <w14:cNvContentPartPr/>
                      </w14:nvContentPartPr>
                      <w14:xfrm>
                        <a:off x="0" y="0"/>
                        <a:ext cx="2252230" cy="4432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DD8684" id="Ink 220" o:spid="_x0000_s1026" type="#_x0000_t75" style="position:absolute;margin-left:31.2pt;margin-top:5.45pt;width:178.8pt;height:36.3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">
                <v:imagedata r:id="rId63" o:title=""/>
              </v:shape>
            </w:pict>
          </mc:Fallback>
        </mc:AlternateContent>
      </w:r>
    </w:p>
    <w:p w14:paraId="09CC551E" w14:textId="72148028" w:rsidR="00D75F5D" w:rsidRPr="00ED4E6F" w:rsidRDefault="005E02DD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 wp14:anchorId="6BB6B562" wp14:editId="5BBA68F1">
                <wp:simplePos x="0" y="0"/>
                <wp:positionH relativeFrom="column">
                  <wp:posOffset>3086100</wp:posOffset>
                </wp:positionH>
                <wp:positionV relativeFrom="paragraph">
                  <wp:posOffset>-160655</wp:posOffset>
                </wp:positionV>
                <wp:extent cx="653905" cy="333720"/>
                <wp:effectExtent l="57150" t="38100" r="51435" b="47625"/>
                <wp:wrapNone/>
                <wp:docPr id="227" name="Ink 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">
                      <w14:nvContentPartPr>
                        <w14:cNvContentPartPr/>
                      </w14:nvContentPartPr>
                      <w14:xfrm>
                        <a:off x="0" y="0"/>
                        <a:ext cx="653905" cy="33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F1365C" id="Ink 227" o:spid="_x0000_s1026" type="#_x0000_t75" style="position:absolute;margin-left:242.3pt;margin-top:-13.35pt;width:52.95pt;height:27.7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">
                <v:imagedata r:id="rId65" o:title=""/>
              </v:shape>
            </w:pict>
          </mc:Fallback>
        </mc:AlternateContent>
      </w:r>
    </w:p>
    <w:p w14:paraId="16A6CAD8" w14:textId="17C0804F" w:rsidR="00D75F5D" w:rsidRPr="00ED4E6F" w:rsidRDefault="00D75F5D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4F07273F" w14:textId="78AE629B" w:rsidR="00D75F5D" w:rsidRPr="00ED4E6F" w:rsidRDefault="00D75F5D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302A40C9" w14:textId="102931FF" w:rsidR="00D75F5D" w:rsidRPr="00ED4E6F" w:rsidRDefault="005E02DD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 wp14:anchorId="10202FE2" wp14:editId="424FFDE4">
                <wp:simplePos x="0" y="0"/>
                <wp:positionH relativeFrom="column">
                  <wp:posOffset>3398520</wp:posOffset>
                </wp:positionH>
                <wp:positionV relativeFrom="paragraph">
                  <wp:posOffset>-69215</wp:posOffset>
                </wp:positionV>
                <wp:extent cx="321035" cy="317880"/>
                <wp:effectExtent l="38100" t="38100" r="0" b="44450"/>
                <wp:wrapNone/>
                <wp:docPr id="256" name="Ink 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">
                      <w14:nvContentPartPr>
                        <w14:cNvContentPartPr/>
                      </w14:nvContentPartPr>
                      <w14:xfrm>
                        <a:off x="0" y="0"/>
                        <a:ext cx="321035" cy="31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CF1547" id="Ink 256" o:spid="_x0000_s1026" type="#_x0000_t75" style="position:absolute;margin-left:266.9pt;margin-top:-6.15pt;width:26.7pt;height:26.45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">
                <v:imagedata r:id="rId67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 wp14:anchorId="4944F04B" wp14:editId="5A57620F">
                <wp:simplePos x="0" y="0"/>
                <wp:positionH relativeFrom="column">
                  <wp:posOffset>3036570</wp:posOffset>
                </wp:positionH>
                <wp:positionV relativeFrom="paragraph">
                  <wp:posOffset>66040</wp:posOffset>
                </wp:positionV>
                <wp:extent cx="132715" cy="67545"/>
                <wp:effectExtent l="38100" t="38100" r="57785" b="46990"/>
                <wp:wrapNone/>
                <wp:docPr id="251" name="Ink 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">
                      <w14:nvContentPartPr>
                        <w14:cNvContentPartPr/>
                      </w14:nvContentPartPr>
                      <w14:xfrm>
                        <a:off x="0" y="0"/>
                        <a:ext cx="132715" cy="675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AABC06" id="Ink 251" o:spid="_x0000_s1026" type="#_x0000_t75" style="position:absolute;margin-left:238.4pt;margin-top:4.5pt;width:11.85pt;height:6.7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">
                <v:imagedata r:id="rId69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 wp14:anchorId="378B1EE9" wp14:editId="6559C305">
                <wp:simplePos x="0" y="0"/>
                <wp:positionH relativeFrom="column">
                  <wp:posOffset>1464945</wp:posOffset>
                </wp:positionH>
                <wp:positionV relativeFrom="paragraph">
                  <wp:posOffset>-160020</wp:posOffset>
                </wp:positionV>
                <wp:extent cx="1403360" cy="447480"/>
                <wp:effectExtent l="38100" t="38100" r="44450" b="48260"/>
                <wp:wrapNone/>
                <wp:docPr id="252" name="Ink 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/>
                      </w14:nvContentPartPr>
                      <w14:xfrm>
                        <a:off x="0" y="0"/>
                        <a:ext cx="1403360" cy="44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E0E683" id="Ink 252" o:spid="_x0000_s1026" type="#_x0000_t75" style="position:absolute;margin-left:114.65pt;margin-top:-13.3pt;width:111.9pt;height:36.65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">
                <v:imagedata r:id="rId71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 wp14:anchorId="7750D42F" wp14:editId="401061C4">
                <wp:simplePos x="0" y="0"/>
                <wp:positionH relativeFrom="column">
                  <wp:posOffset>412750</wp:posOffset>
                </wp:positionH>
                <wp:positionV relativeFrom="paragraph">
                  <wp:posOffset>-255905</wp:posOffset>
                </wp:positionV>
                <wp:extent cx="859845" cy="526415"/>
                <wp:effectExtent l="38100" t="38100" r="16510" b="45085"/>
                <wp:wrapNone/>
                <wp:docPr id="236" name="Ink 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/>
                      </w14:nvContentPartPr>
                      <w14:xfrm>
                        <a:off x="0" y="0"/>
                        <a:ext cx="859845" cy="5264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C23367" id="Ink 236" o:spid="_x0000_s1026" type="#_x0000_t75" style="position:absolute;margin-left:31.8pt;margin-top:-20.85pt;width:69.1pt;height:42.85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">
                <v:imagedata r:id="rId73" o:title=""/>
              </v:shape>
            </w:pict>
          </mc:Fallback>
        </mc:AlternateContent>
      </w:r>
    </w:p>
    <w:p w14:paraId="1A12239C" w14:textId="77777777" w:rsidR="00D75F5D" w:rsidRPr="00ED4E6F" w:rsidRDefault="00D75F5D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60A6F16B" w14:textId="005ECB93" w:rsidR="00CE1880" w:rsidRPr="00ED4E6F" w:rsidRDefault="00D75F5D" w:rsidP="00D75F5D">
      <w:pPr>
        <w:spacing w:after="0" w:line="240" w:lineRule="auto"/>
        <w:rPr>
          <w:rFonts w:cstheme="minorHAnsi"/>
          <w:sz w:val="40"/>
          <w:szCs w:val="40"/>
        </w:rPr>
      </w:pPr>
      <w:r w:rsidRPr="00ED4E6F">
        <w:rPr>
          <w:rFonts w:cstheme="minorHAnsi"/>
          <w:sz w:val="40"/>
          <w:szCs w:val="40"/>
        </w:rPr>
        <w:t>Thinking</w:t>
      </w:r>
      <w:r w:rsidR="00E8119E" w:rsidRPr="00ED4E6F">
        <w:rPr>
          <w:rFonts w:cstheme="minorHAnsi"/>
          <w:sz w:val="40"/>
          <w:szCs w:val="40"/>
        </w:rPr>
        <w:t xml:space="preserve"> of linea</w:t>
      </w:r>
      <w:r w:rsidR="00CE1880" w:rsidRPr="00ED4E6F">
        <w:rPr>
          <w:rFonts w:cstheme="minorHAnsi"/>
          <w:sz w:val="40"/>
          <w:szCs w:val="40"/>
        </w:rPr>
        <w:t>r equations as 2 lines provides the basis for the steps to solving a linear equation:</w:t>
      </w:r>
    </w:p>
    <w:p w14:paraId="4FB470D0" w14:textId="77777777" w:rsidR="00D75F5D" w:rsidRPr="00ED4E6F" w:rsidRDefault="00D75F5D" w:rsidP="00D75F5D">
      <w:pPr>
        <w:spacing w:after="0" w:line="240" w:lineRule="auto"/>
        <w:rPr>
          <w:rFonts w:cstheme="minorHAnsi"/>
          <w:sz w:val="40"/>
          <w:szCs w:val="40"/>
        </w:rPr>
      </w:pPr>
    </w:p>
    <w:p w14:paraId="7F888D27" w14:textId="1DF10BCC" w:rsidR="00CE1880" w:rsidRPr="00ED4E6F" w:rsidRDefault="005E02DD" w:rsidP="00D75F5D">
      <w:pPr>
        <w:pStyle w:val="ListParagraph"/>
        <w:numPr>
          <w:ilvl w:val="0"/>
          <w:numId w:val="1"/>
        </w:numPr>
        <w:spacing w:after="0" w:line="360" w:lineRule="auto"/>
        <w:contextualSpacing w:val="0"/>
        <w:rPr>
          <w:rFonts w:eastAsiaTheme="minorEastAsia" w:cstheme="minorHAnsi"/>
          <w:sz w:val="40"/>
          <w:szCs w:val="40"/>
        </w:rPr>
      </w:pP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 wp14:anchorId="31404658" wp14:editId="501FB8DF">
                <wp:simplePos x="0" y="0"/>
                <wp:positionH relativeFrom="column">
                  <wp:posOffset>4704715</wp:posOffset>
                </wp:positionH>
                <wp:positionV relativeFrom="paragraph">
                  <wp:posOffset>1239520</wp:posOffset>
                </wp:positionV>
                <wp:extent cx="2013425" cy="288965"/>
                <wp:effectExtent l="38100" t="38100" r="0" b="53975"/>
                <wp:wrapNone/>
                <wp:docPr id="298" name="Ink 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/>
                      </w14:nvContentPartPr>
                      <w14:xfrm>
                        <a:off x="0" y="0"/>
                        <a:ext cx="2013425" cy="2889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621D57" id="Ink 298" o:spid="_x0000_s1026" type="#_x0000_t75" style="position:absolute;margin-left:369.75pt;margin-top:96.9pt;width:160pt;height:24.15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">
                <v:imagedata r:id="rId75" o:title=""/>
              </v:shape>
            </w:pict>
          </mc:Fallback>
        </mc:AlternateContent>
      </w: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 wp14:anchorId="05DBC245" wp14:editId="474582A5">
                <wp:simplePos x="0" y="0"/>
                <wp:positionH relativeFrom="column">
                  <wp:posOffset>822960</wp:posOffset>
                </wp:positionH>
                <wp:positionV relativeFrom="paragraph">
                  <wp:posOffset>836295</wp:posOffset>
                </wp:positionV>
                <wp:extent cx="1386610" cy="366395"/>
                <wp:effectExtent l="19050" t="38100" r="42545" b="52705"/>
                <wp:wrapNone/>
                <wp:docPr id="272" name="Ink 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">
                      <w14:nvContentPartPr>
                        <w14:cNvContentPartPr/>
                      </w14:nvContentPartPr>
                      <w14:xfrm>
                        <a:off x="0" y="0"/>
                        <a:ext cx="1386610" cy="3663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1007AC" id="Ink 272" o:spid="_x0000_s1026" type="#_x0000_t75" style="position:absolute;margin-left:64.1pt;margin-top:65.15pt;width:110.6pt;height:30.25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">
                <v:imagedata r:id="rId77" o:title=""/>
              </v:shape>
            </w:pict>
          </mc:Fallback>
        </mc:AlternateContent>
      </w:r>
      <w:r w:rsidR="00CE1880" w:rsidRPr="00ED4E6F">
        <w:rPr>
          <w:rFonts w:cstheme="minorHAnsi"/>
          <w:sz w:val="40"/>
          <w:szCs w:val="40"/>
        </w:rPr>
        <w:t xml:space="preserve">Simplify both sides of the equation as much as possible (get both sides in </w:t>
      </w:r>
      <m:oMath>
        <m:r>
          <w:rPr>
            <w:rFonts w:ascii="Cambria Math" w:hAnsi="Cambria Math" w:cstheme="minorHAnsi"/>
            <w:sz w:val="40"/>
            <w:szCs w:val="40"/>
          </w:rPr>
          <m:t>y=mx+b</m:t>
        </m:r>
      </m:oMath>
      <w:r w:rsidR="00CE1880" w:rsidRPr="00ED4E6F">
        <w:rPr>
          <w:rFonts w:eastAsiaTheme="minorEastAsia" w:cstheme="minorHAnsi"/>
          <w:sz w:val="40"/>
          <w:szCs w:val="40"/>
        </w:rPr>
        <w:t xml:space="preserve"> form).</w:t>
      </w:r>
      <w:r w:rsidR="00837CC5" w:rsidRPr="00ED4E6F">
        <w:rPr>
          <w:rFonts w:eastAsiaTheme="minorEastAsia" w:cstheme="minorHAnsi"/>
          <w:sz w:val="40"/>
          <w:szCs w:val="40"/>
        </w:rPr>
        <w:t xml:space="preserve"> Clear </w:t>
      </w:r>
      <w:r w:rsidR="00D75F5D" w:rsidRPr="00ED4E6F">
        <w:rPr>
          <w:rFonts w:eastAsiaTheme="minorEastAsia" w:cstheme="minorHAnsi"/>
          <w:sz w:val="40"/>
          <w:szCs w:val="40"/>
        </w:rPr>
        <w:t>__________________________</w:t>
      </w:r>
      <w:r w:rsidR="00837CC5" w:rsidRPr="00ED4E6F">
        <w:rPr>
          <w:rFonts w:eastAsiaTheme="minorEastAsia" w:cstheme="minorHAnsi"/>
          <w:sz w:val="40"/>
          <w:szCs w:val="40"/>
        </w:rPr>
        <w:t>if necessary</w:t>
      </w:r>
      <w:r w:rsidR="009C3076" w:rsidRPr="00ED4E6F">
        <w:rPr>
          <w:rFonts w:eastAsiaTheme="minorEastAsia" w:cstheme="minorHAnsi"/>
          <w:sz w:val="40"/>
          <w:szCs w:val="40"/>
        </w:rPr>
        <w:t xml:space="preserve"> (LCM)</w:t>
      </w:r>
      <w:r w:rsidR="00EE4BD5" w:rsidRPr="00ED4E6F">
        <w:rPr>
          <w:rFonts w:eastAsiaTheme="minorEastAsia" w:cstheme="minorHAnsi"/>
          <w:sz w:val="40"/>
          <w:szCs w:val="40"/>
        </w:rPr>
        <w:t>.</w:t>
      </w:r>
    </w:p>
    <w:p w14:paraId="349C17F7" w14:textId="7225367E" w:rsidR="00561CB3" w:rsidRPr="00ED4E6F" w:rsidRDefault="005E02DD" w:rsidP="00D75F5D">
      <w:pPr>
        <w:pStyle w:val="ListParagraph"/>
        <w:numPr>
          <w:ilvl w:val="0"/>
          <w:numId w:val="1"/>
        </w:numPr>
        <w:spacing w:after="0" w:line="360" w:lineRule="auto"/>
        <w:contextualSpacing w:val="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 wp14:anchorId="4175E4B2" wp14:editId="7F4BC478">
                <wp:simplePos x="0" y="0"/>
                <wp:positionH relativeFrom="column">
                  <wp:posOffset>3066415</wp:posOffset>
                </wp:positionH>
                <wp:positionV relativeFrom="paragraph">
                  <wp:posOffset>490855</wp:posOffset>
                </wp:positionV>
                <wp:extent cx="1213120" cy="248315"/>
                <wp:effectExtent l="38100" t="38100" r="25400" b="56515"/>
                <wp:wrapNone/>
                <wp:docPr id="312" name="Ink 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/>
                      </w14:nvContentPartPr>
                      <w14:xfrm>
                        <a:off x="0" y="0"/>
                        <a:ext cx="1213120" cy="2483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16DB01" id="Ink 312" o:spid="_x0000_s1026" type="#_x0000_t75" style="position:absolute;margin-left:240.75pt;margin-top:37.95pt;width:96.9pt;height:20.95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">
                <v:imagedata r:id="rId79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 wp14:anchorId="1710BCBB" wp14:editId="7D233DC3">
                <wp:simplePos x="0" y="0"/>
                <wp:positionH relativeFrom="column">
                  <wp:posOffset>1381680</wp:posOffset>
                </wp:positionH>
                <wp:positionV relativeFrom="paragraph">
                  <wp:posOffset>721408</wp:posOffset>
                </wp:positionV>
                <wp:extent cx="1427400" cy="14040"/>
                <wp:effectExtent l="38100" t="38100" r="40005" b="43180"/>
                <wp:wrapNone/>
                <wp:docPr id="300" name="Ink 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/>
                      </w14:nvContentPartPr>
                      <w14:xfrm>
                        <a:off x="0" y="0"/>
                        <a:ext cx="142740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B9E290" id="Ink 300" o:spid="_x0000_s1026" type="#_x0000_t75" style="position:absolute;margin-left:108.1pt;margin-top:56.1pt;width:113.85pt;height:2.5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">
                <v:imagedata r:id="rId81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 wp14:anchorId="5B68C470" wp14:editId="06C6FAF3">
                <wp:simplePos x="0" y="0"/>
                <wp:positionH relativeFrom="column">
                  <wp:posOffset>1572120</wp:posOffset>
                </wp:positionH>
                <wp:positionV relativeFrom="paragraph">
                  <wp:posOffset>266008</wp:posOffset>
                </wp:positionV>
                <wp:extent cx="2609640" cy="25920"/>
                <wp:effectExtent l="38100" t="38100" r="57785" b="50800"/>
                <wp:wrapNone/>
                <wp:docPr id="299" name="Ink 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/>
                      </w14:nvContentPartPr>
                      <w14:xfrm>
                        <a:off x="0" y="0"/>
                        <a:ext cx="260964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253C9F" id="Ink 299" o:spid="_x0000_s1026" type="#_x0000_t75" style="position:absolute;margin-left:123.1pt;margin-top:20.25pt;width:206.9pt;height:3.5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">
                <v:imagedata r:id="rId83" o:title=""/>
              </v:shape>
            </w:pict>
          </mc:Fallback>
        </mc:AlternateContent>
      </w:r>
      <w:r w:rsidR="00CE1880" w:rsidRPr="00ED4E6F">
        <w:rPr>
          <w:rFonts w:eastAsiaTheme="minorEastAsia" w:cstheme="minorHAnsi"/>
          <w:sz w:val="40"/>
          <w:szCs w:val="40"/>
        </w:rPr>
        <w:t>Collect all variable terms</w:t>
      </w:r>
      <w:r w:rsidR="00561CB3" w:rsidRPr="00ED4E6F">
        <w:rPr>
          <w:rFonts w:eastAsiaTheme="minorEastAsia" w:cstheme="minorHAnsi"/>
          <w:sz w:val="40"/>
          <w:szCs w:val="40"/>
        </w:rPr>
        <w:t xml:space="preserve"> to one side of the equation and the constant terms </w:t>
      </w:r>
      <w:r w:rsidR="00D75F5D" w:rsidRPr="00ED4E6F">
        <w:rPr>
          <w:rFonts w:eastAsiaTheme="minorEastAsia" w:cstheme="minorHAnsi"/>
          <w:sz w:val="40"/>
          <w:szCs w:val="40"/>
        </w:rPr>
        <w:t>_______________</w:t>
      </w:r>
    </w:p>
    <w:p w14:paraId="63502FE0" w14:textId="502B243D" w:rsidR="00561CB3" w:rsidRPr="00ED4E6F" w:rsidRDefault="005E02DD" w:rsidP="00D75F5D">
      <w:pPr>
        <w:pStyle w:val="ListParagraph"/>
        <w:numPr>
          <w:ilvl w:val="0"/>
          <w:numId w:val="1"/>
        </w:numPr>
        <w:spacing w:after="0" w:line="360" w:lineRule="auto"/>
        <w:contextualSpacing w:val="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 wp14:anchorId="51DA1A5D" wp14:editId="3DB0E210">
                <wp:simplePos x="0" y="0"/>
                <wp:positionH relativeFrom="column">
                  <wp:posOffset>537210</wp:posOffset>
                </wp:positionH>
                <wp:positionV relativeFrom="paragraph">
                  <wp:posOffset>-60325</wp:posOffset>
                </wp:positionV>
                <wp:extent cx="1021515" cy="299195"/>
                <wp:effectExtent l="38100" t="38100" r="45720" b="43815"/>
                <wp:wrapNone/>
                <wp:docPr id="325" name="Ink 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">
                      <w14:nvContentPartPr>
                        <w14:cNvContentPartPr/>
                      </w14:nvContentPartPr>
                      <w14:xfrm>
                        <a:off x="0" y="0"/>
                        <a:ext cx="1021515" cy="2991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9B9380" id="Ink 325" o:spid="_x0000_s1026" type="#_x0000_t75" style="position:absolute;margin-left:41.6pt;margin-top:-5.45pt;width:81.85pt;height:24.95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">
                <v:imagedata r:id="rId85" o:title=""/>
              </v:shape>
            </w:pict>
          </mc:Fallback>
        </mc:AlternateContent>
      </w:r>
      <w:r w:rsidR="00D75F5D" w:rsidRPr="00ED4E6F">
        <w:rPr>
          <w:rFonts w:eastAsiaTheme="minorEastAsia" w:cstheme="minorHAnsi"/>
          <w:sz w:val="40"/>
          <w:szCs w:val="40"/>
        </w:rPr>
        <w:t>____________________</w:t>
      </w:r>
      <w:r w:rsidR="00561CB3" w:rsidRPr="00ED4E6F">
        <w:rPr>
          <w:rFonts w:eastAsiaTheme="minorEastAsia" w:cstheme="minorHAnsi"/>
          <w:sz w:val="40"/>
          <w:szCs w:val="40"/>
        </w:rPr>
        <w:t>the variable to solve.</w:t>
      </w:r>
    </w:p>
    <w:p w14:paraId="3494DE3F" w14:textId="588004EF" w:rsidR="00D75F5D" w:rsidRPr="00ED4E6F" w:rsidRDefault="005E02DD" w:rsidP="00ED4E6F">
      <w:pPr>
        <w:pStyle w:val="ListParagraph"/>
        <w:numPr>
          <w:ilvl w:val="0"/>
          <w:numId w:val="1"/>
        </w:numPr>
        <w:spacing w:after="0" w:line="360" w:lineRule="auto"/>
        <w:contextualSpacing w:val="0"/>
        <w:rPr>
          <w:rFonts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 wp14:anchorId="424A1EE3" wp14:editId="3F504398">
                <wp:simplePos x="0" y="0"/>
                <wp:positionH relativeFrom="column">
                  <wp:posOffset>475560</wp:posOffset>
                </wp:positionH>
                <wp:positionV relativeFrom="paragraph">
                  <wp:posOffset>277447</wp:posOffset>
                </wp:positionV>
                <wp:extent cx="587160" cy="37440"/>
                <wp:effectExtent l="38100" t="38100" r="41910" b="58420"/>
                <wp:wrapNone/>
                <wp:docPr id="326" name="Ink 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">
                      <w14:nvContentPartPr>
                        <w14:cNvContentPartPr/>
                      </w14:nvContentPartPr>
                      <w14:xfrm>
                        <a:off x="0" y="0"/>
                        <a:ext cx="58716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B412AB" id="Ink 326" o:spid="_x0000_s1026" type="#_x0000_t75" style="position:absolute;margin-left:36.75pt;margin-top:21.15pt;width:47.65pt;height:4.4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">
                <v:imagedata r:id="rId87" o:title=""/>
              </v:shape>
            </w:pict>
          </mc:Fallback>
        </mc:AlternateContent>
      </w:r>
      <w:r w:rsidR="00561CB3" w:rsidRPr="00ED4E6F">
        <w:rPr>
          <w:rFonts w:eastAsiaTheme="minorEastAsia" w:cstheme="minorHAnsi"/>
          <w:sz w:val="40"/>
          <w:szCs w:val="40"/>
        </w:rPr>
        <w:t>Check the proposed solution in the original equation.</w:t>
      </w:r>
    </w:p>
    <w:p w14:paraId="209AC631" w14:textId="578397DD" w:rsidR="002A3B4F" w:rsidRPr="00ED4E6F" w:rsidRDefault="002A3B4F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i/>
          <w:iCs/>
          <w:sz w:val="40"/>
          <w:szCs w:val="40"/>
          <w:u w:val="single"/>
        </w:rPr>
        <w:lastRenderedPageBreak/>
        <w:t>Example #1</w:t>
      </w:r>
      <w:r w:rsidRPr="00ED4E6F">
        <w:rPr>
          <w:rFonts w:eastAsiaTheme="minorEastAsia" w:cstheme="minorHAnsi"/>
          <w:sz w:val="40"/>
          <w:szCs w:val="40"/>
        </w:rPr>
        <w:t xml:space="preserve"> – Solve the Linear Equation</w:t>
      </w:r>
    </w:p>
    <w:p w14:paraId="6B3D6235" w14:textId="52CB44D9" w:rsidR="00D75F5D" w:rsidRPr="00ED4E6F" w:rsidRDefault="00D75F5D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6CB20EEE" w14:textId="54D14031" w:rsidR="002A3B4F" w:rsidRPr="00ED4E6F" w:rsidRDefault="005E02DD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 wp14:anchorId="12A17F34" wp14:editId="16A9D4DD">
                <wp:simplePos x="0" y="0"/>
                <wp:positionH relativeFrom="column">
                  <wp:posOffset>4410710</wp:posOffset>
                </wp:positionH>
                <wp:positionV relativeFrom="paragraph">
                  <wp:posOffset>34925</wp:posOffset>
                </wp:positionV>
                <wp:extent cx="826125" cy="232410"/>
                <wp:effectExtent l="38100" t="57150" r="50800" b="53340"/>
                <wp:wrapNone/>
                <wp:docPr id="414" name="Ink 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">
                      <w14:nvContentPartPr>
                        <w14:cNvContentPartPr/>
                      </w14:nvContentPartPr>
                      <w14:xfrm>
                        <a:off x="0" y="0"/>
                        <a:ext cx="826125" cy="2324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124401" id="Ink 414" o:spid="_x0000_s1026" type="#_x0000_t75" style="position:absolute;margin-left:346.6pt;margin-top:2.05pt;width:66.5pt;height:19.7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">
                <v:imagedata r:id="rId89" o:title=""/>
              </v:shape>
            </w:pict>
          </mc:Fallback>
        </mc:AlternateContent>
      </w:r>
      <w:r w:rsidR="002A3B4F" w:rsidRPr="00ED4E6F">
        <w:rPr>
          <w:rFonts w:eastAsiaTheme="minorEastAsia" w:cstheme="minorHAnsi"/>
          <w:sz w:val="40"/>
          <w:szCs w:val="40"/>
        </w:rPr>
        <w:t xml:space="preserve">a. </w:t>
      </w:r>
      <m:oMath>
        <m:r>
          <w:rPr>
            <w:rFonts w:ascii="Cambria Math" w:eastAsiaTheme="minorEastAsia" w:hAnsi="Cambria Math" w:cstheme="minorHAnsi"/>
            <w:sz w:val="40"/>
            <w:szCs w:val="40"/>
          </w:rPr>
          <m:t>3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x-2</m:t>
            </m:r>
          </m:e>
        </m:d>
        <m:r>
          <w:rPr>
            <w:rFonts w:ascii="Cambria Math" w:eastAsiaTheme="minorEastAsia" w:hAnsi="Cambria Math" w:cstheme="minorHAnsi"/>
            <w:sz w:val="40"/>
            <w:szCs w:val="40"/>
          </w:rPr>
          <m:t>+7=2(x+5)</m:t>
        </m:r>
      </m:oMath>
    </w:p>
    <w:p w14:paraId="653577A4" w14:textId="21DC3AEF" w:rsidR="00876418" w:rsidRPr="00ED4E6F" w:rsidRDefault="005E02DD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 wp14:anchorId="351DC73D" wp14:editId="297AA3A8">
                <wp:simplePos x="0" y="0"/>
                <wp:positionH relativeFrom="column">
                  <wp:posOffset>2014855</wp:posOffset>
                </wp:positionH>
                <wp:positionV relativeFrom="paragraph">
                  <wp:posOffset>135255</wp:posOffset>
                </wp:positionV>
                <wp:extent cx="1136165" cy="212725"/>
                <wp:effectExtent l="38100" t="38100" r="26035" b="53975"/>
                <wp:wrapNone/>
                <wp:docPr id="349" name="Ink 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/>
                      </w14:nvContentPartPr>
                      <w14:xfrm>
                        <a:off x="0" y="0"/>
                        <a:ext cx="1136165" cy="2127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05BB94" id="Ink 349" o:spid="_x0000_s1026" type="#_x0000_t75" style="position:absolute;margin-left:157.95pt;margin-top:9.95pt;width:90.85pt;height:18.15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">
                <v:imagedata r:id="rId91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 wp14:anchorId="16E0BACA" wp14:editId="023212DA">
                <wp:simplePos x="0" y="0"/>
                <wp:positionH relativeFrom="column">
                  <wp:posOffset>699770</wp:posOffset>
                </wp:positionH>
                <wp:positionV relativeFrom="paragraph">
                  <wp:posOffset>151130</wp:posOffset>
                </wp:positionV>
                <wp:extent cx="1028580" cy="233045"/>
                <wp:effectExtent l="38100" t="57150" r="635" b="52705"/>
                <wp:wrapNone/>
                <wp:docPr id="340" name="Ink 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/>
                      </w14:nvContentPartPr>
                      <w14:xfrm>
                        <a:off x="0" y="0"/>
                        <a:ext cx="1028580" cy="2330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98BE0E" id="Ink 340" o:spid="_x0000_s1026" type="#_x0000_t75" style="position:absolute;margin-left:54.4pt;margin-top:11.2pt;width:82.45pt;height:19.75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">
                <v:imagedata r:id="rId93" o:title=""/>
              </v:shape>
            </w:pict>
          </mc:Fallback>
        </mc:AlternateContent>
      </w:r>
    </w:p>
    <w:p w14:paraId="01317361" w14:textId="36DA74D0" w:rsidR="00D75F5D" w:rsidRPr="00ED4E6F" w:rsidRDefault="005E02DD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143616" behindDoc="0" locked="0" layoutInCell="1" allowOverlap="1" wp14:anchorId="6735996E" wp14:editId="6C0426EC">
                <wp:simplePos x="0" y="0"/>
                <wp:positionH relativeFrom="column">
                  <wp:posOffset>4328795</wp:posOffset>
                </wp:positionH>
                <wp:positionV relativeFrom="paragraph">
                  <wp:posOffset>-278765</wp:posOffset>
                </wp:positionV>
                <wp:extent cx="2233295" cy="829970"/>
                <wp:effectExtent l="38100" t="38100" r="52705" b="46355"/>
                <wp:wrapNone/>
                <wp:docPr id="458" name="Ink 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/>
                      </w14:nvContentPartPr>
                      <w14:xfrm>
                        <a:off x="0" y="0"/>
                        <a:ext cx="2233295" cy="8299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4A1279" id="Ink 458" o:spid="_x0000_s1026" type="#_x0000_t75" style="position:absolute;margin-left:340.15pt;margin-top:-22.65pt;width:177.25pt;height:66.75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">
                <v:imagedata r:id="rId95" o:title=""/>
              </v:shape>
            </w:pict>
          </mc:Fallback>
        </mc:AlternateContent>
      </w:r>
    </w:p>
    <w:p w14:paraId="3F41C30C" w14:textId="2A6C4A7F" w:rsidR="00D75F5D" w:rsidRPr="00ED4E6F" w:rsidRDefault="005E02DD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 wp14:anchorId="24AC05E8" wp14:editId="7010A4A5">
                <wp:simplePos x="0" y="0"/>
                <wp:positionH relativeFrom="column">
                  <wp:posOffset>2192655</wp:posOffset>
                </wp:positionH>
                <wp:positionV relativeFrom="paragraph">
                  <wp:posOffset>-20320</wp:posOffset>
                </wp:positionV>
                <wp:extent cx="1007965" cy="295020"/>
                <wp:effectExtent l="38100" t="38100" r="1905" b="48260"/>
                <wp:wrapNone/>
                <wp:docPr id="365" name="Ink 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">
                      <w14:nvContentPartPr>
                        <w14:cNvContentPartPr/>
                      </w14:nvContentPartPr>
                      <w14:xfrm>
                        <a:off x="0" y="0"/>
                        <a:ext cx="1007965" cy="2950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F6B725" id="Ink 365" o:spid="_x0000_s1026" type="#_x0000_t75" style="position:absolute;margin-left:171.95pt;margin-top:-2.3pt;width:80.75pt;height:24.65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">
                <v:imagedata r:id="rId97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 wp14:anchorId="07831752" wp14:editId="4989454D">
                <wp:simplePos x="0" y="0"/>
                <wp:positionH relativeFrom="column">
                  <wp:posOffset>1882140</wp:posOffset>
                </wp:positionH>
                <wp:positionV relativeFrom="paragraph">
                  <wp:posOffset>85725</wp:posOffset>
                </wp:positionV>
                <wp:extent cx="137160" cy="77895"/>
                <wp:effectExtent l="38100" t="57150" r="53340" b="55880"/>
                <wp:wrapNone/>
                <wp:docPr id="366" name="Ink 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">
                      <w14:nvContentPartPr>
                        <w14:cNvContentPartPr/>
                      </w14:nvContentPartPr>
                      <w14:xfrm>
                        <a:off x="0" y="0"/>
                        <a:ext cx="137160" cy="778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C99224" id="Ink 366" o:spid="_x0000_s1026" type="#_x0000_t75" style="position:absolute;margin-left:147.5pt;margin-top:6.05pt;width:12.2pt;height:7.55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">
                <v:imagedata r:id="rId99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 wp14:anchorId="6F672AE3" wp14:editId="32348273">
                <wp:simplePos x="0" y="0"/>
                <wp:positionH relativeFrom="column">
                  <wp:posOffset>912495</wp:posOffset>
                </wp:positionH>
                <wp:positionV relativeFrom="paragraph">
                  <wp:posOffset>-33020</wp:posOffset>
                </wp:positionV>
                <wp:extent cx="709555" cy="315595"/>
                <wp:effectExtent l="38100" t="38100" r="52705" b="46355"/>
                <wp:wrapNone/>
                <wp:docPr id="367" name="Ink 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709555" cy="3155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861220" id="Ink 367" o:spid="_x0000_s1026" type="#_x0000_t75" style="position:absolute;margin-left:71.15pt;margin-top:-3.3pt;width:57.25pt;height:26.25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">
                <v:imagedata r:id="rId101" o:title=""/>
              </v:shape>
            </w:pict>
          </mc:Fallback>
        </mc:AlternateContent>
      </w:r>
    </w:p>
    <w:p w14:paraId="7132E8D7" w14:textId="251C2601" w:rsidR="006169C5" w:rsidRPr="00ED4E6F" w:rsidRDefault="005E02DD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 wp14:anchorId="602A0643" wp14:editId="4C2942A9">
                <wp:simplePos x="0" y="0"/>
                <wp:positionH relativeFrom="column">
                  <wp:posOffset>5709285</wp:posOffset>
                </wp:positionH>
                <wp:positionV relativeFrom="paragraph">
                  <wp:posOffset>29210</wp:posOffset>
                </wp:positionV>
                <wp:extent cx="340495" cy="194040"/>
                <wp:effectExtent l="38100" t="57150" r="40640" b="53975"/>
                <wp:wrapNone/>
                <wp:docPr id="479" name="Ink 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340495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0E5275" id="Ink 479" o:spid="_x0000_s1026" type="#_x0000_t75" style="position:absolute;margin-left:448.85pt;margin-top:1.6pt;width:28.2pt;height:16.7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">
                <v:imagedata r:id="rId103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 wp14:anchorId="519CF146" wp14:editId="06DC43B0">
                <wp:simplePos x="0" y="0"/>
                <wp:positionH relativeFrom="column">
                  <wp:posOffset>5452745</wp:posOffset>
                </wp:positionH>
                <wp:positionV relativeFrom="paragraph">
                  <wp:posOffset>106680</wp:posOffset>
                </wp:positionV>
                <wp:extent cx="76835" cy="57510"/>
                <wp:effectExtent l="38100" t="38100" r="56515" b="57150"/>
                <wp:wrapNone/>
                <wp:docPr id="467" name="Ink 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/>
                      </w14:nvContentPartPr>
                      <w14:xfrm>
                        <a:off x="0" y="0"/>
                        <a:ext cx="76835" cy="575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88EFF9" id="Ink 467" o:spid="_x0000_s1026" type="#_x0000_t75" style="position:absolute;margin-left:428.65pt;margin-top:7.7pt;width:7.45pt;height:5.95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">
                <v:imagedata r:id="rId105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 wp14:anchorId="023523EC" wp14:editId="4B1D60D2">
                <wp:simplePos x="0" y="0"/>
                <wp:positionH relativeFrom="column">
                  <wp:posOffset>4984750</wp:posOffset>
                </wp:positionH>
                <wp:positionV relativeFrom="paragraph">
                  <wp:posOffset>52705</wp:posOffset>
                </wp:positionV>
                <wp:extent cx="241710" cy="176040"/>
                <wp:effectExtent l="38100" t="38100" r="44450" b="52705"/>
                <wp:wrapNone/>
                <wp:docPr id="468" name="Ink 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/>
                      </w14:nvContentPartPr>
                      <w14:xfrm>
                        <a:off x="0" y="0"/>
                        <a:ext cx="24171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BFE343" id="Ink 468" o:spid="_x0000_s1026" type="#_x0000_t75" style="position:absolute;margin-left:391.8pt;margin-top:3.45pt;width:20.45pt;height:15.25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">
                <v:imagedata r:id="rId107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 wp14:anchorId="5075772F" wp14:editId="7BC76836">
                <wp:simplePos x="0" y="0"/>
                <wp:positionH relativeFrom="column">
                  <wp:posOffset>4553585</wp:posOffset>
                </wp:positionH>
                <wp:positionV relativeFrom="paragraph">
                  <wp:posOffset>40005</wp:posOffset>
                </wp:positionV>
                <wp:extent cx="180350" cy="187175"/>
                <wp:effectExtent l="38100" t="38100" r="48260" b="41910"/>
                <wp:wrapNone/>
                <wp:docPr id="461" name="Ink 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180350" cy="1871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B2C1E4" id="Ink 461" o:spid="_x0000_s1026" type="#_x0000_t75" style="position:absolute;margin-left:357.85pt;margin-top:2.45pt;width:15.6pt;height:16.15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">
                <v:imagedata r:id="rId109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 wp14:anchorId="59DC4CCE" wp14:editId="16761F9F">
                <wp:simplePos x="0" y="0"/>
                <wp:positionH relativeFrom="column">
                  <wp:posOffset>570230</wp:posOffset>
                </wp:positionH>
                <wp:positionV relativeFrom="paragraph">
                  <wp:posOffset>115570</wp:posOffset>
                </wp:positionV>
                <wp:extent cx="2750400" cy="336370"/>
                <wp:effectExtent l="57150" t="38100" r="50165" b="45085"/>
                <wp:wrapNone/>
                <wp:docPr id="379" name="Ink 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2750400" cy="3363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447140" id="Ink 379" o:spid="_x0000_s1026" type="#_x0000_t75" style="position:absolute;margin-left:44.2pt;margin-top:8.4pt;width:217.95pt;height:27.95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">
                <v:imagedata r:id="rId111" o:title=""/>
              </v:shape>
            </w:pict>
          </mc:Fallback>
        </mc:AlternateContent>
      </w:r>
    </w:p>
    <w:p w14:paraId="3C7866A8" w14:textId="0F8227AE" w:rsidR="006169C5" w:rsidRPr="00ED4E6F" w:rsidRDefault="005E02DD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 wp14:anchorId="4D5DAA5D" wp14:editId="71510492">
                <wp:simplePos x="0" y="0"/>
                <wp:positionH relativeFrom="column">
                  <wp:posOffset>5133975</wp:posOffset>
                </wp:positionH>
                <wp:positionV relativeFrom="paragraph">
                  <wp:posOffset>102870</wp:posOffset>
                </wp:positionV>
                <wp:extent cx="947050" cy="215115"/>
                <wp:effectExtent l="38100" t="38100" r="43815" b="52070"/>
                <wp:wrapNone/>
                <wp:docPr id="478" name="Ink 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947050" cy="2151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99F228" id="Ink 478" o:spid="_x0000_s1026" type="#_x0000_t75" style="position:absolute;margin-left:403.55pt;margin-top:7.4pt;width:75.95pt;height:18.4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">
                <v:imagedata r:id="rId113" o:title=""/>
              </v:shape>
            </w:pict>
          </mc:Fallback>
        </mc:AlternateContent>
      </w:r>
    </w:p>
    <w:p w14:paraId="4B7E2252" w14:textId="5B8895E4" w:rsidR="006169C5" w:rsidRPr="00ED4E6F" w:rsidRDefault="005E02DD" w:rsidP="001F5801">
      <w:pPr>
        <w:spacing w:after="0" w:line="240" w:lineRule="auto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 wp14:anchorId="21EB2A9D" wp14:editId="35CD62CF">
                <wp:simplePos x="0" y="0"/>
                <wp:positionH relativeFrom="column">
                  <wp:posOffset>5598000</wp:posOffset>
                </wp:positionH>
                <wp:positionV relativeFrom="paragraph">
                  <wp:posOffset>121646</wp:posOffset>
                </wp:positionV>
                <wp:extent cx="455400" cy="248040"/>
                <wp:effectExtent l="38100" t="38100" r="40005" b="57150"/>
                <wp:wrapNone/>
                <wp:docPr id="477" name="Ink 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455400" cy="24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446579" id="Ink 477" o:spid="_x0000_s1026" type="#_x0000_t75" style="position:absolute;margin-left:440.1pt;margin-top:8.9pt;width:37.25pt;height:20.95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">
                <v:imagedata r:id="rId115" o:title=""/>
              </v:shape>
            </w:pict>
          </mc:Fallback>
        </mc:AlternateContent>
      </w:r>
    </w:p>
    <w:p w14:paraId="598E40EC" w14:textId="639521CB" w:rsidR="00205228" w:rsidRPr="00ED4E6F" w:rsidRDefault="005E02DD" w:rsidP="001F5801">
      <w:pPr>
        <w:spacing w:after="0" w:line="240" w:lineRule="auto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 wp14:anchorId="49EF8223" wp14:editId="676ED242">
                <wp:simplePos x="0" y="0"/>
                <wp:positionH relativeFrom="column">
                  <wp:posOffset>1062990</wp:posOffset>
                </wp:positionH>
                <wp:positionV relativeFrom="paragraph">
                  <wp:posOffset>-401320</wp:posOffset>
                </wp:positionV>
                <wp:extent cx="1625760" cy="906570"/>
                <wp:effectExtent l="38100" t="38100" r="0" b="46355"/>
                <wp:wrapNone/>
                <wp:docPr id="404" name="Ink 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1625760" cy="9065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656574" id="Ink 404" o:spid="_x0000_s1026" type="#_x0000_t75" style="position:absolute;margin-left:83pt;margin-top:-32.3pt;width:129.4pt;height:72.8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">
                <v:imagedata r:id="rId117" o:title=""/>
              </v:shape>
            </w:pict>
          </mc:Fallback>
        </mc:AlternateContent>
      </w:r>
    </w:p>
    <w:p w14:paraId="3D532AF3" w14:textId="475BDAB2" w:rsidR="00205228" w:rsidRPr="00ED4E6F" w:rsidRDefault="00205228" w:rsidP="001F5801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2D6009F4" w14:textId="77777777" w:rsidR="00205228" w:rsidRPr="00ED4E6F" w:rsidRDefault="00205228" w:rsidP="001F5801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0CA4B859" w14:textId="77777777" w:rsidR="00205228" w:rsidRPr="00ED4E6F" w:rsidRDefault="00205228" w:rsidP="001F5801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4C584F59" w14:textId="32CAA23D" w:rsidR="00D75F5D" w:rsidRPr="00ED4E6F" w:rsidRDefault="00D75F5D" w:rsidP="00F45CB2">
      <w:pPr>
        <w:spacing w:after="0" w:line="240" w:lineRule="auto"/>
        <w:rPr>
          <w:rFonts w:cstheme="minorHAnsi"/>
          <w:sz w:val="40"/>
          <w:szCs w:val="40"/>
        </w:rPr>
      </w:pPr>
    </w:p>
    <w:p w14:paraId="4F3BBEF8" w14:textId="1F1CE6B0" w:rsidR="002A3B4F" w:rsidRPr="00ED4E6F" w:rsidRDefault="002A3B4F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 w:rsidRPr="00ED4E6F">
        <w:rPr>
          <w:rFonts w:cstheme="minorHAnsi"/>
          <w:sz w:val="40"/>
          <w:szCs w:val="40"/>
        </w:rPr>
        <w:t xml:space="preserve">b. </w:t>
      </w:r>
      <w:r w:rsidR="00F45CB2" w:rsidRPr="00ED4E6F">
        <w:rPr>
          <w:rFonts w:eastAsiaTheme="minorEastAsia" w:cstheme="minorHAnsi"/>
          <w:sz w:val="40"/>
          <w:szCs w:val="40"/>
        </w:rPr>
        <w:t xml:space="preserve">Suppose </w:t>
      </w:r>
      <m:oMath>
        <m:r>
          <w:rPr>
            <w:rFonts w:ascii="Cambria Math" w:eastAsiaTheme="minorEastAsia" w:hAnsi="Cambria Math" w:cstheme="minorHAnsi"/>
            <w:sz w:val="40"/>
            <w:szCs w:val="40"/>
          </w:rPr>
          <m:t>y=5</m:t>
        </m:r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x-</m:t>
            </m:r>
            <m:d>
              <m:dPr>
                <m:ctrlPr>
                  <w:rPr>
                    <w:rFonts w:ascii="Cambria Math" w:eastAsiaTheme="minorEastAsia" w:hAnsi="Cambria Math" w:cstheme="minorHAnsi"/>
                    <w:i/>
                    <w:sz w:val="40"/>
                    <w:szCs w:val="40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sz w:val="40"/>
                    <w:szCs w:val="40"/>
                  </w:rPr>
                  <m:t>2-x</m:t>
                </m:r>
              </m:e>
            </m:d>
          </m:e>
        </m:d>
        <m:r>
          <w:rPr>
            <w:rFonts w:ascii="Cambria Math" w:eastAsiaTheme="minorEastAsia" w:hAnsi="Cambria Math" w:cstheme="minorHAnsi"/>
            <w:sz w:val="40"/>
            <w:szCs w:val="40"/>
          </w:rPr>
          <m:t>-9(x+1)</m:t>
        </m:r>
      </m:oMath>
      <w:r w:rsidR="00F45CB2" w:rsidRPr="00ED4E6F">
        <w:rPr>
          <w:rFonts w:eastAsiaTheme="minorEastAsia" w:cstheme="minorHAnsi"/>
          <w:sz w:val="40"/>
          <w:szCs w:val="40"/>
        </w:rPr>
        <w:t xml:space="preserve">. </w:t>
      </w:r>
      <w:r w:rsidR="00F45CB2" w:rsidRPr="00ED4E6F">
        <w:rPr>
          <w:rFonts w:eastAsiaTheme="minorEastAsia" w:cstheme="minorHAnsi"/>
          <w:b/>
          <w:bCs/>
          <w:sz w:val="40"/>
          <w:szCs w:val="40"/>
        </w:rPr>
        <w:t>Find the zeros of the equation.</w:t>
      </w:r>
      <w:r w:rsidR="00F45CB2" w:rsidRPr="00ED4E6F">
        <w:rPr>
          <w:rFonts w:eastAsiaTheme="minorEastAsia" w:cstheme="minorHAnsi"/>
          <w:sz w:val="40"/>
          <w:szCs w:val="40"/>
        </w:rPr>
        <w:t xml:space="preserve"> </w:t>
      </w:r>
      <w:r w:rsidR="00F45CB2" w:rsidRPr="00ED4E6F">
        <w:rPr>
          <w:rFonts w:eastAsiaTheme="minorEastAsia" w:cstheme="minorHAnsi"/>
          <w:b/>
          <w:bCs/>
          <w:sz w:val="40"/>
          <w:szCs w:val="40"/>
        </w:rPr>
        <w:t xml:space="preserve"> In other words, find all </w:t>
      </w:r>
      <m:oMath>
        <m:r>
          <m:rPr>
            <m:sty m:val="bi"/>
          </m:rPr>
          <w:rPr>
            <w:rFonts w:ascii="Cambria Math" w:eastAsiaTheme="minorEastAsia" w:hAnsi="Cambria Math" w:cstheme="minorHAnsi"/>
            <w:sz w:val="40"/>
            <w:szCs w:val="40"/>
          </w:rPr>
          <m:t>x</m:t>
        </m:r>
      </m:oMath>
      <w:r w:rsidR="00F45CB2" w:rsidRPr="00ED4E6F">
        <w:rPr>
          <w:rFonts w:eastAsiaTheme="minorEastAsia" w:cstheme="minorHAnsi"/>
          <w:b/>
          <w:bCs/>
          <w:sz w:val="40"/>
          <w:szCs w:val="40"/>
        </w:rPr>
        <w:t xml:space="preserve"> values such that </w:t>
      </w:r>
      <m:oMath>
        <m:r>
          <m:rPr>
            <m:sty m:val="bi"/>
          </m:rPr>
          <w:rPr>
            <w:rFonts w:ascii="Cambria Math" w:eastAsiaTheme="minorEastAsia" w:hAnsi="Cambria Math" w:cstheme="minorHAnsi"/>
            <w:sz w:val="40"/>
            <w:szCs w:val="40"/>
          </w:rPr>
          <m:t>y=0</m:t>
        </m:r>
      </m:oMath>
      <w:r w:rsidR="00F45CB2" w:rsidRPr="00ED4E6F">
        <w:rPr>
          <w:rFonts w:eastAsiaTheme="minorEastAsia" w:cstheme="minorHAnsi"/>
          <w:b/>
          <w:bCs/>
          <w:sz w:val="40"/>
          <w:szCs w:val="40"/>
        </w:rPr>
        <w:t>.</w:t>
      </w:r>
    </w:p>
    <w:p w14:paraId="79EF01C9" w14:textId="4E88683D" w:rsidR="006169C5" w:rsidRPr="00ED4E6F" w:rsidRDefault="005E02DD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 wp14:anchorId="7C4A6509" wp14:editId="54E91289">
                <wp:simplePos x="0" y="0"/>
                <wp:positionH relativeFrom="column">
                  <wp:posOffset>4290060</wp:posOffset>
                </wp:positionH>
                <wp:positionV relativeFrom="paragraph">
                  <wp:posOffset>95250</wp:posOffset>
                </wp:positionV>
                <wp:extent cx="1197165" cy="307425"/>
                <wp:effectExtent l="38100" t="57150" r="41275" b="54610"/>
                <wp:wrapNone/>
                <wp:docPr id="614" name="Ink 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1197165" cy="3074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666616" id="Ink 614" o:spid="_x0000_s1026" type="#_x0000_t75" style="position:absolute;margin-left:337.1pt;margin-top:6.8pt;width:95.65pt;height:25.65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">
                <v:imagedata r:id="rId119" o:title=""/>
              </v:shape>
            </w:pict>
          </mc:Fallback>
        </mc:AlternateContent>
      </w:r>
    </w:p>
    <w:p w14:paraId="4C9C6C76" w14:textId="7ED8AC66" w:rsidR="006169C5" w:rsidRPr="00ED4E6F" w:rsidRDefault="005E02DD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193792" behindDoc="0" locked="0" layoutInCell="1" allowOverlap="1" wp14:anchorId="55A95CD9" wp14:editId="2B5A27EC">
                <wp:simplePos x="0" y="0"/>
                <wp:positionH relativeFrom="column">
                  <wp:posOffset>635635</wp:posOffset>
                </wp:positionH>
                <wp:positionV relativeFrom="paragraph">
                  <wp:posOffset>-176530</wp:posOffset>
                </wp:positionV>
                <wp:extent cx="2806700" cy="393065"/>
                <wp:effectExtent l="38100" t="38100" r="50800" b="45085"/>
                <wp:wrapNone/>
                <wp:docPr id="507" name="Ink 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2806700" cy="3930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C1667F" id="Ink 507" o:spid="_x0000_s1026" type="#_x0000_t75" style="position:absolute;margin-left:49.35pt;margin-top:-14.6pt;width:222.4pt;height:32.35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">
                <v:imagedata r:id="rId121" o:title=""/>
              </v:shape>
            </w:pict>
          </mc:Fallback>
        </mc:AlternateContent>
      </w:r>
    </w:p>
    <w:p w14:paraId="33BFC825" w14:textId="1D9E9075" w:rsidR="006169C5" w:rsidRPr="00ED4E6F" w:rsidRDefault="005E02DD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336128" behindDoc="0" locked="0" layoutInCell="1" allowOverlap="1" wp14:anchorId="70EB6897" wp14:editId="4BC9C62E">
                <wp:simplePos x="0" y="0"/>
                <wp:positionH relativeFrom="column">
                  <wp:posOffset>4351020</wp:posOffset>
                </wp:positionH>
                <wp:positionV relativeFrom="paragraph">
                  <wp:posOffset>-109220</wp:posOffset>
                </wp:positionV>
                <wp:extent cx="2409865" cy="462280"/>
                <wp:effectExtent l="57150" t="57150" r="47625" b="52070"/>
                <wp:wrapNone/>
                <wp:docPr id="646" name="Ink 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2409865" cy="4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A7674F" id="Ink 646" o:spid="_x0000_s1026" type="#_x0000_t75" style="position:absolute;margin-left:341.9pt;margin-top:-9.3pt;width:191.15pt;height:37.8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">
                <v:imagedata r:id="rId123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222464" behindDoc="0" locked="0" layoutInCell="1" allowOverlap="1" wp14:anchorId="3AD0D709" wp14:editId="6A7C140B">
                <wp:simplePos x="0" y="0"/>
                <wp:positionH relativeFrom="column">
                  <wp:posOffset>597535</wp:posOffset>
                </wp:positionH>
                <wp:positionV relativeFrom="paragraph">
                  <wp:posOffset>10160</wp:posOffset>
                </wp:positionV>
                <wp:extent cx="2766410" cy="353060"/>
                <wp:effectExtent l="38100" t="57150" r="53340" b="46990"/>
                <wp:wrapNone/>
                <wp:docPr id="535" name="Ink 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2766410" cy="3530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A1E764" id="Ink 535" o:spid="_x0000_s1026" type="#_x0000_t75" style="position:absolute;margin-left:46.35pt;margin-top:.1pt;width:219.25pt;height:29.2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">
                <v:imagedata r:id="rId125" o:title=""/>
              </v:shape>
            </w:pict>
          </mc:Fallback>
        </mc:AlternateContent>
      </w:r>
    </w:p>
    <w:p w14:paraId="17A7E6E1" w14:textId="1F510EB9" w:rsidR="006169C5" w:rsidRPr="00ED4E6F" w:rsidRDefault="006169C5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575E1312" w14:textId="38E7531B" w:rsidR="006169C5" w:rsidRPr="00ED4E6F" w:rsidRDefault="005E02DD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364800" behindDoc="0" locked="0" layoutInCell="1" allowOverlap="1" wp14:anchorId="3E489073" wp14:editId="49E33A2A">
                <wp:simplePos x="0" y="0"/>
                <wp:positionH relativeFrom="column">
                  <wp:posOffset>5347970</wp:posOffset>
                </wp:positionH>
                <wp:positionV relativeFrom="paragraph">
                  <wp:posOffset>45085</wp:posOffset>
                </wp:positionV>
                <wp:extent cx="1248040" cy="458470"/>
                <wp:effectExtent l="38100" t="57150" r="47625" b="55880"/>
                <wp:wrapNone/>
                <wp:docPr id="674" name="Ink 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1248040" cy="4584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C92EEC" id="Ink 674" o:spid="_x0000_s1026" type="#_x0000_t75" style="position:absolute;margin-left:420.4pt;margin-top:2.85pt;width:99.7pt;height:37.5pt;z-index:2523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">
                <v:imagedata r:id="rId127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 wp14:anchorId="1719DA73" wp14:editId="41DD142B">
                <wp:simplePos x="0" y="0"/>
                <wp:positionH relativeFrom="column">
                  <wp:posOffset>2370455</wp:posOffset>
                </wp:positionH>
                <wp:positionV relativeFrom="paragraph">
                  <wp:posOffset>50165</wp:posOffset>
                </wp:positionV>
                <wp:extent cx="903190" cy="255425"/>
                <wp:effectExtent l="38100" t="38100" r="49530" b="49530"/>
                <wp:wrapNone/>
                <wp:docPr id="555" name="Ink 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903190" cy="2554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2D8792" id="Ink 555" o:spid="_x0000_s1026" type="#_x0000_t75" style="position:absolute;margin-left:185.95pt;margin-top:3.25pt;width:72.5pt;height:21.5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">
                <v:imagedata r:id="rId129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243968" behindDoc="0" locked="0" layoutInCell="1" allowOverlap="1" wp14:anchorId="7192BF2D" wp14:editId="595B9F7E">
                <wp:simplePos x="0" y="0"/>
                <wp:positionH relativeFrom="column">
                  <wp:posOffset>1090295</wp:posOffset>
                </wp:positionH>
                <wp:positionV relativeFrom="paragraph">
                  <wp:posOffset>-21590</wp:posOffset>
                </wp:positionV>
                <wp:extent cx="1112350" cy="359280"/>
                <wp:effectExtent l="57150" t="38100" r="50165" b="41275"/>
                <wp:wrapNone/>
                <wp:docPr id="556" name="Ink 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1112350" cy="35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20805C" id="Ink 556" o:spid="_x0000_s1026" type="#_x0000_t75" style="position:absolute;margin-left:85.15pt;margin-top:-2.4pt;width:89.05pt;height:29.75pt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">
                <v:imagedata r:id="rId131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226560" behindDoc="0" locked="0" layoutInCell="1" allowOverlap="1" wp14:anchorId="4E7E39B3" wp14:editId="1B65F2C6">
                <wp:simplePos x="0" y="0"/>
                <wp:positionH relativeFrom="column">
                  <wp:posOffset>582930</wp:posOffset>
                </wp:positionH>
                <wp:positionV relativeFrom="paragraph">
                  <wp:posOffset>62230</wp:posOffset>
                </wp:positionV>
                <wp:extent cx="329570" cy="252730"/>
                <wp:effectExtent l="38100" t="38100" r="0" b="52070"/>
                <wp:wrapNone/>
                <wp:docPr id="539" name="Ink 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329570" cy="2527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C556B0" id="Ink 539" o:spid="_x0000_s1026" type="#_x0000_t75" style="position:absolute;margin-left:45.2pt;margin-top:4.2pt;width:27.35pt;height:21.3pt;z-index:2522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">
                <v:imagedata r:id="rId133" o:title=""/>
              </v:shape>
            </w:pict>
          </mc:Fallback>
        </mc:AlternateContent>
      </w:r>
    </w:p>
    <w:p w14:paraId="5973E06C" w14:textId="7D8A15FA" w:rsidR="00F45CB2" w:rsidRPr="00ED4E6F" w:rsidRDefault="005E02DD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348416" behindDoc="0" locked="0" layoutInCell="1" allowOverlap="1" wp14:anchorId="5B768EE4" wp14:editId="760A4860">
                <wp:simplePos x="0" y="0"/>
                <wp:positionH relativeFrom="column">
                  <wp:posOffset>4295775</wp:posOffset>
                </wp:positionH>
                <wp:positionV relativeFrom="paragraph">
                  <wp:posOffset>-215900</wp:posOffset>
                </wp:positionV>
                <wp:extent cx="1056845" cy="453390"/>
                <wp:effectExtent l="38100" t="38100" r="29210" b="41910"/>
                <wp:wrapNone/>
                <wp:docPr id="658" name="Ink 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1056845" cy="4533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270A53" id="Ink 658" o:spid="_x0000_s1026" type="#_x0000_t75" style="position:absolute;margin-left:337.55pt;margin-top:-17.7pt;width:84.6pt;height:37.1pt;z-index:25234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">
                <v:imagedata r:id="rId135" o:title=""/>
              </v:shape>
            </w:pict>
          </mc:Fallback>
        </mc:AlternateContent>
      </w:r>
    </w:p>
    <w:p w14:paraId="2C6F4E06" w14:textId="583D8439" w:rsidR="00F45CB2" w:rsidRPr="00ED4E6F" w:rsidRDefault="005E02DD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265472" behindDoc="0" locked="0" layoutInCell="1" allowOverlap="1" wp14:anchorId="45892D4A" wp14:editId="76C918B2">
                <wp:simplePos x="0" y="0"/>
                <wp:positionH relativeFrom="column">
                  <wp:posOffset>1108075</wp:posOffset>
                </wp:positionH>
                <wp:positionV relativeFrom="paragraph">
                  <wp:posOffset>-74295</wp:posOffset>
                </wp:positionV>
                <wp:extent cx="2111925" cy="287655"/>
                <wp:effectExtent l="38100" t="38100" r="41275" b="55245"/>
                <wp:wrapNone/>
                <wp:docPr id="577" name="Ink 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2111925" cy="2876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3E683B" id="Ink 577" o:spid="_x0000_s1026" type="#_x0000_t75" style="position:absolute;margin-left:86.55pt;margin-top:-6.55pt;width:167.75pt;height:24.05pt;z-index:2522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">
                <v:imagedata r:id="rId137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 wp14:anchorId="3B6AFACF" wp14:editId="4515152E">
                <wp:simplePos x="0" y="0"/>
                <wp:positionH relativeFrom="column">
                  <wp:posOffset>805815</wp:posOffset>
                </wp:positionH>
                <wp:positionV relativeFrom="paragraph">
                  <wp:posOffset>41275</wp:posOffset>
                </wp:positionV>
                <wp:extent cx="124560" cy="65940"/>
                <wp:effectExtent l="38100" t="38100" r="46990" b="48895"/>
                <wp:wrapNone/>
                <wp:docPr id="560" name="Ink 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/>
                      </w14:nvContentPartPr>
                      <w14:xfrm>
                        <a:off x="0" y="0"/>
                        <a:ext cx="124560" cy="659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176D06" id="Ink 560" o:spid="_x0000_s1026" type="#_x0000_t75" style="position:absolute;margin-left:62.75pt;margin-top:2.55pt;width:11.2pt;height:6.65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">
                <v:imagedata r:id="rId139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244992" behindDoc="0" locked="0" layoutInCell="1" allowOverlap="1" wp14:anchorId="2518444C" wp14:editId="4FD2E9A1">
                <wp:simplePos x="0" y="0"/>
                <wp:positionH relativeFrom="column">
                  <wp:posOffset>602640</wp:posOffset>
                </wp:positionH>
                <wp:positionV relativeFrom="paragraph">
                  <wp:posOffset>-50453</wp:posOffset>
                </wp:positionV>
                <wp:extent cx="142920" cy="209160"/>
                <wp:effectExtent l="38100" t="38100" r="47625" b="57785"/>
                <wp:wrapNone/>
                <wp:docPr id="557" name="Ink 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142920" cy="20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4492C5" id="Ink 557" o:spid="_x0000_s1026" type="#_x0000_t75" style="position:absolute;margin-left:46.75pt;margin-top:-4.65pt;width:12.65pt;height:17.85pt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">
                <v:imagedata r:id="rId141" o:title=""/>
              </v:shape>
            </w:pict>
          </mc:Fallback>
        </mc:AlternateContent>
      </w:r>
    </w:p>
    <w:p w14:paraId="4C7B8251" w14:textId="7A1E5C8B" w:rsidR="006169C5" w:rsidRPr="00ED4E6F" w:rsidRDefault="005E02DD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381184" behindDoc="0" locked="0" layoutInCell="1" allowOverlap="1" wp14:anchorId="209367A8" wp14:editId="6267224F">
                <wp:simplePos x="0" y="0"/>
                <wp:positionH relativeFrom="column">
                  <wp:posOffset>4231640</wp:posOffset>
                </wp:positionH>
                <wp:positionV relativeFrom="paragraph">
                  <wp:posOffset>-54610</wp:posOffset>
                </wp:positionV>
                <wp:extent cx="2096265" cy="417830"/>
                <wp:effectExtent l="38100" t="38100" r="56515" b="58420"/>
                <wp:wrapNone/>
                <wp:docPr id="690" name="Ink 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/>
                      </w14:nvContentPartPr>
                      <w14:xfrm>
                        <a:off x="0" y="0"/>
                        <a:ext cx="2096265" cy="4178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07E08D" id="Ink 690" o:spid="_x0000_s1026" type="#_x0000_t75" style="position:absolute;margin-left:332.5pt;margin-top:-5pt;width:166.45pt;height:34.3pt;z-index:25238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">
                <v:imagedata r:id="rId143" o:title=""/>
              </v:shape>
            </w:pict>
          </mc:Fallback>
        </mc:AlternateContent>
      </w:r>
    </w:p>
    <w:p w14:paraId="6072D6FB" w14:textId="684A3856" w:rsidR="006169C5" w:rsidRPr="00ED4E6F" w:rsidRDefault="005E02DD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276736" behindDoc="0" locked="0" layoutInCell="1" allowOverlap="1" wp14:anchorId="586E6BD7" wp14:editId="5A01F86E">
                <wp:simplePos x="0" y="0"/>
                <wp:positionH relativeFrom="column">
                  <wp:posOffset>1120775</wp:posOffset>
                </wp:positionH>
                <wp:positionV relativeFrom="paragraph">
                  <wp:posOffset>-90805</wp:posOffset>
                </wp:positionV>
                <wp:extent cx="770190" cy="285750"/>
                <wp:effectExtent l="57150" t="38100" r="49530" b="57150"/>
                <wp:wrapNone/>
                <wp:docPr id="588" name="Ink 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770190" cy="2857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6B340D" id="Ink 588" o:spid="_x0000_s1026" type="#_x0000_t75" style="position:absolute;margin-left:87.55pt;margin-top:-7.85pt;width:62.1pt;height:23.9pt;z-index:2522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">
                <v:imagedata r:id="rId145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269568" behindDoc="0" locked="0" layoutInCell="1" allowOverlap="1" wp14:anchorId="56120790" wp14:editId="6575C018">
                <wp:simplePos x="0" y="0"/>
                <wp:positionH relativeFrom="column">
                  <wp:posOffset>602615</wp:posOffset>
                </wp:positionH>
                <wp:positionV relativeFrom="paragraph">
                  <wp:posOffset>-25400</wp:posOffset>
                </wp:positionV>
                <wp:extent cx="363040" cy="266700"/>
                <wp:effectExtent l="38100" t="38100" r="0" b="57150"/>
                <wp:wrapNone/>
                <wp:docPr id="581" name="Ink 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363040" cy="2667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FE28BB" id="Ink 581" o:spid="_x0000_s1026" type="#_x0000_t75" style="position:absolute;margin-left:46.75pt;margin-top:-2.7pt;width:30.05pt;height:22.4pt;z-index:25226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">
                <v:imagedata r:id="rId147" o:title=""/>
              </v:shape>
            </w:pict>
          </mc:Fallback>
        </mc:AlternateContent>
      </w:r>
    </w:p>
    <w:p w14:paraId="27B067C8" w14:textId="56DD0167" w:rsidR="006169C5" w:rsidRPr="00ED4E6F" w:rsidRDefault="005E02DD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393472" behindDoc="0" locked="0" layoutInCell="1" allowOverlap="1" wp14:anchorId="06D6DE11" wp14:editId="3A8DBCEC">
                <wp:simplePos x="0" y="0"/>
                <wp:positionH relativeFrom="column">
                  <wp:posOffset>4300855</wp:posOffset>
                </wp:positionH>
                <wp:positionV relativeFrom="paragraph">
                  <wp:posOffset>62865</wp:posOffset>
                </wp:positionV>
                <wp:extent cx="1912540" cy="377825"/>
                <wp:effectExtent l="57150" t="38100" r="31115" b="41275"/>
                <wp:wrapNone/>
                <wp:docPr id="702" name="Ink 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1912540" cy="3778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4DDE7F" id="Ink 702" o:spid="_x0000_s1026" type="#_x0000_t75" style="position:absolute;margin-left:337.95pt;margin-top:4.25pt;width:152.05pt;height:31.15pt;z-index:2523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">
                <v:imagedata r:id="rId149" o:title=""/>
              </v:shape>
            </w:pict>
          </mc:Fallback>
        </mc:AlternateContent>
      </w:r>
    </w:p>
    <w:p w14:paraId="05A71F0E" w14:textId="77C3650C" w:rsidR="001F5801" w:rsidRPr="00ED4E6F" w:rsidRDefault="005E02DD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295168" behindDoc="0" locked="0" layoutInCell="1" allowOverlap="1" wp14:anchorId="1F06C320" wp14:editId="61693F42">
                <wp:simplePos x="0" y="0"/>
                <wp:positionH relativeFrom="column">
                  <wp:posOffset>144145</wp:posOffset>
                </wp:positionH>
                <wp:positionV relativeFrom="paragraph">
                  <wp:posOffset>-186055</wp:posOffset>
                </wp:positionV>
                <wp:extent cx="2049120" cy="863065"/>
                <wp:effectExtent l="38100" t="38100" r="0" b="51435"/>
                <wp:wrapNone/>
                <wp:docPr id="606" name="Ink 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2049120" cy="8630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4A99E0" id="Ink 606" o:spid="_x0000_s1026" type="#_x0000_t75" style="position:absolute;margin-left:10.65pt;margin-top:-15.35pt;width:162.8pt;height:69.35pt;z-index:25229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">
                <v:imagedata r:id="rId151" o:title=""/>
              </v:shape>
            </w:pict>
          </mc:Fallback>
        </mc:AlternateContent>
      </w:r>
    </w:p>
    <w:p w14:paraId="17407DD4" w14:textId="28DDBE60" w:rsidR="001F5801" w:rsidRPr="00ED4E6F" w:rsidRDefault="005E02DD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399616" behindDoc="0" locked="0" layoutInCell="1" allowOverlap="1" wp14:anchorId="670654F1" wp14:editId="0BD2DB1C">
                <wp:simplePos x="0" y="0"/>
                <wp:positionH relativeFrom="column">
                  <wp:posOffset>4338955</wp:posOffset>
                </wp:positionH>
                <wp:positionV relativeFrom="paragraph">
                  <wp:posOffset>133350</wp:posOffset>
                </wp:positionV>
                <wp:extent cx="831085" cy="381875"/>
                <wp:effectExtent l="38100" t="38100" r="45720" b="56515"/>
                <wp:wrapNone/>
                <wp:docPr id="708" name="Ink 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/>
                      </w14:nvContentPartPr>
                      <w14:xfrm>
                        <a:off x="0" y="0"/>
                        <a:ext cx="831085" cy="3818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E6C6C7" id="Ink 708" o:spid="_x0000_s1026" type="#_x0000_t75" style="position:absolute;margin-left:340.95pt;margin-top:9.8pt;width:66.9pt;height:31.45pt;z-index:25239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">
                <v:imagedata r:id="rId153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398592" behindDoc="0" locked="0" layoutInCell="1" allowOverlap="1" wp14:anchorId="3E6F3606" wp14:editId="4286CC5A">
                <wp:simplePos x="0" y="0"/>
                <wp:positionH relativeFrom="column">
                  <wp:posOffset>5511172</wp:posOffset>
                </wp:positionH>
                <wp:positionV relativeFrom="paragraph">
                  <wp:posOffset>152635</wp:posOffset>
                </wp:positionV>
                <wp:extent cx="514440" cy="272520"/>
                <wp:effectExtent l="38100" t="57150" r="38100" b="51435"/>
                <wp:wrapNone/>
                <wp:docPr id="707" name="Ink 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/>
                      </w14:nvContentPartPr>
                      <w14:xfrm>
                        <a:off x="0" y="0"/>
                        <a:ext cx="514440" cy="27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31A1F4" id="Ink 707" o:spid="_x0000_s1026" type="#_x0000_t75" style="position:absolute;margin-left:433.25pt;margin-top:11.3pt;width:41.9pt;height:22.85pt;z-index:25239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">
                <v:imagedata r:id="rId155" o:title=""/>
              </v:shape>
            </w:pict>
          </mc:Fallback>
        </mc:AlternateContent>
      </w:r>
    </w:p>
    <w:p w14:paraId="124C4F7C" w14:textId="53DC77E6" w:rsidR="006169C5" w:rsidRPr="00ED4E6F" w:rsidRDefault="00EF3571" w:rsidP="00D75F5D">
      <w:pPr>
        <w:spacing w:after="0" w:line="240" w:lineRule="auto"/>
        <w:rPr>
          <w:rFonts w:cstheme="minorHAnsi"/>
          <w:sz w:val="40"/>
          <w:szCs w:val="40"/>
        </w:rPr>
      </w:pPr>
      <w:r>
        <w:rPr>
          <w:rFonts w:cstheme="minorHAnsi"/>
          <w:noProof/>
          <w:sz w:val="40"/>
          <w:szCs w:val="40"/>
        </w:rPr>
        <w:lastRenderedPageBreak/>
        <mc:AlternateContent>
          <mc:Choice Requires="wpi">
            <w:drawing>
              <wp:anchor distT="0" distB="0" distL="114300" distR="114300" simplePos="0" relativeHeight="252559360" behindDoc="0" locked="0" layoutInCell="1" allowOverlap="1" wp14:anchorId="67D5E028" wp14:editId="1DD7D34C">
                <wp:simplePos x="0" y="0"/>
                <wp:positionH relativeFrom="column">
                  <wp:posOffset>5211445</wp:posOffset>
                </wp:positionH>
                <wp:positionV relativeFrom="paragraph">
                  <wp:posOffset>551815</wp:posOffset>
                </wp:positionV>
                <wp:extent cx="1014025" cy="224620"/>
                <wp:effectExtent l="38100" t="38100" r="34290" b="42545"/>
                <wp:wrapNone/>
                <wp:docPr id="865" name="Ink 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1014025" cy="2246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65A388" id="Ink 865" o:spid="_x0000_s1026" type="#_x0000_t75" style="position:absolute;margin-left:409.65pt;margin-top:42.75pt;width:81.3pt;height:19.15pt;z-index:25255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">
                <v:imagedata r:id="rId157" o:title=""/>
              </v:shape>
            </w:pict>
          </mc:Fallback>
        </mc:AlternateContent>
      </w:r>
    </w:p>
    <w:p w14:paraId="4AC0C314" w14:textId="77777777" w:rsidR="00257039" w:rsidRPr="00ED4E6F" w:rsidRDefault="00257039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eastAsiaTheme="minorEastAsia" w:cstheme="minorHAnsi"/>
              <w:sz w:val="40"/>
              <w:szCs w:val="40"/>
            </w:rPr>
            <m:t xml:space="preserve">c. </m:t>
          </m:r>
          <m:f>
            <m:fPr>
              <m:ctrlPr>
                <w:rPr>
                  <w:rFonts w:ascii="Cambria Math" w:hAnsi="Cambria Math" w:cstheme="minorHAnsi"/>
                  <w:i/>
                  <w:sz w:val="40"/>
                  <w:szCs w:val="40"/>
                </w:rPr>
              </m:ctrlPr>
            </m:fPr>
            <m:num>
              <m:r>
                <w:rPr>
                  <w:rFonts w:ascii="Cambria Math" w:hAnsi="Cambria Math" w:cstheme="minorHAnsi"/>
                  <w:sz w:val="40"/>
                  <w:szCs w:val="40"/>
                </w:rPr>
                <m:t>x</m:t>
              </m:r>
            </m:num>
            <m:den>
              <m:r>
                <w:rPr>
                  <w:rFonts w:ascii="Cambria Math" w:hAnsi="Cambria Math" w:cstheme="minorHAnsi"/>
                  <w:sz w:val="40"/>
                  <w:szCs w:val="40"/>
                </w:rPr>
                <m:t>11</m:t>
              </m:r>
            </m:den>
          </m:f>
          <m:r>
            <w:rPr>
              <w:rFonts w:ascii="Cambria Math" w:hAnsi="Cambria Math" w:cstheme="minorHAnsi"/>
              <w:sz w:val="40"/>
              <w:szCs w:val="40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sz w:val="40"/>
                  <w:szCs w:val="40"/>
                </w:rPr>
              </m:ctrlPr>
            </m:fPr>
            <m:num>
              <m:r>
                <w:rPr>
                  <w:rFonts w:ascii="Cambria Math" w:hAnsi="Cambria Math" w:cstheme="minorHAnsi"/>
                  <w:sz w:val="40"/>
                  <w:szCs w:val="40"/>
                </w:rPr>
                <m:t>x</m:t>
              </m:r>
            </m:num>
            <m:den>
              <m:r>
                <w:rPr>
                  <w:rFonts w:ascii="Cambria Math" w:hAnsi="Cambria Math" w:cstheme="minorHAnsi"/>
                  <w:sz w:val="40"/>
                  <w:szCs w:val="40"/>
                </w:rPr>
                <m:t>12</m:t>
              </m:r>
            </m:den>
          </m:f>
          <m:r>
            <w:rPr>
              <w:rFonts w:ascii="Cambria Math" w:hAnsi="Cambria Math" w:cstheme="minorHAnsi"/>
              <w:sz w:val="40"/>
              <w:szCs w:val="40"/>
            </w:rPr>
            <m:t>-3</m:t>
          </m:r>
        </m:oMath>
      </m:oMathPara>
    </w:p>
    <w:p w14:paraId="4C4080FB" w14:textId="700AF2C3" w:rsidR="006169C5" w:rsidRPr="00ED4E6F" w:rsidRDefault="00EF3571" w:rsidP="00F45CB2">
      <w:pPr>
        <w:spacing w:after="0" w:line="240" w:lineRule="auto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613632" behindDoc="0" locked="0" layoutInCell="1" allowOverlap="1" wp14:anchorId="1E7A25FA" wp14:editId="5051BE19">
                <wp:simplePos x="0" y="0"/>
                <wp:positionH relativeFrom="column">
                  <wp:posOffset>963295</wp:posOffset>
                </wp:positionH>
                <wp:positionV relativeFrom="paragraph">
                  <wp:posOffset>182245</wp:posOffset>
                </wp:positionV>
                <wp:extent cx="161640" cy="198720"/>
                <wp:effectExtent l="57150" t="57150" r="0" b="49530"/>
                <wp:wrapNone/>
                <wp:docPr id="918" name="Ink 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16164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EC943B" id="Ink 918" o:spid="_x0000_s1026" type="#_x0000_t75" style="position:absolute;margin-left:75.15pt;margin-top:13.65pt;width:14.15pt;height:17.1pt;z-index:25261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">
                <v:imagedata r:id="rId159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584960" behindDoc="0" locked="0" layoutInCell="1" allowOverlap="1" wp14:anchorId="5E754AD7" wp14:editId="5CFF4390">
                <wp:simplePos x="0" y="0"/>
                <wp:positionH relativeFrom="column">
                  <wp:posOffset>5071745</wp:posOffset>
                </wp:positionH>
                <wp:positionV relativeFrom="paragraph">
                  <wp:posOffset>250825</wp:posOffset>
                </wp:positionV>
                <wp:extent cx="833930" cy="48540"/>
                <wp:effectExtent l="38100" t="38100" r="42545" b="46990"/>
                <wp:wrapNone/>
                <wp:docPr id="890" name="Ink 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833930" cy="485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F829AA" id="Ink 890" o:spid="_x0000_s1026" type="#_x0000_t75" style="position:absolute;margin-left:398.65pt;margin-top:19.05pt;width:67.05pt;height:5.2pt;z-index:25258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">
                <v:imagedata r:id="rId161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420096" behindDoc="0" locked="0" layoutInCell="1" allowOverlap="1" wp14:anchorId="23A911B7" wp14:editId="3B22E0E3">
                <wp:simplePos x="0" y="0"/>
                <wp:positionH relativeFrom="column">
                  <wp:posOffset>2342515</wp:posOffset>
                </wp:positionH>
                <wp:positionV relativeFrom="paragraph">
                  <wp:posOffset>179070</wp:posOffset>
                </wp:positionV>
                <wp:extent cx="519155" cy="252000"/>
                <wp:effectExtent l="38100" t="38100" r="52705" b="53340"/>
                <wp:wrapNone/>
                <wp:docPr id="729" name="Ink 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519155" cy="25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AC9B0F" id="Ink 729" o:spid="_x0000_s1026" type="#_x0000_t75" style="position:absolute;margin-left:183.75pt;margin-top:13.4pt;width:42.3pt;height:21.3pt;z-index:25242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">
                <v:imagedata r:id="rId163" o:title=""/>
              </v:shape>
            </w:pict>
          </mc:Fallback>
        </mc:AlternateContent>
      </w:r>
    </w:p>
    <w:p w14:paraId="2F2E8EF0" w14:textId="6840EC19" w:rsidR="006169C5" w:rsidRPr="00ED4E6F" w:rsidRDefault="00EF3571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576768" behindDoc="0" locked="0" layoutInCell="1" allowOverlap="1" wp14:anchorId="5D0A7D6C" wp14:editId="315368C7">
                <wp:simplePos x="0" y="0"/>
                <wp:positionH relativeFrom="column">
                  <wp:posOffset>5194935</wp:posOffset>
                </wp:positionH>
                <wp:positionV relativeFrom="paragraph">
                  <wp:posOffset>-154940</wp:posOffset>
                </wp:positionV>
                <wp:extent cx="1529765" cy="432095"/>
                <wp:effectExtent l="57150" t="38100" r="51435" b="44450"/>
                <wp:wrapNone/>
                <wp:docPr id="882" name="Ink 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1529765" cy="4320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8D8434" id="Ink 882" o:spid="_x0000_s1026" type="#_x0000_t75" style="position:absolute;margin-left:408.35pt;margin-top:-12.9pt;width:121.85pt;height:35.4pt;z-index:25257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">
                <v:imagedata r:id="rId165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416000" behindDoc="0" locked="0" layoutInCell="1" allowOverlap="1" wp14:anchorId="39273457" wp14:editId="56E3FBF2">
                <wp:simplePos x="0" y="0"/>
                <wp:positionH relativeFrom="column">
                  <wp:posOffset>566420</wp:posOffset>
                </wp:positionH>
                <wp:positionV relativeFrom="paragraph">
                  <wp:posOffset>-131445</wp:posOffset>
                </wp:positionV>
                <wp:extent cx="1603080" cy="277200"/>
                <wp:effectExtent l="57150" t="38100" r="16510" b="46990"/>
                <wp:wrapNone/>
                <wp:docPr id="725" name="Ink 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1603080" cy="27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71BF61" id="Ink 725" o:spid="_x0000_s1026" type="#_x0000_t75" style="position:absolute;margin-left:43.9pt;margin-top:-11.05pt;width:127.65pt;height:23.25pt;z-index:25241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">
                <v:imagedata r:id="rId167" o:title=""/>
              </v:shape>
            </w:pict>
          </mc:Fallback>
        </mc:AlternateContent>
      </w:r>
    </w:p>
    <w:p w14:paraId="207A2703" w14:textId="427DE99A" w:rsidR="00205228" w:rsidRPr="00ED4E6F" w:rsidRDefault="00205228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2F59FEA3" w14:textId="2A643E25" w:rsidR="00205228" w:rsidRPr="00ED4E6F" w:rsidRDefault="00EF3571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594176" behindDoc="0" locked="0" layoutInCell="1" allowOverlap="1" wp14:anchorId="0FE48799" wp14:editId="5FD81CB4">
                <wp:simplePos x="0" y="0"/>
                <wp:positionH relativeFrom="column">
                  <wp:posOffset>5857240</wp:posOffset>
                </wp:positionH>
                <wp:positionV relativeFrom="paragraph">
                  <wp:posOffset>34925</wp:posOffset>
                </wp:positionV>
                <wp:extent cx="902720" cy="259130"/>
                <wp:effectExtent l="38100" t="38100" r="50165" b="45720"/>
                <wp:wrapNone/>
                <wp:docPr id="899" name="Ink 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902720" cy="2591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B5DEE5" id="Ink 899" o:spid="_x0000_s1026" type="#_x0000_t75" style="position:absolute;margin-left:460.5pt;margin-top:2.05pt;width:72.5pt;height:21.8pt;z-index:25259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">
                <v:imagedata r:id="rId169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585984" behindDoc="0" locked="0" layoutInCell="1" allowOverlap="1" wp14:anchorId="2DF61B3F" wp14:editId="5FD97A63">
                <wp:simplePos x="0" y="0"/>
                <wp:positionH relativeFrom="column">
                  <wp:posOffset>5095372</wp:posOffset>
                </wp:positionH>
                <wp:positionV relativeFrom="paragraph">
                  <wp:posOffset>120503</wp:posOffset>
                </wp:positionV>
                <wp:extent cx="85680" cy="19440"/>
                <wp:effectExtent l="57150" t="38100" r="48260" b="57150"/>
                <wp:wrapNone/>
                <wp:docPr id="891" name="Ink 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8568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644F79" id="Ink 891" o:spid="_x0000_s1026" type="#_x0000_t75" style="position:absolute;margin-left:400.5pt;margin-top:8.8pt;width:8.2pt;height:2.95pt;z-index:25258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">
                <v:imagedata r:id="rId171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581888" behindDoc="0" locked="0" layoutInCell="1" allowOverlap="1" wp14:anchorId="54937333" wp14:editId="3E4D7AEF">
                <wp:simplePos x="0" y="0"/>
                <wp:positionH relativeFrom="column">
                  <wp:posOffset>5273040</wp:posOffset>
                </wp:positionH>
                <wp:positionV relativeFrom="paragraph">
                  <wp:posOffset>25400</wp:posOffset>
                </wp:positionV>
                <wp:extent cx="463570" cy="276215"/>
                <wp:effectExtent l="57150" t="57150" r="0" b="48260"/>
                <wp:wrapNone/>
                <wp:docPr id="887" name="Ink 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/>
                      </w14:nvContentPartPr>
                      <w14:xfrm>
                        <a:off x="0" y="0"/>
                        <a:ext cx="463570" cy="2762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289454" id="Ink 887" o:spid="_x0000_s1026" type="#_x0000_t75" style="position:absolute;margin-left:414.5pt;margin-top:1.3pt;width:37.9pt;height:23.2pt;z-index:25258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">
                <v:imagedata r:id="rId173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462080" behindDoc="0" locked="0" layoutInCell="1" allowOverlap="1" wp14:anchorId="6E03B503" wp14:editId="42395767">
                <wp:simplePos x="0" y="0"/>
                <wp:positionH relativeFrom="column">
                  <wp:posOffset>3385820</wp:posOffset>
                </wp:positionH>
                <wp:positionV relativeFrom="paragraph">
                  <wp:posOffset>-161290</wp:posOffset>
                </wp:positionV>
                <wp:extent cx="1069895" cy="607465"/>
                <wp:effectExtent l="57150" t="38100" r="16510" b="40640"/>
                <wp:wrapNone/>
                <wp:docPr id="770" name="Ink 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/>
                      </w14:nvContentPartPr>
                      <w14:xfrm>
                        <a:off x="0" y="0"/>
                        <a:ext cx="1069895" cy="6074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1CC701" id="Ink 770" o:spid="_x0000_s1026" type="#_x0000_t75" style="position:absolute;margin-left:265.9pt;margin-top:-13.4pt;width:85.7pt;height:49.25pt;z-index:25246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">
                <v:imagedata r:id="rId175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450816" behindDoc="0" locked="0" layoutInCell="1" allowOverlap="1" wp14:anchorId="1690E486" wp14:editId="0308E028">
                <wp:simplePos x="0" y="0"/>
                <wp:positionH relativeFrom="column">
                  <wp:posOffset>151765</wp:posOffset>
                </wp:positionH>
                <wp:positionV relativeFrom="paragraph">
                  <wp:posOffset>-165100</wp:posOffset>
                </wp:positionV>
                <wp:extent cx="2986830" cy="638810"/>
                <wp:effectExtent l="0" t="38100" r="42545" b="46990"/>
                <wp:wrapNone/>
                <wp:docPr id="759" name="Ink 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">
                      <w14:nvContentPartPr>
                        <w14:cNvContentPartPr/>
                      </w14:nvContentPartPr>
                      <w14:xfrm>
                        <a:off x="0" y="0"/>
                        <a:ext cx="2986830" cy="6388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73F1E8" id="Ink 759" o:spid="_x0000_s1026" type="#_x0000_t75" style="position:absolute;margin-left:11.25pt;margin-top:-13.7pt;width:236.6pt;height:51.7pt;z-index:25245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">
                <v:imagedata r:id="rId177" o:title=""/>
              </v:shape>
            </w:pict>
          </mc:Fallback>
        </mc:AlternateContent>
      </w:r>
    </w:p>
    <w:p w14:paraId="1BD4577E" w14:textId="0FBB1223" w:rsidR="00205228" w:rsidRPr="00ED4E6F" w:rsidRDefault="00EF3571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604416" behindDoc="0" locked="0" layoutInCell="1" allowOverlap="1" wp14:anchorId="540B4CC0" wp14:editId="394CA769">
                <wp:simplePos x="0" y="0"/>
                <wp:positionH relativeFrom="column">
                  <wp:posOffset>5333365</wp:posOffset>
                </wp:positionH>
                <wp:positionV relativeFrom="paragraph">
                  <wp:posOffset>210820</wp:posOffset>
                </wp:positionV>
                <wp:extent cx="1158280" cy="198720"/>
                <wp:effectExtent l="38100" t="57150" r="0" b="49530"/>
                <wp:wrapNone/>
                <wp:docPr id="909" name="Ink 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/>
                      </w14:nvContentPartPr>
                      <w14:xfrm>
                        <a:off x="0" y="0"/>
                        <a:ext cx="115828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3CF6D1" id="Ink 909" o:spid="_x0000_s1026" type="#_x0000_t75" style="position:absolute;margin-left:419.25pt;margin-top:15.9pt;width:92.6pt;height:17.1pt;z-index:25260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">
                <v:imagedata r:id="rId179" o:title=""/>
              </v:shape>
            </w:pict>
          </mc:Fallback>
        </mc:AlternateContent>
      </w:r>
    </w:p>
    <w:p w14:paraId="2C619BC5" w14:textId="3C317868" w:rsidR="00205228" w:rsidRPr="00ED4E6F" w:rsidRDefault="00205228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4CF24864" w14:textId="0719C3F9" w:rsidR="00205228" w:rsidRPr="00ED4E6F" w:rsidRDefault="00EF3571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603392" behindDoc="0" locked="0" layoutInCell="1" allowOverlap="1" wp14:anchorId="027FD0BF" wp14:editId="572C42EE">
                <wp:simplePos x="0" y="0"/>
                <wp:positionH relativeFrom="column">
                  <wp:posOffset>5809972</wp:posOffset>
                </wp:positionH>
                <wp:positionV relativeFrom="paragraph">
                  <wp:posOffset>-68532</wp:posOffset>
                </wp:positionV>
                <wp:extent cx="411120" cy="208440"/>
                <wp:effectExtent l="38100" t="38100" r="46355" b="39370"/>
                <wp:wrapNone/>
                <wp:docPr id="908" name="Ink 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/>
                      </w14:nvContentPartPr>
                      <w14:xfrm>
                        <a:off x="0" y="0"/>
                        <a:ext cx="411120" cy="20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7315D9" id="Ink 908" o:spid="_x0000_s1026" type="#_x0000_t75" style="position:absolute;margin-left:456.8pt;margin-top:-6.1pt;width:33.75pt;height:17.8pt;z-index:25260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">
                <v:imagedata r:id="rId181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515328" behindDoc="0" locked="0" layoutInCell="1" allowOverlap="1" wp14:anchorId="3847DBE7" wp14:editId="0DCB27A4">
                <wp:simplePos x="0" y="0"/>
                <wp:positionH relativeFrom="column">
                  <wp:posOffset>1828372</wp:posOffset>
                </wp:positionH>
                <wp:positionV relativeFrom="paragraph">
                  <wp:posOffset>-261852</wp:posOffset>
                </wp:positionV>
                <wp:extent cx="904680" cy="570960"/>
                <wp:effectExtent l="38100" t="38100" r="48260" b="57785"/>
                <wp:wrapNone/>
                <wp:docPr id="822" name="Ink 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904680" cy="57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EA3864" id="Ink 822" o:spid="_x0000_s1026" type="#_x0000_t75" style="position:absolute;margin-left:143.25pt;margin-top:-21.3pt;width:72.65pt;height:46.35pt;z-index:25251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">
                <v:imagedata r:id="rId183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506112" behindDoc="0" locked="0" layoutInCell="1" allowOverlap="1" wp14:anchorId="7DA3D534" wp14:editId="1ABC0955">
                <wp:simplePos x="0" y="0"/>
                <wp:positionH relativeFrom="column">
                  <wp:posOffset>3366135</wp:posOffset>
                </wp:positionH>
                <wp:positionV relativeFrom="paragraph">
                  <wp:posOffset>-132715</wp:posOffset>
                </wp:positionV>
                <wp:extent cx="1070570" cy="538025"/>
                <wp:effectExtent l="57150" t="57150" r="53975" b="52705"/>
                <wp:wrapNone/>
                <wp:docPr id="813" name="Ink 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1070570" cy="5380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6A5DC3" id="Ink 813" o:spid="_x0000_s1026" type="#_x0000_t75" style="position:absolute;margin-left:264.35pt;margin-top:-11.15pt;width:85.75pt;height:43.75pt;z-index:25250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">
                <v:imagedata r:id="rId185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499968" behindDoc="0" locked="0" layoutInCell="1" allowOverlap="1" wp14:anchorId="7B34C444" wp14:editId="0617D43B">
                <wp:simplePos x="0" y="0"/>
                <wp:positionH relativeFrom="column">
                  <wp:posOffset>156845</wp:posOffset>
                </wp:positionH>
                <wp:positionV relativeFrom="paragraph">
                  <wp:posOffset>-247015</wp:posOffset>
                </wp:positionV>
                <wp:extent cx="2999865" cy="661125"/>
                <wp:effectExtent l="38100" t="38100" r="48260" b="43815"/>
                <wp:wrapNone/>
                <wp:docPr id="807" name="Ink 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2999865" cy="6611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C6DE9E" id="Ink 807" o:spid="_x0000_s1026" type="#_x0000_t75" style="position:absolute;margin-left:11.65pt;margin-top:-20.15pt;width:237.6pt;height:53.45pt;z-index:25249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">
                <v:imagedata r:id="rId187" o:title=""/>
              </v:shape>
            </w:pict>
          </mc:Fallback>
        </mc:AlternateContent>
      </w:r>
    </w:p>
    <w:p w14:paraId="1556E051" w14:textId="77777777" w:rsidR="00205228" w:rsidRPr="00ED4E6F" w:rsidRDefault="00205228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28300659" w14:textId="2266D7F4" w:rsidR="00205228" w:rsidRPr="00ED4E6F" w:rsidRDefault="00EF3571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520448" behindDoc="0" locked="0" layoutInCell="1" allowOverlap="1" wp14:anchorId="7B3DAF66" wp14:editId="6E3E0FFD">
                <wp:simplePos x="0" y="0"/>
                <wp:positionH relativeFrom="column">
                  <wp:posOffset>1718310</wp:posOffset>
                </wp:positionH>
                <wp:positionV relativeFrom="paragraph">
                  <wp:posOffset>-40640</wp:posOffset>
                </wp:positionV>
                <wp:extent cx="416230" cy="237420"/>
                <wp:effectExtent l="38100" t="38100" r="41275" b="48895"/>
                <wp:wrapNone/>
                <wp:docPr id="827" name="Ink 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416230" cy="2374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951741" id="Ink 827" o:spid="_x0000_s1026" type="#_x0000_t75" style="position:absolute;margin-left:134.6pt;margin-top:-3.9pt;width:34.15pt;height:20.15pt;z-index:25252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">
                <v:imagedata r:id="rId189" o:title=""/>
              </v:shape>
            </w:pict>
          </mc:Fallback>
        </mc:AlternateContent>
      </w:r>
    </w:p>
    <w:p w14:paraId="52B15177" w14:textId="50EF0030" w:rsidR="00205228" w:rsidRPr="00ED4E6F" w:rsidRDefault="00EF3571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549120" behindDoc="0" locked="0" layoutInCell="1" allowOverlap="1" wp14:anchorId="44F9F634" wp14:editId="78440217">
                <wp:simplePos x="0" y="0"/>
                <wp:positionH relativeFrom="column">
                  <wp:posOffset>423545</wp:posOffset>
                </wp:positionH>
                <wp:positionV relativeFrom="paragraph">
                  <wp:posOffset>-379095</wp:posOffset>
                </wp:positionV>
                <wp:extent cx="2846705" cy="864870"/>
                <wp:effectExtent l="38100" t="38100" r="0" b="49530"/>
                <wp:wrapNone/>
                <wp:docPr id="855" name="Ink 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/>
                      </w14:nvContentPartPr>
                      <w14:xfrm>
                        <a:off x="0" y="0"/>
                        <a:ext cx="2846705" cy="8648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DDAF03" id="Ink 855" o:spid="_x0000_s1026" type="#_x0000_t75" style="position:absolute;margin-left:32.65pt;margin-top:-30.55pt;width:225.55pt;height:69.5pt;z-index:25254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">
                <v:imagedata r:id="rId191" o:title=""/>
              </v:shape>
            </w:pict>
          </mc:Fallback>
        </mc:AlternateContent>
      </w:r>
    </w:p>
    <w:p w14:paraId="4B090F9F" w14:textId="5BAA0C15" w:rsidR="00205228" w:rsidRPr="00ED4E6F" w:rsidRDefault="00EF3571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625920" behindDoc="0" locked="0" layoutInCell="1" allowOverlap="1" wp14:anchorId="36F82AA9" wp14:editId="2FC1DFF5">
                <wp:simplePos x="0" y="0"/>
                <wp:positionH relativeFrom="column">
                  <wp:posOffset>4232910</wp:posOffset>
                </wp:positionH>
                <wp:positionV relativeFrom="paragraph">
                  <wp:posOffset>455295</wp:posOffset>
                </wp:positionV>
                <wp:extent cx="1414895" cy="291735"/>
                <wp:effectExtent l="57150" t="38100" r="33020" b="51435"/>
                <wp:wrapNone/>
                <wp:docPr id="930" name="Ink 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/>
                      </w14:nvContentPartPr>
                      <w14:xfrm>
                        <a:off x="0" y="0"/>
                        <a:ext cx="1414895" cy="2917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01ABFE" id="Ink 930" o:spid="_x0000_s1026" type="#_x0000_t75" style="position:absolute;margin-left:332.6pt;margin-top:35.15pt;width:112.8pt;height:24.35pt;z-index:25262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">
                <v:imagedata r:id="rId193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610560" behindDoc="0" locked="0" layoutInCell="1" allowOverlap="1" wp14:anchorId="5D60B5F2" wp14:editId="1B273ADA">
                <wp:simplePos x="0" y="0"/>
                <wp:positionH relativeFrom="column">
                  <wp:posOffset>3590290</wp:posOffset>
                </wp:positionH>
                <wp:positionV relativeFrom="paragraph">
                  <wp:posOffset>493395</wp:posOffset>
                </wp:positionV>
                <wp:extent cx="533240" cy="228265"/>
                <wp:effectExtent l="38100" t="38100" r="38735" b="57785"/>
                <wp:wrapNone/>
                <wp:docPr id="915" name="Ink 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533240" cy="2282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FD279F" id="Ink 915" o:spid="_x0000_s1026" type="#_x0000_t75" style="position:absolute;margin-left:282pt;margin-top:38.15pt;width:43.45pt;height:19.35pt;z-index:25261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">
                <v:imagedata r:id="rId195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550144" behindDoc="0" locked="0" layoutInCell="1" allowOverlap="1" wp14:anchorId="721098B8" wp14:editId="202C4DFB">
                <wp:simplePos x="0" y="0"/>
                <wp:positionH relativeFrom="column">
                  <wp:posOffset>1095052</wp:posOffset>
                </wp:positionH>
                <wp:positionV relativeFrom="paragraph">
                  <wp:posOffset>-112047</wp:posOffset>
                </wp:positionV>
                <wp:extent cx="1311480" cy="381960"/>
                <wp:effectExtent l="38100" t="38100" r="41275" b="56515"/>
                <wp:wrapNone/>
                <wp:docPr id="856" name="Ink 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/>
                      </w14:nvContentPartPr>
                      <w14:xfrm>
                        <a:off x="0" y="0"/>
                        <a:ext cx="1311480" cy="38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11E17D" id="Ink 856" o:spid="_x0000_s1026" type="#_x0000_t75" style="position:absolute;margin-left:85.5pt;margin-top:-9.5pt;width:104.65pt;height:31.5pt;z-index:25255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">
                <v:imagedata r:id="rId197" o:title=""/>
              </v:shape>
            </w:pict>
          </mc:Fallback>
        </mc:AlternateContent>
      </w:r>
    </w:p>
    <w:p w14:paraId="6708547C" w14:textId="42BC2A38" w:rsidR="00257039" w:rsidRPr="00ED4E6F" w:rsidRDefault="008177C6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eastAsiaTheme="minorEastAsia" w:cstheme="minorHAnsi"/>
              <w:sz w:val="40"/>
              <w:szCs w:val="40"/>
            </w:rPr>
            <m:t xml:space="preserve">d. </m:t>
          </m:r>
          <m:f>
            <m:fPr>
              <m:ctrlPr>
                <w:rPr>
                  <w:rFonts w:ascii="Cambria Math" w:hAnsi="Cambria Math" w:cstheme="minorHAnsi"/>
                  <w:i/>
                  <w:sz w:val="40"/>
                  <w:szCs w:val="40"/>
                </w:rPr>
              </m:ctrlPr>
            </m:fPr>
            <m:num>
              <m:r>
                <w:rPr>
                  <w:rFonts w:ascii="Cambria Math" w:hAnsi="Cambria Math" w:cstheme="minorHAnsi"/>
                  <w:sz w:val="40"/>
                  <w:szCs w:val="40"/>
                </w:rPr>
                <m:t>x+5</m:t>
              </m:r>
            </m:num>
            <m:den>
              <m:r>
                <w:rPr>
                  <w:rFonts w:ascii="Cambria Math" w:hAnsi="Cambria Math" w:cstheme="minorHAnsi"/>
                  <w:sz w:val="40"/>
                  <w:szCs w:val="40"/>
                </w:rPr>
                <m:t>4</m:t>
              </m:r>
            </m:den>
          </m:f>
          <m:r>
            <w:rPr>
              <w:rFonts w:ascii="Cambria Math" w:hAnsi="Cambria Math" w:cstheme="minorHAnsi"/>
              <w:sz w:val="40"/>
              <w:szCs w:val="40"/>
            </w:rPr>
            <m:t>=1-</m:t>
          </m:r>
          <m:f>
            <m:fPr>
              <m:ctrlPr>
                <w:rPr>
                  <w:rFonts w:ascii="Cambria Math" w:hAnsi="Cambria Math" w:cstheme="minorHAnsi"/>
                  <w:i/>
                  <w:sz w:val="40"/>
                  <w:szCs w:val="40"/>
                </w:rPr>
              </m:ctrlPr>
            </m:fPr>
            <m:num>
              <m:r>
                <w:rPr>
                  <w:rFonts w:ascii="Cambria Math" w:hAnsi="Cambria Math" w:cstheme="minorHAnsi"/>
                  <w:sz w:val="40"/>
                  <w:szCs w:val="40"/>
                </w:rPr>
                <m:t>x+6</m:t>
              </m:r>
            </m:num>
            <m:den>
              <m:r>
                <w:rPr>
                  <w:rFonts w:ascii="Cambria Math" w:hAnsi="Cambria Math" w:cstheme="minorHAnsi"/>
                  <w:sz w:val="40"/>
                  <w:szCs w:val="40"/>
                </w:rPr>
                <m:t>9</m:t>
              </m:r>
            </m:den>
          </m:f>
        </m:oMath>
      </m:oMathPara>
    </w:p>
    <w:p w14:paraId="1FB38CD9" w14:textId="72E19920" w:rsidR="00042ED6" w:rsidRPr="00ED4E6F" w:rsidRDefault="00042ED6" w:rsidP="002A6413">
      <w:pPr>
        <w:spacing w:after="0" w:line="240" w:lineRule="auto"/>
        <w:rPr>
          <w:rFonts w:eastAsiaTheme="majorEastAsia" w:cstheme="minorHAnsi"/>
          <w:b/>
          <w:sz w:val="40"/>
          <w:szCs w:val="40"/>
        </w:rPr>
      </w:pPr>
    </w:p>
    <w:p w14:paraId="17224CC3" w14:textId="7A37F513" w:rsidR="00042ED6" w:rsidRPr="00ED4E6F" w:rsidRDefault="00EF3571" w:rsidP="00042ED6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672000" behindDoc="0" locked="0" layoutInCell="1" allowOverlap="1" wp14:anchorId="4328DF47" wp14:editId="16F4B3CE">
                <wp:simplePos x="0" y="0"/>
                <wp:positionH relativeFrom="column">
                  <wp:posOffset>27940</wp:posOffset>
                </wp:positionH>
                <wp:positionV relativeFrom="paragraph">
                  <wp:posOffset>-248285</wp:posOffset>
                </wp:positionV>
                <wp:extent cx="3598460" cy="607310"/>
                <wp:effectExtent l="38100" t="38100" r="40640" b="40640"/>
                <wp:wrapNone/>
                <wp:docPr id="975" name="Ink 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/>
                      </w14:nvContentPartPr>
                      <w14:xfrm>
                        <a:off x="0" y="0"/>
                        <a:ext cx="3598460" cy="6073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37E49C" id="Ink 975" o:spid="_x0000_s1026" type="#_x0000_t75" style="position:absolute;margin-left:1.5pt;margin-top:-20.25pt;width:284.8pt;height:49.2pt;z-index:25267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">
                <v:imagedata r:id="rId199" o:title=""/>
              </v:shape>
            </w:pict>
          </mc:Fallback>
        </mc:AlternateContent>
      </w:r>
    </w:p>
    <w:p w14:paraId="642E6888" w14:textId="321CFA03" w:rsidR="00042ED6" w:rsidRPr="00ED4E6F" w:rsidRDefault="00042ED6" w:rsidP="00042ED6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6D5AFD6B" w14:textId="2A439A3E" w:rsidR="00042ED6" w:rsidRPr="00ED4E6F" w:rsidRDefault="00EF3571" w:rsidP="00042ED6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726272" behindDoc="0" locked="0" layoutInCell="1" allowOverlap="1" wp14:anchorId="5EF7D294" wp14:editId="53D873D6">
                <wp:simplePos x="0" y="0"/>
                <wp:positionH relativeFrom="column">
                  <wp:posOffset>56515</wp:posOffset>
                </wp:positionH>
                <wp:positionV relativeFrom="paragraph">
                  <wp:posOffset>-145415</wp:posOffset>
                </wp:positionV>
                <wp:extent cx="3653155" cy="662940"/>
                <wp:effectExtent l="38100" t="38100" r="42545" b="41910"/>
                <wp:wrapNone/>
                <wp:docPr id="1028" name="Ink 1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3653155" cy="6629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6D01CE" id="Ink 1028" o:spid="_x0000_s1026" type="#_x0000_t75" style="position:absolute;margin-left:3.75pt;margin-top:-12.15pt;width:289.05pt;height:53.6pt;z-index:25272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">
                <v:imagedata r:id="rId201" o:title=""/>
              </v:shape>
            </w:pict>
          </mc:Fallback>
        </mc:AlternateContent>
      </w:r>
    </w:p>
    <w:p w14:paraId="10623245" w14:textId="642E1B66" w:rsidR="00042ED6" w:rsidRPr="00ED4E6F" w:rsidRDefault="00EF3571" w:rsidP="00042ED6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887040" behindDoc="0" locked="0" layoutInCell="1" allowOverlap="1" wp14:anchorId="57144F68" wp14:editId="6B81FC99">
                <wp:simplePos x="0" y="0"/>
                <wp:positionH relativeFrom="column">
                  <wp:posOffset>4335145</wp:posOffset>
                </wp:positionH>
                <wp:positionV relativeFrom="paragraph">
                  <wp:posOffset>-112395</wp:posOffset>
                </wp:positionV>
                <wp:extent cx="1235945" cy="367370"/>
                <wp:effectExtent l="38100" t="38100" r="40640" b="52070"/>
                <wp:wrapNone/>
                <wp:docPr id="1185" name="Ink 1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1235945" cy="3673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06C98F" id="Ink 1185" o:spid="_x0000_s1026" type="#_x0000_t75" style="position:absolute;margin-left:340.65pt;margin-top:-9.55pt;width:98.7pt;height:30.35pt;z-index:25288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">
                <v:imagedata r:id="rId203" o:title=""/>
              </v:shape>
            </w:pict>
          </mc:Fallback>
        </mc:AlternateContent>
      </w:r>
    </w:p>
    <w:p w14:paraId="09C8959C" w14:textId="045D5CCF" w:rsidR="00042ED6" w:rsidRPr="00ED4E6F" w:rsidRDefault="00EF3571" w:rsidP="00042ED6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751872" behindDoc="0" locked="0" layoutInCell="1" allowOverlap="1" wp14:anchorId="1E2B876E" wp14:editId="3743A426">
                <wp:simplePos x="0" y="0"/>
                <wp:positionH relativeFrom="column">
                  <wp:posOffset>474980</wp:posOffset>
                </wp:positionH>
                <wp:positionV relativeFrom="paragraph">
                  <wp:posOffset>26035</wp:posOffset>
                </wp:positionV>
                <wp:extent cx="2856175" cy="413890"/>
                <wp:effectExtent l="38100" t="38100" r="40005" b="43815"/>
                <wp:wrapNone/>
                <wp:docPr id="1053" name="Ink 1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2856175" cy="4138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3C4AA4" id="Ink 1053" o:spid="_x0000_s1026" type="#_x0000_t75" style="position:absolute;margin-left:36.7pt;margin-top:1.35pt;width:226.35pt;height:34.05pt;z-index:25275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">
                <v:imagedata r:id="rId205" o:title=""/>
              </v:shape>
            </w:pict>
          </mc:Fallback>
        </mc:AlternateContent>
      </w:r>
    </w:p>
    <w:p w14:paraId="411CAA8E" w14:textId="4102CA06" w:rsidR="00042ED6" w:rsidRPr="00ED4E6F" w:rsidRDefault="00EF3571" w:rsidP="00042ED6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930048" behindDoc="0" locked="0" layoutInCell="1" allowOverlap="1" wp14:anchorId="3397EC5F" wp14:editId="2537D40D">
                <wp:simplePos x="0" y="0"/>
                <wp:positionH relativeFrom="column">
                  <wp:posOffset>5552440</wp:posOffset>
                </wp:positionH>
                <wp:positionV relativeFrom="paragraph">
                  <wp:posOffset>-104140</wp:posOffset>
                </wp:positionV>
                <wp:extent cx="1192530" cy="614520"/>
                <wp:effectExtent l="57150" t="57150" r="26670" b="52705"/>
                <wp:wrapNone/>
                <wp:docPr id="1227" name="Ink 1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1192530" cy="61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28C4E5" id="Ink 1227" o:spid="_x0000_s1026" type="#_x0000_t75" style="position:absolute;margin-left:436.5pt;margin-top:-8.9pt;width:95.3pt;height:49.85pt;z-index:25293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">
                <v:imagedata r:id="rId207" o:title=""/>
              </v:shape>
            </w:pict>
          </mc:Fallback>
        </mc:AlternateContent>
      </w: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909568" behindDoc="0" locked="0" layoutInCell="1" allowOverlap="1" wp14:anchorId="40DDDBC8" wp14:editId="70612C87">
                <wp:simplePos x="0" y="0"/>
                <wp:positionH relativeFrom="column">
                  <wp:posOffset>4252595</wp:posOffset>
                </wp:positionH>
                <wp:positionV relativeFrom="paragraph">
                  <wp:posOffset>-194310</wp:posOffset>
                </wp:positionV>
                <wp:extent cx="1161050" cy="709295"/>
                <wp:effectExtent l="38100" t="38100" r="1270" b="52705"/>
                <wp:wrapNone/>
                <wp:docPr id="1207" name="Ink 1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1161050" cy="7092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477F5C" id="Ink 1207" o:spid="_x0000_s1026" type="#_x0000_t75" style="position:absolute;margin-left:334.15pt;margin-top:-16pt;width:92.8pt;height:57.25pt;z-index:25290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">
                <v:imagedata r:id="rId209" o:title=""/>
              </v:shape>
            </w:pict>
          </mc:Fallback>
        </mc:AlternateContent>
      </w: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752896" behindDoc="0" locked="0" layoutInCell="1" allowOverlap="1" wp14:anchorId="718964FB" wp14:editId="7A1D2617">
                <wp:simplePos x="0" y="0"/>
                <wp:positionH relativeFrom="column">
                  <wp:posOffset>3323812</wp:posOffset>
                </wp:positionH>
                <wp:positionV relativeFrom="paragraph">
                  <wp:posOffset>82123</wp:posOffset>
                </wp:positionV>
                <wp:extent cx="360" cy="360"/>
                <wp:effectExtent l="38100" t="38100" r="57150" b="57150"/>
                <wp:wrapNone/>
                <wp:docPr id="1054" name="Ink 1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51217F" id="Ink 1054" o:spid="_x0000_s1026" type="#_x0000_t75" style="position:absolute;margin-left:261pt;margin-top:5.75pt;width:1.45pt;height:1.45pt;z-index:25275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">
                <v:imagedata r:id="rId211" o:title=""/>
              </v:shape>
            </w:pict>
          </mc:Fallback>
        </mc:AlternateContent>
      </w:r>
    </w:p>
    <w:p w14:paraId="26A61BAF" w14:textId="307B6111" w:rsidR="00042ED6" w:rsidRPr="00ED4E6F" w:rsidRDefault="00EF3571" w:rsidP="00042ED6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776448" behindDoc="0" locked="0" layoutInCell="1" allowOverlap="1" wp14:anchorId="33D42D43" wp14:editId="1D036C0C">
                <wp:simplePos x="0" y="0"/>
                <wp:positionH relativeFrom="column">
                  <wp:posOffset>426720</wp:posOffset>
                </wp:positionH>
                <wp:positionV relativeFrom="paragraph">
                  <wp:posOffset>-100965</wp:posOffset>
                </wp:positionV>
                <wp:extent cx="2607560" cy="289560"/>
                <wp:effectExtent l="38100" t="38100" r="0" b="53340"/>
                <wp:wrapNone/>
                <wp:docPr id="1077" name="Ink 1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2607560" cy="28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470343" id="Ink 1077" o:spid="_x0000_s1026" type="#_x0000_t75" style="position:absolute;margin-left:32.9pt;margin-top:-8.65pt;width:206.7pt;height:24.2pt;z-index:25277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">
                <v:imagedata r:id="rId213" o:title=""/>
              </v:shape>
            </w:pict>
          </mc:Fallback>
        </mc:AlternateContent>
      </w:r>
    </w:p>
    <w:p w14:paraId="638F18C8" w14:textId="7D07325E" w:rsidR="00042ED6" w:rsidRPr="00ED4E6F" w:rsidRDefault="00EF3571" w:rsidP="00042ED6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945408" behindDoc="0" locked="0" layoutInCell="1" allowOverlap="1" wp14:anchorId="147DF771" wp14:editId="4B5AD527">
                <wp:simplePos x="0" y="0"/>
                <wp:positionH relativeFrom="column">
                  <wp:posOffset>5260340</wp:posOffset>
                </wp:positionH>
                <wp:positionV relativeFrom="paragraph">
                  <wp:posOffset>-55880</wp:posOffset>
                </wp:positionV>
                <wp:extent cx="1145745" cy="204680"/>
                <wp:effectExtent l="57150" t="38100" r="35560" b="43180"/>
                <wp:wrapNone/>
                <wp:docPr id="1242" name="Ink 1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1145745" cy="20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3E65FC" id="Ink 1242" o:spid="_x0000_s1026" type="#_x0000_t75" style="position:absolute;margin-left:413.5pt;margin-top:-5.1pt;width:91.6pt;height:17.5pt;z-index:25294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">
                <v:imagedata r:id="rId215" o:title=""/>
              </v:shape>
            </w:pict>
          </mc:Fallback>
        </mc:AlternateContent>
      </w: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942336" behindDoc="0" locked="0" layoutInCell="1" allowOverlap="1" wp14:anchorId="0978003C" wp14:editId="32132D9C">
                <wp:simplePos x="0" y="0"/>
                <wp:positionH relativeFrom="column">
                  <wp:posOffset>4718685</wp:posOffset>
                </wp:positionH>
                <wp:positionV relativeFrom="paragraph">
                  <wp:posOffset>24765</wp:posOffset>
                </wp:positionV>
                <wp:extent cx="277050" cy="128520"/>
                <wp:effectExtent l="57150" t="38100" r="46990" b="43180"/>
                <wp:wrapNone/>
                <wp:docPr id="1239" name="Ink 1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27705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4FC0FA" id="Ink 1239" o:spid="_x0000_s1026" type="#_x0000_t75" style="position:absolute;margin-left:370.85pt;margin-top:1.25pt;width:23.2pt;height:11.5pt;z-index:25294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">
                <v:imagedata r:id="rId217" o:title=""/>
              </v:shape>
            </w:pict>
          </mc:Fallback>
        </mc:AlternateContent>
      </w: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798976" behindDoc="0" locked="0" layoutInCell="1" allowOverlap="1" wp14:anchorId="0EAFBE6C" wp14:editId="684638F1">
                <wp:simplePos x="0" y="0"/>
                <wp:positionH relativeFrom="column">
                  <wp:posOffset>2271395</wp:posOffset>
                </wp:positionH>
                <wp:positionV relativeFrom="paragraph">
                  <wp:posOffset>64135</wp:posOffset>
                </wp:positionV>
                <wp:extent cx="457070" cy="235440"/>
                <wp:effectExtent l="38100" t="57150" r="57785" b="50800"/>
                <wp:wrapNone/>
                <wp:docPr id="1099" name="Ink 1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457070" cy="23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A87D66" id="Ink 1099" o:spid="_x0000_s1026" type="#_x0000_t75" style="position:absolute;margin-left:178.15pt;margin-top:4.35pt;width:37.45pt;height:20pt;z-index:25279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">
                <v:imagedata r:id="rId219" o:title=""/>
              </v:shape>
            </w:pict>
          </mc:Fallback>
        </mc:AlternateContent>
      </w: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793856" behindDoc="0" locked="0" layoutInCell="1" allowOverlap="1" wp14:anchorId="5F9B9062" wp14:editId="27632567">
                <wp:simplePos x="0" y="0"/>
                <wp:positionH relativeFrom="column">
                  <wp:posOffset>508000</wp:posOffset>
                </wp:positionH>
                <wp:positionV relativeFrom="paragraph">
                  <wp:posOffset>24130</wp:posOffset>
                </wp:positionV>
                <wp:extent cx="1672530" cy="281940"/>
                <wp:effectExtent l="38100" t="38100" r="4445" b="41910"/>
                <wp:wrapNone/>
                <wp:docPr id="1094" name="Ink 1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1672530" cy="2819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5B2421" id="Ink 1094" o:spid="_x0000_s1026" type="#_x0000_t75" style="position:absolute;margin-left:39.3pt;margin-top:1.2pt;width:133.15pt;height:23.6pt;z-index:25279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">
                <v:imagedata r:id="rId221" o:title=""/>
              </v:shape>
            </w:pict>
          </mc:Fallback>
        </mc:AlternateContent>
      </w:r>
    </w:p>
    <w:p w14:paraId="1180C70C" w14:textId="32D71425" w:rsidR="00042ED6" w:rsidRPr="00ED4E6F" w:rsidRDefault="00EF3571" w:rsidP="00042ED6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961792" behindDoc="0" locked="0" layoutInCell="1" allowOverlap="1" wp14:anchorId="21424CE7" wp14:editId="22E2E408">
                <wp:simplePos x="0" y="0"/>
                <wp:positionH relativeFrom="column">
                  <wp:posOffset>5414645</wp:posOffset>
                </wp:positionH>
                <wp:positionV relativeFrom="paragraph">
                  <wp:posOffset>52070</wp:posOffset>
                </wp:positionV>
                <wp:extent cx="768350" cy="507490"/>
                <wp:effectExtent l="57150" t="38100" r="31750" b="45085"/>
                <wp:wrapNone/>
                <wp:docPr id="1258" name="Ink 1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/>
                      </w14:nvContentPartPr>
                      <w14:xfrm>
                        <a:off x="0" y="0"/>
                        <a:ext cx="768350" cy="5074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2D3D2B" id="Ink 1258" o:spid="_x0000_s1026" type="#_x0000_t75" style="position:absolute;margin-left:425.65pt;margin-top:3.4pt;width:61.9pt;height:41.35pt;z-index:25296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">
                <v:imagedata r:id="rId223" o:title=""/>
              </v:shape>
            </w:pict>
          </mc:Fallback>
        </mc:AlternateContent>
      </w:r>
    </w:p>
    <w:p w14:paraId="34225373" w14:textId="01CA7E2A" w:rsidR="00042ED6" w:rsidRPr="00ED4E6F" w:rsidRDefault="00EF3571" w:rsidP="00042ED6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951552" behindDoc="0" locked="0" layoutInCell="1" allowOverlap="1" wp14:anchorId="5C663D16" wp14:editId="48FDE91D">
                <wp:simplePos x="0" y="0"/>
                <wp:positionH relativeFrom="column">
                  <wp:posOffset>4742815</wp:posOffset>
                </wp:positionH>
                <wp:positionV relativeFrom="paragraph">
                  <wp:posOffset>-236220</wp:posOffset>
                </wp:positionV>
                <wp:extent cx="477760" cy="491940"/>
                <wp:effectExtent l="38100" t="38100" r="0" b="41910"/>
                <wp:wrapNone/>
                <wp:docPr id="1248" name="Ink 1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477760" cy="4919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49789D" id="Ink 1248" o:spid="_x0000_s1026" type="#_x0000_t75" style="position:absolute;margin-left:372.75pt;margin-top:-19.3pt;width:39pt;height:40.15pt;z-index:25295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">
                <v:imagedata r:id="rId225" o:title=""/>
              </v:shape>
            </w:pict>
          </mc:Fallback>
        </mc:AlternateContent>
      </w:r>
    </w:p>
    <w:p w14:paraId="1BCEC362" w14:textId="787FF3C9" w:rsidR="00042ED6" w:rsidRPr="00ED4E6F" w:rsidRDefault="00EF3571" w:rsidP="00042ED6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856320" behindDoc="0" locked="0" layoutInCell="1" allowOverlap="1" wp14:anchorId="3D419836" wp14:editId="158059AD">
                <wp:simplePos x="0" y="0"/>
                <wp:positionH relativeFrom="column">
                  <wp:posOffset>142240</wp:posOffset>
                </wp:positionH>
                <wp:positionV relativeFrom="paragraph">
                  <wp:posOffset>-496570</wp:posOffset>
                </wp:positionV>
                <wp:extent cx="2639520" cy="1212095"/>
                <wp:effectExtent l="57150" t="38100" r="0" b="45720"/>
                <wp:wrapNone/>
                <wp:docPr id="1155" name="Ink 1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/>
                      </w14:nvContentPartPr>
                      <w14:xfrm>
                        <a:off x="0" y="0"/>
                        <a:ext cx="2639520" cy="12120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56301C" id="Ink 1155" o:spid="_x0000_s1026" type="#_x0000_t75" style="position:absolute;margin-left:10.5pt;margin-top:-39.8pt;width:209.3pt;height:96.9pt;z-index:25285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">
                <v:imagedata r:id="rId227" o:title=""/>
              </v:shape>
            </w:pict>
          </mc:Fallback>
        </mc:AlternateContent>
      </w:r>
    </w:p>
    <w:p w14:paraId="207E3EA8" w14:textId="02B3A88B" w:rsidR="00042ED6" w:rsidRPr="00ED4E6F" w:rsidRDefault="00EF3571" w:rsidP="002A6413">
      <w:pPr>
        <w:spacing w:after="0" w:line="240" w:lineRule="auto"/>
        <w:rPr>
          <w:rFonts w:cstheme="minorHAnsi"/>
        </w:rPr>
      </w:pP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2962816" behindDoc="0" locked="0" layoutInCell="1" allowOverlap="1" wp14:anchorId="415592D2" wp14:editId="720CFC83">
                <wp:simplePos x="0" y="0"/>
                <wp:positionH relativeFrom="column">
                  <wp:posOffset>2689852</wp:posOffset>
                </wp:positionH>
                <wp:positionV relativeFrom="paragraph">
                  <wp:posOffset>-86872</wp:posOffset>
                </wp:positionV>
                <wp:extent cx="1548000" cy="916560"/>
                <wp:effectExtent l="38100" t="57150" r="52705" b="55245"/>
                <wp:wrapNone/>
                <wp:docPr id="1259" name="Ink 1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">
                      <w14:nvContentPartPr>
                        <w14:cNvContentPartPr/>
                      </w14:nvContentPartPr>
                      <w14:xfrm>
                        <a:off x="0" y="0"/>
                        <a:ext cx="1548000" cy="9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822E18" id="Ink 1259" o:spid="_x0000_s1026" type="#_x0000_t75" style="position:absolute;margin-left:211.1pt;margin-top:-7.55pt;width:123.35pt;height:73.55pt;z-index:25296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">
                <v:imagedata r:id="rId229" o:title="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2876800" behindDoc="0" locked="0" layoutInCell="1" allowOverlap="1" wp14:anchorId="492938DD" wp14:editId="6F640067">
                <wp:simplePos x="0" y="0"/>
                <wp:positionH relativeFrom="column">
                  <wp:posOffset>2813685</wp:posOffset>
                </wp:positionH>
                <wp:positionV relativeFrom="paragraph">
                  <wp:posOffset>137160</wp:posOffset>
                </wp:positionV>
                <wp:extent cx="1313180" cy="514895"/>
                <wp:effectExtent l="38100" t="38100" r="0" b="57150"/>
                <wp:wrapNone/>
                <wp:docPr id="1175" name="Ink 1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">
                      <w14:nvContentPartPr>
                        <w14:cNvContentPartPr/>
                      </w14:nvContentPartPr>
                      <w14:xfrm>
                        <a:off x="0" y="0"/>
                        <a:ext cx="1313180" cy="5148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CFCF16" id="Ink 1175" o:spid="_x0000_s1026" type="#_x0000_t75" style="position:absolute;margin-left:220.85pt;margin-top:10.1pt;width:104.8pt;height:42pt;z-index:25287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">
                <v:imagedata r:id="rId231" o:title="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2863488" behindDoc="0" locked="0" layoutInCell="1" allowOverlap="1" wp14:anchorId="36805523" wp14:editId="60F92985">
                <wp:simplePos x="0" y="0"/>
                <wp:positionH relativeFrom="column">
                  <wp:posOffset>1466215</wp:posOffset>
                </wp:positionH>
                <wp:positionV relativeFrom="paragraph">
                  <wp:posOffset>450850</wp:posOffset>
                </wp:positionV>
                <wp:extent cx="427355" cy="310335"/>
                <wp:effectExtent l="19050" t="57150" r="48895" b="52070"/>
                <wp:wrapNone/>
                <wp:docPr id="1162" name="Ink 1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">
                      <w14:nvContentPartPr>
                        <w14:cNvContentPartPr/>
                      </w14:nvContentPartPr>
                      <w14:xfrm>
                        <a:off x="0" y="0"/>
                        <a:ext cx="427355" cy="3103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9534E2" id="Ink 1162" o:spid="_x0000_s1026" type="#_x0000_t75" style="position:absolute;margin-left:114.75pt;margin-top:34.8pt;width:35.05pt;height:25.85pt;z-index:25286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">
                <v:imagedata r:id="rId233" o:title="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2864512" behindDoc="0" locked="0" layoutInCell="1" allowOverlap="1" wp14:anchorId="7DF6DA71" wp14:editId="51BAB253">
                <wp:simplePos x="0" y="0"/>
                <wp:positionH relativeFrom="column">
                  <wp:posOffset>547370</wp:posOffset>
                </wp:positionH>
                <wp:positionV relativeFrom="paragraph">
                  <wp:posOffset>460375</wp:posOffset>
                </wp:positionV>
                <wp:extent cx="518160" cy="322285"/>
                <wp:effectExtent l="38100" t="38100" r="0" b="40005"/>
                <wp:wrapNone/>
                <wp:docPr id="1163" name="Ink 1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">
                      <w14:nvContentPartPr>
                        <w14:cNvContentPartPr/>
                      </w14:nvContentPartPr>
                      <w14:xfrm>
                        <a:off x="0" y="0"/>
                        <a:ext cx="518160" cy="3222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8AF111" id="Ink 1163" o:spid="_x0000_s1026" type="#_x0000_t75" style="position:absolute;margin-left:42.4pt;margin-top:35.55pt;width:42.2pt;height:26.8pt;z-index:25286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">
                <v:imagedata r:id="rId235" o:title=""/>
              </v:shape>
            </w:pict>
          </mc:Fallback>
        </mc:AlternateContent>
      </w:r>
    </w:p>
    <w:p w14:paraId="39C17432" w14:textId="4CDC9E9B" w:rsidR="001E565E" w:rsidRPr="00ED4E6F" w:rsidRDefault="001E565E" w:rsidP="00042ED6">
      <w:pPr>
        <w:pStyle w:val="Heading1"/>
        <w:keepNext w:val="0"/>
        <w:keepLines w:val="0"/>
        <w:spacing w:before="0" w:line="240" w:lineRule="auto"/>
        <w:rPr>
          <w:rFonts w:asciiTheme="minorHAnsi" w:hAnsiTheme="minorHAnsi" w:cstheme="minorHAnsi"/>
          <w:b/>
          <w:color w:val="auto"/>
          <w:sz w:val="40"/>
          <w:szCs w:val="40"/>
          <w:u w:val="single"/>
        </w:rPr>
      </w:pPr>
      <w:r w:rsidRPr="00ED4E6F">
        <w:rPr>
          <w:rFonts w:asciiTheme="minorHAnsi" w:hAnsiTheme="minorHAnsi" w:cstheme="minorHAnsi"/>
          <w:b/>
          <w:color w:val="auto"/>
          <w:sz w:val="40"/>
          <w:szCs w:val="40"/>
          <w:u w:val="single"/>
        </w:rPr>
        <w:lastRenderedPageBreak/>
        <w:t>Topic #</w:t>
      </w:r>
      <w:r w:rsidR="009423F7" w:rsidRPr="00ED4E6F">
        <w:rPr>
          <w:rFonts w:asciiTheme="minorHAnsi" w:hAnsiTheme="minorHAnsi" w:cstheme="minorHAnsi"/>
          <w:b/>
          <w:color w:val="auto"/>
          <w:sz w:val="40"/>
          <w:szCs w:val="40"/>
          <w:u w:val="single"/>
        </w:rPr>
        <w:t>2</w:t>
      </w:r>
      <w:r w:rsidRPr="00ED4E6F">
        <w:rPr>
          <w:rFonts w:asciiTheme="minorHAnsi" w:hAnsiTheme="minorHAnsi" w:cstheme="minorHAnsi"/>
          <w:b/>
          <w:color w:val="auto"/>
          <w:sz w:val="40"/>
          <w:szCs w:val="40"/>
          <w:u w:val="single"/>
        </w:rPr>
        <w:t xml:space="preserve">: </w:t>
      </w:r>
      <w:r w:rsidR="009423F7" w:rsidRPr="00ED4E6F">
        <w:rPr>
          <w:rFonts w:asciiTheme="minorHAnsi" w:hAnsiTheme="minorHAnsi" w:cstheme="minorHAnsi"/>
          <w:b/>
          <w:color w:val="auto"/>
          <w:sz w:val="40"/>
          <w:szCs w:val="40"/>
          <w:u w:val="single"/>
        </w:rPr>
        <w:t>Solving Linear Equations in One Variable – With Technology</w:t>
      </w:r>
    </w:p>
    <w:p w14:paraId="46BD6BC3" w14:textId="77777777" w:rsidR="006169C5" w:rsidRPr="00ED4E6F" w:rsidRDefault="006169C5" w:rsidP="006169C5">
      <w:pPr>
        <w:rPr>
          <w:rFonts w:cstheme="minorHAnsi"/>
        </w:rPr>
      </w:pPr>
    </w:p>
    <w:p w14:paraId="6F5217B3" w14:textId="77777777" w:rsidR="006169C5" w:rsidRPr="00ED4E6F" w:rsidRDefault="00BD4BD5" w:rsidP="00D75F5D">
      <w:pPr>
        <w:spacing w:after="0" w:line="240" w:lineRule="auto"/>
        <w:rPr>
          <w:rFonts w:cstheme="minorHAnsi"/>
          <w:sz w:val="40"/>
          <w:szCs w:val="40"/>
        </w:rPr>
      </w:pPr>
      <w:r w:rsidRPr="00ED4E6F">
        <w:rPr>
          <w:rFonts w:cstheme="minorHAnsi"/>
          <w:sz w:val="40"/>
          <w:szCs w:val="40"/>
        </w:rPr>
        <w:t>We can use a graphing calculator</w:t>
      </w:r>
      <w:r w:rsidR="005A34EB" w:rsidRPr="00ED4E6F">
        <w:rPr>
          <w:rFonts w:cstheme="minorHAnsi"/>
          <w:sz w:val="40"/>
          <w:szCs w:val="40"/>
        </w:rPr>
        <w:t xml:space="preserve"> to solve equations. </w:t>
      </w:r>
    </w:p>
    <w:p w14:paraId="0C4BAAD3" w14:textId="77777777" w:rsidR="006169C5" w:rsidRPr="00ED4E6F" w:rsidRDefault="006169C5" w:rsidP="00D75F5D">
      <w:pPr>
        <w:spacing w:after="0" w:line="240" w:lineRule="auto"/>
        <w:rPr>
          <w:rFonts w:cstheme="minorHAnsi"/>
          <w:sz w:val="40"/>
          <w:szCs w:val="40"/>
        </w:rPr>
      </w:pPr>
    </w:p>
    <w:p w14:paraId="4D936872" w14:textId="3B64277D" w:rsidR="00BD4BD5" w:rsidRPr="00ED4E6F" w:rsidRDefault="005A34EB" w:rsidP="00D75F5D">
      <w:pPr>
        <w:spacing w:after="0" w:line="240" w:lineRule="auto"/>
        <w:rPr>
          <w:rFonts w:cstheme="minorHAnsi"/>
          <w:sz w:val="40"/>
          <w:szCs w:val="40"/>
        </w:rPr>
      </w:pPr>
      <w:r w:rsidRPr="00ED4E6F">
        <w:rPr>
          <w:rFonts w:cstheme="minorHAnsi"/>
          <w:sz w:val="40"/>
          <w:szCs w:val="40"/>
        </w:rPr>
        <w:t>Recall the equation:</w:t>
      </w:r>
    </w:p>
    <w:p w14:paraId="2B1AC5CA" w14:textId="4DE50DE9" w:rsidR="005A34EB" w:rsidRPr="00ED4E6F" w:rsidRDefault="005A34EB" w:rsidP="00D75F5D">
      <w:pPr>
        <w:spacing w:after="0" w:line="240" w:lineRule="auto"/>
        <w:ind w:left="720"/>
        <w:rPr>
          <w:rFonts w:cstheme="minorHAnsi"/>
          <w:sz w:val="40"/>
          <w:szCs w:val="40"/>
        </w:rPr>
      </w:pPr>
      <m:oMath>
        <m:r>
          <w:rPr>
            <w:rFonts w:ascii="Cambria Math" w:hAnsi="Cambria Math" w:cstheme="minorHAnsi"/>
            <w:sz w:val="40"/>
            <w:szCs w:val="40"/>
          </w:rPr>
          <m:t>2</m:t>
        </m:r>
        <m:d>
          <m:dPr>
            <m:ctrlPr>
              <w:rPr>
                <w:rFonts w:ascii="Cambria Math" w:hAnsi="Cambria Math" w:cstheme="minorHAnsi"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 w:cstheme="minorHAnsi"/>
                <w:sz w:val="40"/>
                <w:szCs w:val="40"/>
              </w:rPr>
              <m:t>x-3</m:t>
            </m:r>
          </m:e>
        </m:d>
        <m:r>
          <w:rPr>
            <w:rFonts w:ascii="Cambria Math" w:hAnsi="Cambria Math" w:cstheme="minorHAnsi"/>
            <w:sz w:val="40"/>
            <w:szCs w:val="40"/>
          </w:rPr>
          <m:t>-17=13-3(x+2)</m:t>
        </m:r>
      </m:oMath>
      <w:r w:rsidRPr="00ED4E6F">
        <w:rPr>
          <w:rFonts w:cstheme="minorHAnsi"/>
          <w:sz w:val="40"/>
          <w:szCs w:val="40"/>
        </w:rPr>
        <w:t xml:space="preserve"> </w:t>
      </w:r>
    </w:p>
    <w:p w14:paraId="5B973BEB" w14:textId="77777777" w:rsidR="004974F1" w:rsidRPr="00ED4E6F" w:rsidRDefault="004974F1" w:rsidP="00D75F5D">
      <w:pPr>
        <w:spacing w:after="0" w:line="240" w:lineRule="auto"/>
        <w:ind w:left="720"/>
        <w:rPr>
          <w:rFonts w:cstheme="minorHAnsi"/>
          <w:sz w:val="40"/>
          <w:szCs w:val="40"/>
        </w:rPr>
      </w:pPr>
    </w:p>
    <w:p w14:paraId="51DB2C04" w14:textId="22975D23" w:rsidR="006169C5" w:rsidRPr="00ED4E6F" w:rsidRDefault="005A34EB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 w:rsidRPr="00ED4E6F">
        <w:rPr>
          <w:rFonts w:cstheme="minorHAnsi"/>
          <w:sz w:val="40"/>
          <w:szCs w:val="40"/>
        </w:rPr>
        <w:t xml:space="preserve">We can </w:t>
      </w:r>
      <w:r w:rsidR="00B44C4C" w:rsidRPr="00ED4E6F">
        <w:rPr>
          <w:rFonts w:cstheme="minorHAnsi"/>
          <w:sz w:val="40"/>
          <w:szCs w:val="40"/>
        </w:rPr>
        <w:t>input</w:t>
      </w:r>
      <w:r w:rsidRPr="00ED4E6F">
        <w:rPr>
          <w:rFonts w:cstheme="minorHAnsi"/>
          <w:sz w:val="40"/>
          <w:szCs w:val="40"/>
        </w:rPr>
        <w:t xml:space="preserve"> the left side of the equation </w:t>
      </w:r>
      <w:r w:rsidR="00B44C4C" w:rsidRPr="00ED4E6F">
        <w:rPr>
          <w:rFonts w:cstheme="minorHAnsi"/>
          <w:sz w:val="40"/>
          <w:szCs w:val="40"/>
        </w:rPr>
        <w:t xml:space="preserve">in the calculator as </w:t>
      </w:r>
      <m:oMath>
        <m:sSub>
          <m:sSubPr>
            <m:ctrlPr>
              <w:rPr>
                <w:rFonts w:ascii="Cambria Math" w:hAnsi="Cambria Math" w:cstheme="minorHAnsi"/>
                <w:i/>
                <w:sz w:val="40"/>
                <w:szCs w:val="40"/>
              </w:rPr>
            </m:ctrlPr>
          </m:sSubPr>
          <m:e>
            <m:r>
              <w:rPr>
                <w:rFonts w:ascii="Cambria Math" w:hAnsi="Cambria Math" w:cstheme="minorHAnsi"/>
                <w:sz w:val="40"/>
                <w:szCs w:val="40"/>
              </w:rPr>
              <m:t>y</m:t>
            </m:r>
          </m:e>
          <m:sub>
            <m:r>
              <w:rPr>
                <w:rFonts w:ascii="Cambria Math" w:hAnsi="Cambria Math" w:cstheme="minorHAnsi"/>
                <w:sz w:val="40"/>
                <w:szCs w:val="40"/>
              </w:rPr>
              <m:t>1</m:t>
            </m:r>
          </m:sub>
        </m:sSub>
        <m:r>
          <w:rPr>
            <w:rFonts w:ascii="Cambria Math" w:hAnsi="Cambria Math" w:cstheme="minorHAnsi"/>
            <w:sz w:val="40"/>
            <w:szCs w:val="40"/>
          </w:rPr>
          <m:t>=2</m:t>
        </m:r>
        <m:d>
          <m:dPr>
            <m:ctrlPr>
              <w:rPr>
                <w:rFonts w:ascii="Cambria Math" w:hAnsi="Cambria Math" w:cstheme="minorHAnsi"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 w:cstheme="minorHAnsi"/>
                <w:sz w:val="40"/>
                <w:szCs w:val="40"/>
              </w:rPr>
              <m:t>x-3</m:t>
            </m:r>
          </m:e>
        </m:d>
        <m:r>
          <w:rPr>
            <w:rFonts w:ascii="Cambria Math" w:hAnsi="Cambria Math" w:cstheme="minorHAnsi"/>
            <w:sz w:val="40"/>
            <w:szCs w:val="40"/>
          </w:rPr>
          <m:t>-17</m:t>
        </m:r>
      </m:oMath>
      <w:r w:rsidR="00B44C4C" w:rsidRPr="00ED4E6F">
        <w:rPr>
          <w:rFonts w:eastAsiaTheme="minorEastAsia" w:cstheme="minorHAnsi"/>
          <w:sz w:val="40"/>
          <w:szCs w:val="40"/>
        </w:rPr>
        <w:t xml:space="preserve"> and the right side of as</w:t>
      </w:r>
      <w:r w:rsidRPr="00ED4E6F">
        <w:rPr>
          <w:rFonts w:eastAsiaTheme="minorEastAsia" w:cstheme="minorHAnsi"/>
          <w:sz w:val="40"/>
          <w:szCs w:val="40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sz w:val="40"/>
                <w:szCs w:val="40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y</m:t>
            </m:r>
          </m:e>
          <m:sub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2</m:t>
            </m:r>
          </m:sub>
        </m:sSub>
        <m:r>
          <w:rPr>
            <w:rFonts w:ascii="Cambria Math" w:eastAsiaTheme="minorEastAsia" w:hAnsi="Cambria Math" w:cstheme="minorHAnsi"/>
            <w:sz w:val="40"/>
            <w:szCs w:val="40"/>
          </w:rPr>
          <m:t>=13-3(x+2)</m:t>
        </m:r>
      </m:oMath>
      <w:r w:rsidRPr="00ED4E6F">
        <w:rPr>
          <w:rFonts w:eastAsiaTheme="minorEastAsia" w:cstheme="minorHAnsi"/>
          <w:sz w:val="40"/>
          <w:szCs w:val="40"/>
        </w:rPr>
        <w:t xml:space="preserve"> </w:t>
      </w:r>
    </w:p>
    <w:p w14:paraId="5A13BA16" w14:textId="77777777" w:rsidR="006169C5" w:rsidRPr="00ED4E6F" w:rsidRDefault="006169C5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3AA4909F" w14:textId="541A55F0" w:rsidR="006169C5" w:rsidRPr="00ED4E6F" w:rsidRDefault="00ED4E6F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 w:rsidRPr="00ED4E6F">
        <w:rPr>
          <w:rFonts w:cstheme="minorHAnsi"/>
          <w:noProof/>
          <w:sz w:val="40"/>
          <w:szCs w:val="40"/>
        </w:rPr>
        <w:drawing>
          <wp:anchor distT="0" distB="0" distL="114300" distR="114300" simplePos="0" relativeHeight="251659264" behindDoc="1" locked="0" layoutInCell="1" allowOverlap="1" wp14:anchorId="4DDCC9BA" wp14:editId="6BC98851">
            <wp:simplePos x="0" y="0"/>
            <wp:positionH relativeFrom="column">
              <wp:posOffset>3722979</wp:posOffset>
            </wp:positionH>
            <wp:positionV relativeFrom="paragraph">
              <wp:posOffset>552628</wp:posOffset>
            </wp:positionV>
            <wp:extent cx="2494985" cy="1723022"/>
            <wp:effectExtent l="0" t="0" r="635" b="0"/>
            <wp:wrapTight wrapText="bothSides">
              <wp:wrapPolygon edited="0">
                <wp:start x="0" y="0"/>
                <wp:lineTo x="0" y="21258"/>
                <wp:lineTo x="21441" y="21258"/>
                <wp:lineTo x="21441" y="0"/>
                <wp:lineTo x="0" y="0"/>
              </wp:wrapPolygon>
            </wp:wrapTight>
            <wp:docPr id="1" name="Picture 1" descr="Table of values for x, y1, and y2 that show the solution at x=6" title="Tab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4985" cy="172302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169C5" w:rsidRPr="00ED4E6F">
        <w:rPr>
          <w:rFonts w:eastAsiaTheme="minorEastAsia" w:cstheme="minorHAnsi"/>
          <w:sz w:val="40"/>
          <w:szCs w:val="40"/>
        </w:rPr>
        <w:t>L</w:t>
      </w:r>
      <w:r w:rsidR="005A34EB" w:rsidRPr="00ED4E6F">
        <w:rPr>
          <w:rFonts w:eastAsiaTheme="minorEastAsia" w:cstheme="minorHAnsi"/>
          <w:sz w:val="40"/>
          <w:szCs w:val="40"/>
        </w:rPr>
        <w:t xml:space="preserve">ook at a table to see </w:t>
      </w:r>
      <w:r w:rsidR="00B44C4C" w:rsidRPr="00ED4E6F">
        <w:rPr>
          <w:rFonts w:eastAsiaTheme="minorEastAsia" w:cstheme="minorHAnsi"/>
          <w:sz w:val="40"/>
          <w:szCs w:val="40"/>
        </w:rPr>
        <w:t>what</w:t>
      </w:r>
      <w:r w:rsidR="005A34EB" w:rsidRPr="00ED4E6F">
        <w:rPr>
          <w:rFonts w:eastAsiaTheme="minorEastAsia" w:cstheme="minorHAnsi"/>
          <w:sz w:val="40"/>
          <w:szCs w:val="40"/>
        </w:rPr>
        <w:t xml:space="preserve"> </w:t>
      </w:r>
      <m:oMath>
        <m:r>
          <w:rPr>
            <w:rFonts w:ascii="Cambria Math" w:eastAsiaTheme="minorEastAsia" w:hAnsi="Cambria Math" w:cstheme="minorHAnsi"/>
            <w:sz w:val="40"/>
            <w:szCs w:val="40"/>
          </w:rPr>
          <m:t>x</m:t>
        </m:r>
      </m:oMath>
      <w:r w:rsidR="00B44C4C" w:rsidRPr="00ED4E6F">
        <w:rPr>
          <w:rFonts w:eastAsiaTheme="minorEastAsia" w:cstheme="minorHAnsi"/>
          <w:sz w:val="40"/>
          <w:szCs w:val="40"/>
        </w:rPr>
        <w:t xml:space="preserve"> values </w:t>
      </w:r>
      <w:proofErr w:type="gramStart"/>
      <w:r w:rsidR="00B44C4C" w:rsidRPr="00ED4E6F">
        <w:rPr>
          <w:rFonts w:eastAsiaTheme="minorEastAsia" w:cstheme="minorHAnsi"/>
          <w:sz w:val="40"/>
          <w:szCs w:val="40"/>
        </w:rPr>
        <w:t>makes</w:t>
      </w:r>
      <w:proofErr w:type="gramEnd"/>
      <w:r w:rsidR="005A34EB" w:rsidRPr="00ED4E6F">
        <w:rPr>
          <w:rFonts w:eastAsiaTheme="minorEastAsia" w:cstheme="minorHAnsi"/>
          <w:sz w:val="40"/>
          <w:szCs w:val="40"/>
        </w:rPr>
        <w:t xml:space="preserve"> </w:t>
      </w:r>
      <w:r w:rsidR="00B44C4C" w:rsidRPr="00ED4E6F">
        <w:rPr>
          <w:rFonts w:eastAsiaTheme="minorEastAsia" w:cstheme="minorHAnsi"/>
          <w:sz w:val="40"/>
          <w:szCs w:val="40"/>
        </w:rPr>
        <w:t xml:space="preserve">them </w:t>
      </w:r>
      <w:r w:rsidR="005A34EB" w:rsidRPr="00ED4E6F">
        <w:rPr>
          <w:rFonts w:eastAsiaTheme="minorEastAsia" w:cstheme="minorHAnsi"/>
          <w:sz w:val="40"/>
          <w:szCs w:val="40"/>
        </w:rPr>
        <w:t>equal</w:t>
      </w:r>
      <w:r w:rsidR="00B44C4C" w:rsidRPr="00ED4E6F">
        <w:rPr>
          <w:rFonts w:eastAsiaTheme="minorEastAsia" w:cstheme="minorHAnsi"/>
          <w:sz w:val="40"/>
          <w:szCs w:val="40"/>
        </w:rPr>
        <w:t xml:space="preserve"> (in other words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sz w:val="40"/>
                <w:szCs w:val="40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y</m:t>
            </m:r>
          </m:e>
          <m:sub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1</m:t>
            </m:r>
          </m:sub>
        </m:sSub>
        <m:r>
          <w:rPr>
            <w:rFonts w:ascii="Cambria Math" w:eastAsiaTheme="minorEastAsia" w:hAnsi="Cambria Math" w:cstheme="minorHAnsi"/>
            <w:sz w:val="40"/>
            <w:szCs w:val="40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40"/>
                <w:szCs w:val="40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y</m:t>
            </m:r>
          </m:e>
          <m:sub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2</m:t>
            </m:r>
          </m:sub>
        </m:sSub>
        <m:r>
          <w:rPr>
            <w:rFonts w:ascii="Cambria Math" w:eastAsiaTheme="minorEastAsia" w:hAnsi="Cambria Math" w:cstheme="minorHAnsi"/>
            <w:sz w:val="40"/>
            <w:szCs w:val="40"/>
          </w:rPr>
          <m:t>)</m:t>
        </m:r>
      </m:oMath>
      <w:r w:rsidR="00B44C4C" w:rsidRPr="00ED4E6F">
        <w:rPr>
          <w:rFonts w:eastAsiaTheme="minorEastAsia" w:cstheme="minorHAnsi"/>
          <w:sz w:val="40"/>
          <w:szCs w:val="40"/>
        </w:rPr>
        <w:t xml:space="preserve">. </w:t>
      </w:r>
    </w:p>
    <w:p w14:paraId="63F17FDF" w14:textId="51CE8DDC" w:rsidR="006169C5" w:rsidRPr="00ED4E6F" w:rsidRDefault="006169C5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3D22B132" w14:textId="5898266F" w:rsidR="005A34EB" w:rsidRPr="00ED4E6F" w:rsidRDefault="00EF3571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971008" behindDoc="0" locked="0" layoutInCell="1" allowOverlap="1" wp14:anchorId="60075EB1" wp14:editId="57854417">
                <wp:simplePos x="0" y="0"/>
                <wp:positionH relativeFrom="column">
                  <wp:posOffset>4350532</wp:posOffset>
                </wp:positionH>
                <wp:positionV relativeFrom="paragraph">
                  <wp:posOffset>749765</wp:posOffset>
                </wp:positionV>
                <wp:extent cx="700200" cy="154080"/>
                <wp:effectExtent l="57150" t="57150" r="0" b="55880"/>
                <wp:wrapNone/>
                <wp:docPr id="1267" name="Ink 1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/>
                      </w14:nvContentPartPr>
                      <w14:xfrm>
                        <a:off x="0" y="0"/>
                        <a:ext cx="70020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1CE53A" id="Ink 1267" o:spid="_x0000_s1026" type="#_x0000_t75" style="position:absolute;margin-left:341.85pt;margin-top:58.35pt;width:56.55pt;height:13.55pt;z-index:25297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">
                <v:imagedata r:id="rId238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969984" behindDoc="0" locked="0" layoutInCell="1" allowOverlap="1" wp14:anchorId="55903C33" wp14:editId="405D77BA">
                <wp:simplePos x="0" y="0"/>
                <wp:positionH relativeFrom="column">
                  <wp:posOffset>1080135</wp:posOffset>
                </wp:positionH>
                <wp:positionV relativeFrom="paragraph">
                  <wp:posOffset>617220</wp:posOffset>
                </wp:positionV>
                <wp:extent cx="659480" cy="260985"/>
                <wp:effectExtent l="57150" t="38100" r="0" b="43815"/>
                <wp:wrapNone/>
                <wp:docPr id="1266" name="Ink 1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659480" cy="2609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47E811" id="Ink 1266" o:spid="_x0000_s1026" type="#_x0000_t75" style="position:absolute;margin-left:84.35pt;margin-top:47.9pt;width:53.35pt;height:21.95pt;z-index:25296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">
                <v:imagedata r:id="rId240" o:title=""/>
              </v:shape>
            </w:pict>
          </mc:Fallback>
        </mc:AlternateContent>
      </w:r>
      <w:r w:rsidR="00B44C4C" w:rsidRPr="00ED4E6F">
        <w:rPr>
          <w:rFonts w:eastAsiaTheme="minorEastAsia" w:cstheme="minorHAnsi"/>
          <w:sz w:val="40"/>
          <w:szCs w:val="40"/>
        </w:rPr>
        <w:t xml:space="preserve">Based on the table below, we can see that both sides are equivalent when </w:t>
      </w:r>
      <w:r w:rsidR="006169C5" w:rsidRPr="00ED4E6F">
        <w:rPr>
          <w:rFonts w:eastAsiaTheme="minorEastAsia" w:cstheme="minorHAnsi"/>
          <w:sz w:val="40"/>
          <w:szCs w:val="40"/>
        </w:rPr>
        <w:t>______________________</w:t>
      </w:r>
    </w:p>
    <w:p w14:paraId="76F4AAB2" w14:textId="2D1685DE" w:rsidR="00B44C4C" w:rsidRPr="00ED4E6F" w:rsidRDefault="00B44C4C" w:rsidP="006169C5">
      <w:pPr>
        <w:spacing w:after="0" w:line="240" w:lineRule="auto"/>
        <w:jc w:val="center"/>
        <w:rPr>
          <w:rFonts w:eastAsiaTheme="minorEastAsia" w:cstheme="minorHAnsi"/>
          <w:sz w:val="40"/>
          <w:szCs w:val="40"/>
        </w:rPr>
      </w:pPr>
    </w:p>
    <w:p w14:paraId="23455F35" w14:textId="77777777" w:rsidR="005A34EB" w:rsidRPr="00ED4E6F" w:rsidRDefault="004650EA" w:rsidP="00D75F5D">
      <w:pPr>
        <w:spacing w:after="0" w:line="240" w:lineRule="auto"/>
        <w:rPr>
          <w:rFonts w:cstheme="minorHAnsi"/>
          <w:sz w:val="40"/>
          <w:szCs w:val="40"/>
        </w:rPr>
      </w:pPr>
      <w:r w:rsidRPr="00ED4E6F">
        <w:rPr>
          <w:rFonts w:cstheme="minorHAnsi"/>
          <w:sz w:val="40"/>
          <w:szCs w:val="40"/>
        </w:rPr>
        <w:t>We can also look at the graph of the two sides of the equation to see where they meet.  This point along the x-axis is the solution.</w:t>
      </w:r>
    </w:p>
    <w:p w14:paraId="37624780" w14:textId="7399C2C1" w:rsidR="004650EA" w:rsidRPr="00ED4E6F" w:rsidRDefault="00EF3571" w:rsidP="006169C5">
      <w:pPr>
        <w:spacing w:after="0" w:line="240" w:lineRule="auto"/>
        <w:jc w:val="center"/>
        <w:rPr>
          <w:rFonts w:cstheme="minorHAnsi"/>
          <w:sz w:val="40"/>
          <w:szCs w:val="40"/>
        </w:rPr>
      </w:pP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980224" behindDoc="0" locked="0" layoutInCell="1" allowOverlap="1" wp14:anchorId="22E41728" wp14:editId="77E9DE98">
                <wp:simplePos x="0" y="0"/>
                <wp:positionH relativeFrom="column">
                  <wp:posOffset>3060065</wp:posOffset>
                </wp:positionH>
                <wp:positionV relativeFrom="paragraph">
                  <wp:posOffset>1309370</wp:posOffset>
                </wp:positionV>
                <wp:extent cx="604155" cy="338565"/>
                <wp:effectExtent l="38100" t="38100" r="43815" b="42545"/>
                <wp:wrapNone/>
                <wp:docPr id="1276" name="Ink 1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604155" cy="3385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20F011" id="Ink 1276" o:spid="_x0000_s1026" type="#_x0000_t75" style="position:absolute;margin-left:240.25pt;margin-top:102.4pt;width:48.95pt;height:28.05pt;z-index:25298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">
                <v:imagedata r:id="rId242" o:title=""/>
              </v:shape>
            </w:pict>
          </mc:Fallback>
        </mc:AlternateContent>
      </w: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972032" behindDoc="0" locked="0" layoutInCell="1" allowOverlap="1" wp14:anchorId="20334DC9" wp14:editId="28C0926E">
                <wp:simplePos x="0" y="0"/>
                <wp:positionH relativeFrom="column">
                  <wp:posOffset>2704252</wp:posOffset>
                </wp:positionH>
                <wp:positionV relativeFrom="paragraph">
                  <wp:posOffset>1471575</wp:posOffset>
                </wp:positionV>
                <wp:extent cx="72720" cy="57600"/>
                <wp:effectExtent l="38100" t="38100" r="41910" b="57150"/>
                <wp:wrapNone/>
                <wp:docPr id="1268" name="Ink 1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7272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DBF20B" id="Ink 1268" o:spid="_x0000_s1026" type="#_x0000_t75" style="position:absolute;margin-left:212.25pt;margin-top:115.15pt;width:7.15pt;height:5.95pt;z-index:25297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">
                <v:imagedata r:id="rId244" o:title=""/>
              </v:shape>
            </w:pict>
          </mc:Fallback>
        </mc:AlternateContent>
      </w:r>
      <w:r w:rsidR="008A3FF1" w:rsidRPr="00ED4E6F">
        <w:rPr>
          <w:rFonts w:cstheme="minorHAnsi"/>
          <w:noProof/>
          <w:sz w:val="40"/>
          <w:szCs w:val="40"/>
        </w:rPr>
        <w:drawing>
          <wp:inline distT="0" distB="0" distL="0" distR="0" wp14:anchorId="1FC040F0" wp14:editId="5265780C">
            <wp:extent cx="3314928" cy="2166418"/>
            <wp:effectExtent l="0" t="0" r="0" b="5715"/>
            <wp:docPr id="3" name="Picture 3" descr="This a graph of the 2 lines above showing they meet when x=6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5"/>
                    <a:stretch>
                      <a:fillRect/>
                    </a:stretch>
                  </pic:blipFill>
                  <pic:spPr>
                    <a:xfrm>
                      <a:off x="0" y="0"/>
                      <a:ext cx="3348459" cy="21883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5DCBC5" w14:textId="77777777" w:rsidR="00997CD0" w:rsidRPr="00ED4E6F" w:rsidRDefault="00997CD0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i/>
          <w:iCs/>
          <w:sz w:val="40"/>
          <w:szCs w:val="40"/>
          <w:u w:val="single"/>
        </w:rPr>
        <w:lastRenderedPageBreak/>
        <w:t>Example #1</w:t>
      </w:r>
      <w:r w:rsidRPr="00ED4E6F">
        <w:rPr>
          <w:rFonts w:eastAsiaTheme="minorEastAsia" w:cstheme="minorHAnsi"/>
          <w:sz w:val="40"/>
          <w:szCs w:val="40"/>
        </w:rPr>
        <w:t xml:space="preserve"> – Use the Table to Write and Solve the Linear Equation</w:t>
      </w:r>
    </w:p>
    <w:p w14:paraId="395F2F57" w14:textId="4A54A480" w:rsidR="00997CD0" w:rsidRPr="00ED4E6F" w:rsidRDefault="00EF3571" w:rsidP="006169C5">
      <w:pPr>
        <w:spacing w:after="0" w:line="240" w:lineRule="auto"/>
        <w:jc w:val="center"/>
        <w:rPr>
          <w:rFonts w:cstheme="minorHAnsi"/>
          <w:sz w:val="40"/>
          <w:szCs w:val="40"/>
        </w:rPr>
      </w:pP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00704" behindDoc="0" locked="0" layoutInCell="1" allowOverlap="1" wp14:anchorId="2C379DB0" wp14:editId="6F53F73C">
                <wp:simplePos x="0" y="0"/>
                <wp:positionH relativeFrom="column">
                  <wp:posOffset>3109252</wp:posOffset>
                </wp:positionH>
                <wp:positionV relativeFrom="paragraph">
                  <wp:posOffset>669822</wp:posOffset>
                </wp:positionV>
                <wp:extent cx="1640880" cy="258120"/>
                <wp:effectExtent l="57150" t="38100" r="16510" b="46990"/>
                <wp:wrapNone/>
                <wp:docPr id="1296" name="Ink 1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/>
                      </w14:nvContentPartPr>
                      <w14:xfrm>
                        <a:off x="0" y="0"/>
                        <a:ext cx="1640880" cy="25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6DCB44" id="Ink 1296" o:spid="_x0000_s1026" type="#_x0000_t75" style="position:absolute;margin-left:244.1pt;margin-top:52.05pt;width:130.6pt;height:21.7pt;z-index:25300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">
                <v:imagedata r:id="rId247" o:title=""/>
              </v:shape>
            </w:pict>
          </mc:Fallback>
        </mc:AlternateContent>
      </w:r>
      <w:r w:rsidR="00711900" w:rsidRPr="00ED4E6F">
        <w:rPr>
          <w:rFonts w:cstheme="minorHAnsi"/>
          <w:noProof/>
          <w:sz w:val="40"/>
          <w:szCs w:val="40"/>
        </w:rPr>
        <w:drawing>
          <wp:inline distT="0" distB="0" distL="0" distR="0" wp14:anchorId="5402B941" wp14:editId="0789D54C">
            <wp:extent cx="4028440" cy="1622909"/>
            <wp:effectExtent l="0" t="0" r="0" b="0"/>
            <wp:docPr id="8" name="Picture 8" descr="This is a table of values for x, y1, and y2. Please ask an interpreter for more detail as the description gives away the answer." title="Tab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8"/>
                    <a:stretch>
                      <a:fillRect/>
                    </a:stretch>
                  </pic:blipFill>
                  <pic:spPr>
                    <a:xfrm>
                      <a:off x="0" y="0"/>
                      <a:ext cx="4037192" cy="1626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EAA64F" w14:textId="77777777" w:rsidR="008F39FF" w:rsidRPr="00ED4E6F" w:rsidRDefault="008F39FF" w:rsidP="006169C5">
      <w:pPr>
        <w:spacing w:after="0" w:line="240" w:lineRule="auto"/>
        <w:jc w:val="center"/>
        <w:rPr>
          <w:rFonts w:cstheme="minorHAnsi"/>
          <w:sz w:val="40"/>
          <w:szCs w:val="40"/>
        </w:rPr>
      </w:pPr>
    </w:p>
    <w:p w14:paraId="7E26429A" w14:textId="77777777" w:rsidR="00410A6B" w:rsidRPr="00ED4E6F" w:rsidRDefault="00410A6B" w:rsidP="006169C5">
      <w:pPr>
        <w:spacing w:after="0" w:line="240" w:lineRule="auto"/>
        <w:jc w:val="center"/>
        <w:rPr>
          <w:rFonts w:cstheme="minorHAnsi"/>
          <w:sz w:val="40"/>
          <w:szCs w:val="40"/>
        </w:rPr>
      </w:pPr>
    </w:p>
    <w:p w14:paraId="765EC64C" w14:textId="6B59C4A4" w:rsidR="00FA3D57" w:rsidRPr="00ED4E6F" w:rsidRDefault="00EF3571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999680" behindDoc="0" locked="0" layoutInCell="1" allowOverlap="1" wp14:anchorId="4FFA26B3" wp14:editId="4F75B610">
                <wp:simplePos x="0" y="0"/>
                <wp:positionH relativeFrom="column">
                  <wp:posOffset>4119245</wp:posOffset>
                </wp:positionH>
                <wp:positionV relativeFrom="paragraph">
                  <wp:posOffset>-167005</wp:posOffset>
                </wp:positionV>
                <wp:extent cx="1066640" cy="416520"/>
                <wp:effectExtent l="38100" t="38100" r="57785" b="41275"/>
                <wp:wrapNone/>
                <wp:docPr id="1295" name="Ink 1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1066640" cy="41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2BFBC0" id="Ink 1295" o:spid="_x0000_s1026" type="#_x0000_t75" style="position:absolute;margin-left:323.65pt;margin-top:-13.85pt;width:85.45pt;height:34.25pt;z-index:25299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">
                <v:imagedata r:id="rId250" o:title=""/>
              </v:shape>
            </w:pict>
          </mc:Fallback>
        </mc:AlternateContent>
      </w: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992512" behindDoc="0" locked="0" layoutInCell="1" allowOverlap="1" wp14:anchorId="6FA93E5B" wp14:editId="2B180EDC">
                <wp:simplePos x="0" y="0"/>
                <wp:positionH relativeFrom="column">
                  <wp:posOffset>1212850</wp:posOffset>
                </wp:positionH>
                <wp:positionV relativeFrom="paragraph">
                  <wp:posOffset>-233680</wp:posOffset>
                </wp:positionV>
                <wp:extent cx="1162950" cy="501840"/>
                <wp:effectExtent l="0" t="57150" r="56515" b="50800"/>
                <wp:wrapNone/>
                <wp:docPr id="1288" name="Ink 1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1162950" cy="50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EAF4B3" id="Ink 1288" o:spid="_x0000_s1026" type="#_x0000_t75" style="position:absolute;margin-left:94.8pt;margin-top:-19.1pt;width:92.95pt;height:40.9pt;z-index:25299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">
                <v:imagedata r:id="rId252" o:title=""/>
              </v:shape>
            </w:pict>
          </mc:Fallback>
        </mc:AlternateContent>
      </w:r>
      <w:r w:rsidR="00A0031F" w:rsidRPr="00ED4E6F">
        <w:rPr>
          <w:rFonts w:cstheme="minorHAnsi"/>
          <w:sz w:val="40"/>
          <w:szCs w:val="40"/>
        </w:rPr>
        <w:t xml:space="preserve">Here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sz w:val="40"/>
                <w:szCs w:val="40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y</m:t>
            </m:r>
          </m:e>
          <m:sub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1</m:t>
            </m:r>
          </m:sub>
        </m:sSub>
        <m:r>
          <w:rPr>
            <w:rFonts w:ascii="Cambria Math" w:eastAsiaTheme="minorEastAsia" w:hAnsi="Cambria Math" w:cstheme="minorHAnsi"/>
            <w:sz w:val="40"/>
            <w:szCs w:val="40"/>
          </w:rPr>
          <m:t>=___________________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40"/>
                <w:szCs w:val="40"/>
              </w:rPr>
            </m:ctrlPr>
          </m:sSubPr>
          <m:e>
            <m:r>
              <m:rPr>
                <m:nor/>
              </m:rPr>
              <w:rPr>
                <w:rFonts w:eastAsiaTheme="minorEastAsia" w:cstheme="minorHAnsi"/>
                <w:sz w:val="40"/>
                <w:szCs w:val="40"/>
              </w:rPr>
              <m:t xml:space="preserve"> and </m:t>
            </m:r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y</m:t>
            </m:r>
          </m:e>
          <m:sub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2</m:t>
            </m:r>
          </m:sub>
        </m:sSub>
        <m:r>
          <w:rPr>
            <w:rFonts w:ascii="Cambria Math" w:eastAsiaTheme="minorEastAsia" w:hAnsi="Cambria Math" w:cstheme="minorHAnsi"/>
            <w:sz w:val="40"/>
            <w:szCs w:val="40"/>
          </w:rPr>
          <m:t>=__________________</m:t>
        </m:r>
      </m:oMath>
      <w:r w:rsidR="00A0031F" w:rsidRPr="00ED4E6F">
        <w:rPr>
          <w:rFonts w:eastAsiaTheme="minorEastAsia" w:cstheme="minorHAnsi"/>
          <w:sz w:val="40"/>
          <w:szCs w:val="40"/>
        </w:rPr>
        <w:t xml:space="preserve">. </w:t>
      </w:r>
    </w:p>
    <w:p w14:paraId="324EE163" w14:textId="77777777" w:rsidR="00FA3D57" w:rsidRPr="00ED4E6F" w:rsidRDefault="00FA3D57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5A821E35" w14:textId="77777777" w:rsidR="00410A6B" w:rsidRPr="00ED4E6F" w:rsidRDefault="00410A6B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26BF405F" w14:textId="77777777" w:rsidR="00FA3D57" w:rsidRPr="00ED4E6F" w:rsidRDefault="00A0031F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>The resulting equation is</w:t>
      </w:r>
    </w:p>
    <w:p w14:paraId="523DAA50" w14:textId="5B5833E3" w:rsidR="00FA3D57" w:rsidRPr="00ED4E6F" w:rsidRDefault="00A0031F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sz w:val="40"/>
                <w:szCs w:val="40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y</m:t>
            </m:r>
          </m:e>
          <m:sub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1</m:t>
            </m:r>
          </m:sub>
        </m:sSub>
        <m:r>
          <w:rPr>
            <w:rFonts w:ascii="Cambria Math" w:eastAsiaTheme="minorEastAsia" w:hAnsi="Cambria Math" w:cstheme="minorHAnsi"/>
            <w:sz w:val="40"/>
            <w:szCs w:val="40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40"/>
                <w:szCs w:val="40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y</m:t>
            </m:r>
          </m:e>
          <m:sub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2</m:t>
            </m:r>
          </m:sub>
        </m:sSub>
      </m:oMath>
      <w:r w:rsidRPr="00ED4E6F">
        <w:rPr>
          <w:rFonts w:eastAsiaTheme="minorEastAsia" w:cstheme="minorHAnsi"/>
          <w:sz w:val="40"/>
          <w:szCs w:val="40"/>
        </w:rPr>
        <w:t xml:space="preserve"> </w:t>
      </w:r>
      <w:r w:rsidR="00FA3D57" w:rsidRPr="00ED4E6F">
        <w:rPr>
          <w:rFonts w:eastAsiaTheme="minorEastAsia" w:cstheme="minorHAnsi"/>
          <w:sz w:val="40"/>
          <w:szCs w:val="40"/>
        </w:rPr>
        <w:tab/>
      </w:r>
      <w:r w:rsidR="00FA3D57" w:rsidRPr="00ED4E6F">
        <w:rPr>
          <w:rFonts w:eastAsiaTheme="minorEastAsia" w:cstheme="minorHAnsi"/>
          <w:sz w:val="40"/>
          <w:szCs w:val="40"/>
        </w:rPr>
        <w:tab/>
      </w:r>
      <w:r w:rsidRPr="00ED4E6F">
        <w:rPr>
          <w:rFonts w:eastAsiaTheme="minorEastAsia" w:cstheme="minorHAnsi"/>
          <w:sz w:val="40"/>
          <w:szCs w:val="40"/>
        </w:rPr>
        <w:t>OR</w:t>
      </w:r>
      <w:r w:rsidR="00FA3D57" w:rsidRPr="00ED4E6F">
        <w:rPr>
          <w:rFonts w:eastAsiaTheme="minorEastAsia" w:cstheme="minorHAnsi"/>
          <w:sz w:val="40"/>
          <w:szCs w:val="40"/>
        </w:rPr>
        <w:tab/>
      </w:r>
      <w:r w:rsidR="00FA3D57" w:rsidRPr="00ED4E6F">
        <w:rPr>
          <w:rFonts w:eastAsiaTheme="minorEastAsia" w:cstheme="minorHAnsi"/>
          <w:sz w:val="40"/>
          <w:szCs w:val="40"/>
        </w:rPr>
        <w:tab/>
      </w:r>
      <w:r w:rsidRPr="00ED4E6F">
        <w:rPr>
          <w:rFonts w:eastAsiaTheme="minorEastAsia" w:cstheme="minorHAnsi"/>
          <w:sz w:val="40"/>
          <w:szCs w:val="40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theme="minorHAnsi"/>
            <w:sz w:val="40"/>
            <w:szCs w:val="40"/>
          </w:rPr>
          <m:t>-5</m:t>
        </m:r>
        <m:d>
          <m:dPr>
            <m:ctrlPr>
              <w:rPr>
                <w:rFonts w:ascii="Cambria Math" w:eastAsiaTheme="minorEastAsia" w:hAnsi="Cambria Math" w:cstheme="minorHAnsi"/>
                <w:b/>
                <w:i/>
                <w:sz w:val="40"/>
                <w:szCs w:val="40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theme="minorHAnsi"/>
                <w:sz w:val="40"/>
                <w:szCs w:val="40"/>
              </w:rPr>
              <m:t>x-3</m:t>
            </m:r>
          </m:e>
        </m:d>
        <m:r>
          <m:rPr>
            <m:sty m:val="bi"/>
          </m:rPr>
          <w:rPr>
            <w:rFonts w:ascii="Cambria Math" w:eastAsiaTheme="minorEastAsia" w:hAnsi="Cambria Math" w:cstheme="minorHAnsi"/>
            <w:sz w:val="40"/>
            <w:szCs w:val="40"/>
          </w:rPr>
          <m:t>=7(2-x)</m:t>
        </m:r>
      </m:oMath>
      <w:r w:rsidRPr="00ED4E6F">
        <w:rPr>
          <w:rFonts w:eastAsiaTheme="minorEastAsia" w:cstheme="minorHAnsi"/>
          <w:sz w:val="40"/>
          <w:szCs w:val="40"/>
        </w:rPr>
        <w:t xml:space="preserve">.  </w:t>
      </w:r>
    </w:p>
    <w:p w14:paraId="14722A3C" w14:textId="77777777" w:rsidR="00FA3D57" w:rsidRPr="00ED4E6F" w:rsidRDefault="00FA3D57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0A4654F0" w14:textId="77777777" w:rsidR="00410A6B" w:rsidRPr="00ED4E6F" w:rsidRDefault="00410A6B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13A7F03A" w14:textId="6F86F7F2" w:rsidR="00997CD0" w:rsidRPr="00ED4E6F" w:rsidRDefault="00EF3571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05824" behindDoc="0" locked="0" layoutInCell="1" allowOverlap="1" wp14:anchorId="00AACB3C" wp14:editId="0F71B9C4">
                <wp:simplePos x="0" y="0"/>
                <wp:positionH relativeFrom="column">
                  <wp:posOffset>4138295</wp:posOffset>
                </wp:positionH>
                <wp:positionV relativeFrom="paragraph">
                  <wp:posOffset>-14605</wp:posOffset>
                </wp:positionV>
                <wp:extent cx="687385" cy="260640"/>
                <wp:effectExtent l="38100" t="38100" r="36830" b="44450"/>
                <wp:wrapNone/>
                <wp:docPr id="1301" name="Ink 1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687385" cy="26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4AD7C7" id="Ink 1301" o:spid="_x0000_s1026" type="#_x0000_t75" style="position:absolute;margin-left:325.15pt;margin-top:-1.85pt;width:55.5pt;height:21.9pt;z-index:25300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">
                <v:imagedata r:id="rId254" o:title=""/>
              </v:shape>
            </w:pict>
          </mc:Fallback>
        </mc:AlternateContent>
      </w:r>
      <w:r w:rsidR="00A0031F" w:rsidRPr="00ED4E6F">
        <w:rPr>
          <w:rFonts w:eastAsiaTheme="minorEastAsia" w:cstheme="minorHAnsi"/>
          <w:sz w:val="40"/>
          <w:szCs w:val="40"/>
        </w:rPr>
        <w:t xml:space="preserve">The solution to </w:t>
      </w:r>
      <w:r w:rsidR="009923EA" w:rsidRPr="00ED4E6F">
        <w:rPr>
          <w:rFonts w:eastAsiaTheme="minorEastAsia" w:cstheme="minorHAnsi"/>
          <w:sz w:val="40"/>
          <w:szCs w:val="40"/>
        </w:rPr>
        <w:t>the</w:t>
      </w:r>
      <w:r w:rsidR="00A0031F" w:rsidRPr="00ED4E6F">
        <w:rPr>
          <w:rFonts w:eastAsiaTheme="minorEastAsia" w:cstheme="minorHAnsi"/>
          <w:sz w:val="40"/>
          <w:szCs w:val="40"/>
        </w:rPr>
        <w:t xml:space="preserve"> equation is at </w:t>
      </w:r>
      <m:oMath>
        <m:r>
          <m:rPr>
            <m:sty m:val="bi"/>
          </m:rPr>
          <w:rPr>
            <w:rFonts w:ascii="Cambria Math" w:eastAsiaTheme="minorEastAsia" w:hAnsi="Cambria Math" w:cstheme="minorHAnsi"/>
            <w:sz w:val="40"/>
            <w:szCs w:val="40"/>
          </w:rPr>
          <m:t>x=________________</m:t>
        </m:r>
      </m:oMath>
    </w:p>
    <w:p w14:paraId="77B80330" w14:textId="77777777" w:rsidR="00FA3D57" w:rsidRPr="00ED4E6F" w:rsidRDefault="00FA3D57" w:rsidP="00D75F5D">
      <w:pPr>
        <w:spacing w:after="0" w:line="240" w:lineRule="auto"/>
        <w:rPr>
          <w:rFonts w:eastAsiaTheme="minorEastAsia" w:cstheme="minorHAnsi"/>
          <w:i/>
          <w:sz w:val="40"/>
          <w:szCs w:val="40"/>
        </w:rPr>
      </w:pPr>
    </w:p>
    <w:p w14:paraId="5DFE64EC" w14:textId="77777777" w:rsidR="00410A6B" w:rsidRPr="00ED4E6F" w:rsidRDefault="00410A6B" w:rsidP="00D75F5D">
      <w:pPr>
        <w:spacing w:after="0" w:line="240" w:lineRule="auto"/>
        <w:rPr>
          <w:rFonts w:eastAsiaTheme="minorEastAsia" w:cstheme="minorHAnsi"/>
          <w:i/>
          <w:sz w:val="40"/>
          <w:szCs w:val="40"/>
        </w:rPr>
      </w:pPr>
    </w:p>
    <w:p w14:paraId="2CB7AFD2" w14:textId="26E34418" w:rsidR="008C1F36" w:rsidRPr="00ED4E6F" w:rsidRDefault="008C1F36" w:rsidP="00D75F5D">
      <w:pPr>
        <w:spacing w:after="0" w:line="240" w:lineRule="auto"/>
        <w:rPr>
          <w:rFonts w:eastAsiaTheme="minorEastAsia" w:cstheme="minorHAnsi"/>
          <w:i/>
          <w:sz w:val="40"/>
          <w:szCs w:val="40"/>
        </w:rPr>
      </w:pPr>
      <w:r w:rsidRPr="00ED4E6F">
        <w:rPr>
          <w:rFonts w:eastAsiaTheme="minorEastAsia" w:cstheme="minorHAnsi"/>
          <w:i/>
          <w:sz w:val="40"/>
          <w:szCs w:val="40"/>
        </w:rPr>
        <w:t xml:space="preserve">Technology is useful, feel free to use it as you </w:t>
      </w:r>
      <w:r w:rsidR="00D87975" w:rsidRPr="00ED4E6F">
        <w:rPr>
          <w:rFonts w:eastAsiaTheme="minorEastAsia" w:cstheme="minorHAnsi"/>
          <w:i/>
          <w:sz w:val="40"/>
          <w:szCs w:val="40"/>
        </w:rPr>
        <w:t>see</w:t>
      </w:r>
      <w:r w:rsidRPr="00ED4E6F">
        <w:rPr>
          <w:rFonts w:eastAsiaTheme="minorEastAsia" w:cstheme="minorHAnsi"/>
          <w:i/>
          <w:sz w:val="40"/>
          <w:szCs w:val="40"/>
        </w:rPr>
        <w:t xml:space="preserve"> </w:t>
      </w:r>
      <w:r w:rsidR="00D87975" w:rsidRPr="00ED4E6F">
        <w:rPr>
          <w:rFonts w:eastAsiaTheme="minorEastAsia" w:cstheme="minorHAnsi"/>
          <w:i/>
          <w:sz w:val="40"/>
          <w:szCs w:val="40"/>
        </w:rPr>
        <w:t>fit</w:t>
      </w:r>
      <w:r w:rsidRPr="00ED4E6F">
        <w:rPr>
          <w:rFonts w:eastAsiaTheme="minorEastAsia" w:cstheme="minorHAnsi"/>
          <w:i/>
          <w:sz w:val="40"/>
          <w:szCs w:val="40"/>
        </w:rPr>
        <w:t>!</w:t>
      </w:r>
    </w:p>
    <w:p w14:paraId="07C029E9" w14:textId="329235FB" w:rsidR="00FA3D57" w:rsidRPr="00ED4E6F" w:rsidRDefault="00FA3D57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2E2DA272" w14:textId="27BDB519" w:rsidR="00FB471B" w:rsidRPr="00ED4E6F" w:rsidRDefault="00FB471B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33D95713" w14:textId="33EE4952" w:rsidR="00FB471B" w:rsidRPr="00ED4E6F" w:rsidRDefault="00FB471B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577FAB53" w14:textId="57DC7581" w:rsidR="00FB471B" w:rsidRPr="00ED4E6F" w:rsidRDefault="00FB471B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3F94B459" w14:textId="46D7960B" w:rsidR="00FB471B" w:rsidRPr="00ED4E6F" w:rsidRDefault="00FB471B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57A40A6C" w14:textId="4B30B6B0" w:rsidR="00FB471B" w:rsidRPr="00ED4E6F" w:rsidRDefault="00FB471B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26DD5588" w14:textId="142702D9" w:rsidR="00FB471B" w:rsidRPr="00ED4E6F" w:rsidRDefault="00FB471B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37A4FA67" w14:textId="4F270467" w:rsidR="00FB471B" w:rsidRPr="00ED4E6F" w:rsidRDefault="00FB471B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7A2694D4" w14:textId="77777777" w:rsidR="00410A6B" w:rsidRPr="00ED4E6F" w:rsidRDefault="00410A6B" w:rsidP="001F5801">
      <w:pPr>
        <w:spacing w:after="0" w:line="240" w:lineRule="auto"/>
        <w:rPr>
          <w:rFonts w:cstheme="minorHAnsi"/>
          <w:sz w:val="40"/>
          <w:szCs w:val="40"/>
        </w:rPr>
      </w:pPr>
    </w:p>
    <w:p w14:paraId="1488CD26" w14:textId="77777777" w:rsidR="00442B6A" w:rsidRPr="00ED4E6F" w:rsidRDefault="00442B6A" w:rsidP="00D75F5D">
      <w:pPr>
        <w:pStyle w:val="Heading1"/>
        <w:keepNext w:val="0"/>
        <w:keepLines w:val="0"/>
        <w:spacing w:before="0" w:line="240" w:lineRule="auto"/>
        <w:rPr>
          <w:rFonts w:asciiTheme="minorHAnsi" w:hAnsiTheme="minorHAnsi" w:cstheme="minorHAnsi"/>
          <w:b/>
          <w:color w:val="auto"/>
          <w:sz w:val="40"/>
          <w:szCs w:val="40"/>
          <w:u w:val="single"/>
        </w:rPr>
      </w:pPr>
      <w:r w:rsidRPr="00ED4E6F">
        <w:rPr>
          <w:rFonts w:asciiTheme="minorHAnsi" w:hAnsiTheme="minorHAnsi" w:cstheme="minorHAnsi"/>
          <w:b/>
          <w:color w:val="auto"/>
          <w:sz w:val="40"/>
          <w:szCs w:val="40"/>
          <w:u w:val="single"/>
        </w:rPr>
        <w:lastRenderedPageBreak/>
        <w:t>Topic #3: Solution Types to Linear Equations</w:t>
      </w:r>
    </w:p>
    <w:p w14:paraId="05AAE04D" w14:textId="77777777" w:rsidR="00FB471B" w:rsidRPr="00ED4E6F" w:rsidRDefault="00FB471B" w:rsidP="00D75F5D">
      <w:pPr>
        <w:spacing w:after="0" w:line="240" w:lineRule="auto"/>
        <w:rPr>
          <w:rFonts w:cstheme="minorHAnsi"/>
          <w:sz w:val="40"/>
          <w:szCs w:val="40"/>
        </w:rPr>
      </w:pPr>
    </w:p>
    <w:p w14:paraId="5F32F249" w14:textId="27B6D558" w:rsidR="005D094C" w:rsidRPr="00ED4E6F" w:rsidRDefault="005D094C" w:rsidP="00D75F5D">
      <w:pPr>
        <w:spacing w:after="0" w:line="240" w:lineRule="auto"/>
        <w:rPr>
          <w:rFonts w:cstheme="minorHAnsi"/>
          <w:sz w:val="40"/>
          <w:szCs w:val="40"/>
        </w:rPr>
      </w:pPr>
      <w:r w:rsidRPr="00ED4E6F">
        <w:rPr>
          <w:rFonts w:cstheme="minorHAnsi"/>
          <w:sz w:val="40"/>
          <w:szCs w:val="40"/>
        </w:rPr>
        <w:t>There are 3 types possible solution sets when solving linear equations:</w:t>
      </w:r>
    </w:p>
    <w:p w14:paraId="2C235D2C" w14:textId="268D04F7" w:rsidR="00FB471B" w:rsidRPr="00ED4E6F" w:rsidRDefault="00FB471B" w:rsidP="00D75F5D">
      <w:pPr>
        <w:spacing w:after="0" w:line="240" w:lineRule="auto"/>
        <w:rPr>
          <w:rFonts w:cstheme="minorHAnsi"/>
          <w:sz w:val="40"/>
          <w:szCs w:val="40"/>
        </w:rPr>
      </w:pPr>
    </w:p>
    <w:p w14:paraId="4085BF4C" w14:textId="170ABB31" w:rsidR="005D094C" w:rsidRPr="00ED4E6F" w:rsidRDefault="009E35B5" w:rsidP="00FB471B">
      <w:pPr>
        <w:spacing w:after="0" w:line="240" w:lineRule="auto"/>
        <w:ind w:left="450" w:hanging="450"/>
        <w:rPr>
          <w:rFonts w:cstheme="minorHAnsi"/>
          <w:sz w:val="40"/>
          <w:szCs w:val="40"/>
        </w:rPr>
      </w:pP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27328" behindDoc="0" locked="0" layoutInCell="1" allowOverlap="1" wp14:anchorId="20345FA5" wp14:editId="47162F12">
                <wp:simplePos x="0" y="0"/>
                <wp:positionH relativeFrom="column">
                  <wp:posOffset>2521585</wp:posOffset>
                </wp:positionH>
                <wp:positionV relativeFrom="paragraph">
                  <wp:posOffset>392430</wp:posOffset>
                </wp:positionV>
                <wp:extent cx="553965" cy="200135"/>
                <wp:effectExtent l="38100" t="57150" r="0" b="47625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/>
                      </w14:nvContentPartPr>
                      <w14:xfrm>
                        <a:off x="0" y="0"/>
                        <a:ext cx="553965" cy="2001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6114F09E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24" o:spid="_x0000_s1026" type="#_x0000_t75" style="position:absolute;margin-left:197.85pt;margin-top:30.2pt;width:45pt;height:17.15pt;z-index:25302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">
                <v:imagedata r:id="rId256" o:title=""/>
              </v:shape>
            </w:pict>
          </mc:Fallback>
        </mc:AlternateContent>
      </w:r>
      <w:r w:rsidR="00EF3571"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17088" behindDoc="0" locked="0" layoutInCell="1" allowOverlap="1" wp14:anchorId="0FA24C13" wp14:editId="3F8F8DC5">
                <wp:simplePos x="0" y="0"/>
                <wp:positionH relativeFrom="column">
                  <wp:posOffset>2828290</wp:posOffset>
                </wp:positionH>
                <wp:positionV relativeFrom="paragraph">
                  <wp:posOffset>-30480</wp:posOffset>
                </wp:positionV>
                <wp:extent cx="785980" cy="288925"/>
                <wp:effectExtent l="38100" t="38100" r="14605" b="53975"/>
                <wp:wrapNone/>
                <wp:docPr id="1312" name="Ink 1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785980" cy="2889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FF5A97" id="Ink 1312" o:spid="_x0000_s1026" type="#_x0000_t75" style="position:absolute;margin-left:222pt;margin-top:-3.1pt;width:63.35pt;height:24.15pt;z-index:25301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">
                <v:imagedata r:id="rId258" o:title=""/>
              </v:shape>
            </w:pict>
          </mc:Fallback>
        </mc:AlternateContent>
      </w:r>
      <w:r w:rsidR="005D094C" w:rsidRPr="00ED4E6F">
        <w:rPr>
          <w:rFonts w:cstheme="minorHAnsi"/>
          <w:sz w:val="40"/>
          <w:szCs w:val="40"/>
        </w:rPr>
        <w:t xml:space="preserve">1) </w:t>
      </w:r>
      <w:r w:rsidR="005D094C" w:rsidRPr="00ED4E6F">
        <w:rPr>
          <w:rFonts w:cstheme="minorHAnsi"/>
          <w:b/>
          <w:bCs/>
          <w:sz w:val="40"/>
          <w:szCs w:val="40"/>
          <w:u w:val="single"/>
        </w:rPr>
        <w:t>Conditional</w:t>
      </w:r>
      <w:r w:rsidR="005D094C" w:rsidRPr="00ED4E6F">
        <w:rPr>
          <w:rFonts w:cstheme="minorHAnsi"/>
          <w:sz w:val="40"/>
          <w:szCs w:val="40"/>
        </w:rPr>
        <w:t xml:space="preserve"> – there is a </w:t>
      </w:r>
      <w:r w:rsidR="00FB471B" w:rsidRPr="00ED4E6F">
        <w:rPr>
          <w:rFonts w:cstheme="minorHAnsi"/>
          <w:b/>
          <w:sz w:val="40"/>
          <w:szCs w:val="40"/>
        </w:rPr>
        <w:t>_____________</w:t>
      </w:r>
      <w:r w:rsidR="005D094C" w:rsidRPr="00ED4E6F">
        <w:rPr>
          <w:rFonts w:cstheme="minorHAnsi"/>
          <w:sz w:val="40"/>
          <w:szCs w:val="40"/>
        </w:rPr>
        <w:t xml:space="preserve"> solution</w:t>
      </w:r>
      <w:r w:rsidR="00127F8D" w:rsidRPr="00ED4E6F">
        <w:rPr>
          <w:rFonts w:cstheme="minorHAnsi"/>
          <w:sz w:val="40"/>
          <w:szCs w:val="40"/>
        </w:rPr>
        <w:t xml:space="preserve"> set</w:t>
      </w:r>
      <w:r w:rsidR="005D094C" w:rsidRPr="00ED4E6F">
        <w:rPr>
          <w:rFonts w:cstheme="minorHAnsi"/>
          <w:sz w:val="40"/>
          <w:szCs w:val="40"/>
        </w:rPr>
        <w:t>.</w:t>
      </w:r>
      <w:r w:rsidR="00127F8D" w:rsidRPr="00ED4E6F">
        <w:rPr>
          <w:rFonts w:cstheme="minorHAnsi"/>
          <w:sz w:val="40"/>
          <w:szCs w:val="40"/>
        </w:rPr>
        <w:t xml:space="preserve">  The equation is </w:t>
      </w:r>
      <w:r w:rsidR="00127F8D" w:rsidRPr="00ED4E6F">
        <w:rPr>
          <w:rFonts w:cstheme="minorHAnsi"/>
          <w:bCs/>
          <w:sz w:val="40"/>
          <w:szCs w:val="40"/>
        </w:rPr>
        <w:t>only</w:t>
      </w:r>
      <w:r w:rsidR="00127F8D" w:rsidRPr="00ED4E6F">
        <w:rPr>
          <w:rFonts w:cstheme="minorHAnsi"/>
          <w:sz w:val="40"/>
          <w:szCs w:val="40"/>
        </w:rPr>
        <w:t xml:space="preserve"> </w:t>
      </w:r>
      <w:r w:rsidR="00FB471B" w:rsidRPr="00ED4E6F">
        <w:rPr>
          <w:rFonts w:cstheme="minorHAnsi"/>
          <w:sz w:val="40"/>
          <w:szCs w:val="40"/>
        </w:rPr>
        <w:t>_____________</w:t>
      </w:r>
      <w:r w:rsidR="00127F8D" w:rsidRPr="00ED4E6F">
        <w:rPr>
          <w:rFonts w:cstheme="minorHAnsi"/>
          <w:sz w:val="40"/>
          <w:szCs w:val="40"/>
        </w:rPr>
        <w:t xml:space="preserve"> for</w:t>
      </w:r>
      <w:r w:rsidR="00127F8D" w:rsidRPr="00ED4E6F">
        <w:rPr>
          <w:rFonts w:cstheme="minorHAnsi"/>
          <w:bCs/>
          <w:sz w:val="40"/>
          <w:szCs w:val="40"/>
        </w:rPr>
        <w:t xml:space="preserve"> certain</w:t>
      </w:r>
      <w:r w:rsidR="00127F8D" w:rsidRPr="00ED4E6F">
        <w:rPr>
          <w:rFonts w:cstheme="minorHAnsi"/>
          <w:sz w:val="40"/>
          <w:szCs w:val="40"/>
        </w:rPr>
        <w:t xml:space="preserve"> values.</w:t>
      </w:r>
    </w:p>
    <w:p w14:paraId="78DFF44C" w14:textId="77777777" w:rsidR="00FB471B" w:rsidRPr="00ED4E6F" w:rsidRDefault="00FB471B" w:rsidP="00D75F5D">
      <w:pPr>
        <w:spacing w:after="0" w:line="240" w:lineRule="auto"/>
        <w:ind w:left="720"/>
        <w:rPr>
          <w:rFonts w:cstheme="minorHAnsi"/>
          <w:sz w:val="40"/>
          <w:szCs w:val="40"/>
        </w:rPr>
      </w:pPr>
    </w:p>
    <w:p w14:paraId="601C707C" w14:textId="63BA3068" w:rsidR="00FB471B" w:rsidRPr="00ED4E6F" w:rsidRDefault="001706D7" w:rsidP="00D75F5D">
      <w:pPr>
        <w:spacing w:after="0" w:line="240" w:lineRule="auto"/>
        <w:ind w:left="720"/>
        <w:rPr>
          <w:rFonts w:cstheme="minorHAnsi"/>
          <w:sz w:val="40"/>
          <w:szCs w:val="40"/>
        </w:rPr>
      </w:pPr>
      <w:r w:rsidRPr="00ED4E6F">
        <w:rPr>
          <w:rFonts w:cstheme="minorHAnsi"/>
          <w:sz w:val="40"/>
          <w:szCs w:val="40"/>
        </w:rPr>
        <w:t>Recall that</w:t>
      </w:r>
      <w:r w:rsidR="005D094C" w:rsidRPr="00ED4E6F">
        <w:rPr>
          <w:rFonts w:cstheme="minorHAnsi"/>
          <w:sz w:val="40"/>
          <w:szCs w:val="40"/>
        </w:rPr>
        <w:t xml:space="preserve"> the equation:</w:t>
      </w:r>
    </w:p>
    <w:p w14:paraId="6608AC36" w14:textId="7F6AEC22" w:rsidR="00B64754" w:rsidRPr="00ED4E6F" w:rsidRDefault="009E35B5" w:rsidP="00FB471B">
      <w:pPr>
        <w:spacing w:after="0" w:line="240" w:lineRule="auto"/>
        <w:ind w:left="720"/>
        <w:rPr>
          <w:rFonts w:cstheme="minorHAnsi"/>
          <w:sz w:val="40"/>
          <w:szCs w:val="40"/>
        </w:rPr>
      </w:pP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28352" behindDoc="0" locked="0" layoutInCell="1" allowOverlap="1" wp14:anchorId="43F1CD10" wp14:editId="7A8027EE">
                <wp:simplePos x="0" y="0"/>
                <wp:positionH relativeFrom="column">
                  <wp:posOffset>1098292</wp:posOffset>
                </wp:positionH>
                <wp:positionV relativeFrom="paragraph">
                  <wp:posOffset>347135</wp:posOffset>
                </wp:positionV>
                <wp:extent cx="663840" cy="259200"/>
                <wp:effectExtent l="38100" t="38100" r="22225" b="45720"/>
                <wp:wrapNone/>
                <wp:docPr id="25" name="Ink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/>
                      </w14:nvContentPartPr>
                      <w14:xfrm>
                        <a:off x="0" y="0"/>
                        <a:ext cx="663840" cy="25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CFA5F4" id="Ink 25" o:spid="_x0000_s1026" type="#_x0000_t75" style="position:absolute;margin-left:85.8pt;margin-top:26.65pt;width:53.65pt;height:21.8pt;z-index:25302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">
                <v:imagedata r:id="rId260" o:title=""/>
              </v:shape>
            </w:pict>
          </mc:Fallback>
        </mc:AlternateContent>
      </w:r>
      <w:r w:rsidR="005D094C" w:rsidRPr="00ED4E6F">
        <w:rPr>
          <w:rFonts w:cstheme="minorHAnsi"/>
          <w:sz w:val="40"/>
          <w:szCs w:val="40"/>
        </w:rPr>
        <w:t xml:space="preserve"> </w:t>
      </w:r>
      <m:oMath>
        <m:r>
          <w:rPr>
            <w:rFonts w:ascii="Cambria Math" w:hAnsi="Cambria Math" w:cstheme="minorHAnsi"/>
            <w:sz w:val="40"/>
            <w:szCs w:val="40"/>
          </w:rPr>
          <m:t>2</m:t>
        </m:r>
        <m:d>
          <m:dPr>
            <m:ctrlPr>
              <w:rPr>
                <w:rFonts w:ascii="Cambria Math" w:hAnsi="Cambria Math" w:cstheme="minorHAnsi"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 w:cstheme="minorHAnsi"/>
                <w:sz w:val="40"/>
                <w:szCs w:val="40"/>
              </w:rPr>
              <m:t>x-3</m:t>
            </m:r>
          </m:e>
        </m:d>
        <m:r>
          <w:rPr>
            <w:rFonts w:ascii="Cambria Math" w:hAnsi="Cambria Math" w:cstheme="minorHAnsi"/>
            <w:sz w:val="40"/>
            <w:szCs w:val="40"/>
          </w:rPr>
          <m:t>-17=13-3(x+2)</m:t>
        </m:r>
      </m:oMath>
      <w:r w:rsidR="005D094C" w:rsidRPr="00ED4E6F">
        <w:rPr>
          <w:rFonts w:cstheme="minorHAnsi"/>
          <w:sz w:val="40"/>
          <w:szCs w:val="40"/>
        </w:rPr>
        <w:t xml:space="preserve"> </w:t>
      </w:r>
      <w:r w:rsidR="00FB471B" w:rsidRPr="00ED4E6F">
        <w:rPr>
          <w:rFonts w:cstheme="minorHAnsi"/>
          <w:sz w:val="40"/>
          <w:szCs w:val="40"/>
        </w:rPr>
        <w:t xml:space="preserve"> </w:t>
      </w:r>
      <w:r w:rsidR="005D094C" w:rsidRPr="00ED4E6F">
        <w:rPr>
          <w:rFonts w:cstheme="minorHAnsi"/>
          <w:sz w:val="40"/>
          <w:szCs w:val="40"/>
        </w:rPr>
        <w:t xml:space="preserve">has a solution when </w:t>
      </w:r>
      <m:oMath>
        <m:r>
          <w:rPr>
            <w:rFonts w:ascii="Cambria Math" w:hAnsi="Cambria Math" w:cstheme="minorHAnsi"/>
            <w:sz w:val="40"/>
            <w:szCs w:val="40"/>
          </w:rPr>
          <m:t>x=6</m:t>
        </m:r>
      </m:oMath>
      <w:r w:rsidR="005D094C" w:rsidRPr="00ED4E6F">
        <w:rPr>
          <w:rFonts w:eastAsiaTheme="minorEastAsia" w:cstheme="minorHAnsi"/>
          <w:sz w:val="40"/>
          <w:szCs w:val="40"/>
        </w:rPr>
        <w:t xml:space="preserve">.  </w:t>
      </w:r>
    </w:p>
    <w:p w14:paraId="15B248D2" w14:textId="77777777" w:rsidR="00FB471B" w:rsidRPr="00ED4E6F" w:rsidRDefault="00FB471B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75C37924" w14:textId="6D4F732B" w:rsidR="005D094C" w:rsidRPr="00ED4E6F" w:rsidRDefault="009E35B5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41664" behindDoc="0" locked="0" layoutInCell="1" allowOverlap="1" wp14:anchorId="02D5A296" wp14:editId="6A5C5868">
                <wp:simplePos x="0" y="0"/>
                <wp:positionH relativeFrom="column">
                  <wp:posOffset>1838960</wp:posOffset>
                </wp:positionH>
                <wp:positionV relativeFrom="paragraph">
                  <wp:posOffset>314960</wp:posOffset>
                </wp:positionV>
                <wp:extent cx="1237690" cy="245720"/>
                <wp:effectExtent l="38100" t="38100" r="57785" b="40640"/>
                <wp:wrapNone/>
                <wp:docPr id="40" name="Ink 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1237690" cy="2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352A04" id="Ink 40" o:spid="_x0000_s1026" type="#_x0000_t75" style="position:absolute;margin-left:144.1pt;margin-top:24.1pt;width:98.85pt;height:20.8pt;z-index:25304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">
                <v:imagedata r:id="rId262" o:title=""/>
              </v:shape>
            </w:pict>
          </mc:Fallback>
        </mc:AlternateContent>
      </w:r>
      <w:r w:rsidR="005D094C" w:rsidRPr="00ED4E6F">
        <w:rPr>
          <w:rFonts w:eastAsiaTheme="minorEastAsia" w:cstheme="minorHAnsi"/>
          <w:sz w:val="40"/>
          <w:szCs w:val="40"/>
        </w:rPr>
        <w:t>Th</w:t>
      </w:r>
      <w:r w:rsidR="00B64754" w:rsidRPr="00ED4E6F">
        <w:rPr>
          <w:rFonts w:eastAsiaTheme="minorEastAsia" w:cstheme="minorHAnsi"/>
          <w:sz w:val="40"/>
          <w:szCs w:val="40"/>
        </w:rPr>
        <w:t>is</w:t>
      </w:r>
      <w:r w:rsidR="005D094C" w:rsidRPr="00ED4E6F">
        <w:rPr>
          <w:rFonts w:eastAsiaTheme="minorEastAsia" w:cstheme="minorHAnsi"/>
          <w:sz w:val="40"/>
          <w:szCs w:val="40"/>
        </w:rPr>
        <w:t xml:space="preserve"> </w:t>
      </w:r>
      <w:r w:rsidR="00B64754" w:rsidRPr="00ED4E6F">
        <w:rPr>
          <w:rFonts w:eastAsiaTheme="minorEastAsia" w:cstheme="minorHAnsi"/>
          <w:sz w:val="40"/>
          <w:szCs w:val="40"/>
        </w:rPr>
        <w:t xml:space="preserve">equation is </w:t>
      </w:r>
      <w:r w:rsidR="00B64754" w:rsidRPr="00ED4E6F">
        <w:rPr>
          <w:rFonts w:eastAsiaTheme="minorEastAsia" w:cstheme="minorHAnsi"/>
          <w:b/>
          <w:sz w:val="40"/>
          <w:szCs w:val="40"/>
        </w:rPr>
        <w:t>only</w:t>
      </w:r>
      <w:r w:rsidR="00B64754" w:rsidRPr="00ED4E6F">
        <w:rPr>
          <w:rFonts w:eastAsiaTheme="minorEastAsia" w:cstheme="minorHAnsi"/>
          <w:sz w:val="40"/>
          <w:szCs w:val="40"/>
        </w:rPr>
        <w:t xml:space="preserve"> true when </w:t>
      </w:r>
      <m:oMath>
        <m:r>
          <w:rPr>
            <w:rFonts w:ascii="Cambria Math" w:eastAsiaTheme="minorEastAsia" w:hAnsi="Cambria Math" w:cstheme="minorHAnsi"/>
            <w:sz w:val="40"/>
            <w:szCs w:val="40"/>
          </w:rPr>
          <m:t>x=6</m:t>
        </m:r>
      </m:oMath>
      <w:r w:rsidR="00B64754" w:rsidRPr="00ED4E6F">
        <w:rPr>
          <w:rFonts w:eastAsiaTheme="minorEastAsia" w:cstheme="minorHAnsi"/>
          <w:sz w:val="40"/>
          <w:szCs w:val="40"/>
        </w:rPr>
        <w:t xml:space="preserve">, so the equation </w:t>
      </w:r>
      <w:r w:rsidR="005D094C" w:rsidRPr="00ED4E6F">
        <w:rPr>
          <w:rFonts w:eastAsiaTheme="minorEastAsia" w:cstheme="minorHAnsi"/>
          <w:sz w:val="40"/>
          <w:szCs w:val="40"/>
        </w:rPr>
        <w:t xml:space="preserve">is </w:t>
      </w:r>
      <w:r w:rsidR="00FB471B" w:rsidRPr="00ED4E6F">
        <w:rPr>
          <w:rFonts w:eastAsiaTheme="minorEastAsia" w:cstheme="minorHAnsi"/>
          <w:b/>
          <w:sz w:val="40"/>
          <w:szCs w:val="40"/>
        </w:rPr>
        <w:t>_____________________</w:t>
      </w:r>
      <w:r w:rsidR="005D094C" w:rsidRPr="00ED4E6F">
        <w:rPr>
          <w:rFonts w:eastAsiaTheme="minorEastAsia" w:cstheme="minorHAnsi"/>
          <w:sz w:val="40"/>
          <w:szCs w:val="40"/>
        </w:rPr>
        <w:t xml:space="preserve">  </w:t>
      </w:r>
    </w:p>
    <w:p w14:paraId="518D29AC" w14:textId="2798C442" w:rsidR="00FB471B" w:rsidRPr="00ED4E6F" w:rsidRDefault="00FB471B" w:rsidP="00D75F5D">
      <w:pPr>
        <w:spacing w:after="0" w:line="240" w:lineRule="auto"/>
        <w:ind w:left="720"/>
        <w:rPr>
          <w:rFonts w:cstheme="minorHAnsi"/>
          <w:sz w:val="40"/>
          <w:szCs w:val="40"/>
        </w:rPr>
      </w:pPr>
    </w:p>
    <w:p w14:paraId="670B5F00" w14:textId="19394466" w:rsidR="005D094C" w:rsidRPr="00ED4E6F" w:rsidRDefault="009E35B5" w:rsidP="00FB471B">
      <w:pPr>
        <w:spacing w:after="0" w:line="240" w:lineRule="auto"/>
        <w:ind w:left="360" w:hanging="360"/>
        <w:rPr>
          <w:rFonts w:cstheme="minorHAnsi"/>
          <w:sz w:val="40"/>
          <w:szCs w:val="40"/>
        </w:rPr>
      </w:pP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53952" behindDoc="0" locked="0" layoutInCell="1" allowOverlap="1" wp14:anchorId="05F806CC" wp14:editId="3DBA26D4">
                <wp:simplePos x="0" y="0"/>
                <wp:positionH relativeFrom="column">
                  <wp:posOffset>2637790</wp:posOffset>
                </wp:positionH>
                <wp:positionV relativeFrom="paragraph">
                  <wp:posOffset>-37465</wp:posOffset>
                </wp:positionV>
                <wp:extent cx="1103135" cy="276660"/>
                <wp:effectExtent l="19050" t="19050" r="20955" b="47625"/>
                <wp:wrapNone/>
                <wp:docPr id="53" name="Ink 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1103135" cy="2766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0060FA" id="Ink 53" o:spid="_x0000_s1026" type="#_x0000_t75" style="position:absolute;margin-left:207pt;margin-top:-3.65pt;width:88.25pt;height:23.2pt;z-index:25305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">
                <v:imagedata r:id="rId264" o:title=""/>
              </v:shape>
            </w:pict>
          </mc:Fallback>
        </mc:AlternateContent>
      </w:r>
      <w:r w:rsidR="00127F8D" w:rsidRPr="00ED4E6F">
        <w:rPr>
          <w:rFonts w:cstheme="minorHAnsi"/>
          <w:sz w:val="40"/>
          <w:szCs w:val="40"/>
        </w:rPr>
        <w:t xml:space="preserve">2) </w:t>
      </w:r>
      <w:r w:rsidR="00127F8D" w:rsidRPr="00ED4E6F">
        <w:rPr>
          <w:rFonts w:cstheme="minorHAnsi"/>
          <w:b/>
          <w:bCs/>
          <w:sz w:val="40"/>
          <w:szCs w:val="40"/>
          <w:u w:val="single"/>
        </w:rPr>
        <w:t>Identity</w:t>
      </w:r>
      <w:r w:rsidR="00127F8D" w:rsidRPr="00ED4E6F">
        <w:rPr>
          <w:rFonts w:cstheme="minorHAnsi"/>
          <w:sz w:val="40"/>
          <w:szCs w:val="40"/>
        </w:rPr>
        <w:t xml:space="preserve"> – there is an </w:t>
      </w:r>
      <w:r w:rsidR="00FB471B" w:rsidRPr="00ED4E6F">
        <w:rPr>
          <w:rFonts w:cstheme="minorHAnsi"/>
          <w:b/>
          <w:sz w:val="40"/>
          <w:szCs w:val="40"/>
        </w:rPr>
        <w:t>______________</w:t>
      </w:r>
      <w:r w:rsidR="00127F8D" w:rsidRPr="00ED4E6F">
        <w:rPr>
          <w:rFonts w:cstheme="minorHAnsi"/>
          <w:sz w:val="40"/>
          <w:szCs w:val="40"/>
        </w:rPr>
        <w:t xml:space="preserve"> solution set.  The equation is </w:t>
      </w:r>
      <w:r w:rsidR="00127F8D" w:rsidRPr="00ED4E6F">
        <w:rPr>
          <w:rFonts w:cstheme="minorHAnsi"/>
          <w:bCs/>
          <w:sz w:val="40"/>
          <w:szCs w:val="40"/>
        </w:rPr>
        <w:t>always</w:t>
      </w:r>
      <w:r w:rsidR="00127F8D" w:rsidRPr="00ED4E6F">
        <w:rPr>
          <w:rFonts w:cstheme="minorHAnsi"/>
          <w:sz w:val="40"/>
          <w:szCs w:val="40"/>
        </w:rPr>
        <w:t xml:space="preserve"> </w:t>
      </w:r>
      <w:r w:rsidR="00B64754" w:rsidRPr="00ED4E6F">
        <w:rPr>
          <w:rFonts w:cstheme="minorHAnsi"/>
          <w:sz w:val="40"/>
          <w:szCs w:val="40"/>
        </w:rPr>
        <w:t>true</w:t>
      </w:r>
      <w:r w:rsidR="00F93D37" w:rsidRPr="00ED4E6F">
        <w:rPr>
          <w:rFonts w:cstheme="minorHAnsi"/>
          <w:sz w:val="40"/>
          <w:szCs w:val="40"/>
        </w:rPr>
        <w:t xml:space="preserve"> and x is a real number</w:t>
      </w:r>
      <w:r w:rsidR="00127F8D" w:rsidRPr="00ED4E6F">
        <w:rPr>
          <w:rFonts w:cstheme="minorHAnsi"/>
          <w:sz w:val="40"/>
          <w:szCs w:val="40"/>
        </w:rPr>
        <w:t>.</w:t>
      </w:r>
    </w:p>
    <w:p w14:paraId="5C3EADAF" w14:textId="77777777" w:rsidR="00FB471B" w:rsidRPr="00ED4E6F" w:rsidRDefault="00FB471B" w:rsidP="00D75F5D">
      <w:pPr>
        <w:spacing w:after="0" w:line="240" w:lineRule="auto"/>
        <w:ind w:left="720"/>
        <w:rPr>
          <w:rFonts w:cstheme="minorHAnsi"/>
          <w:sz w:val="40"/>
          <w:szCs w:val="40"/>
        </w:rPr>
      </w:pPr>
    </w:p>
    <w:p w14:paraId="3A4865D5" w14:textId="42AC04BD" w:rsidR="00127F8D" w:rsidRPr="00ED4E6F" w:rsidRDefault="00127F8D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 w:rsidRPr="00ED4E6F">
        <w:rPr>
          <w:rFonts w:cstheme="minorHAnsi"/>
          <w:sz w:val="40"/>
          <w:szCs w:val="40"/>
        </w:rPr>
        <w:t xml:space="preserve">Consider the equation: </w:t>
      </w:r>
      <m:oMath>
        <m:r>
          <w:rPr>
            <w:rFonts w:ascii="Cambria Math" w:hAnsi="Cambria Math" w:cstheme="minorHAnsi"/>
            <w:sz w:val="40"/>
            <w:szCs w:val="40"/>
          </w:rPr>
          <m:t>6x+2=</m:t>
        </m:r>
        <m:r>
          <w:rPr>
            <w:rFonts w:ascii="Cambria Math" w:eastAsiaTheme="minorEastAsia" w:hAnsi="Cambria Math" w:cstheme="minorHAnsi"/>
            <w:sz w:val="40"/>
            <w:szCs w:val="40"/>
          </w:rPr>
          <m:t>2(3x+1)</m:t>
        </m:r>
      </m:oMath>
    </w:p>
    <w:p w14:paraId="06776643" w14:textId="70636630" w:rsidR="000637E8" w:rsidRPr="00ED4E6F" w:rsidRDefault="009E35B5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87744" behindDoc="0" locked="0" layoutInCell="1" allowOverlap="1" wp14:anchorId="25E3710B" wp14:editId="61C67639">
                <wp:simplePos x="0" y="0"/>
                <wp:positionH relativeFrom="column">
                  <wp:posOffset>5321300</wp:posOffset>
                </wp:positionH>
                <wp:positionV relativeFrom="paragraph">
                  <wp:posOffset>79375</wp:posOffset>
                </wp:positionV>
                <wp:extent cx="588310" cy="166715"/>
                <wp:effectExtent l="19050" t="38100" r="40640" b="43180"/>
                <wp:wrapNone/>
                <wp:docPr id="89" name="Ink 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588310" cy="166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895199" id="Ink 89" o:spid="_x0000_s1026" type="#_x0000_t75" style="position:absolute;margin-left:418.3pt;margin-top:5.55pt;width:47.7pt;height:14.55pt;z-index:25308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">
                <v:imagedata r:id="rId266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72384" behindDoc="0" locked="0" layoutInCell="1" allowOverlap="1" wp14:anchorId="314CA3E4" wp14:editId="0C34459A">
                <wp:simplePos x="0" y="0"/>
                <wp:positionH relativeFrom="column">
                  <wp:posOffset>4428490</wp:posOffset>
                </wp:positionH>
                <wp:positionV relativeFrom="paragraph">
                  <wp:posOffset>65405</wp:posOffset>
                </wp:positionV>
                <wp:extent cx="382050" cy="175320"/>
                <wp:effectExtent l="38100" t="38100" r="0" b="53340"/>
                <wp:wrapNone/>
                <wp:docPr id="72" name="Ink 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38205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C22F4A" id="Ink 72" o:spid="_x0000_s1026" type="#_x0000_t75" style="position:absolute;margin-left:348pt;margin-top:4.45pt;width:31.5pt;height:15.2pt;z-index:25307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">
                <v:imagedata r:id="rId268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70336" behindDoc="0" locked="0" layoutInCell="1" allowOverlap="1" wp14:anchorId="47690928" wp14:editId="7C64065C">
                <wp:simplePos x="0" y="0"/>
                <wp:positionH relativeFrom="column">
                  <wp:posOffset>3971290</wp:posOffset>
                </wp:positionH>
                <wp:positionV relativeFrom="paragraph">
                  <wp:posOffset>36830</wp:posOffset>
                </wp:positionV>
                <wp:extent cx="305895" cy="251130"/>
                <wp:effectExtent l="38100" t="38100" r="37465" b="53975"/>
                <wp:wrapNone/>
                <wp:docPr id="69" name="Ink 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">
                      <w14:nvContentPartPr>
                        <w14:cNvContentPartPr/>
                      </w14:nvContentPartPr>
                      <w14:xfrm>
                        <a:off x="0" y="0"/>
                        <a:ext cx="305895" cy="2511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887674" id="Ink 69" o:spid="_x0000_s1026" type="#_x0000_t75" style="position:absolute;margin-left:312pt;margin-top:2.2pt;width:25.5pt;height:21.15pt;z-index:25307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">
                <v:imagedata r:id="rId270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63168" behindDoc="0" locked="0" layoutInCell="1" allowOverlap="1" wp14:anchorId="59889BE2" wp14:editId="648CBE3F">
                <wp:simplePos x="0" y="0"/>
                <wp:positionH relativeFrom="column">
                  <wp:posOffset>2900045</wp:posOffset>
                </wp:positionH>
                <wp:positionV relativeFrom="paragraph">
                  <wp:posOffset>36830</wp:posOffset>
                </wp:positionV>
                <wp:extent cx="911175" cy="222250"/>
                <wp:effectExtent l="38100" t="38100" r="22860" b="44450"/>
                <wp:wrapNone/>
                <wp:docPr id="62" name="Ink 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">
                      <w14:nvContentPartPr>
                        <w14:cNvContentPartPr/>
                      </w14:nvContentPartPr>
                      <w14:xfrm>
                        <a:off x="0" y="0"/>
                        <a:ext cx="911175" cy="2222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C33E07" id="Ink 62" o:spid="_x0000_s1026" type="#_x0000_t75" style="position:absolute;margin-left:227.65pt;margin-top:2.2pt;width:73.2pt;height:18.9pt;z-index:25306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">
                <v:imagedata r:id="rId272" o:title=""/>
              </v:shape>
            </w:pict>
          </mc:Fallback>
        </mc:AlternateContent>
      </w:r>
      <w:r w:rsidR="000637E8" w:rsidRPr="00ED4E6F">
        <w:rPr>
          <w:rFonts w:eastAsiaTheme="minorEastAsia" w:cstheme="minorHAnsi"/>
          <w:sz w:val="40"/>
          <w:szCs w:val="40"/>
        </w:rPr>
        <w:t xml:space="preserve">Which simplifies to: </w:t>
      </w:r>
    </w:p>
    <w:p w14:paraId="00780A41" w14:textId="72992997" w:rsidR="00FB471B" w:rsidRPr="00ED4E6F" w:rsidRDefault="009E35B5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112320" behindDoc="0" locked="0" layoutInCell="1" allowOverlap="1" wp14:anchorId="295A85E0" wp14:editId="393DCF8A">
                <wp:simplePos x="0" y="0"/>
                <wp:positionH relativeFrom="column">
                  <wp:posOffset>1351915</wp:posOffset>
                </wp:positionH>
                <wp:positionV relativeFrom="paragraph">
                  <wp:posOffset>74930</wp:posOffset>
                </wp:positionV>
                <wp:extent cx="553295" cy="307340"/>
                <wp:effectExtent l="38100" t="57150" r="0" b="54610"/>
                <wp:wrapNone/>
                <wp:docPr id="114" name="Ink 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/>
                      </w14:nvContentPartPr>
                      <w14:xfrm>
                        <a:off x="0" y="0"/>
                        <a:ext cx="553295" cy="3073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F16E44" id="Ink 114" o:spid="_x0000_s1026" type="#_x0000_t75" style="position:absolute;margin-left:105.75pt;margin-top:5.2pt;width:44.95pt;height:25.6pt;z-index:25311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">
                <v:imagedata r:id="rId274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88768" behindDoc="0" locked="0" layoutInCell="1" allowOverlap="1" wp14:anchorId="1579D05C" wp14:editId="32A898BD">
                <wp:simplePos x="0" y="0"/>
                <wp:positionH relativeFrom="column">
                  <wp:posOffset>2804692</wp:posOffset>
                </wp:positionH>
                <wp:positionV relativeFrom="paragraph">
                  <wp:posOffset>275550</wp:posOffset>
                </wp:positionV>
                <wp:extent cx="1929960" cy="38160"/>
                <wp:effectExtent l="0" t="38100" r="51435" b="57150"/>
                <wp:wrapNone/>
                <wp:docPr id="90" name="Ink 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/>
                      </w14:nvContentPartPr>
                      <w14:xfrm>
                        <a:off x="0" y="0"/>
                        <a:ext cx="192996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4C180D" id="Ink 90" o:spid="_x0000_s1026" type="#_x0000_t75" style="position:absolute;margin-left:220.15pt;margin-top:21pt;width:153.35pt;height:4.4pt;z-index:25308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">
                <v:imagedata r:id="rId276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81600" behindDoc="0" locked="0" layoutInCell="1" allowOverlap="1" wp14:anchorId="0F54644B" wp14:editId="5F4D7EDD">
                <wp:simplePos x="0" y="0"/>
                <wp:positionH relativeFrom="column">
                  <wp:posOffset>3895090</wp:posOffset>
                </wp:positionH>
                <wp:positionV relativeFrom="paragraph">
                  <wp:posOffset>69850</wp:posOffset>
                </wp:positionV>
                <wp:extent cx="385830" cy="164390"/>
                <wp:effectExtent l="57150" t="38100" r="14605" b="45720"/>
                <wp:wrapNone/>
                <wp:docPr id="82" name="Ink 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385830" cy="1643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37121B" id="Ink 82" o:spid="_x0000_s1026" type="#_x0000_t75" style="position:absolute;margin-left:306pt;margin-top:4.8pt;width:31.8pt;height:14.4pt;z-index:25308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">
                <v:imagedata r:id="rId278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82624" behindDoc="0" locked="0" layoutInCell="1" allowOverlap="1" wp14:anchorId="4C9A48E0" wp14:editId="3B08D4C1">
                <wp:simplePos x="0" y="0"/>
                <wp:positionH relativeFrom="column">
                  <wp:posOffset>2900045</wp:posOffset>
                </wp:positionH>
                <wp:positionV relativeFrom="paragraph">
                  <wp:posOffset>41275</wp:posOffset>
                </wp:positionV>
                <wp:extent cx="370350" cy="180065"/>
                <wp:effectExtent l="38100" t="38100" r="29845" b="48895"/>
                <wp:wrapNone/>
                <wp:docPr id="83" name="Ink 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370350" cy="1800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6BDFCF" id="Ink 83" o:spid="_x0000_s1026" type="#_x0000_t75" style="position:absolute;margin-left:227.65pt;margin-top:2.55pt;width:30.55pt;height:15.6pt;z-index:25308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">
                <v:imagedata r:id="rId280" o:title=""/>
              </v:shape>
            </w:pict>
          </mc:Fallback>
        </mc:AlternateContent>
      </w:r>
    </w:p>
    <w:p w14:paraId="0F67DE22" w14:textId="2EA9DC18" w:rsidR="00FB471B" w:rsidRPr="00ED4E6F" w:rsidRDefault="009E35B5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109248" behindDoc="0" locked="0" layoutInCell="1" allowOverlap="1" wp14:anchorId="272D9FBA" wp14:editId="26269F63">
                <wp:simplePos x="0" y="0"/>
                <wp:positionH relativeFrom="column">
                  <wp:posOffset>666115</wp:posOffset>
                </wp:positionH>
                <wp:positionV relativeFrom="paragraph">
                  <wp:posOffset>-134620</wp:posOffset>
                </wp:positionV>
                <wp:extent cx="487300" cy="321310"/>
                <wp:effectExtent l="38100" t="38100" r="8255" b="40640"/>
                <wp:wrapNone/>
                <wp:docPr id="111" name="Ink 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487300" cy="3213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14B3FD" id="Ink 111" o:spid="_x0000_s1026" type="#_x0000_t75" style="position:absolute;margin-left:51.75pt;margin-top:-11.3pt;width:39.75pt;height:26.7pt;z-index:25310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">
                <v:imagedata r:id="rId282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110272" behindDoc="0" locked="0" layoutInCell="1" allowOverlap="1" wp14:anchorId="77B73810" wp14:editId="32BD7235">
                <wp:simplePos x="0" y="0"/>
                <wp:positionH relativeFrom="column">
                  <wp:posOffset>113665</wp:posOffset>
                </wp:positionH>
                <wp:positionV relativeFrom="paragraph">
                  <wp:posOffset>-29845</wp:posOffset>
                </wp:positionV>
                <wp:extent cx="378565" cy="304165"/>
                <wp:effectExtent l="38100" t="38100" r="2540" b="57785"/>
                <wp:wrapNone/>
                <wp:docPr id="112" name="Ink 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378565" cy="3041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1944C9" id="Ink 112" o:spid="_x0000_s1026" type="#_x0000_t75" style="position:absolute;margin-left:8.25pt;margin-top:-3.05pt;width:31.2pt;height:25.35pt;z-index:25311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">
                <v:imagedata r:id="rId284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93888" behindDoc="0" locked="0" layoutInCell="1" allowOverlap="1" wp14:anchorId="2034866F" wp14:editId="2C8DBFB2">
                <wp:simplePos x="0" y="0"/>
                <wp:positionH relativeFrom="column">
                  <wp:posOffset>3518535</wp:posOffset>
                </wp:positionH>
                <wp:positionV relativeFrom="paragraph">
                  <wp:posOffset>161290</wp:posOffset>
                </wp:positionV>
                <wp:extent cx="583790" cy="208095"/>
                <wp:effectExtent l="57150" t="38100" r="45085" b="40005"/>
                <wp:wrapNone/>
                <wp:docPr id="95" name="Ink 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/>
                      </w14:nvContentPartPr>
                      <w14:xfrm>
                        <a:off x="0" y="0"/>
                        <a:ext cx="583790" cy="2080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C27754" id="Ink 95" o:spid="_x0000_s1026" type="#_x0000_t75" style="position:absolute;margin-left:276.35pt;margin-top:12pt;width:47.35pt;height:17.8pt;z-index:25309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">
                <v:imagedata r:id="rId286" o:title=""/>
              </v:shape>
            </w:pict>
          </mc:Fallback>
        </mc:AlternateContent>
      </w:r>
    </w:p>
    <w:p w14:paraId="009FC804" w14:textId="77777777" w:rsidR="00FB471B" w:rsidRPr="00ED4E6F" w:rsidRDefault="00FB471B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2D9ACF90" w14:textId="77779ADF" w:rsidR="000637E8" w:rsidRPr="00ED4E6F" w:rsidRDefault="000637E8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>Collecting the variable terms and constant terms to either side gives</w:t>
      </w:r>
      <w:r w:rsidR="00FB471B" w:rsidRPr="00ED4E6F">
        <w:rPr>
          <w:rFonts w:eastAsiaTheme="minorEastAsia" w:cstheme="minorHAnsi"/>
          <w:sz w:val="40"/>
          <w:szCs w:val="40"/>
        </w:rPr>
        <w:t xml:space="preserve">  </w:t>
      </w:r>
    </w:p>
    <w:p w14:paraId="3B9C1FA6" w14:textId="77777777" w:rsidR="00FB471B" w:rsidRPr="00ED4E6F" w:rsidRDefault="00FB471B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27199C22" w14:textId="2C035DC0" w:rsidR="000637E8" w:rsidRPr="00ED4E6F" w:rsidRDefault="009E35B5" w:rsidP="00D75F5D">
      <w:pPr>
        <w:spacing w:after="0" w:line="240" w:lineRule="auto"/>
        <w:ind w:left="720"/>
        <w:rPr>
          <w:rFonts w:eastAsiaTheme="minorEastAsia" w:cstheme="minorHAnsi"/>
          <w:b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124608" behindDoc="0" locked="0" layoutInCell="1" allowOverlap="1" wp14:anchorId="007FA54B" wp14:editId="63CD883C">
                <wp:simplePos x="0" y="0"/>
                <wp:positionH relativeFrom="column">
                  <wp:posOffset>751840</wp:posOffset>
                </wp:positionH>
                <wp:positionV relativeFrom="paragraph">
                  <wp:posOffset>309880</wp:posOffset>
                </wp:positionV>
                <wp:extent cx="995785" cy="413060"/>
                <wp:effectExtent l="57150" t="38100" r="52070" b="44450"/>
                <wp:wrapNone/>
                <wp:docPr id="129" name="Ink 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/>
                      </w14:nvContentPartPr>
                      <w14:xfrm>
                        <a:off x="0" y="0"/>
                        <a:ext cx="995785" cy="4130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E6B785" id="Ink 129" o:spid="_x0000_s1026" type="#_x0000_t75" style="position:absolute;margin-left:58.5pt;margin-top:23.7pt;width:79.8pt;height:33.9pt;z-index:25312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">
                <v:imagedata r:id="rId288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113344" behindDoc="0" locked="0" layoutInCell="1" allowOverlap="1" wp14:anchorId="6CC347DA" wp14:editId="13772A5A">
                <wp:simplePos x="0" y="0"/>
                <wp:positionH relativeFrom="column">
                  <wp:posOffset>2090452</wp:posOffset>
                </wp:positionH>
                <wp:positionV relativeFrom="paragraph">
                  <wp:posOffset>281240</wp:posOffset>
                </wp:positionV>
                <wp:extent cx="1224000" cy="66960"/>
                <wp:effectExtent l="57150" t="38100" r="52705" b="47625"/>
                <wp:wrapNone/>
                <wp:docPr id="115" name="Ink 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">
                      <w14:nvContentPartPr>
                        <w14:cNvContentPartPr/>
                      </w14:nvContentPartPr>
                      <w14:xfrm>
                        <a:off x="0" y="0"/>
                        <a:ext cx="122400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348FED" id="Ink 115" o:spid="_x0000_s1026" type="#_x0000_t75" style="position:absolute;margin-left:163.9pt;margin-top:21.45pt;width:97.8pt;height:6.65pt;z-index:25311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">
                <v:imagedata r:id="rId290" o:title=""/>
              </v:shape>
            </w:pict>
          </mc:Fallback>
        </mc:AlternateContent>
      </w:r>
      <w:r w:rsidR="000637E8" w:rsidRPr="00ED4E6F">
        <w:rPr>
          <w:rFonts w:eastAsiaTheme="minorEastAsia" w:cstheme="minorHAnsi"/>
          <w:sz w:val="40"/>
          <w:szCs w:val="40"/>
        </w:rPr>
        <w:t xml:space="preserve">This </w:t>
      </w:r>
      <w:r w:rsidR="00B64754" w:rsidRPr="00ED4E6F">
        <w:rPr>
          <w:rFonts w:eastAsiaTheme="minorEastAsia" w:cstheme="minorHAnsi"/>
          <w:sz w:val="40"/>
          <w:szCs w:val="40"/>
        </w:rPr>
        <w:t xml:space="preserve">equation </w:t>
      </w:r>
      <w:r w:rsidR="000637E8" w:rsidRPr="00ED4E6F">
        <w:rPr>
          <w:rFonts w:eastAsiaTheme="minorEastAsia" w:cstheme="minorHAnsi"/>
          <w:sz w:val="40"/>
          <w:szCs w:val="40"/>
        </w:rPr>
        <w:t xml:space="preserve">is </w:t>
      </w:r>
      <w:r w:rsidR="000637E8" w:rsidRPr="00ED4E6F">
        <w:rPr>
          <w:rFonts w:eastAsiaTheme="minorEastAsia" w:cstheme="minorHAnsi"/>
          <w:b/>
          <w:sz w:val="40"/>
          <w:szCs w:val="40"/>
        </w:rPr>
        <w:t>always</w:t>
      </w:r>
      <w:r w:rsidR="000637E8" w:rsidRPr="00ED4E6F">
        <w:rPr>
          <w:rFonts w:eastAsiaTheme="minorEastAsia" w:cstheme="minorHAnsi"/>
          <w:sz w:val="40"/>
          <w:szCs w:val="40"/>
        </w:rPr>
        <w:t xml:space="preserve"> </w:t>
      </w:r>
      <w:r w:rsidR="00B64754" w:rsidRPr="00ED4E6F">
        <w:rPr>
          <w:rFonts w:eastAsiaTheme="minorEastAsia" w:cstheme="minorHAnsi"/>
          <w:sz w:val="40"/>
          <w:szCs w:val="40"/>
        </w:rPr>
        <w:t>true</w:t>
      </w:r>
      <w:r w:rsidR="000637E8" w:rsidRPr="00ED4E6F">
        <w:rPr>
          <w:rFonts w:eastAsiaTheme="minorEastAsia" w:cstheme="minorHAnsi"/>
          <w:sz w:val="40"/>
          <w:szCs w:val="40"/>
        </w:rPr>
        <w:t xml:space="preserve">, so the equation is an </w:t>
      </w:r>
      <w:r w:rsidR="00FB471B" w:rsidRPr="00ED4E6F">
        <w:rPr>
          <w:rFonts w:eastAsiaTheme="minorEastAsia" w:cstheme="minorHAnsi"/>
          <w:b/>
          <w:sz w:val="40"/>
          <w:szCs w:val="40"/>
        </w:rPr>
        <w:t>____________________</w:t>
      </w:r>
    </w:p>
    <w:p w14:paraId="35375B50" w14:textId="77777777" w:rsidR="00FB471B" w:rsidRPr="00ED4E6F" w:rsidRDefault="00FB471B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1C878F82" w14:textId="2B5321EA" w:rsidR="000637E8" w:rsidRPr="00ED4E6F" w:rsidRDefault="009E35B5" w:rsidP="00FB471B">
      <w:pPr>
        <w:spacing w:after="0" w:line="240" w:lineRule="auto"/>
        <w:ind w:left="450" w:hanging="45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136896" behindDoc="0" locked="0" layoutInCell="1" allowOverlap="1" wp14:anchorId="63694427" wp14:editId="5A319FAC">
                <wp:simplePos x="0" y="0"/>
                <wp:positionH relativeFrom="column">
                  <wp:posOffset>3578225</wp:posOffset>
                </wp:positionH>
                <wp:positionV relativeFrom="paragraph">
                  <wp:posOffset>636905</wp:posOffset>
                </wp:positionV>
                <wp:extent cx="455760" cy="321840"/>
                <wp:effectExtent l="38100" t="38100" r="40005" b="40640"/>
                <wp:wrapNone/>
                <wp:docPr id="143" name="Ink 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">
                      <w14:nvContentPartPr>
                        <w14:cNvContentPartPr/>
                      </w14:nvContentPartPr>
                      <w14:xfrm>
                        <a:off x="0" y="0"/>
                        <a:ext cx="455760" cy="32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58848B" id="Ink 143" o:spid="_x0000_s1026" type="#_x0000_t75" style="position:absolute;margin-left:281.05pt;margin-top:49.45pt;width:37.35pt;height:26.8pt;z-index:25313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">
                <v:imagedata r:id="rId292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133824" behindDoc="0" locked="0" layoutInCell="1" allowOverlap="1" wp14:anchorId="0A72A61E" wp14:editId="6F2F66A8">
                <wp:simplePos x="0" y="0"/>
                <wp:positionH relativeFrom="column">
                  <wp:posOffset>2166620</wp:posOffset>
                </wp:positionH>
                <wp:positionV relativeFrom="paragraph">
                  <wp:posOffset>372110</wp:posOffset>
                </wp:positionV>
                <wp:extent cx="747995" cy="187955"/>
                <wp:effectExtent l="38100" t="38100" r="33655" b="41275"/>
                <wp:wrapNone/>
                <wp:docPr id="138" name="Ink 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">
                      <w14:nvContentPartPr>
                        <w14:cNvContentPartPr/>
                      </w14:nvContentPartPr>
                      <w14:xfrm>
                        <a:off x="0" y="0"/>
                        <a:ext cx="747995" cy="1879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366682" id="Ink 138" o:spid="_x0000_s1026" type="#_x0000_t75" style="position:absolute;margin-left:169.9pt;margin-top:28.6pt;width:60.35pt;height:16.25pt;z-index:25313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">
                <v:imagedata r:id="rId294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127680" behindDoc="0" locked="0" layoutInCell="1" allowOverlap="1" wp14:anchorId="17BCC1DF" wp14:editId="006BC311">
                <wp:simplePos x="0" y="0"/>
                <wp:positionH relativeFrom="column">
                  <wp:posOffset>3037840</wp:posOffset>
                </wp:positionH>
                <wp:positionV relativeFrom="paragraph">
                  <wp:posOffset>24765</wp:posOffset>
                </wp:positionV>
                <wp:extent cx="429565" cy="234550"/>
                <wp:effectExtent l="57150" t="57150" r="8890" b="51435"/>
                <wp:wrapNone/>
                <wp:docPr id="132" name="Ink 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">
                      <w14:nvContentPartPr>
                        <w14:cNvContentPartPr/>
                      </w14:nvContentPartPr>
                      <w14:xfrm>
                        <a:off x="0" y="0"/>
                        <a:ext cx="429565" cy="2345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5799BA" id="Ink 132" o:spid="_x0000_s1026" type="#_x0000_t75" style="position:absolute;margin-left:238.5pt;margin-top:1.25pt;width:35.2pt;height:19.85pt;z-index:25312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">
                <v:imagedata r:id="rId296" o:title=""/>
              </v:shape>
            </w:pict>
          </mc:Fallback>
        </mc:AlternateContent>
      </w:r>
      <w:r w:rsidR="000637E8" w:rsidRPr="00ED4E6F">
        <w:rPr>
          <w:rFonts w:eastAsiaTheme="minorEastAsia" w:cstheme="minorHAnsi"/>
          <w:sz w:val="40"/>
          <w:szCs w:val="40"/>
        </w:rPr>
        <w:t xml:space="preserve">3) </w:t>
      </w:r>
      <w:r w:rsidR="000637E8" w:rsidRPr="00ED4E6F">
        <w:rPr>
          <w:rFonts w:eastAsiaTheme="minorEastAsia" w:cstheme="minorHAnsi"/>
          <w:b/>
          <w:bCs/>
          <w:sz w:val="40"/>
          <w:szCs w:val="40"/>
          <w:u w:val="single"/>
        </w:rPr>
        <w:t>Inconsistent</w:t>
      </w:r>
      <w:r w:rsidR="000637E8" w:rsidRPr="00ED4E6F">
        <w:rPr>
          <w:rFonts w:eastAsiaTheme="minorEastAsia" w:cstheme="minorHAnsi"/>
          <w:sz w:val="40"/>
          <w:szCs w:val="40"/>
        </w:rPr>
        <w:t xml:space="preserve"> – there is </w:t>
      </w:r>
      <w:r w:rsidR="00FB471B" w:rsidRPr="00ED4E6F">
        <w:rPr>
          <w:rFonts w:eastAsiaTheme="minorEastAsia" w:cstheme="minorHAnsi"/>
          <w:b/>
          <w:sz w:val="40"/>
          <w:szCs w:val="40"/>
        </w:rPr>
        <w:t>_______________</w:t>
      </w:r>
      <w:r w:rsidR="000637E8" w:rsidRPr="00ED4E6F">
        <w:rPr>
          <w:rFonts w:eastAsiaTheme="minorEastAsia" w:cstheme="minorHAnsi"/>
          <w:sz w:val="40"/>
          <w:szCs w:val="40"/>
        </w:rPr>
        <w:t xml:space="preserve"> solution.  The equation is </w:t>
      </w:r>
      <w:r w:rsidR="00FB471B" w:rsidRPr="00ED4E6F">
        <w:rPr>
          <w:rFonts w:eastAsiaTheme="minorEastAsia" w:cstheme="minorHAnsi"/>
          <w:b/>
          <w:sz w:val="40"/>
          <w:szCs w:val="40"/>
        </w:rPr>
        <w:t>_______________</w:t>
      </w:r>
      <w:r w:rsidR="000637E8" w:rsidRPr="00ED4E6F">
        <w:rPr>
          <w:rFonts w:eastAsiaTheme="minorEastAsia" w:cstheme="minorHAnsi"/>
          <w:sz w:val="40"/>
          <w:szCs w:val="40"/>
        </w:rPr>
        <w:t xml:space="preserve"> true, which we can convey with the null symbol: </w:t>
      </w:r>
    </w:p>
    <w:p w14:paraId="63D746AB" w14:textId="77777777" w:rsidR="00FB471B" w:rsidRPr="00ED4E6F" w:rsidRDefault="00FB471B" w:rsidP="00D75F5D">
      <w:pPr>
        <w:spacing w:after="0" w:line="240" w:lineRule="auto"/>
        <w:ind w:left="720"/>
        <w:rPr>
          <w:rFonts w:cstheme="minorHAnsi"/>
          <w:sz w:val="40"/>
          <w:szCs w:val="40"/>
        </w:rPr>
      </w:pPr>
    </w:p>
    <w:p w14:paraId="179928D3" w14:textId="75C363C4" w:rsidR="00553C04" w:rsidRPr="00ED4E6F" w:rsidRDefault="00553C04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 w:rsidRPr="00ED4E6F">
        <w:rPr>
          <w:rFonts w:cstheme="minorHAnsi"/>
          <w:sz w:val="40"/>
          <w:szCs w:val="40"/>
        </w:rPr>
        <w:t xml:space="preserve">Consider the equation: </w:t>
      </w:r>
      <m:oMath>
        <m:r>
          <w:rPr>
            <w:rFonts w:ascii="Cambria Math" w:hAnsi="Cambria Math" w:cstheme="minorHAnsi"/>
            <w:sz w:val="40"/>
            <w:szCs w:val="40"/>
          </w:rPr>
          <m:t>6x+2=</m:t>
        </m:r>
        <m:r>
          <w:rPr>
            <w:rFonts w:ascii="Cambria Math" w:eastAsiaTheme="minorEastAsia" w:hAnsi="Cambria Math" w:cstheme="minorHAnsi"/>
            <w:sz w:val="40"/>
            <w:szCs w:val="40"/>
          </w:rPr>
          <m:t>2(3x+2)</m:t>
        </m:r>
      </m:oMath>
    </w:p>
    <w:p w14:paraId="69BFDBC6" w14:textId="0E0F0148" w:rsidR="00553C04" w:rsidRPr="00ED4E6F" w:rsidRDefault="009E35B5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154304" behindDoc="0" locked="0" layoutInCell="1" allowOverlap="1" wp14:anchorId="270BA7C9" wp14:editId="52961BCF">
                <wp:simplePos x="0" y="0"/>
                <wp:positionH relativeFrom="column">
                  <wp:posOffset>2938145</wp:posOffset>
                </wp:positionH>
                <wp:positionV relativeFrom="paragraph">
                  <wp:posOffset>-17780</wp:posOffset>
                </wp:positionV>
                <wp:extent cx="1772990" cy="246960"/>
                <wp:effectExtent l="38100" t="38100" r="55880" b="58420"/>
                <wp:wrapNone/>
                <wp:docPr id="161" name="Ink 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">
                      <w14:nvContentPartPr>
                        <w14:cNvContentPartPr/>
                      </w14:nvContentPartPr>
                      <w14:xfrm>
                        <a:off x="0" y="0"/>
                        <a:ext cx="1772990" cy="24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AD51E2" id="Ink 161" o:spid="_x0000_s1026" type="#_x0000_t75" style="position:absolute;margin-left:230.65pt;margin-top:-2.1pt;width:141pt;height:20.9pt;z-index:25315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">
                <v:imagedata r:id="rId298" o:title=""/>
              </v:shape>
            </w:pict>
          </mc:Fallback>
        </mc:AlternateContent>
      </w:r>
      <w:r w:rsidR="00553C04" w:rsidRPr="00ED4E6F">
        <w:rPr>
          <w:rFonts w:eastAsiaTheme="minorEastAsia" w:cstheme="minorHAnsi"/>
          <w:sz w:val="40"/>
          <w:szCs w:val="40"/>
        </w:rPr>
        <w:t xml:space="preserve">Which simplifies to: </w:t>
      </w:r>
    </w:p>
    <w:p w14:paraId="5647CAF1" w14:textId="33DA351F" w:rsidR="00FB471B" w:rsidRPr="00ED4E6F" w:rsidRDefault="009E35B5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160448" behindDoc="0" locked="0" layoutInCell="1" allowOverlap="1" wp14:anchorId="271C089A" wp14:editId="375A0316">
                <wp:simplePos x="0" y="0"/>
                <wp:positionH relativeFrom="column">
                  <wp:posOffset>3495675</wp:posOffset>
                </wp:positionH>
                <wp:positionV relativeFrom="paragraph">
                  <wp:posOffset>34290</wp:posOffset>
                </wp:positionV>
                <wp:extent cx="610920" cy="268200"/>
                <wp:effectExtent l="57150" t="57150" r="36830" b="55880"/>
                <wp:wrapNone/>
                <wp:docPr id="168" name="Ink 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">
                      <w14:nvContentPartPr>
                        <w14:cNvContentPartPr/>
                      </w14:nvContentPartPr>
                      <w14:xfrm>
                        <a:off x="0" y="0"/>
                        <a:ext cx="610920" cy="26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F7BAF3" id="Ink 168" o:spid="_x0000_s1026" type="#_x0000_t75" style="position:absolute;margin-left:274.55pt;margin-top:2pt;width:49.5pt;height:22.5pt;z-index:25316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">
                <v:imagedata r:id="rId300" o:title=""/>
              </v:shape>
            </w:pict>
          </mc:Fallback>
        </mc:AlternateContent>
      </w:r>
    </w:p>
    <w:p w14:paraId="005F32D2" w14:textId="77942C2F" w:rsidR="00553C04" w:rsidRPr="00ED4E6F" w:rsidRDefault="009E35B5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166592" behindDoc="0" locked="0" layoutInCell="1" allowOverlap="1" wp14:anchorId="5F2CCE90" wp14:editId="5F2CCCA7">
                <wp:simplePos x="0" y="0"/>
                <wp:positionH relativeFrom="column">
                  <wp:posOffset>2880995</wp:posOffset>
                </wp:positionH>
                <wp:positionV relativeFrom="paragraph">
                  <wp:posOffset>376555</wp:posOffset>
                </wp:positionV>
                <wp:extent cx="625470" cy="384480"/>
                <wp:effectExtent l="57150" t="57150" r="41910" b="53975"/>
                <wp:wrapNone/>
                <wp:docPr id="174" name="Ink 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">
                      <w14:nvContentPartPr>
                        <w14:cNvContentPartPr/>
                      </w14:nvContentPartPr>
                      <w14:xfrm>
                        <a:off x="0" y="0"/>
                        <a:ext cx="625470" cy="38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34F334" id="Ink 174" o:spid="_x0000_s1026" type="#_x0000_t75" style="position:absolute;margin-left:226.15pt;margin-top:28.95pt;width:50.7pt;height:31.65pt;z-index:25316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">
                <v:imagedata r:id="rId302" o:title=""/>
              </v:shape>
            </w:pict>
          </mc:Fallback>
        </mc:AlternateContent>
      </w:r>
      <w:r w:rsidR="00553C04" w:rsidRPr="00ED4E6F">
        <w:rPr>
          <w:rFonts w:eastAsiaTheme="minorEastAsia" w:cstheme="minorHAnsi"/>
          <w:sz w:val="40"/>
          <w:szCs w:val="40"/>
        </w:rPr>
        <w:t xml:space="preserve">Collecting the variable terms and constant terms to either side gives: </w:t>
      </w:r>
    </w:p>
    <w:p w14:paraId="241B4F4B" w14:textId="77777777" w:rsidR="00FB471B" w:rsidRPr="00ED4E6F" w:rsidRDefault="00FB471B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5F2D4761" w14:textId="67035B69" w:rsidR="00553C04" w:rsidRPr="00ED4E6F" w:rsidRDefault="009E35B5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184000" behindDoc="0" locked="0" layoutInCell="1" allowOverlap="1" wp14:anchorId="118997B8" wp14:editId="205B70B1">
                <wp:simplePos x="0" y="0"/>
                <wp:positionH relativeFrom="column">
                  <wp:posOffset>513715</wp:posOffset>
                </wp:positionH>
                <wp:positionV relativeFrom="paragraph">
                  <wp:posOffset>346075</wp:posOffset>
                </wp:positionV>
                <wp:extent cx="1661775" cy="238760"/>
                <wp:effectExtent l="38100" t="38100" r="0" b="46990"/>
                <wp:wrapNone/>
                <wp:docPr id="195" name="Ink 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">
                      <w14:nvContentPartPr>
                        <w14:cNvContentPartPr/>
                      </w14:nvContentPartPr>
                      <w14:xfrm>
                        <a:off x="0" y="0"/>
                        <a:ext cx="1661775" cy="23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2FFEFE" id="Ink 195" o:spid="_x0000_s1026" type="#_x0000_t75" style="position:absolute;margin-left:39.75pt;margin-top:26.55pt;width:132.3pt;height:20.2pt;z-index:25318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">
                <v:imagedata r:id="rId304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167616" behindDoc="0" locked="0" layoutInCell="1" allowOverlap="1" wp14:anchorId="2F69936A" wp14:editId="313CE179">
                <wp:simplePos x="0" y="0"/>
                <wp:positionH relativeFrom="column">
                  <wp:posOffset>1204492</wp:posOffset>
                </wp:positionH>
                <wp:positionV relativeFrom="paragraph">
                  <wp:posOffset>251583</wp:posOffset>
                </wp:positionV>
                <wp:extent cx="957960" cy="37800"/>
                <wp:effectExtent l="38100" t="38100" r="52070" b="57785"/>
                <wp:wrapNone/>
                <wp:docPr id="176" name="Ink 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">
                      <w14:nvContentPartPr>
                        <w14:cNvContentPartPr/>
                      </w14:nvContentPartPr>
                      <w14:xfrm>
                        <a:off x="0" y="0"/>
                        <a:ext cx="95796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3A7A47" id="Ink 176" o:spid="_x0000_s1026" type="#_x0000_t75" style="position:absolute;margin-left:94.15pt;margin-top:19.1pt;width:76.85pt;height:4.4pt;z-index:25316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">
                <v:imagedata r:id="rId306" o:title=""/>
              </v:shape>
            </w:pict>
          </mc:Fallback>
        </mc:AlternateContent>
      </w:r>
      <w:r w:rsidR="00553C04" w:rsidRPr="00ED4E6F">
        <w:rPr>
          <w:rFonts w:eastAsiaTheme="minorEastAsia" w:cstheme="minorHAnsi"/>
          <w:sz w:val="40"/>
          <w:szCs w:val="40"/>
        </w:rPr>
        <w:t xml:space="preserve">This is </w:t>
      </w:r>
      <w:r w:rsidR="00B64754" w:rsidRPr="00ED4E6F">
        <w:rPr>
          <w:rFonts w:eastAsiaTheme="minorEastAsia" w:cstheme="minorHAnsi"/>
          <w:b/>
          <w:sz w:val="40"/>
          <w:szCs w:val="40"/>
        </w:rPr>
        <w:t>never</w:t>
      </w:r>
      <w:r w:rsidR="00553C04" w:rsidRPr="00ED4E6F">
        <w:rPr>
          <w:rFonts w:eastAsiaTheme="minorEastAsia" w:cstheme="minorHAnsi"/>
          <w:sz w:val="40"/>
          <w:szCs w:val="40"/>
        </w:rPr>
        <w:t xml:space="preserve"> </w:t>
      </w:r>
      <w:r w:rsidR="00C76279" w:rsidRPr="00ED4E6F">
        <w:rPr>
          <w:rFonts w:eastAsiaTheme="minorEastAsia" w:cstheme="minorHAnsi"/>
          <w:sz w:val="40"/>
          <w:szCs w:val="40"/>
        </w:rPr>
        <w:t>true</w:t>
      </w:r>
      <w:r w:rsidR="00553C04" w:rsidRPr="00ED4E6F">
        <w:rPr>
          <w:rFonts w:eastAsiaTheme="minorEastAsia" w:cstheme="minorHAnsi"/>
          <w:sz w:val="40"/>
          <w:szCs w:val="40"/>
        </w:rPr>
        <w:t xml:space="preserve">, so the equation is </w:t>
      </w:r>
      <w:r w:rsidR="00FB471B" w:rsidRPr="00ED4E6F">
        <w:rPr>
          <w:rFonts w:eastAsiaTheme="minorEastAsia" w:cstheme="minorHAnsi"/>
          <w:b/>
          <w:sz w:val="40"/>
          <w:szCs w:val="40"/>
        </w:rPr>
        <w:t>____________________</w:t>
      </w:r>
    </w:p>
    <w:p w14:paraId="172B45B6" w14:textId="77777777" w:rsidR="00FB471B" w:rsidRPr="00ED4E6F" w:rsidRDefault="00FB471B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06B42D72" w14:textId="77777777" w:rsidR="00FB471B" w:rsidRPr="00ED4E6F" w:rsidRDefault="00FB471B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67182AB4" w14:textId="1BB0470F" w:rsidR="00EA7836" w:rsidRPr="00ED4E6F" w:rsidRDefault="00EA7836" w:rsidP="00042ED6">
      <w:pPr>
        <w:spacing w:after="0" w:line="240" w:lineRule="auto"/>
        <w:ind w:left="2430" w:hanging="2430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i/>
          <w:iCs/>
          <w:sz w:val="40"/>
          <w:szCs w:val="40"/>
          <w:u w:val="single"/>
        </w:rPr>
        <w:t>Example #1</w:t>
      </w:r>
      <w:r w:rsidRPr="00ED4E6F">
        <w:rPr>
          <w:rFonts w:eastAsiaTheme="minorEastAsia" w:cstheme="minorHAnsi"/>
          <w:sz w:val="40"/>
          <w:szCs w:val="40"/>
        </w:rPr>
        <w:t xml:space="preserve"> – Solve </w:t>
      </w:r>
      <w:r w:rsidR="00B62992" w:rsidRPr="00ED4E6F">
        <w:rPr>
          <w:rFonts w:eastAsiaTheme="minorEastAsia" w:cstheme="minorHAnsi"/>
          <w:sz w:val="40"/>
          <w:szCs w:val="40"/>
        </w:rPr>
        <w:t xml:space="preserve">the Linear Equation and </w:t>
      </w:r>
      <w:r w:rsidRPr="00ED4E6F">
        <w:rPr>
          <w:rFonts w:eastAsiaTheme="minorEastAsia" w:cstheme="minorHAnsi"/>
          <w:sz w:val="40"/>
          <w:szCs w:val="40"/>
        </w:rPr>
        <w:t xml:space="preserve">Categorize the </w:t>
      </w:r>
      <w:r w:rsidR="004D7ADE" w:rsidRPr="00ED4E6F">
        <w:rPr>
          <w:rFonts w:eastAsiaTheme="minorEastAsia" w:cstheme="minorHAnsi"/>
          <w:sz w:val="40"/>
          <w:szCs w:val="40"/>
        </w:rPr>
        <w:t xml:space="preserve">Solution </w:t>
      </w:r>
      <w:r w:rsidR="00B62992" w:rsidRPr="00ED4E6F">
        <w:rPr>
          <w:rFonts w:eastAsiaTheme="minorEastAsia" w:cstheme="minorHAnsi"/>
          <w:sz w:val="40"/>
          <w:szCs w:val="40"/>
        </w:rPr>
        <w:t>Type</w:t>
      </w:r>
    </w:p>
    <w:p w14:paraId="0892FF26" w14:textId="77777777" w:rsidR="00042ED6" w:rsidRPr="00ED4E6F" w:rsidRDefault="00042ED6" w:rsidP="00042ED6">
      <w:pPr>
        <w:spacing w:after="0" w:line="240" w:lineRule="auto"/>
        <w:ind w:left="2430" w:hanging="2430"/>
        <w:rPr>
          <w:rFonts w:eastAsiaTheme="minorEastAsia" w:cstheme="minorHAnsi"/>
          <w:sz w:val="40"/>
          <w:szCs w:val="40"/>
        </w:rPr>
      </w:pPr>
    </w:p>
    <w:p w14:paraId="6B7065C4" w14:textId="77777777" w:rsidR="00410A6B" w:rsidRPr="00ED4E6F" w:rsidRDefault="007F7382" w:rsidP="002A6413">
      <w:pPr>
        <w:spacing w:after="0" w:line="240" w:lineRule="auto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 xml:space="preserve">a. </w:t>
      </w:r>
      <m:oMath>
        <m:r>
          <w:rPr>
            <w:rFonts w:ascii="Cambria Math" w:eastAsiaTheme="minorEastAsia" w:hAnsi="Cambria Math" w:cstheme="minorHAnsi"/>
            <w:sz w:val="40"/>
            <w:szCs w:val="40"/>
          </w:rPr>
          <m:t>3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x+2</m:t>
            </m:r>
          </m:e>
        </m:d>
        <m:r>
          <w:rPr>
            <w:rFonts w:ascii="Cambria Math" w:eastAsiaTheme="minorEastAsia" w:hAnsi="Cambria Math" w:cstheme="minorHAnsi"/>
            <w:sz w:val="40"/>
            <w:szCs w:val="40"/>
          </w:rPr>
          <m:t>=7+3x</m:t>
        </m:r>
      </m:oMath>
      <w:r w:rsidR="002A6413" w:rsidRPr="00ED4E6F">
        <w:rPr>
          <w:rFonts w:eastAsiaTheme="minorEastAsia" w:cstheme="minorHAnsi"/>
          <w:sz w:val="40"/>
          <w:szCs w:val="40"/>
        </w:rPr>
        <w:tab/>
      </w:r>
      <w:r w:rsidR="002A6413" w:rsidRPr="00ED4E6F">
        <w:rPr>
          <w:rFonts w:eastAsiaTheme="minorEastAsia" w:cstheme="minorHAnsi"/>
          <w:sz w:val="40"/>
          <w:szCs w:val="40"/>
        </w:rPr>
        <w:tab/>
      </w:r>
    </w:p>
    <w:p w14:paraId="723AB0AB" w14:textId="7CDC6CBE" w:rsidR="00410A6B" w:rsidRPr="00ED4E6F" w:rsidRDefault="009E35B5" w:rsidP="002A6413">
      <w:pPr>
        <w:spacing w:after="0" w:line="240" w:lineRule="auto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209600" behindDoc="0" locked="0" layoutInCell="1" allowOverlap="1" wp14:anchorId="448FB794" wp14:editId="770ED868">
                <wp:simplePos x="0" y="0"/>
                <wp:positionH relativeFrom="column">
                  <wp:posOffset>210820</wp:posOffset>
                </wp:positionH>
                <wp:positionV relativeFrom="paragraph">
                  <wp:posOffset>156210</wp:posOffset>
                </wp:positionV>
                <wp:extent cx="784860" cy="253290"/>
                <wp:effectExtent l="38100" t="38100" r="34290" b="52070"/>
                <wp:wrapNone/>
                <wp:docPr id="223" name="Ink 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">
                      <w14:nvContentPartPr>
                        <w14:cNvContentPartPr/>
                      </w14:nvContentPartPr>
                      <w14:xfrm>
                        <a:off x="0" y="0"/>
                        <a:ext cx="784860" cy="2532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2747F5" id="Ink 223" o:spid="_x0000_s1026" type="#_x0000_t75" style="position:absolute;margin-left:15.9pt;margin-top:11.6pt;width:63.2pt;height:21.4pt;z-index:25320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">
                <v:imagedata r:id="rId308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207552" behindDoc="0" locked="0" layoutInCell="1" allowOverlap="1" wp14:anchorId="0FA1D9B6" wp14:editId="3DEA213F">
                <wp:simplePos x="0" y="0"/>
                <wp:positionH relativeFrom="column">
                  <wp:posOffset>1223010</wp:posOffset>
                </wp:positionH>
                <wp:positionV relativeFrom="paragraph">
                  <wp:posOffset>149225</wp:posOffset>
                </wp:positionV>
                <wp:extent cx="1042560" cy="276480"/>
                <wp:effectExtent l="38100" t="57150" r="24765" b="47625"/>
                <wp:wrapNone/>
                <wp:docPr id="221" name="Ink 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">
                      <w14:nvContentPartPr>
                        <w14:cNvContentPartPr/>
                      </w14:nvContentPartPr>
                      <w14:xfrm>
                        <a:off x="0" y="0"/>
                        <a:ext cx="1042560" cy="27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CEE4AA" id="Ink 221" o:spid="_x0000_s1026" type="#_x0000_t75" style="position:absolute;margin-left:95.6pt;margin-top:11.05pt;width:83.55pt;height:23.15pt;z-index:25320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">
                <v:imagedata r:id="rId310" o:title=""/>
              </v:shape>
            </w:pict>
          </mc:Fallback>
        </mc:AlternateContent>
      </w:r>
    </w:p>
    <w:p w14:paraId="0786B63F" w14:textId="237BD3C4" w:rsidR="00410A6B" w:rsidRPr="00ED4E6F" w:rsidRDefault="00410A6B" w:rsidP="002A6413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6208624F" w14:textId="451E3C27" w:rsidR="00410A6B" w:rsidRPr="00ED4E6F" w:rsidRDefault="009E35B5" w:rsidP="002A6413">
      <w:pPr>
        <w:spacing w:after="0" w:line="240" w:lineRule="auto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220864" behindDoc="0" locked="0" layoutInCell="1" allowOverlap="1" wp14:anchorId="3521BB85" wp14:editId="33CE953D">
                <wp:simplePos x="0" y="0"/>
                <wp:positionH relativeFrom="column">
                  <wp:posOffset>118110</wp:posOffset>
                </wp:positionH>
                <wp:positionV relativeFrom="paragraph">
                  <wp:posOffset>-15875</wp:posOffset>
                </wp:positionV>
                <wp:extent cx="442125" cy="237975"/>
                <wp:effectExtent l="38100" t="57150" r="0" b="48260"/>
                <wp:wrapNone/>
                <wp:docPr id="235" name="Ink 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">
                      <w14:nvContentPartPr>
                        <w14:cNvContentPartPr/>
                      </w14:nvContentPartPr>
                      <w14:xfrm>
                        <a:off x="0" y="0"/>
                        <a:ext cx="442125" cy="2379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9F9D8E" id="Ink 235" o:spid="_x0000_s1026" type="#_x0000_t75" style="position:absolute;margin-left:8.6pt;margin-top:-1.95pt;width:36.2pt;height:20.2pt;z-index:25322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">
                <v:imagedata r:id="rId312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206528" behindDoc="0" locked="0" layoutInCell="1" allowOverlap="1" wp14:anchorId="012647D6" wp14:editId="443EF281">
                <wp:simplePos x="0" y="0"/>
                <wp:positionH relativeFrom="column">
                  <wp:posOffset>1899920</wp:posOffset>
                </wp:positionH>
                <wp:positionV relativeFrom="paragraph">
                  <wp:posOffset>-57785</wp:posOffset>
                </wp:positionV>
                <wp:extent cx="471245" cy="236930"/>
                <wp:effectExtent l="38100" t="57150" r="0" b="48895"/>
                <wp:wrapNone/>
                <wp:docPr id="219" name="Ink 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">
                      <w14:nvContentPartPr>
                        <w14:cNvContentPartPr/>
                      </w14:nvContentPartPr>
                      <w14:xfrm>
                        <a:off x="0" y="0"/>
                        <a:ext cx="471245" cy="2369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D29943" id="Ink 219" o:spid="_x0000_s1026" type="#_x0000_t75" style="position:absolute;margin-left:148.9pt;margin-top:-5.25pt;width:38.5pt;height:20.05pt;z-index:25320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">
                <v:imagedata r:id="rId314" o:title=""/>
              </v:shape>
            </w:pict>
          </mc:Fallback>
        </mc:AlternateContent>
      </w:r>
    </w:p>
    <w:p w14:paraId="681394AB" w14:textId="1B83A585" w:rsidR="00410A6B" w:rsidRPr="00ED4E6F" w:rsidRDefault="009E35B5" w:rsidP="002A6413">
      <w:pPr>
        <w:spacing w:after="0" w:line="240" w:lineRule="auto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219840" behindDoc="0" locked="0" layoutInCell="1" allowOverlap="1" wp14:anchorId="3E1653BF" wp14:editId="6678652E">
                <wp:simplePos x="0" y="0"/>
                <wp:positionH relativeFrom="column">
                  <wp:posOffset>-142875</wp:posOffset>
                </wp:positionH>
                <wp:positionV relativeFrom="paragraph">
                  <wp:posOffset>-6985</wp:posOffset>
                </wp:positionV>
                <wp:extent cx="2623185" cy="386955"/>
                <wp:effectExtent l="38100" t="57150" r="0" b="51435"/>
                <wp:wrapNone/>
                <wp:docPr id="234" name="Ink 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">
                      <w14:nvContentPartPr>
                        <w14:cNvContentPartPr/>
                      </w14:nvContentPartPr>
                      <w14:xfrm>
                        <a:off x="0" y="0"/>
                        <a:ext cx="2623185" cy="3869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9754F6" id="Ink 234" o:spid="_x0000_s1026" type="#_x0000_t75" style="position:absolute;margin-left:-11.95pt;margin-top:-1.25pt;width:207.95pt;height:31.85pt;z-index:25321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">
                <v:imagedata r:id="rId316" o:title=""/>
              </v:shape>
            </w:pict>
          </mc:Fallback>
        </mc:AlternateContent>
      </w:r>
    </w:p>
    <w:p w14:paraId="48A4B6EE" w14:textId="77777777" w:rsidR="00410A6B" w:rsidRPr="00ED4E6F" w:rsidRDefault="00410A6B" w:rsidP="002A6413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1FCFD551" w14:textId="4AD13F25" w:rsidR="00410A6B" w:rsidRPr="00ED4E6F" w:rsidRDefault="009E35B5" w:rsidP="002A6413">
      <w:pPr>
        <w:spacing w:after="0" w:line="240" w:lineRule="auto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448192" behindDoc="0" locked="0" layoutInCell="1" allowOverlap="1" wp14:anchorId="587048F4" wp14:editId="29BBDBCD">
                <wp:simplePos x="0" y="0"/>
                <wp:positionH relativeFrom="column">
                  <wp:posOffset>375772</wp:posOffset>
                </wp:positionH>
                <wp:positionV relativeFrom="paragraph">
                  <wp:posOffset>-112797</wp:posOffset>
                </wp:positionV>
                <wp:extent cx="2472840" cy="677160"/>
                <wp:effectExtent l="38100" t="38100" r="41910" b="46990"/>
                <wp:wrapNone/>
                <wp:docPr id="483" name="Ink 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">
                      <w14:nvContentPartPr>
                        <w14:cNvContentPartPr/>
                      </w14:nvContentPartPr>
                      <w14:xfrm>
                        <a:off x="0" y="0"/>
                        <a:ext cx="2472840" cy="67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BFCF82" id="Ink 483" o:spid="_x0000_s1026" type="#_x0000_t75" style="position:absolute;margin-left:28.9pt;margin-top:-9.6pt;width:196.1pt;height:54.7pt;z-index:25344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">
                <v:imagedata r:id="rId318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240320" behindDoc="0" locked="0" layoutInCell="1" allowOverlap="1" wp14:anchorId="3A350DBF" wp14:editId="49F2D71A">
                <wp:simplePos x="0" y="0"/>
                <wp:positionH relativeFrom="column">
                  <wp:posOffset>457835</wp:posOffset>
                </wp:positionH>
                <wp:positionV relativeFrom="paragraph">
                  <wp:posOffset>68580</wp:posOffset>
                </wp:positionV>
                <wp:extent cx="2320395" cy="314960"/>
                <wp:effectExtent l="38100" t="38100" r="41910" b="46990"/>
                <wp:wrapNone/>
                <wp:docPr id="258" name="Ink 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">
                      <w14:nvContentPartPr>
                        <w14:cNvContentPartPr/>
                      </w14:nvContentPartPr>
                      <w14:xfrm>
                        <a:off x="0" y="0"/>
                        <a:ext cx="2320395" cy="31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79E85F" id="Ink 258" o:spid="_x0000_s1026" type="#_x0000_t75" style="position:absolute;margin-left:35.35pt;margin-top:4.7pt;width:184.1pt;height:26.2pt;z-index:25324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">
                <v:imagedata r:id="rId320" o:title=""/>
              </v:shape>
            </w:pict>
          </mc:Fallback>
        </mc:AlternateContent>
      </w:r>
    </w:p>
    <w:p w14:paraId="792BE1CB" w14:textId="209875E5" w:rsidR="00410A6B" w:rsidRPr="00ED4E6F" w:rsidRDefault="00410A6B" w:rsidP="002A6413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51982FE7" w14:textId="43067D9C" w:rsidR="00410A6B" w:rsidRPr="00ED4E6F" w:rsidRDefault="009E35B5" w:rsidP="002A6413">
      <w:pPr>
        <w:spacing w:after="0" w:line="240" w:lineRule="auto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256704" behindDoc="0" locked="0" layoutInCell="1" allowOverlap="1" wp14:anchorId="0B816B21" wp14:editId="40244FA2">
                <wp:simplePos x="0" y="0"/>
                <wp:positionH relativeFrom="column">
                  <wp:posOffset>537210</wp:posOffset>
                </wp:positionH>
                <wp:positionV relativeFrom="paragraph">
                  <wp:posOffset>-66675</wp:posOffset>
                </wp:positionV>
                <wp:extent cx="1778830" cy="270030"/>
                <wp:effectExtent l="38100" t="57150" r="31115" b="53975"/>
                <wp:wrapNone/>
                <wp:docPr id="275" name="Ink 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">
                      <w14:nvContentPartPr>
                        <w14:cNvContentPartPr/>
                      </w14:nvContentPartPr>
                      <w14:xfrm>
                        <a:off x="0" y="0"/>
                        <a:ext cx="1778830" cy="2700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B42BFD" id="Ink 275" o:spid="_x0000_s1026" type="#_x0000_t75" style="position:absolute;margin-left:41.6pt;margin-top:-5.95pt;width:141.45pt;height:22.65pt;z-index:25325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">
                <v:imagedata r:id="rId322" o:title=""/>
              </v:shape>
            </w:pict>
          </mc:Fallback>
        </mc:AlternateContent>
      </w:r>
    </w:p>
    <w:p w14:paraId="04251BF0" w14:textId="77777777" w:rsidR="00410A6B" w:rsidRPr="00ED4E6F" w:rsidRDefault="00410A6B" w:rsidP="002A6413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1AE7E17B" w14:textId="77777777" w:rsidR="00410A6B" w:rsidRPr="00ED4E6F" w:rsidRDefault="00410A6B" w:rsidP="002A6413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34D51194" w14:textId="37E3029C" w:rsidR="007F7382" w:rsidRPr="00ED4E6F" w:rsidRDefault="007F7382" w:rsidP="002A6413">
      <w:pPr>
        <w:spacing w:after="0" w:line="240" w:lineRule="auto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lastRenderedPageBreak/>
        <w:t xml:space="preserve">b. </w:t>
      </w:r>
      <m:oMath>
        <m:r>
          <w:rPr>
            <w:rFonts w:ascii="Cambria Math" w:eastAsiaTheme="minorEastAsia" w:hAnsi="Cambria Math" w:cstheme="minorHAnsi"/>
            <w:sz w:val="40"/>
            <w:szCs w:val="40"/>
          </w:rPr>
          <m:t>5x+9=9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x+1</m:t>
            </m:r>
          </m:e>
        </m:d>
        <m:r>
          <w:rPr>
            <w:rFonts w:ascii="Cambria Math" w:eastAsiaTheme="minorEastAsia" w:hAnsi="Cambria Math" w:cstheme="minorHAnsi"/>
            <w:sz w:val="40"/>
            <w:szCs w:val="40"/>
          </w:rPr>
          <m:t>-4x</m:t>
        </m:r>
      </m:oMath>
      <w:r w:rsidR="00F93D37" w:rsidRPr="00ED4E6F">
        <w:rPr>
          <w:rFonts w:eastAsiaTheme="minorEastAsia" w:cstheme="minorHAnsi"/>
          <w:sz w:val="40"/>
          <w:szCs w:val="40"/>
        </w:rPr>
        <w:t xml:space="preserve"> </w:t>
      </w:r>
    </w:p>
    <w:p w14:paraId="6408B05E" w14:textId="77777777" w:rsidR="00042ED6" w:rsidRPr="00ED4E6F" w:rsidRDefault="00042ED6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3BD554F1" w14:textId="4414E208" w:rsidR="00042ED6" w:rsidRPr="00ED4E6F" w:rsidRDefault="009E35B5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294592" behindDoc="0" locked="0" layoutInCell="1" allowOverlap="1" wp14:anchorId="5B50C009" wp14:editId="76E3C720">
                <wp:simplePos x="0" y="0"/>
                <wp:positionH relativeFrom="column">
                  <wp:posOffset>2242820</wp:posOffset>
                </wp:positionH>
                <wp:positionV relativeFrom="paragraph">
                  <wp:posOffset>-48895</wp:posOffset>
                </wp:positionV>
                <wp:extent cx="533890" cy="285940"/>
                <wp:effectExtent l="38100" t="38100" r="57150" b="57150"/>
                <wp:wrapNone/>
                <wp:docPr id="316" name="Ink 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">
                      <w14:nvContentPartPr>
                        <w14:cNvContentPartPr/>
                      </w14:nvContentPartPr>
                      <w14:xfrm>
                        <a:off x="0" y="0"/>
                        <a:ext cx="533890" cy="2859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E357DD" id="Ink 316" o:spid="_x0000_s1026" type="#_x0000_t75" style="position:absolute;margin-left:175.9pt;margin-top:-4.55pt;width:43.5pt;height:23.9pt;z-index:25329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">
                <v:imagedata r:id="rId324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295616" behindDoc="0" locked="0" layoutInCell="1" allowOverlap="1" wp14:anchorId="6FA8A978" wp14:editId="1B5B17F4">
                <wp:simplePos x="0" y="0"/>
                <wp:positionH relativeFrom="column">
                  <wp:posOffset>207645</wp:posOffset>
                </wp:positionH>
                <wp:positionV relativeFrom="paragraph">
                  <wp:posOffset>-88900</wp:posOffset>
                </wp:positionV>
                <wp:extent cx="1846720" cy="298450"/>
                <wp:effectExtent l="38100" t="38100" r="1270" b="44450"/>
                <wp:wrapNone/>
                <wp:docPr id="317" name="Ink 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">
                      <w14:nvContentPartPr>
                        <w14:cNvContentPartPr/>
                      </w14:nvContentPartPr>
                      <w14:xfrm>
                        <a:off x="0" y="0"/>
                        <a:ext cx="1846720" cy="2984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806A2A" id="Ink 317" o:spid="_x0000_s1026" type="#_x0000_t75" style="position:absolute;margin-left:15.65pt;margin-top:-7.7pt;width:146.8pt;height:24.9pt;z-index:25329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">
                <v:imagedata r:id="rId326" o:title=""/>
              </v:shape>
            </w:pict>
          </mc:Fallback>
        </mc:AlternateContent>
      </w:r>
    </w:p>
    <w:p w14:paraId="629D24D5" w14:textId="758358CE" w:rsidR="00042ED6" w:rsidRPr="00ED4E6F" w:rsidRDefault="00042ED6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6CF95D1A" w14:textId="24B36F55" w:rsidR="00042ED6" w:rsidRPr="00ED4E6F" w:rsidRDefault="009E35B5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293568" behindDoc="0" locked="0" layoutInCell="1" allowOverlap="1" wp14:anchorId="6465555B" wp14:editId="03E4AD94">
                <wp:simplePos x="0" y="0"/>
                <wp:positionH relativeFrom="column">
                  <wp:posOffset>412750</wp:posOffset>
                </wp:positionH>
                <wp:positionV relativeFrom="paragraph">
                  <wp:posOffset>-149860</wp:posOffset>
                </wp:positionV>
                <wp:extent cx="2001975" cy="349925"/>
                <wp:effectExtent l="38100" t="57150" r="55880" b="50165"/>
                <wp:wrapNone/>
                <wp:docPr id="315" name="Ink 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">
                      <w14:nvContentPartPr>
                        <w14:cNvContentPartPr/>
                      </w14:nvContentPartPr>
                      <w14:xfrm>
                        <a:off x="0" y="0"/>
                        <a:ext cx="2001975" cy="3499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130A57" id="Ink 315" o:spid="_x0000_s1026" type="#_x0000_t75" style="position:absolute;margin-left:31.8pt;margin-top:-12.5pt;width:159.05pt;height:28.95pt;z-index:25329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">
                <v:imagedata r:id="rId328" o:title=""/>
              </v:shape>
            </w:pict>
          </mc:Fallback>
        </mc:AlternateContent>
      </w:r>
    </w:p>
    <w:p w14:paraId="148FAF38" w14:textId="6741BA41" w:rsidR="002A6413" w:rsidRPr="00ED4E6F" w:rsidRDefault="002A6413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5F933151" w14:textId="4AA758AB" w:rsidR="002A6413" w:rsidRPr="00ED4E6F" w:rsidRDefault="009E35B5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449216" behindDoc="0" locked="0" layoutInCell="1" allowOverlap="1" wp14:anchorId="110167A0" wp14:editId="4E6B197C">
                <wp:simplePos x="0" y="0"/>
                <wp:positionH relativeFrom="column">
                  <wp:posOffset>560452</wp:posOffset>
                </wp:positionH>
                <wp:positionV relativeFrom="paragraph">
                  <wp:posOffset>-179695</wp:posOffset>
                </wp:positionV>
                <wp:extent cx="1630440" cy="505080"/>
                <wp:effectExtent l="38100" t="38100" r="46355" b="47625"/>
                <wp:wrapNone/>
                <wp:docPr id="484" name="Ink 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">
                      <w14:nvContentPartPr>
                        <w14:cNvContentPartPr/>
                      </w14:nvContentPartPr>
                      <w14:xfrm>
                        <a:off x="0" y="0"/>
                        <a:ext cx="1630440" cy="50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DE84D8" id="Ink 484" o:spid="_x0000_s1026" type="#_x0000_t75" style="position:absolute;margin-left:43.45pt;margin-top:-14.85pt;width:129.8pt;height:41.15pt;z-index:25344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">
                <v:imagedata r:id="rId330" o:title=""/>
              </v:shape>
            </w:pict>
          </mc:Fallback>
        </mc:AlternateContent>
      </w:r>
    </w:p>
    <w:p w14:paraId="72682B78" w14:textId="39837601" w:rsidR="002A6413" w:rsidRPr="00ED4E6F" w:rsidRDefault="009E35B5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328384" behindDoc="0" locked="0" layoutInCell="1" allowOverlap="1" wp14:anchorId="75778754" wp14:editId="43575515">
                <wp:simplePos x="0" y="0"/>
                <wp:positionH relativeFrom="column">
                  <wp:posOffset>594995</wp:posOffset>
                </wp:positionH>
                <wp:positionV relativeFrom="paragraph">
                  <wp:posOffset>-341630</wp:posOffset>
                </wp:positionV>
                <wp:extent cx="1477130" cy="807865"/>
                <wp:effectExtent l="38100" t="57150" r="46990" b="49530"/>
                <wp:wrapNone/>
                <wp:docPr id="353" name="Ink 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">
                      <w14:nvContentPartPr>
                        <w14:cNvContentPartPr/>
                      </w14:nvContentPartPr>
                      <w14:xfrm>
                        <a:off x="0" y="0"/>
                        <a:ext cx="1477130" cy="8078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A11D51" id="Ink 353" o:spid="_x0000_s1026" type="#_x0000_t75" style="position:absolute;margin-left:46.15pt;margin-top:-27.6pt;width:117.7pt;height:65pt;z-index:25332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">
                <v:imagedata r:id="rId332" o:title=""/>
              </v:shape>
            </w:pict>
          </mc:Fallback>
        </mc:AlternateContent>
      </w:r>
    </w:p>
    <w:p w14:paraId="5D9F2838" w14:textId="77777777" w:rsidR="002A6413" w:rsidRPr="00ED4E6F" w:rsidRDefault="002A6413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48582E80" w14:textId="77777777" w:rsidR="00410A6B" w:rsidRPr="00ED4E6F" w:rsidRDefault="00410A6B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715DF2EB" w14:textId="77777777" w:rsidR="00410A6B" w:rsidRPr="00ED4E6F" w:rsidRDefault="00410A6B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109F91C1" w14:textId="77777777" w:rsidR="00410A6B" w:rsidRPr="00ED4E6F" w:rsidRDefault="00410A6B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342BCC42" w14:textId="77777777" w:rsidR="00410A6B" w:rsidRPr="00ED4E6F" w:rsidRDefault="00410A6B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3BE93682" w14:textId="77777777" w:rsidR="00042ED6" w:rsidRPr="00ED4E6F" w:rsidRDefault="00042ED6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756AEA40" w14:textId="708F136D" w:rsidR="00B377DA" w:rsidRPr="00ED4E6F" w:rsidRDefault="00B377DA" w:rsidP="002A6413">
      <w:pPr>
        <w:spacing w:after="0" w:line="240" w:lineRule="auto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 xml:space="preserve">c. </w:t>
      </w:r>
      <m:oMath>
        <m:r>
          <w:rPr>
            <w:rFonts w:ascii="Cambria Math" w:eastAsiaTheme="minorEastAsia" w:hAnsi="Cambria Math" w:cstheme="minorHAnsi"/>
            <w:sz w:val="40"/>
            <w:szCs w:val="40"/>
          </w:rPr>
          <m:t>10x+3=8x+3</m:t>
        </m:r>
      </m:oMath>
    </w:p>
    <w:p w14:paraId="4B6EAC9D" w14:textId="317AEF94" w:rsidR="00042ED6" w:rsidRPr="00ED4E6F" w:rsidRDefault="009E35B5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348864" behindDoc="0" locked="0" layoutInCell="1" allowOverlap="1" wp14:anchorId="1A7D3484" wp14:editId="0F32B880">
                <wp:simplePos x="0" y="0"/>
                <wp:positionH relativeFrom="column">
                  <wp:posOffset>170815</wp:posOffset>
                </wp:positionH>
                <wp:positionV relativeFrom="paragraph">
                  <wp:posOffset>120015</wp:posOffset>
                </wp:positionV>
                <wp:extent cx="410640" cy="224475"/>
                <wp:effectExtent l="38100" t="38100" r="8890" b="42545"/>
                <wp:wrapNone/>
                <wp:docPr id="376" name="Ink 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">
                      <w14:nvContentPartPr>
                        <w14:cNvContentPartPr/>
                      </w14:nvContentPartPr>
                      <w14:xfrm>
                        <a:off x="0" y="0"/>
                        <a:ext cx="410640" cy="2244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3C316B" id="Ink 376" o:spid="_x0000_s1026" type="#_x0000_t75" style="position:absolute;margin-left:12.75pt;margin-top:8.75pt;width:33.75pt;height:19.1pt;z-index:25334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">
                <v:imagedata r:id="rId334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349888" behindDoc="0" locked="0" layoutInCell="1" allowOverlap="1" wp14:anchorId="12B35EE4" wp14:editId="27DCD2DB">
                <wp:simplePos x="0" y="0"/>
                <wp:positionH relativeFrom="column">
                  <wp:posOffset>1285240</wp:posOffset>
                </wp:positionH>
                <wp:positionV relativeFrom="paragraph">
                  <wp:posOffset>115570</wp:posOffset>
                </wp:positionV>
                <wp:extent cx="381355" cy="207600"/>
                <wp:effectExtent l="38100" t="38100" r="57150" b="40640"/>
                <wp:wrapNone/>
                <wp:docPr id="377" name="Ink 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">
                      <w14:nvContentPartPr>
                        <w14:cNvContentPartPr/>
                      </w14:nvContentPartPr>
                      <w14:xfrm>
                        <a:off x="0" y="0"/>
                        <a:ext cx="381355" cy="20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B411A4" id="Ink 377" o:spid="_x0000_s1026" type="#_x0000_t75" style="position:absolute;margin-left:100.5pt;margin-top:8.4pt;width:31.45pt;height:17.8pt;z-index:25334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">
                <v:imagedata r:id="rId336" o:title=""/>
              </v:shape>
            </w:pict>
          </mc:Fallback>
        </mc:AlternateContent>
      </w:r>
    </w:p>
    <w:p w14:paraId="1EE581CD" w14:textId="6B84BF47" w:rsidR="00042ED6" w:rsidRPr="00ED4E6F" w:rsidRDefault="009E35B5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337600" behindDoc="0" locked="0" layoutInCell="1" allowOverlap="1" wp14:anchorId="5EAB0618" wp14:editId="34E7D5BB">
                <wp:simplePos x="0" y="0"/>
                <wp:positionH relativeFrom="column">
                  <wp:posOffset>33052</wp:posOffset>
                </wp:positionH>
                <wp:positionV relativeFrom="paragraph">
                  <wp:posOffset>124840</wp:posOffset>
                </wp:positionV>
                <wp:extent cx="2270880" cy="42480"/>
                <wp:effectExtent l="38100" t="57150" r="0" b="53340"/>
                <wp:wrapNone/>
                <wp:docPr id="362" name="Ink 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">
                      <w14:nvContentPartPr>
                        <w14:cNvContentPartPr/>
                      </w14:nvContentPartPr>
                      <w14:xfrm>
                        <a:off x="0" y="0"/>
                        <a:ext cx="227088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BBEEA5" id="Ink 362" o:spid="_x0000_s1026" type="#_x0000_t75" style="position:absolute;margin-left:1.9pt;margin-top:9.15pt;width:180.2pt;height:4.8pt;z-index:25333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">
                <v:imagedata r:id="rId338" o:title=""/>
              </v:shape>
            </w:pict>
          </mc:Fallback>
        </mc:AlternateContent>
      </w:r>
    </w:p>
    <w:p w14:paraId="53400A0A" w14:textId="36C0DE53" w:rsidR="00042ED6" w:rsidRPr="00ED4E6F" w:rsidRDefault="009E35B5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347840" behindDoc="0" locked="0" layoutInCell="1" allowOverlap="1" wp14:anchorId="25DC4AD7" wp14:editId="165D2A76">
                <wp:simplePos x="0" y="0"/>
                <wp:positionH relativeFrom="column">
                  <wp:posOffset>408305</wp:posOffset>
                </wp:positionH>
                <wp:positionV relativeFrom="paragraph">
                  <wp:posOffset>-27940</wp:posOffset>
                </wp:positionV>
                <wp:extent cx="825830" cy="242340"/>
                <wp:effectExtent l="38100" t="38100" r="31750" b="43815"/>
                <wp:wrapNone/>
                <wp:docPr id="375" name="Ink 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">
                      <w14:nvContentPartPr>
                        <w14:cNvContentPartPr/>
                      </w14:nvContentPartPr>
                      <w14:xfrm>
                        <a:off x="0" y="0"/>
                        <a:ext cx="825830" cy="2423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341707" id="Ink 375" o:spid="_x0000_s1026" type="#_x0000_t75" style="position:absolute;margin-left:31.45pt;margin-top:-2.9pt;width:66.45pt;height:20.5pt;z-index:25334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">
                <v:imagedata r:id="rId340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346816" behindDoc="0" locked="0" layoutInCell="1" allowOverlap="1" wp14:anchorId="51280AFA" wp14:editId="58F652C3">
                <wp:simplePos x="0" y="0"/>
                <wp:positionH relativeFrom="column">
                  <wp:posOffset>1523812</wp:posOffset>
                </wp:positionH>
                <wp:positionV relativeFrom="paragraph">
                  <wp:posOffset>19080</wp:posOffset>
                </wp:positionV>
                <wp:extent cx="151920" cy="197640"/>
                <wp:effectExtent l="38100" t="57150" r="19685" b="50165"/>
                <wp:wrapNone/>
                <wp:docPr id="374" name="Ink 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">
                      <w14:nvContentPartPr>
                        <w14:cNvContentPartPr/>
                      </w14:nvContentPartPr>
                      <w14:xfrm>
                        <a:off x="0" y="0"/>
                        <a:ext cx="151920" cy="1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BAEC3A" id="Ink 374" o:spid="_x0000_s1026" type="#_x0000_t75" style="position:absolute;margin-left:119.3pt;margin-top:.8pt;width:13.35pt;height:16.95pt;z-index:25334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">
                <v:imagedata r:id="rId342" o:title=""/>
              </v:shape>
            </w:pict>
          </mc:Fallback>
        </mc:AlternateContent>
      </w:r>
    </w:p>
    <w:p w14:paraId="4FBBB848" w14:textId="43275E19" w:rsidR="00410A6B" w:rsidRPr="00ED4E6F" w:rsidRDefault="009E35B5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356032" behindDoc="0" locked="0" layoutInCell="1" allowOverlap="1" wp14:anchorId="5ECBCCCF" wp14:editId="006534D5">
                <wp:simplePos x="0" y="0"/>
                <wp:positionH relativeFrom="column">
                  <wp:posOffset>194945</wp:posOffset>
                </wp:positionH>
                <wp:positionV relativeFrom="paragraph">
                  <wp:posOffset>5715</wp:posOffset>
                </wp:positionV>
                <wp:extent cx="1699560" cy="261375"/>
                <wp:effectExtent l="38100" t="38100" r="0" b="43815"/>
                <wp:wrapNone/>
                <wp:docPr id="384" name="Ink 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">
                      <w14:nvContentPartPr>
                        <w14:cNvContentPartPr/>
                      </w14:nvContentPartPr>
                      <w14:xfrm>
                        <a:off x="0" y="0"/>
                        <a:ext cx="1699560" cy="2613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078922" id="Ink 384" o:spid="_x0000_s1026" type="#_x0000_t75" style="position:absolute;margin-left:14.65pt;margin-top:-.25pt;width:135.2pt;height:22pt;z-index:25335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">
                <v:imagedata r:id="rId344" o:title=""/>
              </v:shape>
            </w:pict>
          </mc:Fallback>
        </mc:AlternateContent>
      </w:r>
    </w:p>
    <w:p w14:paraId="6FFA0300" w14:textId="7549ACE9" w:rsidR="00410A6B" w:rsidRPr="00ED4E6F" w:rsidRDefault="00410A6B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1A08EF5D" w14:textId="47D15678" w:rsidR="00410A6B" w:rsidRPr="00ED4E6F" w:rsidRDefault="009E35B5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370368" behindDoc="0" locked="0" layoutInCell="1" allowOverlap="1" wp14:anchorId="3605242F" wp14:editId="7036AAB7">
                <wp:simplePos x="0" y="0"/>
                <wp:positionH relativeFrom="column">
                  <wp:posOffset>509270</wp:posOffset>
                </wp:positionH>
                <wp:positionV relativeFrom="paragraph">
                  <wp:posOffset>-227965</wp:posOffset>
                </wp:positionV>
                <wp:extent cx="1090080" cy="551655"/>
                <wp:effectExtent l="38100" t="38100" r="53340" b="58420"/>
                <wp:wrapNone/>
                <wp:docPr id="398" name="Ink 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">
                      <w14:nvContentPartPr>
                        <w14:cNvContentPartPr/>
                      </w14:nvContentPartPr>
                      <w14:xfrm>
                        <a:off x="0" y="0"/>
                        <a:ext cx="1090080" cy="5516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E945B3" id="Ink 398" o:spid="_x0000_s1026" type="#_x0000_t75" style="position:absolute;margin-left:39.4pt;margin-top:-18.65pt;width:87.25pt;height:44.9pt;z-index:25337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">
                <v:imagedata r:id="rId346" o:title=""/>
              </v:shape>
            </w:pict>
          </mc:Fallback>
        </mc:AlternateContent>
      </w:r>
    </w:p>
    <w:p w14:paraId="441EC67C" w14:textId="77777777" w:rsidR="00410A6B" w:rsidRPr="00ED4E6F" w:rsidRDefault="00410A6B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0CEF3188" w14:textId="687F83E5" w:rsidR="00410A6B" w:rsidRPr="00ED4E6F" w:rsidRDefault="009E35B5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450240" behindDoc="0" locked="0" layoutInCell="1" allowOverlap="1" wp14:anchorId="7EF3E47E" wp14:editId="22F9A09F">
                <wp:simplePos x="0" y="0"/>
                <wp:positionH relativeFrom="column">
                  <wp:posOffset>686812</wp:posOffset>
                </wp:positionH>
                <wp:positionV relativeFrom="paragraph">
                  <wp:posOffset>-131275</wp:posOffset>
                </wp:positionV>
                <wp:extent cx="762120" cy="424800"/>
                <wp:effectExtent l="38100" t="57150" r="57150" b="52070"/>
                <wp:wrapNone/>
                <wp:docPr id="485" name="Ink 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">
                      <w14:nvContentPartPr>
                        <w14:cNvContentPartPr/>
                      </w14:nvContentPartPr>
                      <w14:xfrm>
                        <a:off x="0" y="0"/>
                        <a:ext cx="762120" cy="42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AEB5F5" id="Ink 485" o:spid="_x0000_s1026" type="#_x0000_t75" style="position:absolute;margin-left:53.4pt;margin-top:-11.05pt;width:61.4pt;height:34.9pt;z-index:25345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">
                <v:imagedata r:id="rId348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376512" behindDoc="0" locked="0" layoutInCell="1" allowOverlap="1" wp14:anchorId="30A63B41" wp14:editId="4D9057ED">
                <wp:simplePos x="0" y="0"/>
                <wp:positionH relativeFrom="column">
                  <wp:posOffset>805815</wp:posOffset>
                </wp:positionH>
                <wp:positionV relativeFrom="paragraph">
                  <wp:posOffset>-10795</wp:posOffset>
                </wp:positionV>
                <wp:extent cx="609510" cy="228600"/>
                <wp:effectExtent l="38100" t="38100" r="38735" b="57150"/>
                <wp:wrapNone/>
                <wp:docPr id="405" name="Ink 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">
                      <w14:nvContentPartPr>
                        <w14:cNvContentPartPr/>
                      </w14:nvContentPartPr>
                      <w14:xfrm>
                        <a:off x="0" y="0"/>
                        <a:ext cx="609510" cy="22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5272AE" id="Ink 405" o:spid="_x0000_s1026" type="#_x0000_t75" style="position:absolute;margin-left:62.75pt;margin-top:-1.55pt;width:49.45pt;height:19.4pt;z-index:25337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">
                <v:imagedata r:id="rId350" o:title=""/>
              </v:shape>
            </w:pict>
          </mc:Fallback>
        </mc:AlternateContent>
      </w:r>
    </w:p>
    <w:p w14:paraId="2BD7FBC7" w14:textId="0D21DA03" w:rsidR="00410A6B" w:rsidRPr="00ED4E6F" w:rsidRDefault="009E35B5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391872" behindDoc="0" locked="0" layoutInCell="1" allowOverlap="1" wp14:anchorId="2C0E34B6" wp14:editId="342EAAB8">
                <wp:simplePos x="0" y="0"/>
                <wp:positionH relativeFrom="column">
                  <wp:posOffset>542925</wp:posOffset>
                </wp:positionH>
                <wp:positionV relativeFrom="paragraph">
                  <wp:posOffset>93345</wp:posOffset>
                </wp:positionV>
                <wp:extent cx="1303230" cy="322920"/>
                <wp:effectExtent l="57150" t="38100" r="49530" b="58420"/>
                <wp:wrapNone/>
                <wp:docPr id="421" name="Ink 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">
                      <w14:nvContentPartPr>
                        <w14:cNvContentPartPr/>
                      </w14:nvContentPartPr>
                      <w14:xfrm>
                        <a:off x="0" y="0"/>
                        <a:ext cx="1303230" cy="32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350D71" id="Ink 421" o:spid="_x0000_s1026" type="#_x0000_t75" style="position:absolute;margin-left:42.05pt;margin-top:6.65pt;width:104pt;height:26.85pt;z-index:25339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">
                <v:imagedata r:id="rId352" o:title=""/>
              </v:shape>
            </w:pict>
          </mc:Fallback>
        </mc:AlternateContent>
      </w:r>
    </w:p>
    <w:p w14:paraId="71D2DD7E" w14:textId="77777777" w:rsidR="00410A6B" w:rsidRPr="00ED4E6F" w:rsidRDefault="00410A6B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1BC3BA29" w14:textId="77777777" w:rsidR="00410A6B" w:rsidRPr="00ED4E6F" w:rsidRDefault="00410A6B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540A81C1" w14:textId="77777777" w:rsidR="00410A6B" w:rsidRPr="00ED4E6F" w:rsidRDefault="00410A6B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2B880040" w14:textId="77777777" w:rsidR="00410A6B" w:rsidRPr="00ED4E6F" w:rsidRDefault="00410A6B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51C4B798" w14:textId="77777777" w:rsidR="00410A6B" w:rsidRPr="00ED4E6F" w:rsidRDefault="00410A6B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35879D0D" w14:textId="0193C7D4" w:rsidR="002A6413" w:rsidRPr="00ED4E6F" w:rsidRDefault="00042ED6" w:rsidP="002A6413">
      <w:pPr>
        <w:spacing w:after="0" w:line="240" w:lineRule="auto"/>
        <w:ind w:left="2430" w:hanging="2430"/>
        <w:rPr>
          <w:rFonts w:eastAsiaTheme="minorEastAsia" w:cstheme="minorHAnsi"/>
          <w:b/>
          <w:bCs/>
          <w:sz w:val="40"/>
          <w:szCs w:val="40"/>
        </w:rPr>
      </w:pPr>
      <w:r w:rsidRPr="00ED4E6F">
        <w:rPr>
          <w:rFonts w:eastAsiaTheme="minorEastAsia" w:cstheme="minorHAnsi"/>
          <w:b/>
          <w:bCs/>
          <w:i/>
          <w:iCs/>
          <w:sz w:val="40"/>
          <w:szCs w:val="40"/>
          <w:u w:val="single"/>
        </w:rPr>
        <w:lastRenderedPageBreak/>
        <w:t>YOU TRY #</w:t>
      </w:r>
      <w:r w:rsidR="002A6413" w:rsidRPr="00ED4E6F">
        <w:rPr>
          <w:rFonts w:eastAsiaTheme="minorEastAsia" w:cstheme="minorHAnsi"/>
          <w:b/>
          <w:bCs/>
          <w:i/>
          <w:iCs/>
          <w:sz w:val="40"/>
          <w:szCs w:val="40"/>
          <w:u w:val="single"/>
        </w:rPr>
        <w:t>1</w:t>
      </w:r>
      <w:r w:rsidR="002A6413" w:rsidRPr="00ED4E6F">
        <w:rPr>
          <w:rFonts w:eastAsiaTheme="minorEastAsia" w:cstheme="minorHAnsi"/>
          <w:b/>
          <w:bCs/>
          <w:sz w:val="40"/>
          <w:szCs w:val="40"/>
        </w:rPr>
        <w:t xml:space="preserve"> – </w:t>
      </w:r>
      <w:r w:rsidR="002A6413" w:rsidRPr="00ED4E6F">
        <w:rPr>
          <w:rFonts w:eastAsiaTheme="minorEastAsia" w:cstheme="minorHAnsi"/>
          <w:sz w:val="40"/>
          <w:szCs w:val="40"/>
        </w:rPr>
        <w:t>Solve the Linear Equation and Categorize the Solution Type</w:t>
      </w:r>
    </w:p>
    <w:p w14:paraId="7C6D14C1" w14:textId="77777777" w:rsidR="002A6413" w:rsidRPr="00ED4E6F" w:rsidRDefault="002A6413" w:rsidP="002A6413">
      <w:pPr>
        <w:spacing w:after="0" w:line="240" w:lineRule="auto"/>
        <w:rPr>
          <w:rFonts w:cstheme="minorHAnsi"/>
          <w:b/>
          <w:bCs/>
        </w:rPr>
      </w:pPr>
    </w:p>
    <w:p w14:paraId="5843FCAC" w14:textId="75ED8EAE" w:rsidR="002A6413" w:rsidRPr="00ED4E6F" w:rsidRDefault="002A6413" w:rsidP="002A6413">
      <w:pPr>
        <w:spacing w:after="0" w:line="240" w:lineRule="auto"/>
        <w:ind w:firstLine="720"/>
        <w:rPr>
          <w:rFonts w:cstheme="minorHAnsi"/>
          <w:b/>
          <w:bCs/>
        </w:rPr>
      </w:pPr>
      <w:r w:rsidRPr="00ED4E6F">
        <w:rPr>
          <w:rFonts w:eastAsiaTheme="majorEastAsia" w:cstheme="minorHAnsi"/>
          <w:b/>
          <w:sz w:val="40"/>
          <w:szCs w:val="40"/>
        </w:rPr>
        <w:t xml:space="preserve">a.     </w:t>
      </w:r>
      <w:r w:rsidRPr="00ED4E6F">
        <w:rPr>
          <w:rFonts w:eastAsiaTheme="majorEastAsia" w:cstheme="minorHAnsi"/>
          <w:b/>
          <w:position w:val="-10"/>
          <w:sz w:val="40"/>
          <w:szCs w:val="40"/>
        </w:rPr>
        <w:object w:dxaOrig="3260" w:dyaOrig="320" w14:anchorId="6A47623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7pt;height:29.25pt" o:ole="">
            <v:imagedata r:id="rId353" o:title=""/>
          </v:shape>
          <o:OLEObject Type="Embed" ProgID="Equation.DSMT4" ShapeID="_x0000_i1025" DrawAspect="Content" ObjectID="_1800278353" r:id="rId354"/>
        </w:object>
      </w:r>
    </w:p>
    <w:p w14:paraId="434127A4" w14:textId="73F52830" w:rsidR="002A6413" w:rsidRPr="00ED4E6F" w:rsidRDefault="009E35B5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423616" behindDoc="0" locked="0" layoutInCell="1" allowOverlap="1" wp14:anchorId="3192684E" wp14:editId="337A9408">
                <wp:simplePos x="0" y="0"/>
                <wp:positionH relativeFrom="column">
                  <wp:posOffset>923290</wp:posOffset>
                </wp:positionH>
                <wp:positionV relativeFrom="paragraph">
                  <wp:posOffset>120650</wp:posOffset>
                </wp:positionV>
                <wp:extent cx="3753200" cy="293370"/>
                <wp:effectExtent l="38100" t="38100" r="0" b="49530"/>
                <wp:wrapNone/>
                <wp:docPr id="452" name="Ink 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">
                      <w14:nvContentPartPr>
                        <w14:cNvContentPartPr/>
                      </w14:nvContentPartPr>
                      <w14:xfrm>
                        <a:off x="0" y="0"/>
                        <a:ext cx="3753200" cy="2933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6230BC" id="Ink 452" o:spid="_x0000_s1026" type="#_x0000_t75" style="position:absolute;margin-left:1in;margin-top:8.8pt;width:296.95pt;height:24.5pt;z-index:25342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">
                <v:imagedata r:id="rId356" o:title=""/>
              </v:shape>
            </w:pict>
          </mc:Fallback>
        </mc:AlternateContent>
      </w:r>
    </w:p>
    <w:p w14:paraId="359A95F2" w14:textId="34D4A26D" w:rsidR="002A6413" w:rsidRPr="00ED4E6F" w:rsidRDefault="002A6413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067736D1" w14:textId="004BAB88" w:rsidR="002A6413" w:rsidRPr="00ED4E6F" w:rsidRDefault="009E35B5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431808" behindDoc="0" locked="0" layoutInCell="1" allowOverlap="1" wp14:anchorId="72002186" wp14:editId="2FC64FB3">
                <wp:simplePos x="0" y="0"/>
                <wp:positionH relativeFrom="column">
                  <wp:posOffset>3114292</wp:posOffset>
                </wp:positionH>
                <wp:positionV relativeFrom="paragraph">
                  <wp:posOffset>60053</wp:posOffset>
                </wp:positionV>
                <wp:extent cx="157680" cy="226800"/>
                <wp:effectExtent l="57150" t="38100" r="13970" b="40005"/>
                <wp:wrapNone/>
                <wp:docPr id="462" name="Ink 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">
                      <w14:nvContentPartPr>
                        <w14:cNvContentPartPr/>
                      </w14:nvContentPartPr>
                      <w14:xfrm>
                        <a:off x="0" y="0"/>
                        <a:ext cx="157680" cy="22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948B16" id="Ink 462" o:spid="_x0000_s1026" type="#_x0000_t75" style="position:absolute;margin-left:244.5pt;margin-top:4.05pt;width:13.8pt;height:19.25pt;z-index:25343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">
                <v:imagedata r:id="rId358" o:title=""/>
              </v:shape>
            </w:pict>
          </mc:Fallback>
        </mc:AlternateContent>
      </w: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430784" behindDoc="0" locked="0" layoutInCell="1" allowOverlap="1" wp14:anchorId="0A0AA408" wp14:editId="3D85B55E">
                <wp:simplePos x="0" y="0"/>
                <wp:positionH relativeFrom="column">
                  <wp:posOffset>2652395</wp:posOffset>
                </wp:positionH>
                <wp:positionV relativeFrom="paragraph">
                  <wp:posOffset>180340</wp:posOffset>
                </wp:positionV>
                <wp:extent cx="146850" cy="51755"/>
                <wp:effectExtent l="38100" t="38100" r="43815" b="43815"/>
                <wp:wrapNone/>
                <wp:docPr id="460" name="Ink 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">
                      <w14:nvContentPartPr>
                        <w14:cNvContentPartPr/>
                      </w14:nvContentPartPr>
                      <w14:xfrm>
                        <a:off x="0" y="0"/>
                        <a:ext cx="146850" cy="517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29A81B" id="Ink 460" o:spid="_x0000_s1026" type="#_x0000_t75" style="position:absolute;margin-left:208.15pt;margin-top:13.5pt;width:12.95pt;height:5.5pt;z-index:25343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">
                <v:imagedata r:id="rId360" o:title=""/>
              </v:shape>
            </w:pict>
          </mc:Fallback>
        </mc:AlternateContent>
      </w: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427712" behindDoc="0" locked="0" layoutInCell="1" allowOverlap="1" wp14:anchorId="38645552" wp14:editId="5F140A47">
                <wp:simplePos x="0" y="0"/>
                <wp:positionH relativeFrom="column">
                  <wp:posOffset>1732915</wp:posOffset>
                </wp:positionH>
                <wp:positionV relativeFrom="paragraph">
                  <wp:posOffset>93345</wp:posOffset>
                </wp:positionV>
                <wp:extent cx="419100" cy="224640"/>
                <wp:effectExtent l="38100" t="38100" r="57150" b="42545"/>
                <wp:wrapNone/>
                <wp:docPr id="456" name="Ink 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">
                      <w14:nvContentPartPr>
                        <w14:cNvContentPartPr/>
                      </w14:nvContentPartPr>
                      <w14:xfrm>
                        <a:off x="0" y="0"/>
                        <a:ext cx="419100" cy="22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93C98D" id="Ink 456" o:spid="_x0000_s1026" type="#_x0000_t75" style="position:absolute;margin-left:135.75pt;margin-top:6.65pt;width:34.4pt;height:19.15pt;z-index:25342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">
                <v:imagedata r:id="rId362" o:title=""/>
              </v:shape>
            </w:pict>
          </mc:Fallback>
        </mc:AlternateContent>
      </w:r>
    </w:p>
    <w:p w14:paraId="267E917F" w14:textId="01ADB39F" w:rsidR="002A6413" w:rsidRPr="00ED4E6F" w:rsidRDefault="009E35B5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440000" behindDoc="0" locked="0" layoutInCell="1" allowOverlap="1" wp14:anchorId="2835F9AF" wp14:editId="727ECA97">
                <wp:simplePos x="0" y="0"/>
                <wp:positionH relativeFrom="column">
                  <wp:posOffset>3032760</wp:posOffset>
                </wp:positionH>
                <wp:positionV relativeFrom="paragraph">
                  <wp:posOffset>59690</wp:posOffset>
                </wp:positionV>
                <wp:extent cx="311150" cy="259345"/>
                <wp:effectExtent l="57150" t="38100" r="50800" b="45720"/>
                <wp:wrapNone/>
                <wp:docPr id="472" name="Ink 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">
                      <w14:nvContentPartPr>
                        <w14:cNvContentPartPr/>
                      </w14:nvContentPartPr>
                      <w14:xfrm>
                        <a:off x="0" y="0"/>
                        <a:ext cx="311150" cy="2593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1F8174" id="Ink 472" o:spid="_x0000_s1026" type="#_x0000_t75" style="position:absolute;margin-left:238.1pt;margin-top:4pt;width:25.9pt;height:21.8pt;z-index:25344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">
                <v:imagedata r:id="rId364" o:title=""/>
              </v:shape>
            </w:pict>
          </mc:Fallback>
        </mc:AlternateContent>
      </w: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435904" behindDoc="0" locked="0" layoutInCell="1" allowOverlap="1" wp14:anchorId="2A6C732C" wp14:editId="4647C1DA">
                <wp:simplePos x="0" y="0"/>
                <wp:positionH relativeFrom="column">
                  <wp:posOffset>1785620</wp:posOffset>
                </wp:positionH>
                <wp:positionV relativeFrom="paragraph">
                  <wp:posOffset>20320</wp:posOffset>
                </wp:positionV>
                <wp:extent cx="407670" cy="274390"/>
                <wp:effectExtent l="38100" t="57150" r="49530" b="49530"/>
                <wp:wrapNone/>
                <wp:docPr id="466" name="Ink 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">
                      <w14:nvContentPartPr>
                        <w14:cNvContentPartPr/>
                      </w14:nvContentPartPr>
                      <w14:xfrm>
                        <a:off x="0" y="0"/>
                        <a:ext cx="407670" cy="2743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EB21D3" id="Ink 466" o:spid="_x0000_s1026" type="#_x0000_t75" style="position:absolute;margin-left:139.9pt;margin-top:.9pt;width:33.5pt;height:23pt;z-index:25343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">
                <v:imagedata r:id="rId366" o:title=""/>
              </v:shape>
            </w:pict>
          </mc:Fallback>
        </mc:AlternateContent>
      </w:r>
    </w:p>
    <w:p w14:paraId="37306BBC" w14:textId="074C80C3" w:rsidR="00410A6B" w:rsidRPr="00ED4E6F" w:rsidRDefault="009E35B5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451264" behindDoc="0" locked="0" layoutInCell="1" allowOverlap="1" wp14:anchorId="1CF479A8" wp14:editId="01EB1383">
                <wp:simplePos x="0" y="0"/>
                <wp:positionH relativeFrom="column">
                  <wp:posOffset>2638012</wp:posOffset>
                </wp:positionH>
                <wp:positionV relativeFrom="paragraph">
                  <wp:posOffset>273778</wp:posOffset>
                </wp:positionV>
                <wp:extent cx="55080" cy="5400"/>
                <wp:effectExtent l="38100" t="57150" r="40640" b="52070"/>
                <wp:wrapNone/>
                <wp:docPr id="486" name="Ink 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">
                      <w14:nvContentPartPr>
                        <w14:cNvContentPartPr/>
                      </w14:nvContentPartPr>
                      <w14:xfrm>
                        <a:off x="0" y="0"/>
                        <a:ext cx="550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EBB011" id="Ink 486" o:spid="_x0000_s1026" type="#_x0000_t75" style="position:absolute;margin-left:207pt;margin-top:20.85pt;width:5.8pt;height:1.85pt;z-index:25345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">
                <v:imagedata r:id="rId368" o:title=""/>
              </v:shape>
            </w:pict>
          </mc:Fallback>
        </mc:AlternateContent>
      </w: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447168" behindDoc="0" locked="0" layoutInCell="1" allowOverlap="1" wp14:anchorId="637C48BC" wp14:editId="1D907E5C">
                <wp:simplePos x="0" y="0"/>
                <wp:positionH relativeFrom="column">
                  <wp:posOffset>2222932</wp:posOffset>
                </wp:positionH>
                <wp:positionV relativeFrom="paragraph">
                  <wp:posOffset>88018</wp:posOffset>
                </wp:positionV>
                <wp:extent cx="735480" cy="425160"/>
                <wp:effectExtent l="57150" t="57150" r="45720" b="51435"/>
                <wp:wrapNone/>
                <wp:docPr id="482" name="Ink 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">
                      <w14:nvContentPartPr>
                        <w14:cNvContentPartPr/>
                      </w14:nvContentPartPr>
                      <w14:xfrm>
                        <a:off x="0" y="0"/>
                        <a:ext cx="735480" cy="42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BA2912" id="Ink 482" o:spid="_x0000_s1026" type="#_x0000_t75" style="position:absolute;margin-left:174.35pt;margin-top:6.25pt;width:59.3pt;height:34.9pt;z-index:25344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">
                <v:imagedata r:id="rId370" o:title=""/>
              </v:shape>
            </w:pict>
          </mc:Fallback>
        </mc:AlternateContent>
      </w: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446144" behindDoc="0" locked="0" layoutInCell="1" allowOverlap="1" wp14:anchorId="356125F9" wp14:editId="69F46A0A">
                <wp:simplePos x="0" y="0"/>
                <wp:positionH relativeFrom="column">
                  <wp:posOffset>2271395</wp:posOffset>
                </wp:positionH>
                <wp:positionV relativeFrom="paragraph">
                  <wp:posOffset>158750</wp:posOffset>
                </wp:positionV>
                <wp:extent cx="633955" cy="228600"/>
                <wp:effectExtent l="38100" t="38100" r="52070" b="57150"/>
                <wp:wrapNone/>
                <wp:docPr id="481" name="Ink 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">
                      <w14:nvContentPartPr>
                        <w14:cNvContentPartPr/>
                      </w14:nvContentPartPr>
                      <w14:xfrm>
                        <a:off x="0" y="0"/>
                        <a:ext cx="633955" cy="22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8482F4" id="Ink 481" o:spid="_x0000_s1026" type="#_x0000_t75" style="position:absolute;margin-left:178.15pt;margin-top:11.8pt;width:51.3pt;height:19.4pt;z-index:25344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">
                <v:imagedata r:id="rId372" o:title=""/>
              </v:shape>
            </w:pict>
          </mc:Fallback>
        </mc:AlternateContent>
      </w:r>
    </w:p>
    <w:p w14:paraId="66908DF5" w14:textId="6B5399D0" w:rsidR="00410A6B" w:rsidRPr="00ED4E6F" w:rsidRDefault="00410A6B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4B7F259F" w14:textId="6C6F2D13" w:rsidR="00410A6B" w:rsidRPr="00ED4E6F" w:rsidRDefault="009E35B5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465600" behindDoc="0" locked="0" layoutInCell="1" allowOverlap="1" wp14:anchorId="3B88DFFA" wp14:editId="3B818C17">
                <wp:simplePos x="0" y="0"/>
                <wp:positionH relativeFrom="column">
                  <wp:posOffset>2075815</wp:posOffset>
                </wp:positionH>
                <wp:positionV relativeFrom="paragraph">
                  <wp:posOffset>-131445</wp:posOffset>
                </wp:positionV>
                <wp:extent cx="1478790" cy="346210"/>
                <wp:effectExtent l="38100" t="57150" r="45720" b="53975"/>
                <wp:wrapNone/>
                <wp:docPr id="500" name="Ink 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">
                      <w14:nvContentPartPr>
                        <w14:cNvContentPartPr/>
                      </w14:nvContentPartPr>
                      <w14:xfrm>
                        <a:off x="0" y="0"/>
                        <a:ext cx="1478790" cy="3462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5E5E05" id="Ink 500" o:spid="_x0000_s1026" type="#_x0000_t75" style="position:absolute;margin-left:162.75pt;margin-top:-11.05pt;width:117.9pt;height:28.65pt;z-index:25346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">
                <v:imagedata r:id="rId374" o:title=""/>
              </v:shape>
            </w:pict>
          </mc:Fallback>
        </mc:AlternateContent>
      </w:r>
    </w:p>
    <w:p w14:paraId="29D98527" w14:textId="77777777" w:rsidR="00410A6B" w:rsidRPr="00ED4E6F" w:rsidRDefault="00410A6B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630ACEBF" w14:textId="77777777" w:rsidR="00410A6B" w:rsidRPr="00ED4E6F" w:rsidRDefault="00410A6B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10ED72E6" w14:textId="77777777" w:rsidR="00410A6B" w:rsidRPr="00ED4E6F" w:rsidRDefault="00410A6B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24C2FC32" w14:textId="77777777" w:rsidR="00410A6B" w:rsidRPr="00ED4E6F" w:rsidRDefault="00410A6B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070207E1" w14:textId="77777777" w:rsidR="002A6413" w:rsidRPr="00ED4E6F" w:rsidRDefault="002A6413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211B18A7" w14:textId="6BDD102B" w:rsidR="002A6413" w:rsidRPr="00ED4E6F" w:rsidRDefault="002A6413" w:rsidP="002A6413">
      <w:pPr>
        <w:keepNext/>
        <w:spacing w:after="0" w:line="240" w:lineRule="auto"/>
        <w:ind w:left="720"/>
        <w:rPr>
          <w:rFonts w:cstheme="minorHAnsi"/>
        </w:rPr>
      </w:pPr>
      <w:r w:rsidRPr="00ED4E6F">
        <w:rPr>
          <w:rFonts w:eastAsiaTheme="majorEastAsia" w:cstheme="minorHAnsi"/>
          <w:b/>
          <w:sz w:val="40"/>
          <w:szCs w:val="40"/>
        </w:rPr>
        <w:t>b.</w:t>
      </w:r>
      <w:r w:rsidRPr="00ED4E6F">
        <w:rPr>
          <w:rFonts w:eastAsiaTheme="majorEastAsia" w:cstheme="minorHAnsi"/>
          <w:b/>
          <w:sz w:val="40"/>
          <w:szCs w:val="40"/>
        </w:rPr>
        <w:tab/>
      </w:r>
      <w:r w:rsidRPr="00ED4E6F">
        <w:rPr>
          <w:rFonts w:eastAsiaTheme="majorEastAsia" w:cstheme="minorHAnsi"/>
          <w:b/>
          <w:position w:val="-10"/>
          <w:sz w:val="40"/>
          <w:szCs w:val="40"/>
        </w:rPr>
        <w:object w:dxaOrig="2040" w:dyaOrig="320" w14:anchorId="31B07014">
          <v:shape id="_x0000_i1026" type="#_x0000_t75" style="width:241.9pt;height:37.9pt" o:ole="">
            <v:imagedata r:id="rId375" o:title=""/>
          </v:shape>
          <o:OLEObject Type="Embed" ProgID="Equation.DSMT4" ShapeID="_x0000_i1026" DrawAspect="Content" ObjectID="_1800278354" r:id="rId376"/>
        </w:object>
      </w:r>
    </w:p>
    <w:p w14:paraId="19AD159A" w14:textId="6EC861F6" w:rsidR="002A6413" w:rsidRPr="00ED4E6F" w:rsidRDefault="009E35B5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487104" behindDoc="0" locked="0" layoutInCell="1" allowOverlap="1" wp14:anchorId="6E3165D9" wp14:editId="6939C5E9">
                <wp:simplePos x="0" y="0"/>
                <wp:positionH relativeFrom="column">
                  <wp:posOffset>2594610</wp:posOffset>
                </wp:positionH>
                <wp:positionV relativeFrom="paragraph">
                  <wp:posOffset>97155</wp:posOffset>
                </wp:positionV>
                <wp:extent cx="1016275" cy="287445"/>
                <wp:effectExtent l="38100" t="38100" r="31750" b="55880"/>
                <wp:wrapNone/>
                <wp:docPr id="522" name="Ink 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">
                      <w14:nvContentPartPr>
                        <w14:cNvContentPartPr/>
                      </w14:nvContentPartPr>
                      <w14:xfrm>
                        <a:off x="0" y="0"/>
                        <a:ext cx="1016275" cy="2874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C7E8FF" id="Ink 522" o:spid="_x0000_s1026" type="#_x0000_t75" style="position:absolute;margin-left:203.6pt;margin-top:6.95pt;width:81.4pt;height:24.05pt;z-index:25348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">
                <v:imagedata r:id="rId378" o:title=""/>
              </v:shape>
            </w:pict>
          </mc:Fallback>
        </mc:AlternateContent>
      </w: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478912" behindDoc="0" locked="0" layoutInCell="1" allowOverlap="1" wp14:anchorId="7D0A423A" wp14:editId="4D326FF0">
                <wp:simplePos x="0" y="0"/>
                <wp:positionH relativeFrom="column">
                  <wp:posOffset>1009015</wp:posOffset>
                </wp:positionH>
                <wp:positionV relativeFrom="paragraph">
                  <wp:posOffset>36195</wp:posOffset>
                </wp:positionV>
                <wp:extent cx="1423910" cy="313155"/>
                <wp:effectExtent l="57150" t="38100" r="24130" b="48895"/>
                <wp:wrapNone/>
                <wp:docPr id="514" name="Ink 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">
                      <w14:nvContentPartPr>
                        <w14:cNvContentPartPr/>
                      </w14:nvContentPartPr>
                      <w14:xfrm>
                        <a:off x="0" y="0"/>
                        <a:ext cx="1423910" cy="3131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4D4C9F" id="Ink 514" o:spid="_x0000_s1026" type="#_x0000_t75" style="position:absolute;margin-left:78.75pt;margin-top:2.15pt;width:113.5pt;height:26.05pt;z-index:25347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">
                <v:imagedata r:id="rId380" o:title=""/>
              </v:shape>
            </w:pict>
          </mc:Fallback>
        </mc:AlternateContent>
      </w:r>
    </w:p>
    <w:p w14:paraId="202268B9" w14:textId="44EE61B1" w:rsidR="002A6413" w:rsidRPr="00ED4E6F" w:rsidRDefault="002A6413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466C777F" w14:textId="3425B960" w:rsidR="00410A6B" w:rsidRPr="00ED4E6F" w:rsidRDefault="009E35B5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505536" behindDoc="0" locked="0" layoutInCell="1" allowOverlap="1" wp14:anchorId="7D981119" wp14:editId="2BA98B5A">
                <wp:simplePos x="0" y="0"/>
                <wp:positionH relativeFrom="column">
                  <wp:posOffset>1129030</wp:posOffset>
                </wp:positionH>
                <wp:positionV relativeFrom="paragraph">
                  <wp:posOffset>-111760</wp:posOffset>
                </wp:positionV>
                <wp:extent cx="1702865" cy="290830"/>
                <wp:effectExtent l="38100" t="38100" r="12065" b="52070"/>
                <wp:wrapNone/>
                <wp:docPr id="542" name="Ink 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">
                      <w14:nvContentPartPr>
                        <w14:cNvContentPartPr/>
                      </w14:nvContentPartPr>
                      <w14:xfrm>
                        <a:off x="0" y="0"/>
                        <a:ext cx="1702865" cy="2908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F4747C" id="Ink 542" o:spid="_x0000_s1026" type="#_x0000_t75" style="position:absolute;margin-left:88.2pt;margin-top:-9.5pt;width:135.5pt;height:24.3pt;z-index:25350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">
                <v:imagedata r:id="rId382" o:title=""/>
              </v:shape>
            </w:pict>
          </mc:Fallback>
        </mc:AlternateContent>
      </w:r>
    </w:p>
    <w:p w14:paraId="496BB407" w14:textId="4FD293A1" w:rsidR="00410A6B" w:rsidRPr="00ED4E6F" w:rsidRDefault="00410A6B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7583DA7A" w14:textId="476363F3" w:rsidR="00410A6B" w:rsidRPr="00ED4E6F" w:rsidRDefault="009E35B5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522944" behindDoc="0" locked="0" layoutInCell="1" allowOverlap="1" wp14:anchorId="16F0BB86" wp14:editId="1A1AC61C">
                <wp:simplePos x="0" y="0"/>
                <wp:positionH relativeFrom="column">
                  <wp:posOffset>1313180</wp:posOffset>
                </wp:positionH>
                <wp:positionV relativeFrom="paragraph">
                  <wp:posOffset>-293370</wp:posOffset>
                </wp:positionV>
                <wp:extent cx="1655640" cy="609840"/>
                <wp:effectExtent l="38100" t="38100" r="40005" b="57150"/>
                <wp:wrapNone/>
                <wp:docPr id="563" name="Ink 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">
                      <w14:nvContentPartPr>
                        <w14:cNvContentPartPr/>
                      </w14:nvContentPartPr>
                      <w14:xfrm>
                        <a:off x="0" y="0"/>
                        <a:ext cx="1655640" cy="60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B6D7F5" id="Ink 563" o:spid="_x0000_s1026" type="#_x0000_t75" style="position:absolute;margin-left:102.7pt;margin-top:-23.8pt;width:131.75pt;height:49.4pt;z-index:25352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">
                <v:imagedata r:id="rId384" o:title=""/>
              </v:shape>
            </w:pict>
          </mc:Fallback>
        </mc:AlternateContent>
      </w:r>
    </w:p>
    <w:p w14:paraId="5AD48D60" w14:textId="7D21CCAE" w:rsidR="00410A6B" w:rsidRPr="00ED4E6F" w:rsidRDefault="009E35B5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536256" behindDoc="0" locked="0" layoutInCell="1" allowOverlap="1" wp14:anchorId="75422D94" wp14:editId="3E1AD8F1">
                <wp:simplePos x="0" y="0"/>
                <wp:positionH relativeFrom="column">
                  <wp:posOffset>1502410</wp:posOffset>
                </wp:positionH>
                <wp:positionV relativeFrom="paragraph">
                  <wp:posOffset>114300</wp:posOffset>
                </wp:positionV>
                <wp:extent cx="921330" cy="377280"/>
                <wp:effectExtent l="57150" t="38100" r="50800" b="41910"/>
                <wp:wrapNone/>
                <wp:docPr id="576" name="Ink 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">
                      <w14:nvContentPartPr>
                        <w14:cNvContentPartPr/>
                      </w14:nvContentPartPr>
                      <w14:xfrm>
                        <a:off x="0" y="0"/>
                        <a:ext cx="921330" cy="37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27A5DA" id="Ink 576" o:spid="_x0000_s1026" type="#_x0000_t75" style="position:absolute;margin-left:117.6pt;margin-top:8.3pt;width:74pt;height:31.1pt;z-index:25353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">
                <v:imagedata r:id="rId386" o:title=""/>
              </v:shape>
            </w:pict>
          </mc:Fallback>
        </mc:AlternateContent>
      </w:r>
    </w:p>
    <w:p w14:paraId="723AF942" w14:textId="3CCC6C6D" w:rsidR="00410A6B" w:rsidRPr="00ED4E6F" w:rsidRDefault="00410A6B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56934BBC" w14:textId="77777777" w:rsidR="00410A6B" w:rsidRPr="00ED4E6F" w:rsidRDefault="00410A6B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3D74BACB" w14:textId="77777777" w:rsidR="00410A6B" w:rsidRPr="00ED4E6F" w:rsidRDefault="00410A6B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1742C780" w14:textId="77777777" w:rsidR="00410A6B" w:rsidRPr="00ED4E6F" w:rsidRDefault="00410A6B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2FF5FBB9" w14:textId="77777777" w:rsidR="009C3076" w:rsidRPr="00ED4E6F" w:rsidRDefault="009C3076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63184863" w14:textId="2A143E7A" w:rsidR="002A6413" w:rsidRPr="00ED4E6F" w:rsidRDefault="002A6413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000F97B4" w14:textId="0FDBA7C1" w:rsidR="002A6413" w:rsidRPr="00ED4E6F" w:rsidRDefault="002A6413" w:rsidP="002A6413">
      <w:pPr>
        <w:keepNext/>
        <w:spacing w:after="0" w:line="240" w:lineRule="auto"/>
        <w:ind w:left="720"/>
        <w:rPr>
          <w:rFonts w:cstheme="minorHAnsi"/>
        </w:rPr>
      </w:pPr>
      <w:r w:rsidRPr="00ED4E6F">
        <w:rPr>
          <w:rFonts w:eastAsiaTheme="majorEastAsia" w:cstheme="minorHAnsi"/>
          <w:b/>
          <w:sz w:val="40"/>
          <w:szCs w:val="40"/>
        </w:rPr>
        <w:lastRenderedPageBreak/>
        <w:t>c.</w:t>
      </w:r>
      <w:r w:rsidRPr="00ED4E6F">
        <w:rPr>
          <w:rFonts w:eastAsiaTheme="majorEastAsia" w:cstheme="minorHAnsi"/>
          <w:b/>
          <w:sz w:val="40"/>
          <w:szCs w:val="40"/>
        </w:rPr>
        <w:tab/>
      </w:r>
      <w:r w:rsidR="009C3076" w:rsidRPr="00ED4E6F">
        <w:rPr>
          <w:rFonts w:eastAsiaTheme="majorEastAsia" w:cstheme="minorHAnsi"/>
          <w:b/>
          <w:position w:val="-10"/>
          <w:sz w:val="40"/>
          <w:szCs w:val="40"/>
        </w:rPr>
        <w:object w:dxaOrig="1560" w:dyaOrig="320" w14:anchorId="206D367C">
          <v:shape id="_x0000_i1027" type="#_x0000_t75" style="width:178.15pt;height:36pt" o:ole="">
            <v:imagedata r:id="rId387" o:title=""/>
          </v:shape>
          <o:OLEObject Type="Embed" ProgID="Equation.DSMT4" ShapeID="_x0000_i1027" DrawAspect="Content" ObjectID="_1800278355" r:id="rId388"/>
        </w:object>
      </w:r>
    </w:p>
    <w:p w14:paraId="359DED3C" w14:textId="36824754" w:rsidR="002A6413" w:rsidRPr="00ED4E6F" w:rsidRDefault="009E35B5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544448" behindDoc="0" locked="0" layoutInCell="1" allowOverlap="1" wp14:anchorId="35DA4CD3" wp14:editId="1AC027F4">
                <wp:simplePos x="0" y="0"/>
                <wp:positionH relativeFrom="column">
                  <wp:posOffset>932815</wp:posOffset>
                </wp:positionH>
                <wp:positionV relativeFrom="paragraph">
                  <wp:posOffset>143510</wp:posOffset>
                </wp:positionV>
                <wp:extent cx="824470" cy="320675"/>
                <wp:effectExtent l="38100" t="38100" r="52070" b="41275"/>
                <wp:wrapNone/>
                <wp:docPr id="586" name="Ink 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">
                      <w14:nvContentPartPr>
                        <w14:cNvContentPartPr/>
                      </w14:nvContentPartPr>
                      <w14:xfrm>
                        <a:off x="0" y="0"/>
                        <a:ext cx="824470" cy="3206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E94559" id="Ink 586" o:spid="_x0000_s1026" type="#_x0000_t75" style="position:absolute;margin-left:72.75pt;margin-top:10.6pt;width:66.3pt;height:26.65pt;z-index:25354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">
                <v:imagedata r:id="rId390" o:title=""/>
              </v:shape>
            </w:pict>
          </mc:Fallback>
        </mc:AlternateContent>
      </w:r>
    </w:p>
    <w:p w14:paraId="5EF36523" w14:textId="03D669C0" w:rsidR="009C3076" w:rsidRPr="00ED4E6F" w:rsidRDefault="009E35B5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563904" behindDoc="0" locked="0" layoutInCell="1" allowOverlap="1" wp14:anchorId="59A581B4" wp14:editId="1EEFDDA9">
                <wp:simplePos x="0" y="0"/>
                <wp:positionH relativeFrom="column">
                  <wp:posOffset>528320</wp:posOffset>
                </wp:positionH>
                <wp:positionV relativeFrom="paragraph">
                  <wp:posOffset>-96520</wp:posOffset>
                </wp:positionV>
                <wp:extent cx="2853720" cy="802910"/>
                <wp:effectExtent l="38100" t="57150" r="41910" b="54610"/>
                <wp:wrapNone/>
                <wp:docPr id="607" name="Ink 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">
                      <w14:nvContentPartPr>
                        <w14:cNvContentPartPr/>
                      </w14:nvContentPartPr>
                      <w14:xfrm>
                        <a:off x="0" y="0"/>
                        <a:ext cx="2853720" cy="8029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54B243" id="Ink 607" o:spid="_x0000_s1026" type="#_x0000_t75" style="position:absolute;margin-left:40.9pt;margin-top:-8.3pt;width:226.1pt;height:64.6pt;z-index:25356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">
                <v:imagedata r:id="rId392" o:title=""/>
              </v:shape>
            </w:pict>
          </mc:Fallback>
        </mc:AlternateContent>
      </w:r>
    </w:p>
    <w:p w14:paraId="55B250DE" w14:textId="7EEAF420" w:rsidR="009C3076" w:rsidRPr="00ED4E6F" w:rsidRDefault="009C3076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39A04ED7" w14:textId="70F01653" w:rsidR="00410A6B" w:rsidRPr="00ED4E6F" w:rsidRDefault="00410A6B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73281C00" w14:textId="44E70986" w:rsidR="00410A6B" w:rsidRPr="00ED4E6F" w:rsidRDefault="009E35B5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569024" behindDoc="0" locked="0" layoutInCell="1" allowOverlap="1" wp14:anchorId="381EF9B2" wp14:editId="03C1145A">
                <wp:simplePos x="0" y="0"/>
                <wp:positionH relativeFrom="column">
                  <wp:posOffset>1504315</wp:posOffset>
                </wp:positionH>
                <wp:positionV relativeFrom="paragraph">
                  <wp:posOffset>-130810</wp:posOffset>
                </wp:positionV>
                <wp:extent cx="723450" cy="268605"/>
                <wp:effectExtent l="38100" t="57150" r="57785" b="55245"/>
                <wp:wrapNone/>
                <wp:docPr id="612" name="Ink 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">
                      <w14:nvContentPartPr>
                        <w14:cNvContentPartPr/>
                      </w14:nvContentPartPr>
                      <w14:xfrm>
                        <a:off x="0" y="0"/>
                        <a:ext cx="723450" cy="2686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859BBD" id="Ink 612" o:spid="_x0000_s1026" type="#_x0000_t75" style="position:absolute;margin-left:117.75pt;margin-top:-11pt;width:58.35pt;height:22.55pt;z-index:25356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">
                <v:imagedata r:id="rId394" o:title=""/>
              </v:shape>
            </w:pict>
          </mc:Fallback>
        </mc:AlternateContent>
      </w:r>
    </w:p>
    <w:p w14:paraId="4698E86A" w14:textId="34B0D56E" w:rsidR="00410A6B" w:rsidRPr="00ED4E6F" w:rsidRDefault="009E35B5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583360" behindDoc="0" locked="0" layoutInCell="1" allowOverlap="1" wp14:anchorId="49C2F7B9" wp14:editId="6139EBD1">
                <wp:simplePos x="0" y="0"/>
                <wp:positionH relativeFrom="column">
                  <wp:posOffset>1304925</wp:posOffset>
                </wp:positionH>
                <wp:positionV relativeFrom="paragraph">
                  <wp:posOffset>26035</wp:posOffset>
                </wp:positionV>
                <wp:extent cx="1748880" cy="566280"/>
                <wp:effectExtent l="38100" t="38100" r="41910" b="43815"/>
                <wp:wrapNone/>
                <wp:docPr id="627" name="Ink 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">
                      <w14:nvContentPartPr>
                        <w14:cNvContentPartPr/>
                      </w14:nvContentPartPr>
                      <w14:xfrm>
                        <a:off x="0" y="0"/>
                        <a:ext cx="1748880" cy="56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DC7ED9" id="Ink 627" o:spid="_x0000_s1026" type="#_x0000_t75" style="position:absolute;margin-left:102.05pt;margin-top:1.35pt;width:139.1pt;height:46.05pt;z-index:25358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">
                <v:imagedata r:id="rId396" o:title=""/>
              </v:shape>
            </w:pict>
          </mc:Fallback>
        </mc:AlternateContent>
      </w:r>
    </w:p>
    <w:p w14:paraId="235DE9C5" w14:textId="4F636F47" w:rsidR="00410A6B" w:rsidRPr="00ED4E6F" w:rsidRDefault="00410A6B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3375E5CD" w14:textId="017A70EC" w:rsidR="00410A6B" w:rsidRPr="00ED4E6F" w:rsidRDefault="009E35B5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598720" behindDoc="0" locked="0" layoutInCell="1" allowOverlap="1" wp14:anchorId="4B665664" wp14:editId="38DB3C5C">
                <wp:simplePos x="0" y="0"/>
                <wp:positionH relativeFrom="column">
                  <wp:posOffset>1614170</wp:posOffset>
                </wp:positionH>
                <wp:positionV relativeFrom="paragraph">
                  <wp:posOffset>67310</wp:posOffset>
                </wp:positionV>
                <wp:extent cx="1497125" cy="212090"/>
                <wp:effectExtent l="57150" t="38100" r="27305" b="54610"/>
                <wp:wrapNone/>
                <wp:docPr id="642" name="Ink 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">
                      <w14:nvContentPartPr>
                        <w14:cNvContentPartPr/>
                      </w14:nvContentPartPr>
                      <w14:xfrm>
                        <a:off x="0" y="0"/>
                        <a:ext cx="1497125" cy="2120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561FEF" id="Ink 642" o:spid="_x0000_s1026" type="#_x0000_t75" style="position:absolute;margin-left:126.4pt;margin-top:4.6pt;width:119.3pt;height:18.1pt;z-index:25359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">
                <v:imagedata r:id="rId398" o:title=""/>
              </v:shape>
            </w:pict>
          </mc:Fallback>
        </mc:AlternateContent>
      </w:r>
    </w:p>
    <w:p w14:paraId="3BD38169" w14:textId="77777777" w:rsidR="00410A6B" w:rsidRPr="00ED4E6F" w:rsidRDefault="00410A6B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01CDA90D" w14:textId="77777777" w:rsidR="009C3076" w:rsidRPr="00ED4E6F" w:rsidRDefault="009C3076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3B20D08D" w14:textId="77777777" w:rsidR="009C3076" w:rsidRPr="00ED4E6F" w:rsidRDefault="009C3076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06A2E686" w14:textId="4D016764" w:rsidR="002A6413" w:rsidRPr="00ED4E6F" w:rsidRDefault="009E35B5" w:rsidP="002A6413">
      <w:pPr>
        <w:keepNext/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611008" behindDoc="0" locked="0" layoutInCell="1" allowOverlap="1" wp14:anchorId="7ADD97C2" wp14:editId="647862C9">
                <wp:simplePos x="0" y="0"/>
                <wp:positionH relativeFrom="column">
                  <wp:posOffset>5238115</wp:posOffset>
                </wp:positionH>
                <wp:positionV relativeFrom="paragraph">
                  <wp:posOffset>260350</wp:posOffset>
                </wp:positionV>
                <wp:extent cx="303955" cy="295910"/>
                <wp:effectExtent l="38100" t="38100" r="1270" b="46990"/>
                <wp:wrapNone/>
                <wp:docPr id="655" name="Ink 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">
                      <w14:nvContentPartPr>
                        <w14:cNvContentPartPr/>
                      </w14:nvContentPartPr>
                      <w14:xfrm>
                        <a:off x="0" y="0"/>
                        <a:ext cx="303955" cy="2959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A89E73" id="Ink 655" o:spid="_x0000_s1026" type="#_x0000_t75" style="position:absolute;margin-left:411.75pt;margin-top:19.8pt;width:25.35pt;height:24.7pt;z-index:25361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">
                <v:imagedata r:id="rId400" o:title=""/>
              </v:shape>
            </w:pict>
          </mc:Fallback>
        </mc:AlternateContent>
      </w: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607936" behindDoc="0" locked="0" layoutInCell="1" allowOverlap="1" wp14:anchorId="58FF38E7" wp14:editId="0041580F">
                <wp:simplePos x="0" y="0"/>
                <wp:positionH relativeFrom="column">
                  <wp:posOffset>4257040</wp:posOffset>
                </wp:positionH>
                <wp:positionV relativeFrom="paragraph">
                  <wp:posOffset>250825</wp:posOffset>
                </wp:positionV>
                <wp:extent cx="775500" cy="253365"/>
                <wp:effectExtent l="38100" t="38100" r="5715" b="51435"/>
                <wp:wrapNone/>
                <wp:docPr id="652" name="Ink 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">
                      <w14:nvContentPartPr>
                        <w14:cNvContentPartPr/>
                      </w14:nvContentPartPr>
                      <w14:xfrm>
                        <a:off x="0" y="0"/>
                        <a:ext cx="775500" cy="2533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7C6DC9" id="Ink 652" o:spid="_x0000_s1026" type="#_x0000_t75" style="position:absolute;margin-left:334.5pt;margin-top:19.05pt;width:62.45pt;height:21.35pt;z-index:25360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">
                <v:imagedata r:id="rId402" o:title=""/>
              </v:shape>
            </w:pict>
          </mc:Fallback>
        </mc:AlternateContent>
      </w:r>
      <w:r w:rsidR="009C3076" w:rsidRPr="00ED4E6F">
        <w:rPr>
          <w:rFonts w:eastAsiaTheme="majorEastAsia" w:cstheme="minorHAnsi"/>
          <w:b/>
          <w:sz w:val="40"/>
          <w:szCs w:val="40"/>
        </w:rPr>
        <w:t>d</w:t>
      </w:r>
      <w:r w:rsidR="002A6413" w:rsidRPr="00ED4E6F">
        <w:rPr>
          <w:rFonts w:eastAsiaTheme="majorEastAsia" w:cstheme="minorHAnsi"/>
          <w:b/>
          <w:sz w:val="40"/>
          <w:szCs w:val="40"/>
        </w:rPr>
        <w:t xml:space="preserve">.  </w:t>
      </w:r>
      <w:r w:rsidR="002A6413" w:rsidRPr="00ED4E6F">
        <w:rPr>
          <w:rFonts w:eastAsiaTheme="majorEastAsia" w:cstheme="minorHAnsi"/>
          <w:b/>
          <w:sz w:val="40"/>
          <w:szCs w:val="40"/>
        </w:rPr>
        <w:tab/>
      </w:r>
      <w:r w:rsidR="002A6413" w:rsidRPr="00ED4E6F">
        <w:rPr>
          <w:rFonts w:eastAsiaTheme="majorEastAsia" w:cstheme="minorHAnsi"/>
          <w:b/>
          <w:sz w:val="40"/>
          <w:szCs w:val="40"/>
        </w:rPr>
        <w:tab/>
      </w:r>
      <w:r w:rsidR="002A6413" w:rsidRPr="00ED4E6F">
        <w:rPr>
          <w:rFonts w:eastAsiaTheme="majorEastAsia" w:cstheme="minorHAnsi"/>
          <w:b/>
          <w:position w:val="-24"/>
          <w:sz w:val="40"/>
          <w:szCs w:val="40"/>
        </w:rPr>
        <w:object w:dxaOrig="1540" w:dyaOrig="620" w14:anchorId="4F90CAA6">
          <v:shape id="_x0000_i1028" type="#_x0000_t75" style="width:155.25pt;height:62.25pt" o:ole="">
            <v:imagedata r:id="rId403" o:title=""/>
          </v:shape>
          <o:OLEObject Type="Embed" ProgID="Equation.DSMT4" ShapeID="_x0000_i1028" DrawAspect="Content" ObjectID="_1800278356" r:id="rId404"/>
        </w:object>
      </w:r>
    </w:p>
    <w:p w14:paraId="2631117B" w14:textId="17D2D107" w:rsidR="003D685D" w:rsidRPr="00ED4E6F" w:rsidRDefault="0001009E" w:rsidP="00D75F5D">
      <w:pPr>
        <w:spacing w:after="0" w:line="240" w:lineRule="auto"/>
        <w:rPr>
          <w:rFonts w:cstheme="minorHAnsi"/>
          <w:i/>
          <w:sz w:val="40"/>
          <w:szCs w:val="40"/>
        </w:rPr>
      </w:pPr>
      <w:r>
        <w:rPr>
          <w:rFonts w:cstheme="minorHAnsi"/>
          <w:i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584256" behindDoc="0" locked="0" layoutInCell="1" allowOverlap="1" wp14:anchorId="644291B3" wp14:editId="35487F77">
                <wp:simplePos x="0" y="0"/>
                <wp:positionH relativeFrom="column">
                  <wp:posOffset>3966210</wp:posOffset>
                </wp:positionH>
                <wp:positionV relativeFrom="paragraph">
                  <wp:posOffset>866140</wp:posOffset>
                </wp:positionV>
                <wp:extent cx="795020" cy="811530"/>
                <wp:effectExtent l="38100" t="38100" r="43180" b="45720"/>
                <wp:wrapNone/>
                <wp:docPr id="2129" name="Ink 2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">
                      <w14:nvContentPartPr>
                        <w14:cNvContentPartPr/>
                      </w14:nvContentPartPr>
                      <w14:xfrm>
                        <a:off x="0" y="0"/>
                        <a:ext cx="795020" cy="8115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6A97CB" id="Ink 2129" o:spid="_x0000_s1026" type="#_x0000_t75" style="position:absolute;margin-left:311.6pt;margin-top:67.5pt;width:64pt;height:65.3pt;z-index:25558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">
                <v:imagedata r:id="rId406" o:title=""/>
              </v:shape>
            </w:pict>
          </mc:Fallback>
        </mc:AlternateContent>
      </w:r>
      <w:r>
        <w:rPr>
          <w:rFonts w:cstheme="minorHAnsi"/>
          <w:i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581184" behindDoc="0" locked="0" layoutInCell="1" allowOverlap="1" wp14:anchorId="318CB298" wp14:editId="30AE5E78">
                <wp:simplePos x="0" y="0"/>
                <wp:positionH relativeFrom="column">
                  <wp:posOffset>2533612</wp:posOffset>
                </wp:positionH>
                <wp:positionV relativeFrom="paragraph">
                  <wp:posOffset>1075723</wp:posOffset>
                </wp:positionV>
                <wp:extent cx="965520" cy="551880"/>
                <wp:effectExtent l="57150" t="38100" r="44450" b="57785"/>
                <wp:wrapNone/>
                <wp:docPr id="2126" name="Ink 2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">
                      <w14:nvContentPartPr>
                        <w14:cNvContentPartPr/>
                      </w14:nvContentPartPr>
                      <w14:xfrm>
                        <a:off x="0" y="0"/>
                        <a:ext cx="965520" cy="55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E5FD87" id="Ink 2126" o:spid="_x0000_s1026" type="#_x0000_t75" style="position:absolute;margin-left:198.8pt;margin-top:84pt;width:77.45pt;height:44.85pt;z-index:25558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">
                <v:imagedata r:id="rId408" o:title=""/>
              </v:shape>
            </w:pict>
          </mc:Fallback>
        </mc:AlternateContent>
      </w:r>
      <w:r>
        <w:rPr>
          <w:rFonts w:cstheme="minorHAnsi"/>
          <w:i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580160" behindDoc="0" locked="0" layoutInCell="1" allowOverlap="1" wp14:anchorId="0AC01EC2" wp14:editId="75EB0EF6">
                <wp:simplePos x="0" y="0"/>
                <wp:positionH relativeFrom="column">
                  <wp:posOffset>242570</wp:posOffset>
                </wp:positionH>
                <wp:positionV relativeFrom="paragraph">
                  <wp:posOffset>891540</wp:posOffset>
                </wp:positionV>
                <wp:extent cx="949960" cy="735330"/>
                <wp:effectExtent l="38100" t="38100" r="40640" b="45720"/>
                <wp:wrapNone/>
                <wp:docPr id="2125" name="Ink 2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">
                      <w14:nvContentPartPr>
                        <w14:cNvContentPartPr/>
                      </w14:nvContentPartPr>
                      <w14:xfrm>
                        <a:off x="0" y="0"/>
                        <a:ext cx="949960" cy="7353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207CE4" id="Ink 2125" o:spid="_x0000_s1026" type="#_x0000_t75" style="position:absolute;margin-left:18.4pt;margin-top:69.5pt;width:76.2pt;height:59.3pt;z-index:25558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">
                <v:imagedata r:id="rId410" o:title=""/>
              </v:shape>
            </w:pict>
          </mc:Fallback>
        </mc:AlternateContent>
      </w:r>
      <w:r w:rsidR="00C95204">
        <w:rPr>
          <w:rFonts w:cstheme="minorHAnsi"/>
          <w:i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792256" behindDoc="0" locked="0" layoutInCell="1" allowOverlap="1" wp14:anchorId="1D398D95" wp14:editId="291CE151">
                <wp:simplePos x="0" y="0"/>
                <wp:positionH relativeFrom="column">
                  <wp:posOffset>2552700</wp:posOffset>
                </wp:positionH>
                <wp:positionV relativeFrom="paragraph">
                  <wp:posOffset>3913505</wp:posOffset>
                </wp:positionV>
                <wp:extent cx="1395120" cy="270920"/>
                <wp:effectExtent l="38100" t="57150" r="52705" b="53340"/>
                <wp:wrapNone/>
                <wp:docPr id="213" name="Ink 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">
                      <w14:nvContentPartPr>
                        <w14:cNvContentPartPr/>
                      </w14:nvContentPartPr>
                      <w14:xfrm>
                        <a:off x="0" y="0"/>
                        <a:ext cx="1395120" cy="2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698747" id="Ink 213" o:spid="_x0000_s1026" type="#_x0000_t75" style="position:absolute;margin-left:200.3pt;margin-top:307.45pt;width:111.25pt;height:22.75pt;z-index:25379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">
                <v:imagedata r:id="rId412" o:title=""/>
              </v:shape>
            </w:pict>
          </mc:Fallback>
        </mc:AlternateContent>
      </w:r>
      <w:r w:rsidR="00C95204">
        <w:rPr>
          <w:rFonts w:cstheme="minorHAnsi"/>
          <w:i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793280" behindDoc="0" locked="0" layoutInCell="1" allowOverlap="1" wp14:anchorId="1D10EB58" wp14:editId="53FC9F37">
                <wp:simplePos x="0" y="0"/>
                <wp:positionH relativeFrom="column">
                  <wp:posOffset>1327150</wp:posOffset>
                </wp:positionH>
                <wp:positionV relativeFrom="paragraph">
                  <wp:posOffset>3848100</wp:posOffset>
                </wp:positionV>
                <wp:extent cx="811440" cy="371520"/>
                <wp:effectExtent l="38100" t="38100" r="46355" b="47625"/>
                <wp:wrapNone/>
                <wp:docPr id="214" name="Ink 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">
                      <w14:nvContentPartPr>
                        <w14:cNvContentPartPr/>
                      </w14:nvContentPartPr>
                      <w14:xfrm>
                        <a:off x="0" y="0"/>
                        <a:ext cx="811440" cy="37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E5B005" id="Ink 214" o:spid="_x0000_s1026" type="#_x0000_t75" style="position:absolute;margin-left:103.8pt;margin-top:302.3pt;width:65.35pt;height:30.65pt;z-index:25379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">
                <v:imagedata r:id="rId414" o:title=""/>
              </v:shape>
            </w:pict>
          </mc:Fallback>
        </mc:AlternateContent>
      </w:r>
      <w:r w:rsidR="00C95204">
        <w:rPr>
          <w:rFonts w:cstheme="minorHAnsi"/>
          <w:i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772800" behindDoc="0" locked="0" layoutInCell="1" allowOverlap="1" wp14:anchorId="6E6F2C16" wp14:editId="5DA2FB3C">
                <wp:simplePos x="0" y="0"/>
                <wp:positionH relativeFrom="column">
                  <wp:posOffset>1170940</wp:posOffset>
                </wp:positionH>
                <wp:positionV relativeFrom="paragraph">
                  <wp:posOffset>3466465</wp:posOffset>
                </wp:positionV>
                <wp:extent cx="1343660" cy="256265"/>
                <wp:effectExtent l="0" t="38100" r="8890" b="48895"/>
                <wp:wrapNone/>
                <wp:docPr id="189" name="Ink 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">
                      <w14:nvContentPartPr>
                        <w14:cNvContentPartPr/>
                      </w14:nvContentPartPr>
                      <w14:xfrm>
                        <a:off x="0" y="0"/>
                        <a:ext cx="1343660" cy="2562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01329E" id="Ink 189" o:spid="_x0000_s1026" type="#_x0000_t75" style="position:absolute;margin-left:91.5pt;margin-top:272.25pt;width:107.2pt;height:21.6pt;z-index:25377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">
                <v:imagedata r:id="rId416" o:title=""/>
              </v:shape>
            </w:pict>
          </mc:Fallback>
        </mc:AlternateContent>
      </w:r>
      <w:r w:rsidR="00C95204">
        <w:rPr>
          <w:rFonts w:cstheme="minorHAnsi"/>
          <w:i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764608" behindDoc="0" locked="0" layoutInCell="1" allowOverlap="1" wp14:anchorId="26CACC04" wp14:editId="44DD68ED">
                <wp:simplePos x="0" y="0"/>
                <wp:positionH relativeFrom="column">
                  <wp:posOffset>1209040</wp:posOffset>
                </wp:positionH>
                <wp:positionV relativeFrom="paragraph">
                  <wp:posOffset>3185160</wp:posOffset>
                </wp:positionV>
                <wp:extent cx="1199935" cy="243895"/>
                <wp:effectExtent l="38100" t="38100" r="57785" b="41910"/>
                <wp:wrapNone/>
                <wp:docPr id="181" name="Ink 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">
                      <w14:nvContentPartPr>
                        <w14:cNvContentPartPr/>
                      </w14:nvContentPartPr>
                      <w14:xfrm>
                        <a:off x="0" y="0"/>
                        <a:ext cx="1199935" cy="2438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75F082" id="Ink 181" o:spid="_x0000_s1026" type="#_x0000_t75" style="position:absolute;margin-left:94.5pt;margin-top:250.1pt;width:95.9pt;height:20.6pt;z-index:25376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">
                <v:imagedata r:id="rId418" o:title=""/>
              </v:shape>
            </w:pict>
          </mc:Fallback>
        </mc:AlternateContent>
      </w:r>
      <w:r w:rsidR="00C95204">
        <w:rPr>
          <w:rFonts w:cstheme="minorHAnsi"/>
          <w:i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762560" behindDoc="0" locked="0" layoutInCell="1" allowOverlap="1" wp14:anchorId="48610F45" wp14:editId="366B7877">
                <wp:simplePos x="0" y="0"/>
                <wp:positionH relativeFrom="column">
                  <wp:posOffset>913765</wp:posOffset>
                </wp:positionH>
                <wp:positionV relativeFrom="paragraph">
                  <wp:posOffset>2470785</wp:posOffset>
                </wp:positionV>
                <wp:extent cx="1901880" cy="617775"/>
                <wp:effectExtent l="0" t="57150" r="41275" b="49530"/>
                <wp:wrapNone/>
                <wp:docPr id="178" name="Ink 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">
                      <w14:nvContentPartPr>
                        <w14:cNvContentPartPr/>
                      </w14:nvContentPartPr>
                      <w14:xfrm>
                        <a:off x="0" y="0"/>
                        <a:ext cx="1901880" cy="6177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45E6F2" id="Ink 178" o:spid="_x0000_s1026" type="#_x0000_t75" style="position:absolute;margin-left:71.25pt;margin-top:193.85pt;width:151.15pt;height:50.1pt;z-index:25376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">
                <v:imagedata r:id="rId420" o:title=""/>
              </v:shape>
            </w:pict>
          </mc:Fallback>
        </mc:AlternateContent>
      </w:r>
      <w:r w:rsidR="00C95204">
        <w:rPr>
          <w:rFonts w:cstheme="minorHAnsi"/>
          <w:i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731840" behindDoc="0" locked="0" layoutInCell="1" allowOverlap="1" wp14:anchorId="020EE3D7" wp14:editId="62F9D759">
                <wp:simplePos x="0" y="0"/>
                <wp:positionH relativeFrom="column">
                  <wp:posOffset>3037840</wp:posOffset>
                </wp:positionH>
                <wp:positionV relativeFrom="paragraph">
                  <wp:posOffset>1985645</wp:posOffset>
                </wp:positionV>
                <wp:extent cx="698700" cy="291225"/>
                <wp:effectExtent l="38100" t="38100" r="6350" b="52070"/>
                <wp:wrapNone/>
                <wp:docPr id="137" name="Ink 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">
                      <w14:nvContentPartPr>
                        <w14:cNvContentPartPr/>
                      </w14:nvContentPartPr>
                      <w14:xfrm>
                        <a:off x="0" y="0"/>
                        <a:ext cx="698700" cy="2912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21FD58" id="Ink 137" o:spid="_x0000_s1026" type="#_x0000_t75" style="position:absolute;margin-left:238.5pt;margin-top:155.65pt;width:56.4pt;height:24.35pt;z-index:25373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">
                <v:imagedata r:id="rId422" o:title=""/>
              </v:shape>
            </w:pict>
          </mc:Fallback>
        </mc:AlternateContent>
      </w:r>
      <w:r w:rsidR="00C95204">
        <w:rPr>
          <w:rFonts w:cstheme="minorHAnsi"/>
          <w:i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727744" behindDoc="0" locked="0" layoutInCell="1" allowOverlap="1" wp14:anchorId="3A181B78" wp14:editId="7C1D803E">
                <wp:simplePos x="0" y="0"/>
                <wp:positionH relativeFrom="column">
                  <wp:posOffset>2571115</wp:posOffset>
                </wp:positionH>
                <wp:positionV relativeFrom="paragraph">
                  <wp:posOffset>1975485</wp:posOffset>
                </wp:positionV>
                <wp:extent cx="248285" cy="320040"/>
                <wp:effectExtent l="38100" t="38100" r="56515" b="41910"/>
                <wp:wrapNone/>
                <wp:docPr id="133" name="Ink 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">
                      <w14:nvContentPartPr>
                        <w14:cNvContentPartPr/>
                      </w14:nvContentPartPr>
                      <w14:xfrm>
                        <a:off x="0" y="0"/>
                        <a:ext cx="248285" cy="32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424087" id="Ink 133" o:spid="_x0000_s1026" type="#_x0000_t75" style="position:absolute;margin-left:201.75pt;margin-top:154.85pt;width:20.95pt;height:26.6pt;z-index:25372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">
                <v:imagedata r:id="rId424" o:title=""/>
              </v:shape>
            </w:pict>
          </mc:Fallback>
        </mc:AlternateContent>
      </w:r>
      <w:r w:rsidR="00C95204">
        <w:rPr>
          <w:rFonts w:cstheme="minorHAnsi"/>
          <w:i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724672" behindDoc="0" locked="0" layoutInCell="1" allowOverlap="1" wp14:anchorId="4A80DC05" wp14:editId="35A9E3EF">
                <wp:simplePos x="0" y="0"/>
                <wp:positionH relativeFrom="column">
                  <wp:posOffset>2190115</wp:posOffset>
                </wp:positionH>
                <wp:positionV relativeFrom="paragraph">
                  <wp:posOffset>2056765</wp:posOffset>
                </wp:positionV>
                <wp:extent cx="143510" cy="71480"/>
                <wp:effectExtent l="38100" t="38100" r="46990" b="43180"/>
                <wp:wrapNone/>
                <wp:docPr id="128" name="Ink 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">
                      <w14:nvContentPartPr>
                        <w14:cNvContentPartPr/>
                      </w14:nvContentPartPr>
                      <w14:xfrm>
                        <a:off x="0" y="0"/>
                        <a:ext cx="143510" cy="7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BA4758" id="Ink 128" o:spid="_x0000_s1026" type="#_x0000_t75" style="position:absolute;margin-left:171.75pt;margin-top:161.25pt;width:12.7pt;height:7.05pt;z-index:25372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">
                <v:imagedata r:id="rId426" o:title=""/>
              </v:shape>
            </w:pict>
          </mc:Fallback>
        </mc:AlternateContent>
      </w:r>
      <w:r w:rsidR="00C95204">
        <w:rPr>
          <w:rFonts w:cstheme="minorHAnsi"/>
          <w:i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721600" behindDoc="0" locked="0" layoutInCell="1" allowOverlap="1" wp14:anchorId="33E2A06F" wp14:editId="51ED2102">
                <wp:simplePos x="0" y="0"/>
                <wp:positionH relativeFrom="column">
                  <wp:posOffset>1166495</wp:posOffset>
                </wp:positionH>
                <wp:positionV relativeFrom="paragraph">
                  <wp:posOffset>1960880</wp:posOffset>
                </wp:positionV>
                <wp:extent cx="781445" cy="306055"/>
                <wp:effectExtent l="38100" t="38100" r="57150" b="56515"/>
                <wp:wrapNone/>
                <wp:docPr id="125" name="Ink 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">
                      <w14:nvContentPartPr>
                        <w14:cNvContentPartPr/>
                      </w14:nvContentPartPr>
                      <w14:xfrm>
                        <a:off x="0" y="0"/>
                        <a:ext cx="781445" cy="3060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DF8877" id="Ink 125" o:spid="_x0000_s1026" type="#_x0000_t75" style="position:absolute;margin-left:91.15pt;margin-top:153.7pt;width:62.95pt;height:25.55pt;z-index:25372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">
                <v:imagedata r:id="rId428" o:title=""/>
              </v:shape>
            </w:pict>
          </mc:Fallback>
        </mc:AlternateContent>
      </w:r>
      <w:r w:rsidR="00C95204">
        <w:rPr>
          <w:rFonts w:cstheme="minorHAnsi"/>
          <w:i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715456" behindDoc="0" locked="0" layoutInCell="1" allowOverlap="1" wp14:anchorId="17577AD6" wp14:editId="25B6B098">
                <wp:simplePos x="0" y="0"/>
                <wp:positionH relativeFrom="column">
                  <wp:posOffset>514985</wp:posOffset>
                </wp:positionH>
                <wp:positionV relativeFrom="paragraph">
                  <wp:posOffset>1892300</wp:posOffset>
                </wp:positionV>
                <wp:extent cx="398135" cy="363875"/>
                <wp:effectExtent l="38100" t="38100" r="40640" b="55245"/>
                <wp:wrapNone/>
                <wp:docPr id="116" name="Ink 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">
                      <w14:nvContentPartPr>
                        <w14:cNvContentPartPr/>
                      </w14:nvContentPartPr>
                      <w14:xfrm>
                        <a:off x="0" y="0"/>
                        <a:ext cx="398135" cy="3638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F512CE" id="Ink 116" o:spid="_x0000_s1026" type="#_x0000_t75" style="position:absolute;margin-left:39.85pt;margin-top:148.3pt;width:32.8pt;height:30.05pt;z-index:25371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">
                <v:imagedata r:id="rId430" o:title=""/>
              </v:shape>
            </w:pict>
          </mc:Fallback>
        </mc:AlternateContent>
      </w:r>
      <w:r w:rsidR="00C95204">
        <w:rPr>
          <w:rFonts w:cstheme="minorHAnsi"/>
          <w:i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711360" behindDoc="0" locked="0" layoutInCell="1" allowOverlap="1" wp14:anchorId="36BD678B" wp14:editId="24EE1D55">
                <wp:simplePos x="0" y="0"/>
                <wp:positionH relativeFrom="column">
                  <wp:posOffset>1404620</wp:posOffset>
                </wp:positionH>
                <wp:positionV relativeFrom="paragraph">
                  <wp:posOffset>1080090</wp:posOffset>
                </wp:positionV>
                <wp:extent cx="3427920" cy="558360"/>
                <wp:effectExtent l="38100" t="38100" r="58420" b="51435"/>
                <wp:wrapNone/>
                <wp:docPr id="108" name="Ink 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">
                      <w14:nvContentPartPr>
                        <w14:cNvContentPartPr/>
                      </w14:nvContentPartPr>
                      <w14:xfrm>
                        <a:off x="0" y="0"/>
                        <a:ext cx="3427920" cy="558360"/>
                      </w14:xfrm>
                    </w14:contentPart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82FF83" id="Ink 108" o:spid="_x0000_s1026" type="#_x0000_t75" style="position:absolute;margin-left:109.9pt;margin-top:84.35pt;width:271.3pt;height:45.35pt;z-index:253711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">
                <v:imagedata r:id="rId432" o:title=""/>
              </v:shape>
            </w:pict>
          </mc:Fallback>
        </mc:AlternateContent>
      </w:r>
      <w:r w:rsidR="00C95204">
        <w:rPr>
          <w:rFonts w:cstheme="minorHAnsi"/>
          <w:i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669376" behindDoc="0" locked="0" layoutInCell="1" allowOverlap="1" wp14:anchorId="100CADFD" wp14:editId="2258C8EA">
                <wp:simplePos x="0" y="0"/>
                <wp:positionH relativeFrom="column">
                  <wp:posOffset>237490</wp:posOffset>
                </wp:positionH>
                <wp:positionV relativeFrom="paragraph">
                  <wp:posOffset>1046480</wp:posOffset>
                </wp:positionV>
                <wp:extent cx="967565" cy="611735"/>
                <wp:effectExtent l="38100" t="57150" r="23495" b="55245"/>
                <wp:wrapNone/>
                <wp:docPr id="55" name="Ink 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">
                      <w14:nvContentPartPr>
                        <w14:cNvContentPartPr/>
                      </w14:nvContentPartPr>
                      <w14:xfrm>
                        <a:off x="0" y="0"/>
                        <a:ext cx="967565" cy="6117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B503A5" id="Ink 55" o:spid="_x0000_s1026" type="#_x0000_t75" style="position:absolute;margin-left:18pt;margin-top:81.7pt;width:77.6pt;height:49.55pt;z-index:25366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">
                <v:imagedata r:id="rId434" o:title=""/>
              </v:shape>
            </w:pict>
          </mc:Fallback>
        </mc:AlternateContent>
      </w:r>
      <w:r w:rsidR="00C95204">
        <w:rPr>
          <w:rFonts w:cstheme="minorHAnsi"/>
          <w:i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658112" behindDoc="0" locked="0" layoutInCell="1" allowOverlap="1" wp14:anchorId="4B046662" wp14:editId="4A4A50F7">
                <wp:simplePos x="0" y="0"/>
                <wp:positionH relativeFrom="column">
                  <wp:posOffset>3947160</wp:posOffset>
                </wp:positionH>
                <wp:positionV relativeFrom="paragraph">
                  <wp:posOffset>180340</wp:posOffset>
                </wp:positionV>
                <wp:extent cx="930100" cy="505235"/>
                <wp:effectExtent l="38100" t="38100" r="41910" b="47625"/>
                <wp:wrapNone/>
                <wp:docPr id="42" name="Ink 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">
                      <w14:nvContentPartPr>
                        <w14:cNvContentPartPr/>
                      </w14:nvContentPartPr>
                      <w14:xfrm>
                        <a:off x="0" y="0"/>
                        <a:ext cx="930100" cy="5052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FBC81F" id="Ink 42" o:spid="_x0000_s1026" type="#_x0000_t75" style="position:absolute;margin-left:310.1pt;margin-top:13.5pt;width:74.65pt;height:41.2pt;z-index:25365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">
                <v:imagedata r:id="rId436" o:title=""/>
              </v:shape>
            </w:pict>
          </mc:Fallback>
        </mc:AlternateContent>
      </w:r>
      <w:r w:rsidR="00C95204">
        <w:rPr>
          <w:rFonts w:cstheme="minorHAnsi"/>
          <w:i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646848" behindDoc="0" locked="0" layoutInCell="1" allowOverlap="1" wp14:anchorId="5C2EC1FE" wp14:editId="6E839ABE">
                <wp:simplePos x="0" y="0"/>
                <wp:positionH relativeFrom="column">
                  <wp:posOffset>3590572</wp:posOffset>
                </wp:positionH>
                <wp:positionV relativeFrom="paragraph">
                  <wp:posOffset>394745</wp:posOffset>
                </wp:positionV>
                <wp:extent cx="162720" cy="5040"/>
                <wp:effectExtent l="38100" t="57150" r="46990" b="52705"/>
                <wp:wrapNone/>
                <wp:docPr id="28" name="Ink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">
                      <w14:nvContentPartPr>
                        <w14:cNvContentPartPr/>
                      </w14:nvContentPartPr>
                      <w14:xfrm>
                        <a:off x="0" y="0"/>
                        <a:ext cx="1627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7C3D5D" id="Ink 28" o:spid="_x0000_s1026" type="#_x0000_t75" style="position:absolute;margin-left:282pt;margin-top:30.4pt;width:14.2pt;height:1.85pt;z-index:25364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">
                <v:imagedata r:id="rId438" o:title=""/>
              </v:shape>
            </w:pict>
          </mc:Fallback>
        </mc:AlternateContent>
      </w:r>
      <w:r w:rsidR="00C95204">
        <w:rPr>
          <w:rFonts w:cstheme="minorHAnsi"/>
          <w:i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645824" behindDoc="0" locked="0" layoutInCell="1" allowOverlap="1" wp14:anchorId="4279F934" wp14:editId="76A5F4F8">
                <wp:simplePos x="0" y="0"/>
                <wp:positionH relativeFrom="column">
                  <wp:posOffset>2489835</wp:posOffset>
                </wp:positionH>
                <wp:positionV relativeFrom="paragraph">
                  <wp:posOffset>164465</wp:posOffset>
                </wp:positionV>
                <wp:extent cx="909115" cy="536220"/>
                <wp:effectExtent l="38100" t="57150" r="24765" b="54610"/>
                <wp:wrapNone/>
                <wp:docPr id="27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">
                      <w14:nvContentPartPr>
                        <w14:cNvContentPartPr/>
                      </w14:nvContentPartPr>
                      <w14:xfrm>
                        <a:off x="0" y="0"/>
                        <a:ext cx="909115" cy="5362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788EFC" id="Ink 27" o:spid="_x0000_s1026" type="#_x0000_t75" style="position:absolute;margin-left:195.35pt;margin-top:12.25pt;width:73pt;height:43.6pt;z-index:25364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">
                <v:imagedata r:id="rId440" o:title=""/>
              </v:shape>
            </w:pict>
          </mc:Fallback>
        </mc:AlternateContent>
      </w:r>
      <w:r w:rsidR="009E35B5">
        <w:rPr>
          <w:rFonts w:cstheme="minorHAnsi"/>
          <w:i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634560" behindDoc="0" locked="0" layoutInCell="1" allowOverlap="1" wp14:anchorId="700F8E63" wp14:editId="484D9ED2">
                <wp:simplePos x="0" y="0"/>
                <wp:positionH relativeFrom="column">
                  <wp:posOffset>2261812</wp:posOffset>
                </wp:positionH>
                <wp:positionV relativeFrom="paragraph">
                  <wp:posOffset>433265</wp:posOffset>
                </wp:positionV>
                <wp:extent cx="78480" cy="9360"/>
                <wp:effectExtent l="57150" t="57150" r="55245" b="48260"/>
                <wp:wrapNone/>
                <wp:docPr id="680" name="Ink 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">
                      <w14:nvContentPartPr>
                        <w14:cNvContentPartPr/>
                      </w14:nvContentPartPr>
                      <w14:xfrm>
                        <a:off x="0" y="0"/>
                        <a:ext cx="784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5979A0" id="Ink 680" o:spid="_x0000_s1026" type="#_x0000_t75" style="position:absolute;margin-left:177.4pt;margin-top:33.4pt;width:7.6pt;height:2.2pt;z-index:25363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">
                <v:imagedata r:id="rId442" o:title=""/>
              </v:shape>
            </w:pict>
          </mc:Fallback>
        </mc:AlternateContent>
      </w:r>
      <w:r w:rsidR="009E35B5">
        <w:rPr>
          <w:rFonts w:cstheme="minorHAnsi"/>
          <w:i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633536" behindDoc="0" locked="0" layoutInCell="1" allowOverlap="1" wp14:anchorId="2D6FFB06" wp14:editId="19263E57">
                <wp:simplePos x="0" y="0"/>
                <wp:positionH relativeFrom="column">
                  <wp:posOffset>2257132</wp:posOffset>
                </wp:positionH>
                <wp:positionV relativeFrom="paragraph">
                  <wp:posOffset>380345</wp:posOffset>
                </wp:positionV>
                <wp:extent cx="84600" cy="3240"/>
                <wp:effectExtent l="57150" t="57150" r="48895" b="53975"/>
                <wp:wrapNone/>
                <wp:docPr id="679" name="Ink 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">
                      <w14:nvContentPartPr>
                        <w14:cNvContentPartPr/>
                      </w14:nvContentPartPr>
                      <w14:xfrm>
                        <a:off x="0" y="0"/>
                        <a:ext cx="8460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6D07AE" id="Ink 679" o:spid="_x0000_s1026" type="#_x0000_t75" style="position:absolute;margin-left:177.05pt;margin-top:29.25pt;width:8.05pt;height:1.65pt;z-index:25363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">
                <v:imagedata r:id="rId444" o:title=""/>
              </v:shape>
            </w:pict>
          </mc:Fallback>
        </mc:AlternateContent>
      </w:r>
      <w:r w:rsidR="009E35B5">
        <w:rPr>
          <w:rFonts w:cstheme="minorHAnsi"/>
          <w:i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632512" behindDoc="0" locked="0" layoutInCell="1" allowOverlap="1" wp14:anchorId="4F082B63" wp14:editId="00A9A168">
                <wp:simplePos x="0" y="0"/>
                <wp:positionH relativeFrom="column">
                  <wp:posOffset>2032132</wp:posOffset>
                </wp:positionH>
                <wp:positionV relativeFrom="paragraph">
                  <wp:posOffset>347225</wp:posOffset>
                </wp:positionV>
                <wp:extent cx="106560" cy="184320"/>
                <wp:effectExtent l="38100" t="38100" r="46355" b="44450"/>
                <wp:wrapNone/>
                <wp:docPr id="678" name="Ink 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">
                      <w14:nvContentPartPr>
                        <w14:cNvContentPartPr/>
                      </w14:nvContentPartPr>
                      <w14:xfrm>
                        <a:off x="0" y="0"/>
                        <a:ext cx="10656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B0027C" id="Ink 678" o:spid="_x0000_s1026" type="#_x0000_t75" style="position:absolute;margin-left:159.3pt;margin-top:26.65pt;width:9.85pt;height:15.9pt;z-index:25363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">
                <v:imagedata r:id="rId446" o:title=""/>
              </v:shape>
            </w:pict>
          </mc:Fallback>
        </mc:AlternateContent>
      </w:r>
      <w:r w:rsidR="009E35B5">
        <w:rPr>
          <w:rFonts w:cstheme="minorHAnsi"/>
          <w:i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631488" behindDoc="0" locked="0" layoutInCell="1" allowOverlap="1" wp14:anchorId="569CEF81" wp14:editId="6440A760">
                <wp:simplePos x="0" y="0"/>
                <wp:positionH relativeFrom="column">
                  <wp:posOffset>2024572</wp:posOffset>
                </wp:positionH>
                <wp:positionV relativeFrom="paragraph">
                  <wp:posOffset>328145</wp:posOffset>
                </wp:positionV>
                <wp:extent cx="136800" cy="194400"/>
                <wp:effectExtent l="38100" t="57150" r="53975" b="53340"/>
                <wp:wrapNone/>
                <wp:docPr id="677" name="Ink 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">
                      <w14:nvContentPartPr>
                        <w14:cNvContentPartPr/>
                      </w14:nvContentPartPr>
                      <w14:xfrm>
                        <a:off x="0" y="0"/>
                        <a:ext cx="13680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039C63" id="Ink 677" o:spid="_x0000_s1026" type="#_x0000_t75" style="position:absolute;margin-left:158.7pt;margin-top:25.15pt;width:12.15pt;height:16.7pt;z-index:25363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">
                <v:imagedata r:id="rId448" o:title=""/>
              </v:shape>
            </w:pict>
          </mc:Fallback>
        </mc:AlternateContent>
      </w:r>
      <w:r w:rsidR="009E35B5">
        <w:rPr>
          <w:rFonts w:cstheme="minorHAnsi"/>
          <w:i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630464" behindDoc="0" locked="0" layoutInCell="1" allowOverlap="1" wp14:anchorId="1C9295DA" wp14:editId="47154642">
                <wp:simplePos x="0" y="0"/>
                <wp:positionH relativeFrom="column">
                  <wp:posOffset>256540</wp:posOffset>
                </wp:positionH>
                <wp:positionV relativeFrom="paragraph">
                  <wp:posOffset>183515</wp:posOffset>
                </wp:positionV>
                <wp:extent cx="1666000" cy="508020"/>
                <wp:effectExtent l="38100" t="38100" r="0" b="44450"/>
                <wp:wrapNone/>
                <wp:docPr id="676" name="Ink 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">
                      <w14:nvContentPartPr>
                        <w14:cNvContentPartPr/>
                      </w14:nvContentPartPr>
                      <w14:xfrm>
                        <a:off x="0" y="0"/>
                        <a:ext cx="1666000" cy="5080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D4EB5A" id="Ink 676" o:spid="_x0000_s1026" type="#_x0000_t75" style="position:absolute;margin-left:19.5pt;margin-top:13.75pt;width:132.6pt;height:41.4pt;z-index:25363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">
                <v:imagedata r:id="rId450" o:title=""/>
              </v:shape>
            </w:pict>
          </mc:Fallback>
        </mc:AlternateContent>
      </w:r>
      <w:r w:rsidR="003D685D" w:rsidRPr="00ED4E6F">
        <w:rPr>
          <w:rFonts w:cstheme="minorHAnsi"/>
          <w:i/>
          <w:sz w:val="40"/>
          <w:szCs w:val="40"/>
        </w:rPr>
        <w:br w:type="page"/>
      </w:r>
    </w:p>
    <w:p w14:paraId="4378638B" w14:textId="008F10BB" w:rsidR="003D685D" w:rsidRPr="00ED4E6F" w:rsidRDefault="00C95204" w:rsidP="00D75F5D">
      <w:pPr>
        <w:pStyle w:val="Heading1"/>
        <w:keepNext w:val="0"/>
        <w:keepLines w:val="0"/>
        <w:spacing w:before="0" w:line="240" w:lineRule="auto"/>
        <w:rPr>
          <w:rFonts w:asciiTheme="minorHAnsi" w:hAnsiTheme="minorHAnsi" w:cstheme="minorHAnsi"/>
          <w:b/>
          <w:color w:val="auto"/>
          <w:sz w:val="40"/>
          <w:szCs w:val="40"/>
          <w:u w:val="single"/>
        </w:rPr>
      </w:pPr>
      <w:r>
        <w:rPr>
          <w:rFonts w:asciiTheme="minorHAnsi" w:hAnsiTheme="minorHAnsi" w:cstheme="minorHAnsi"/>
          <w:b/>
          <w:noProof/>
          <w:color w:val="auto"/>
          <w:sz w:val="40"/>
          <w:szCs w:val="40"/>
          <w:u w:val="single"/>
        </w:rPr>
        <w:lastRenderedPageBreak/>
        <mc:AlternateContent>
          <mc:Choice Requires="wpi">
            <w:drawing>
              <wp:anchor distT="0" distB="0" distL="114300" distR="114300" simplePos="0" relativeHeight="253805568" behindDoc="0" locked="0" layoutInCell="1" allowOverlap="1" wp14:anchorId="77063C4D" wp14:editId="65C1CEBE">
                <wp:simplePos x="0" y="0"/>
                <wp:positionH relativeFrom="column">
                  <wp:posOffset>2285365</wp:posOffset>
                </wp:positionH>
                <wp:positionV relativeFrom="paragraph">
                  <wp:posOffset>-266700</wp:posOffset>
                </wp:positionV>
                <wp:extent cx="966730" cy="353060"/>
                <wp:effectExtent l="57150" t="38100" r="5080" b="46990"/>
                <wp:wrapNone/>
                <wp:docPr id="231" name="Ink 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">
                      <w14:nvContentPartPr>
                        <w14:cNvContentPartPr/>
                      </w14:nvContentPartPr>
                      <w14:xfrm>
                        <a:off x="0" y="0"/>
                        <a:ext cx="966730" cy="3530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D82096" id="Ink 231" o:spid="_x0000_s1026" type="#_x0000_t75" style="position:absolute;margin-left:179.25pt;margin-top:-21.7pt;width:77.5pt;height:29.2pt;z-index:25380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">
                <v:imagedata r:id="rId452" o:title=""/>
              </v:shape>
            </w:pict>
          </mc:Fallback>
        </mc:AlternateContent>
      </w:r>
      <w:r w:rsidR="00574C04" w:rsidRPr="00ED4E6F">
        <w:rPr>
          <w:rFonts w:asciiTheme="minorHAnsi" w:hAnsiTheme="minorHAnsi" w:cstheme="minorHAnsi"/>
          <w:b/>
          <w:color w:val="auto"/>
          <w:sz w:val="40"/>
          <w:szCs w:val="40"/>
          <w:u w:val="single"/>
        </w:rPr>
        <w:t xml:space="preserve">Topic #4: </w:t>
      </w:r>
      <w:r w:rsidR="00DD620C" w:rsidRPr="00ED4E6F">
        <w:rPr>
          <w:rFonts w:asciiTheme="minorHAnsi" w:hAnsiTheme="minorHAnsi" w:cstheme="minorHAnsi"/>
          <w:b/>
          <w:color w:val="auto"/>
          <w:sz w:val="40"/>
          <w:szCs w:val="40"/>
          <w:u w:val="single"/>
        </w:rPr>
        <w:t xml:space="preserve">Solving </w:t>
      </w:r>
      <w:r w:rsidR="00574C04" w:rsidRPr="00ED4E6F">
        <w:rPr>
          <w:rFonts w:asciiTheme="minorHAnsi" w:hAnsiTheme="minorHAnsi" w:cstheme="minorHAnsi"/>
          <w:b/>
          <w:color w:val="auto"/>
          <w:sz w:val="40"/>
          <w:szCs w:val="40"/>
          <w:u w:val="single"/>
        </w:rPr>
        <w:t>Rational Equations</w:t>
      </w:r>
    </w:p>
    <w:p w14:paraId="7191A8FC" w14:textId="77777777" w:rsidR="009C3076" w:rsidRPr="00ED4E6F" w:rsidRDefault="009C3076" w:rsidP="009C3076">
      <w:pPr>
        <w:rPr>
          <w:rFonts w:cstheme="minorHAnsi"/>
        </w:rPr>
      </w:pPr>
    </w:p>
    <w:p w14:paraId="1213D4F3" w14:textId="4A92E5EB" w:rsidR="009C3076" w:rsidRPr="00ED4E6F" w:rsidRDefault="00C95204" w:rsidP="00D75F5D">
      <w:pPr>
        <w:spacing w:after="0" w:line="240" w:lineRule="auto"/>
        <w:rPr>
          <w:rFonts w:cstheme="minorHAnsi"/>
          <w:sz w:val="40"/>
          <w:szCs w:val="40"/>
        </w:rPr>
      </w:pP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806592" behindDoc="0" locked="0" layoutInCell="1" allowOverlap="1" wp14:anchorId="008B3986" wp14:editId="0C450BF0">
                <wp:simplePos x="0" y="0"/>
                <wp:positionH relativeFrom="column">
                  <wp:posOffset>3009532</wp:posOffset>
                </wp:positionH>
                <wp:positionV relativeFrom="paragraph">
                  <wp:posOffset>254007</wp:posOffset>
                </wp:positionV>
                <wp:extent cx="2920680" cy="61200"/>
                <wp:effectExtent l="0" t="38100" r="32385" b="53340"/>
                <wp:wrapNone/>
                <wp:docPr id="232" name="Ink 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">
                      <w14:nvContentPartPr>
                        <w14:cNvContentPartPr/>
                      </w14:nvContentPartPr>
                      <w14:xfrm>
                        <a:off x="0" y="0"/>
                        <a:ext cx="292068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24194F" id="Ink 232" o:spid="_x0000_s1026" type="#_x0000_t75" style="position:absolute;margin-left:236.25pt;margin-top:19.3pt;width:231.35pt;height:6.2pt;z-index:25380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">
                <v:imagedata r:id="rId454" o:title=""/>
              </v:shape>
            </w:pict>
          </mc:Fallback>
        </mc:AlternateContent>
      </w:r>
      <w:r w:rsidR="0002582E" w:rsidRPr="00ED4E6F">
        <w:rPr>
          <w:rFonts w:cstheme="minorHAnsi"/>
          <w:sz w:val="40"/>
          <w:szCs w:val="40"/>
        </w:rPr>
        <w:t>Rational equations</w:t>
      </w:r>
      <w:r w:rsidR="00990366" w:rsidRPr="00ED4E6F">
        <w:rPr>
          <w:rFonts w:cstheme="minorHAnsi"/>
          <w:sz w:val="40"/>
          <w:szCs w:val="40"/>
        </w:rPr>
        <w:t xml:space="preserve"> include a variable in the denominator.  </w:t>
      </w:r>
    </w:p>
    <w:p w14:paraId="46B8428B" w14:textId="77777777" w:rsidR="009C3076" w:rsidRPr="00ED4E6F" w:rsidRDefault="009C3076" w:rsidP="00D75F5D">
      <w:pPr>
        <w:spacing w:after="0" w:line="240" w:lineRule="auto"/>
        <w:rPr>
          <w:rFonts w:cstheme="minorHAnsi"/>
          <w:sz w:val="40"/>
          <w:szCs w:val="40"/>
        </w:rPr>
      </w:pPr>
    </w:p>
    <w:p w14:paraId="4A7E4C47" w14:textId="2A41C67F" w:rsidR="009C3076" w:rsidRPr="00ED4E6F" w:rsidRDefault="00C95204" w:rsidP="00D75F5D">
      <w:pPr>
        <w:spacing w:after="0" w:line="240" w:lineRule="auto"/>
        <w:rPr>
          <w:rFonts w:cstheme="minorHAnsi"/>
          <w:sz w:val="40"/>
          <w:szCs w:val="40"/>
        </w:rPr>
      </w:pP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820928" behindDoc="0" locked="0" layoutInCell="1" allowOverlap="1" wp14:anchorId="3868BD65" wp14:editId="5A030C4A">
                <wp:simplePos x="0" y="0"/>
                <wp:positionH relativeFrom="column">
                  <wp:posOffset>547132</wp:posOffset>
                </wp:positionH>
                <wp:positionV relativeFrom="paragraph">
                  <wp:posOffset>594092</wp:posOffset>
                </wp:positionV>
                <wp:extent cx="219240" cy="282240"/>
                <wp:effectExtent l="38100" t="38100" r="9525" b="41910"/>
                <wp:wrapNone/>
                <wp:docPr id="249" name="Ink 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">
                      <w14:nvContentPartPr>
                        <w14:cNvContentPartPr/>
                      </w14:nvContentPartPr>
                      <w14:xfrm>
                        <a:off x="0" y="0"/>
                        <a:ext cx="219240" cy="28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A7EDCA" id="Ink 249" o:spid="_x0000_s1026" type="#_x0000_t75" style="position:absolute;margin-left:42.4pt;margin-top:46.1pt;width:18.65pt;height:23.6pt;z-index:25382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">
                <v:imagedata r:id="rId456" o:title=""/>
              </v:shape>
            </w:pict>
          </mc:Fallback>
        </mc:AlternateContent>
      </w: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819904" behindDoc="0" locked="0" layoutInCell="1" allowOverlap="1" wp14:anchorId="0763307C" wp14:editId="1756DEBD">
                <wp:simplePos x="0" y="0"/>
                <wp:positionH relativeFrom="column">
                  <wp:posOffset>2531745</wp:posOffset>
                </wp:positionH>
                <wp:positionV relativeFrom="paragraph">
                  <wp:posOffset>-22225</wp:posOffset>
                </wp:positionV>
                <wp:extent cx="1252965" cy="299085"/>
                <wp:effectExtent l="38100" t="38100" r="42545" b="43815"/>
                <wp:wrapNone/>
                <wp:docPr id="248" name="Ink 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">
                      <w14:nvContentPartPr>
                        <w14:cNvContentPartPr/>
                      </w14:nvContentPartPr>
                      <w14:xfrm>
                        <a:off x="0" y="0"/>
                        <a:ext cx="1252965" cy="2990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EB9E9E" id="Ink 248" o:spid="_x0000_s1026" type="#_x0000_t75" style="position:absolute;margin-left:198.65pt;margin-top:-2.45pt;width:100.05pt;height:24.95pt;z-index:25381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">
                <v:imagedata r:id="rId458" o:title=""/>
              </v:shape>
            </w:pict>
          </mc:Fallback>
        </mc:AlternateContent>
      </w:r>
      <w:r w:rsidR="00990366" w:rsidRPr="00ED4E6F">
        <w:rPr>
          <w:rFonts w:cstheme="minorHAnsi"/>
          <w:sz w:val="40"/>
          <w:szCs w:val="40"/>
        </w:rPr>
        <w:t>Sinc</w:t>
      </w:r>
      <w:r w:rsidR="0005690D" w:rsidRPr="00ED4E6F">
        <w:rPr>
          <w:rFonts w:cstheme="minorHAnsi"/>
          <w:sz w:val="40"/>
          <w:szCs w:val="40"/>
        </w:rPr>
        <w:t xml:space="preserve">e division by zero is </w:t>
      </w:r>
      <w:r w:rsidR="009C3076" w:rsidRPr="00ED4E6F">
        <w:rPr>
          <w:rFonts w:cstheme="minorHAnsi"/>
          <w:sz w:val="40"/>
          <w:szCs w:val="40"/>
        </w:rPr>
        <w:t>_____________</w:t>
      </w:r>
      <w:r w:rsidR="0005690D" w:rsidRPr="00ED4E6F">
        <w:rPr>
          <w:rFonts w:cstheme="minorHAnsi"/>
          <w:sz w:val="40"/>
          <w:szCs w:val="40"/>
        </w:rPr>
        <w:t xml:space="preserve">, we cannot accept any solution that makes the denominator </w:t>
      </w:r>
      <w:r w:rsidR="009C3076" w:rsidRPr="00ED4E6F">
        <w:rPr>
          <w:rFonts w:cstheme="minorHAnsi"/>
          <w:sz w:val="40"/>
          <w:szCs w:val="40"/>
        </w:rPr>
        <w:t>___________.</w:t>
      </w:r>
      <w:r w:rsidR="0005690D" w:rsidRPr="00ED4E6F">
        <w:rPr>
          <w:rFonts w:cstheme="minorHAnsi"/>
          <w:sz w:val="40"/>
          <w:szCs w:val="40"/>
        </w:rPr>
        <w:t xml:space="preserve">  </w:t>
      </w:r>
    </w:p>
    <w:p w14:paraId="618F0A58" w14:textId="77777777" w:rsidR="009C3076" w:rsidRPr="00ED4E6F" w:rsidRDefault="009C3076" w:rsidP="00D75F5D">
      <w:pPr>
        <w:spacing w:after="0" w:line="240" w:lineRule="auto"/>
        <w:rPr>
          <w:rFonts w:cstheme="minorHAnsi"/>
          <w:sz w:val="40"/>
          <w:szCs w:val="40"/>
        </w:rPr>
      </w:pPr>
    </w:p>
    <w:p w14:paraId="51F0CC09" w14:textId="103F5169" w:rsidR="009C3076" w:rsidRPr="00ED4E6F" w:rsidRDefault="00C95204" w:rsidP="00D75F5D">
      <w:pPr>
        <w:spacing w:after="0" w:line="240" w:lineRule="auto"/>
        <w:rPr>
          <w:rFonts w:cstheme="minorHAnsi"/>
          <w:sz w:val="40"/>
          <w:szCs w:val="40"/>
        </w:rPr>
      </w:pP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826048" behindDoc="0" locked="0" layoutInCell="1" allowOverlap="1" wp14:anchorId="0A910D43" wp14:editId="276EA792">
                <wp:simplePos x="0" y="0"/>
                <wp:positionH relativeFrom="column">
                  <wp:posOffset>789940</wp:posOffset>
                </wp:positionH>
                <wp:positionV relativeFrom="paragraph">
                  <wp:posOffset>286385</wp:posOffset>
                </wp:positionV>
                <wp:extent cx="689430" cy="273685"/>
                <wp:effectExtent l="57150" t="57150" r="15875" b="50165"/>
                <wp:wrapNone/>
                <wp:docPr id="257" name="Ink 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">
                      <w14:nvContentPartPr>
                        <w14:cNvContentPartPr/>
                      </w14:nvContentPartPr>
                      <w14:xfrm>
                        <a:off x="0" y="0"/>
                        <a:ext cx="689430" cy="2736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225D43" id="Ink 257" o:spid="_x0000_s1026" type="#_x0000_t75" style="position:absolute;margin-left:61.5pt;margin-top:21.85pt;width:55.7pt;height:22.95pt;z-index:25382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">
                <v:imagedata r:id="rId460" o:title=""/>
              </v:shape>
            </w:pict>
          </mc:Fallback>
        </mc:AlternateContent>
      </w:r>
      <w:r w:rsidR="009C3076" w:rsidRPr="00ED4E6F">
        <w:rPr>
          <w:rFonts w:cstheme="minorHAnsi"/>
          <w:sz w:val="40"/>
          <w:szCs w:val="40"/>
        </w:rPr>
        <w:t>W</w:t>
      </w:r>
      <w:r w:rsidR="0005690D" w:rsidRPr="00ED4E6F">
        <w:rPr>
          <w:rFonts w:cstheme="minorHAnsi"/>
          <w:sz w:val="40"/>
          <w:szCs w:val="40"/>
        </w:rPr>
        <w:t xml:space="preserve">e clear out denominators with the </w:t>
      </w:r>
      <w:r w:rsidR="009C3076" w:rsidRPr="00ED4E6F">
        <w:rPr>
          <w:rFonts w:cstheme="minorHAnsi"/>
          <w:sz w:val="40"/>
          <w:szCs w:val="40"/>
        </w:rPr>
        <w:t>_______________________________</w:t>
      </w:r>
    </w:p>
    <w:p w14:paraId="5BF07169" w14:textId="77777777" w:rsidR="009C3076" w:rsidRPr="00ED4E6F" w:rsidRDefault="009C3076" w:rsidP="00D75F5D">
      <w:pPr>
        <w:spacing w:after="0" w:line="240" w:lineRule="auto"/>
        <w:rPr>
          <w:rFonts w:cstheme="minorHAnsi"/>
          <w:sz w:val="40"/>
          <w:szCs w:val="40"/>
        </w:rPr>
      </w:pPr>
    </w:p>
    <w:p w14:paraId="3CC02175" w14:textId="37A5CFAA" w:rsidR="009C3076" w:rsidRPr="00ED4E6F" w:rsidRDefault="0005690D" w:rsidP="00D75F5D">
      <w:pPr>
        <w:spacing w:after="0" w:line="240" w:lineRule="auto"/>
        <w:rPr>
          <w:rFonts w:cstheme="minorHAnsi"/>
          <w:sz w:val="40"/>
          <w:szCs w:val="40"/>
        </w:rPr>
      </w:pPr>
      <w:r w:rsidRPr="00ED4E6F">
        <w:rPr>
          <w:rFonts w:cstheme="minorHAnsi"/>
          <w:sz w:val="40"/>
          <w:szCs w:val="40"/>
        </w:rPr>
        <w:t xml:space="preserve">From there, </w:t>
      </w:r>
      <w:r w:rsidR="004879CE" w:rsidRPr="00ED4E6F">
        <w:rPr>
          <w:rFonts w:cstheme="minorHAnsi"/>
          <w:sz w:val="40"/>
          <w:szCs w:val="40"/>
        </w:rPr>
        <w:t>the</w:t>
      </w:r>
      <w:r w:rsidRPr="00ED4E6F">
        <w:rPr>
          <w:rFonts w:cstheme="minorHAnsi"/>
          <w:sz w:val="40"/>
          <w:szCs w:val="40"/>
        </w:rPr>
        <w:t xml:space="preserve"> equation will become “linear” – we just have to make sure none of the solutions make the denominator zero. Otherwise, we thro</w:t>
      </w:r>
      <w:r w:rsidR="00990779" w:rsidRPr="00ED4E6F">
        <w:rPr>
          <w:rFonts w:cstheme="minorHAnsi"/>
          <w:sz w:val="40"/>
          <w:szCs w:val="40"/>
        </w:rPr>
        <w:t>w</w:t>
      </w:r>
      <w:r w:rsidRPr="00ED4E6F">
        <w:rPr>
          <w:rFonts w:cstheme="minorHAnsi"/>
          <w:sz w:val="40"/>
          <w:szCs w:val="40"/>
        </w:rPr>
        <w:t xml:space="preserve"> it out of the solution set.</w:t>
      </w:r>
      <w:r w:rsidR="00377AB9" w:rsidRPr="00ED4E6F">
        <w:rPr>
          <w:rFonts w:cstheme="minorHAnsi"/>
          <w:sz w:val="40"/>
          <w:szCs w:val="40"/>
        </w:rPr>
        <w:t xml:space="preserve">  </w:t>
      </w:r>
    </w:p>
    <w:p w14:paraId="23539438" w14:textId="77777777" w:rsidR="009C3076" w:rsidRPr="00ED4E6F" w:rsidRDefault="009C3076" w:rsidP="00D75F5D">
      <w:pPr>
        <w:spacing w:after="0" w:line="240" w:lineRule="auto"/>
        <w:rPr>
          <w:rFonts w:cstheme="minorHAnsi"/>
          <w:sz w:val="40"/>
          <w:szCs w:val="40"/>
        </w:rPr>
      </w:pPr>
    </w:p>
    <w:p w14:paraId="7C8F9D64" w14:textId="75787FD7" w:rsidR="00604330" w:rsidRPr="00ED4E6F" w:rsidRDefault="00C95204" w:rsidP="00D75F5D">
      <w:pPr>
        <w:spacing w:after="0" w:line="240" w:lineRule="auto"/>
        <w:rPr>
          <w:rFonts w:cstheme="minorHAnsi"/>
          <w:sz w:val="40"/>
          <w:szCs w:val="40"/>
        </w:rPr>
      </w:pP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856768" behindDoc="0" locked="0" layoutInCell="1" allowOverlap="1" wp14:anchorId="2ACD4535" wp14:editId="07C07558">
                <wp:simplePos x="0" y="0"/>
                <wp:positionH relativeFrom="column">
                  <wp:posOffset>4931212</wp:posOffset>
                </wp:positionH>
                <wp:positionV relativeFrom="paragraph">
                  <wp:posOffset>516108</wp:posOffset>
                </wp:positionV>
                <wp:extent cx="126360" cy="237960"/>
                <wp:effectExtent l="57150" t="38100" r="45720" b="48260"/>
                <wp:wrapNone/>
                <wp:docPr id="290" name="Ink 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">
                      <w14:nvContentPartPr>
                        <w14:cNvContentPartPr/>
                      </w14:nvContentPartPr>
                      <w14:xfrm>
                        <a:off x="0" y="0"/>
                        <a:ext cx="126360" cy="23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3928D2" id="Ink 290" o:spid="_x0000_s1026" type="#_x0000_t75" style="position:absolute;margin-left:387.6pt;margin-top:39.95pt;width:11.4pt;height:20.2pt;z-index:25385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">
                <v:imagedata r:id="rId462" o:title=""/>
              </v:shape>
            </w:pict>
          </mc:Fallback>
        </mc:AlternateContent>
      </w: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847552" behindDoc="0" locked="0" layoutInCell="1" allowOverlap="1" wp14:anchorId="52800EAE" wp14:editId="0CEDCDA1">
                <wp:simplePos x="0" y="0"/>
                <wp:positionH relativeFrom="column">
                  <wp:posOffset>3651885</wp:posOffset>
                </wp:positionH>
                <wp:positionV relativeFrom="paragraph">
                  <wp:posOffset>29845</wp:posOffset>
                </wp:positionV>
                <wp:extent cx="2468245" cy="734060"/>
                <wp:effectExtent l="38100" t="38100" r="46355" b="46990"/>
                <wp:wrapNone/>
                <wp:docPr id="281" name="Ink 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">
                      <w14:nvContentPartPr>
                        <w14:cNvContentPartPr/>
                      </w14:nvContentPartPr>
                      <w14:xfrm>
                        <a:off x="0" y="0"/>
                        <a:ext cx="2468245" cy="7340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3B9277" id="Ink 281" o:spid="_x0000_s1026" type="#_x0000_t75" style="position:absolute;margin-left:286.85pt;margin-top:1.65pt;width:195.75pt;height:59.2pt;z-index:25384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">
                <v:imagedata r:id="rId464" o:title=""/>
              </v:shape>
            </w:pict>
          </mc:Fallback>
        </mc:AlternateContent>
      </w:r>
      <w:r w:rsidR="00377AB9" w:rsidRPr="00ED4E6F">
        <w:rPr>
          <w:rFonts w:cstheme="minorHAnsi"/>
          <w:sz w:val="40"/>
          <w:szCs w:val="40"/>
        </w:rPr>
        <w:t>Consider the equation:</w:t>
      </w:r>
    </w:p>
    <w:p w14:paraId="2C95F3A0" w14:textId="77777777" w:rsidR="00377AB9" w:rsidRPr="00ED4E6F" w:rsidRDefault="0005212A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 w:cstheme="minorHAnsi"/>
                  <w:i/>
                  <w:sz w:val="40"/>
                  <w:szCs w:val="40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1</m:t>
              </m:r>
            </m:num>
            <m:den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x</m:t>
              </m:r>
            </m:den>
          </m:f>
          <m:r>
            <w:rPr>
              <w:rFonts w:ascii="Cambria Math" w:eastAsiaTheme="minorEastAsia" w:hAnsi="Cambria Math" w:cstheme="minorHAnsi"/>
              <w:sz w:val="40"/>
              <w:szCs w:val="40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40"/>
                  <w:szCs w:val="40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1</m:t>
              </m:r>
            </m:num>
            <m:den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5</m:t>
              </m:r>
            </m:den>
          </m:f>
          <m:r>
            <w:rPr>
              <w:rFonts w:ascii="Cambria Math" w:eastAsiaTheme="minorEastAsia" w:hAnsi="Cambria Math" w:cstheme="minorHAnsi"/>
              <w:sz w:val="40"/>
              <w:szCs w:val="40"/>
            </w:rPr>
            <m:t>+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40"/>
                  <w:szCs w:val="40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3</m:t>
              </m:r>
            </m:num>
            <m:den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2x</m:t>
              </m:r>
            </m:den>
          </m:f>
        </m:oMath>
      </m:oMathPara>
    </w:p>
    <w:p w14:paraId="0FB002FE" w14:textId="2CF89D25" w:rsidR="007205CD" w:rsidRPr="00ED4E6F" w:rsidRDefault="00C95204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855744" behindDoc="0" locked="0" layoutInCell="1" allowOverlap="1" wp14:anchorId="4F94A828" wp14:editId="37391A8F">
                <wp:simplePos x="0" y="0"/>
                <wp:positionH relativeFrom="column">
                  <wp:posOffset>4509135</wp:posOffset>
                </wp:positionH>
                <wp:positionV relativeFrom="paragraph">
                  <wp:posOffset>7620</wp:posOffset>
                </wp:positionV>
                <wp:extent cx="848200" cy="254040"/>
                <wp:effectExtent l="57150" t="38100" r="28575" b="50800"/>
                <wp:wrapNone/>
                <wp:docPr id="289" name="Ink 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">
                      <w14:nvContentPartPr>
                        <w14:cNvContentPartPr/>
                      </w14:nvContentPartPr>
                      <w14:xfrm>
                        <a:off x="0" y="0"/>
                        <a:ext cx="848200" cy="25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8EB606" id="Ink 289" o:spid="_x0000_s1026" type="#_x0000_t75" style="position:absolute;margin-left:354.35pt;margin-top:-.1pt;width:68.25pt;height:21.4pt;z-index:25385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">
                <v:imagedata r:id="rId466" o:title=""/>
              </v:shape>
            </w:pict>
          </mc:Fallback>
        </mc:AlternateContent>
      </w:r>
    </w:p>
    <w:p w14:paraId="465ED555" w14:textId="4332B565" w:rsidR="009C3076" w:rsidRPr="00ED4E6F" w:rsidRDefault="00C95204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857792" behindDoc="0" locked="0" layoutInCell="1" allowOverlap="1" wp14:anchorId="0B65C7B9" wp14:editId="18182CEA">
                <wp:simplePos x="0" y="0"/>
                <wp:positionH relativeFrom="column">
                  <wp:posOffset>3694972</wp:posOffset>
                </wp:positionH>
                <wp:positionV relativeFrom="paragraph">
                  <wp:posOffset>14778</wp:posOffset>
                </wp:positionV>
                <wp:extent cx="271440" cy="339480"/>
                <wp:effectExtent l="57150" t="38100" r="33655" b="41910"/>
                <wp:wrapNone/>
                <wp:docPr id="291" name="Ink 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">
                      <w14:nvContentPartPr>
                        <w14:cNvContentPartPr/>
                      </w14:nvContentPartPr>
                      <w14:xfrm>
                        <a:off x="0" y="0"/>
                        <a:ext cx="271440" cy="33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2A522E" id="Ink 291" o:spid="_x0000_s1026" type="#_x0000_t75" style="position:absolute;margin-left:290.25pt;margin-top:.45pt;width:22.75pt;height:28.15pt;z-index:25385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">
                <v:imagedata r:id="rId468" o:title=""/>
              </v:shape>
            </w:pict>
          </mc:Fallback>
        </mc:AlternateContent>
      </w:r>
      <w:r w:rsidR="009C3076" w:rsidRPr="00ED4E6F">
        <w:rPr>
          <w:rFonts w:eastAsiaTheme="minorEastAsia" w:cstheme="minorHAnsi"/>
          <w:sz w:val="40"/>
          <w:szCs w:val="40"/>
        </w:rPr>
        <w:t xml:space="preserve">What is the restricted value?     </w:t>
      </w:r>
      <m:oMath>
        <m:r>
          <w:rPr>
            <w:rFonts w:ascii="Cambria Math" w:eastAsiaTheme="minorEastAsia" w:hAnsi="Cambria Math" w:cstheme="minorHAnsi"/>
            <w:sz w:val="40"/>
            <w:szCs w:val="40"/>
          </w:rPr>
          <m:t>x≠</m:t>
        </m:r>
      </m:oMath>
    </w:p>
    <w:p w14:paraId="3C26AC98" w14:textId="32B8121F" w:rsidR="009C3076" w:rsidRPr="00ED4E6F" w:rsidRDefault="009C3076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5A9BED00" w14:textId="7FE967F8" w:rsidR="009C3076" w:rsidRPr="00ED4E6F" w:rsidRDefault="009C3076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3846A16F" w14:textId="08AC0169" w:rsidR="008619C4" w:rsidRPr="00ED4E6F" w:rsidRDefault="008619C4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49BEC3B4" w14:textId="3666B0D3" w:rsidR="008619C4" w:rsidRPr="00ED4E6F" w:rsidRDefault="008619C4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1C9A5FBA" w14:textId="69572A93" w:rsidR="008619C4" w:rsidRPr="00ED4E6F" w:rsidRDefault="008619C4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50093898" w14:textId="0CCD0E57" w:rsidR="008619C4" w:rsidRPr="00ED4E6F" w:rsidRDefault="008619C4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31ABE165" w14:textId="77777777" w:rsidR="008619C4" w:rsidRPr="00ED4E6F" w:rsidRDefault="008619C4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7050C749" w14:textId="77777777" w:rsidR="009C3076" w:rsidRPr="00ED4E6F" w:rsidRDefault="009C3076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6E6F70C9" w14:textId="4FF9EA51" w:rsidR="00E814B9" w:rsidRPr="00ED4E6F" w:rsidRDefault="0005212A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 w:cstheme="minorHAnsi"/>
                  <w:i/>
                  <w:sz w:val="40"/>
                  <w:szCs w:val="40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1</m:t>
              </m:r>
            </m:num>
            <m:den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x</m:t>
              </m:r>
            </m:den>
          </m:f>
          <m:r>
            <w:rPr>
              <w:rFonts w:ascii="Cambria Math" w:eastAsiaTheme="minorEastAsia" w:hAnsi="Cambria Math" w:cstheme="minorHAnsi"/>
              <w:sz w:val="40"/>
              <w:szCs w:val="40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40"/>
                  <w:szCs w:val="40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1</m:t>
              </m:r>
            </m:num>
            <m:den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5</m:t>
              </m:r>
            </m:den>
          </m:f>
          <m:r>
            <w:rPr>
              <w:rFonts w:ascii="Cambria Math" w:eastAsiaTheme="minorEastAsia" w:hAnsi="Cambria Math" w:cstheme="minorHAnsi"/>
              <w:sz w:val="40"/>
              <w:szCs w:val="40"/>
            </w:rPr>
            <m:t>+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40"/>
                  <w:szCs w:val="40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3</m:t>
              </m:r>
            </m:num>
            <m:den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2x</m:t>
              </m:r>
            </m:den>
          </m:f>
        </m:oMath>
      </m:oMathPara>
    </w:p>
    <w:p w14:paraId="3284CE0A" w14:textId="77777777" w:rsidR="009C3076" w:rsidRPr="00ED4E6F" w:rsidRDefault="009C3076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17B301EF" w14:textId="6BB962AB" w:rsidR="009C3076" w:rsidRPr="00ED4E6F" w:rsidRDefault="009C3076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>1. I</w:t>
      </w:r>
      <w:r w:rsidR="00986DAB" w:rsidRPr="00ED4E6F">
        <w:rPr>
          <w:rFonts w:eastAsiaTheme="minorEastAsia" w:cstheme="minorHAnsi"/>
          <w:sz w:val="40"/>
          <w:szCs w:val="40"/>
        </w:rPr>
        <w:t xml:space="preserve">dentify the LCM.  </w:t>
      </w:r>
    </w:p>
    <w:p w14:paraId="1C073998" w14:textId="3ED34B60" w:rsidR="009C3076" w:rsidRPr="00ED4E6F" w:rsidRDefault="00C95204" w:rsidP="009C3076">
      <w:pPr>
        <w:spacing w:after="0" w:line="240" w:lineRule="auto"/>
        <w:ind w:left="36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880320" behindDoc="0" locked="0" layoutInCell="1" allowOverlap="1" wp14:anchorId="363912F7" wp14:editId="4634C3CD">
                <wp:simplePos x="0" y="0"/>
                <wp:positionH relativeFrom="column">
                  <wp:posOffset>3837305</wp:posOffset>
                </wp:positionH>
                <wp:positionV relativeFrom="paragraph">
                  <wp:posOffset>645160</wp:posOffset>
                </wp:positionV>
                <wp:extent cx="420995" cy="236855"/>
                <wp:effectExtent l="38100" t="38100" r="17780" b="48895"/>
                <wp:wrapNone/>
                <wp:docPr id="320" name="Ink 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">
                      <w14:nvContentPartPr>
                        <w14:cNvContentPartPr/>
                      </w14:nvContentPartPr>
                      <w14:xfrm>
                        <a:off x="0" y="0"/>
                        <a:ext cx="420995" cy="2368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93F4F8" id="Ink 320" o:spid="_x0000_s1026" type="#_x0000_t75" style="position:absolute;margin-left:301.45pt;margin-top:50.1pt;width:34.6pt;height:20.05pt;z-index:25388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">
                <v:imagedata r:id="rId470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881344" behindDoc="0" locked="0" layoutInCell="1" allowOverlap="1" wp14:anchorId="3CB47414" wp14:editId="71487286">
                <wp:simplePos x="0" y="0"/>
                <wp:positionH relativeFrom="column">
                  <wp:posOffset>3571240</wp:posOffset>
                </wp:positionH>
                <wp:positionV relativeFrom="paragraph">
                  <wp:posOffset>721360</wp:posOffset>
                </wp:positionV>
                <wp:extent cx="124685" cy="71675"/>
                <wp:effectExtent l="38100" t="38100" r="46990" b="43180"/>
                <wp:wrapNone/>
                <wp:docPr id="321" name="Ink 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">
                      <w14:nvContentPartPr>
                        <w14:cNvContentPartPr/>
                      </w14:nvContentPartPr>
                      <w14:xfrm>
                        <a:off x="0" y="0"/>
                        <a:ext cx="124685" cy="716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3CCB2B" id="Ink 321" o:spid="_x0000_s1026" type="#_x0000_t75" style="position:absolute;margin-left:280.5pt;margin-top:56.1pt;width:11.2pt;height:7.1pt;z-index:25388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">
                <v:imagedata r:id="rId472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873152" behindDoc="0" locked="0" layoutInCell="1" allowOverlap="1" wp14:anchorId="2953F8B9" wp14:editId="6121CA0E">
                <wp:simplePos x="0" y="0"/>
                <wp:positionH relativeFrom="column">
                  <wp:posOffset>2666365</wp:posOffset>
                </wp:positionH>
                <wp:positionV relativeFrom="paragraph">
                  <wp:posOffset>682625</wp:posOffset>
                </wp:positionV>
                <wp:extent cx="675230" cy="217805"/>
                <wp:effectExtent l="38100" t="38100" r="48895" b="48895"/>
                <wp:wrapNone/>
                <wp:docPr id="309" name="Ink 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">
                      <w14:nvContentPartPr>
                        <w14:cNvContentPartPr/>
                      </w14:nvContentPartPr>
                      <w14:xfrm>
                        <a:off x="0" y="0"/>
                        <a:ext cx="675230" cy="2178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EC04DD" id="Ink 309" o:spid="_x0000_s1026" type="#_x0000_t75" style="position:absolute;margin-left:209.25pt;margin-top:53.05pt;width:54.55pt;height:18.55pt;z-index:25387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">
                <v:imagedata r:id="rId474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865984" behindDoc="0" locked="0" layoutInCell="1" allowOverlap="1" wp14:anchorId="44AE4E93" wp14:editId="315EA096">
                <wp:simplePos x="0" y="0"/>
                <wp:positionH relativeFrom="column">
                  <wp:posOffset>3869572</wp:posOffset>
                </wp:positionH>
                <wp:positionV relativeFrom="paragraph">
                  <wp:posOffset>-77445</wp:posOffset>
                </wp:positionV>
                <wp:extent cx="295200" cy="303120"/>
                <wp:effectExtent l="38100" t="38100" r="48260" b="40005"/>
                <wp:wrapNone/>
                <wp:docPr id="302" name="Ink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">
                      <w14:nvContentPartPr>
                        <w14:cNvContentPartPr/>
                      </w14:nvContentPartPr>
                      <w14:xfrm>
                        <a:off x="0" y="0"/>
                        <a:ext cx="295200" cy="30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7EF1D9" id="Ink 302" o:spid="_x0000_s1026" type="#_x0000_t75" style="position:absolute;margin-left:304pt;margin-top:-6.8pt;width:24.7pt;height:25.25pt;z-index:25386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">
                <v:imagedata r:id="rId476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864960" behindDoc="0" locked="0" layoutInCell="1" allowOverlap="1" wp14:anchorId="3675BE4C" wp14:editId="53CD1799">
                <wp:simplePos x="0" y="0"/>
                <wp:positionH relativeFrom="column">
                  <wp:posOffset>3281680</wp:posOffset>
                </wp:positionH>
                <wp:positionV relativeFrom="paragraph">
                  <wp:posOffset>-25400</wp:posOffset>
                </wp:positionV>
                <wp:extent cx="299295" cy="391405"/>
                <wp:effectExtent l="38100" t="38100" r="43815" b="46990"/>
                <wp:wrapNone/>
                <wp:docPr id="301" name="Ink 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">
                      <w14:nvContentPartPr>
                        <w14:cNvContentPartPr/>
                      </w14:nvContentPartPr>
                      <w14:xfrm>
                        <a:off x="0" y="0"/>
                        <a:ext cx="299295" cy="3914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BB5BE6" id="Ink 301" o:spid="_x0000_s1026" type="#_x0000_t75" style="position:absolute;margin-left:257.7pt;margin-top:-2.7pt;width:24.95pt;height:32.2pt;z-index:25386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">
                <v:imagedata r:id="rId478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861888" behindDoc="0" locked="0" layoutInCell="1" allowOverlap="1" wp14:anchorId="60255556" wp14:editId="426AE69A">
                <wp:simplePos x="0" y="0"/>
                <wp:positionH relativeFrom="column">
                  <wp:posOffset>3095572</wp:posOffset>
                </wp:positionH>
                <wp:positionV relativeFrom="paragraph">
                  <wp:posOffset>221715</wp:posOffset>
                </wp:positionV>
                <wp:extent cx="9720" cy="115920"/>
                <wp:effectExtent l="57150" t="57150" r="47625" b="55880"/>
                <wp:wrapNone/>
                <wp:docPr id="295" name="Ink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">
                      <w14:nvContentPartPr>
                        <w14:cNvContentPartPr/>
                      </w14:nvContentPartPr>
                      <w14:xfrm>
                        <a:off x="0" y="0"/>
                        <a:ext cx="972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2DB4F3" id="Ink 295" o:spid="_x0000_s1026" type="#_x0000_t75" style="position:absolute;margin-left:243.05pt;margin-top:16.75pt;width:2.15pt;height:10.55pt;z-index:25386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">
                <v:imagedata r:id="rId480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860864" behindDoc="0" locked="0" layoutInCell="1" allowOverlap="1" wp14:anchorId="18FB286A" wp14:editId="5F24CE81">
                <wp:simplePos x="0" y="0"/>
                <wp:positionH relativeFrom="column">
                  <wp:posOffset>2795270</wp:posOffset>
                </wp:positionH>
                <wp:positionV relativeFrom="paragraph">
                  <wp:posOffset>6985</wp:posOffset>
                </wp:positionV>
                <wp:extent cx="167005" cy="260350"/>
                <wp:effectExtent l="38100" t="38100" r="42545" b="44450"/>
                <wp:wrapNone/>
                <wp:docPr id="294" name="Ink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">
                      <w14:nvContentPartPr>
                        <w14:cNvContentPartPr/>
                      </w14:nvContentPartPr>
                      <w14:xfrm>
                        <a:off x="0" y="0"/>
                        <a:ext cx="167005" cy="260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664E70" id="Ink 294" o:spid="_x0000_s1026" type="#_x0000_t75" style="position:absolute;margin-left:219.4pt;margin-top:-.15pt;width:14.55pt;height:21.9pt;z-index:25386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">
                <v:imagedata r:id="rId482" o:title=""/>
              </v:shape>
            </w:pict>
          </mc:Fallback>
        </mc:AlternateContent>
      </w:r>
      <w:r w:rsidR="00986DAB" w:rsidRPr="00ED4E6F">
        <w:rPr>
          <w:rFonts w:eastAsiaTheme="minorEastAsia" w:cstheme="minorHAnsi"/>
          <w:sz w:val="40"/>
          <w:szCs w:val="40"/>
        </w:rPr>
        <w:t>The unique factors are</w:t>
      </w:r>
      <w:r w:rsidR="009C3076" w:rsidRPr="00ED4E6F">
        <w:rPr>
          <w:rFonts w:eastAsiaTheme="minorEastAsia" w:cstheme="minorHAnsi"/>
          <w:sz w:val="40"/>
          <w:szCs w:val="40"/>
        </w:rPr>
        <w:t xml:space="preserve"> ________________________ </w:t>
      </w:r>
      <w:r w:rsidR="00986DAB" w:rsidRPr="00ED4E6F">
        <w:rPr>
          <w:rFonts w:eastAsiaTheme="minorEastAsia" w:cstheme="minorHAnsi"/>
          <w:sz w:val="40"/>
          <w:szCs w:val="40"/>
        </w:rPr>
        <w:t xml:space="preserve">(the factor </w:t>
      </w:r>
      <m:oMath>
        <m:r>
          <w:rPr>
            <w:rFonts w:ascii="Cambria Math" w:eastAsiaTheme="minorEastAsia" w:hAnsi="Cambria Math" w:cstheme="minorHAnsi"/>
            <w:sz w:val="40"/>
            <w:szCs w:val="40"/>
          </w:rPr>
          <m:t>x</m:t>
        </m:r>
      </m:oMath>
      <w:r w:rsidR="00986DAB" w:rsidRPr="00ED4E6F">
        <w:rPr>
          <w:rFonts w:eastAsiaTheme="minorEastAsia" w:cstheme="minorHAnsi"/>
          <w:sz w:val="40"/>
          <w:szCs w:val="40"/>
        </w:rPr>
        <w:t xml:space="preserve"> shows up twice, but is only unique once), which gives an LCM of </w:t>
      </w:r>
      <w:r w:rsidR="009C3076" w:rsidRPr="00ED4E6F">
        <w:rPr>
          <w:rFonts w:eastAsiaTheme="minorEastAsia" w:cstheme="minorHAnsi"/>
          <w:sz w:val="40"/>
          <w:szCs w:val="40"/>
        </w:rPr>
        <w:t>_______________</w:t>
      </w:r>
    </w:p>
    <w:p w14:paraId="1DC71936" w14:textId="77777777" w:rsidR="009C3076" w:rsidRPr="00ED4E6F" w:rsidRDefault="009C3076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0FA43215" w14:textId="77777777" w:rsidR="009C3076" w:rsidRPr="00ED4E6F" w:rsidRDefault="009C3076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4446B6CC" w14:textId="21BAB3C1" w:rsidR="00986DAB" w:rsidRPr="00ED4E6F" w:rsidRDefault="00C95204" w:rsidP="009C3076">
      <w:pPr>
        <w:spacing w:after="0" w:line="240" w:lineRule="auto"/>
        <w:ind w:left="450" w:hanging="45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886464" behindDoc="0" locked="0" layoutInCell="1" allowOverlap="1" wp14:anchorId="422BA13E" wp14:editId="05D2120E">
                <wp:simplePos x="0" y="0"/>
                <wp:positionH relativeFrom="column">
                  <wp:posOffset>3885565</wp:posOffset>
                </wp:positionH>
                <wp:positionV relativeFrom="paragraph">
                  <wp:posOffset>-90805</wp:posOffset>
                </wp:positionV>
                <wp:extent cx="487165" cy="355040"/>
                <wp:effectExtent l="38100" t="38100" r="46355" b="45085"/>
                <wp:wrapNone/>
                <wp:docPr id="328" name="Ink 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">
                      <w14:nvContentPartPr>
                        <w14:cNvContentPartPr/>
                      </w14:nvContentPartPr>
                      <w14:xfrm>
                        <a:off x="0" y="0"/>
                        <a:ext cx="487165" cy="35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D6623F" id="Ink 328" o:spid="_x0000_s1026" type="#_x0000_t75" style="position:absolute;margin-left:305.25pt;margin-top:-7.85pt;width:39.75pt;height:29.35pt;z-index:25388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">
                <v:imagedata r:id="rId484" o:title=""/>
              </v:shape>
            </w:pict>
          </mc:Fallback>
        </mc:AlternateContent>
      </w:r>
      <w:r w:rsidR="009C3076" w:rsidRPr="00ED4E6F">
        <w:rPr>
          <w:rFonts w:eastAsiaTheme="minorEastAsia" w:cstheme="minorHAnsi"/>
          <w:sz w:val="40"/>
          <w:szCs w:val="40"/>
        </w:rPr>
        <w:t xml:space="preserve">2.  </w:t>
      </w:r>
      <w:r w:rsidR="00986DAB" w:rsidRPr="00ED4E6F">
        <w:rPr>
          <w:rFonts w:eastAsiaTheme="minorEastAsia" w:cstheme="minorHAnsi"/>
          <w:sz w:val="40"/>
          <w:szCs w:val="40"/>
        </w:rPr>
        <w:t xml:space="preserve">Multiply each term by </w:t>
      </w:r>
      <w:r w:rsidR="009C3076" w:rsidRPr="00ED4E6F">
        <w:rPr>
          <w:rFonts w:eastAsiaTheme="minorEastAsia" w:cstheme="minorHAnsi"/>
          <w:sz w:val="40"/>
          <w:szCs w:val="40"/>
        </w:rPr>
        <w:t xml:space="preserve">the LCM ______________ to </w:t>
      </w:r>
      <w:r w:rsidR="00986DAB" w:rsidRPr="00ED4E6F">
        <w:rPr>
          <w:rFonts w:eastAsiaTheme="minorEastAsia" w:cstheme="minorHAnsi"/>
          <w:sz w:val="40"/>
          <w:szCs w:val="40"/>
        </w:rPr>
        <w:t>clear out the denominators:</w:t>
      </w:r>
    </w:p>
    <w:p w14:paraId="67DF799D" w14:textId="50E7C997" w:rsidR="00986DAB" w:rsidRPr="00ED4E6F" w:rsidRDefault="00C95204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999104" behindDoc="0" locked="0" layoutInCell="1" allowOverlap="1" wp14:anchorId="113F0F2E" wp14:editId="1241D3DD">
                <wp:simplePos x="0" y="0"/>
                <wp:positionH relativeFrom="column">
                  <wp:posOffset>1252220</wp:posOffset>
                </wp:positionH>
                <wp:positionV relativeFrom="paragraph">
                  <wp:posOffset>-43815</wp:posOffset>
                </wp:positionV>
                <wp:extent cx="2773080" cy="482760"/>
                <wp:effectExtent l="38100" t="38100" r="0" b="50800"/>
                <wp:wrapNone/>
                <wp:docPr id="489" name="Ink 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">
                      <w14:nvContentPartPr>
                        <w14:cNvContentPartPr/>
                      </w14:nvContentPartPr>
                      <w14:xfrm>
                        <a:off x="0" y="0"/>
                        <a:ext cx="2773080" cy="4827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D0B319" id="Ink 489" o:spid="_x0000_s1026" type="#_x0000_t75" style="position:absolute;margin-left:97.9pt;margin-top:-4.15pt;width:219.75pt;height:39.4pt;z-index:253999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">
                <v:imagedata r:id="rId486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933568" behindDoc="0" locked="0" layoutInCell="1" allowOverlap="1" wp14:anchorId="0483B0B9" wp14:editId="553063C6">
                <wp:simplePos x="0" y="0"/>
                <wp:positionH relativeFrom="column">
                  <wp:posOffset>4199890</wp:posOffset>
                </wp:positionH>
                <wp:positionV relativeFrom="paragraph">
                  <wp:posOffset>-44450</wp:posOffset>
                </wp:positionV>
                <wp:extent cx="1148250" cy="478175"/>
                <wp:effectExtent l="57150" t="38100" r="0" b="55245"/>
                <wp:wrapNone/>
                <wp:docPr id="387" name="Ink 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">
                      <w14:nvContentPartPr>
                        <w14:cNvContentPartPr/>
                      </w14:nvContentPartPr>
                      <w14:xfrm>
                        <a:off x="0" y="0"/>
                        <a:ext cx="1148250" cy="4781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135BFD" id="Ink 387" o:spid="_x0000_s1026" type="#_x0000_t75" style="position:absolute;margin-left:330pt;margin-top:-4.2pt;width:91.8pt;height:39.05pt;z-index:25393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">
                <v:imagedata r:id="rId488" o:title=""/>
              </v:shape>
            </w:pict>
          </mc:Fallback>
        </mc:AlternateContent>
      </w:r>
      <w:r w:rsidR="00986DAB" w:rsidRPr="00ED4E6F">
        <w:rPr>
          <w:rFonts w:eastAsiaTheme="minorEastAsia" w:cstheme="minorHAnsi"/>
          <w:sz w:val="40"/>
          <w:szCs w:val="40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theme="minorHAnsi"/>
            <w:sz w:val="40"/>
            <w:szCs w:val="40"/>
          </w:rPr>
          <w:br/>
        </m:r>
      </m:oMath>
    </w:p>
    <w:p w14:paraId="36AE95EE" w14:textId="36DB8D57" w:rsidR="00C30AFF" w:rsidRPr="00ED4E6F" w:rsidRDefault="0001009E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577088" behindDoc="0" locked="0" layoutInCell="1" allowOverlap="1" wp14:anchorId="301818F8" wp14:editId="13326F4E">
                <wp:simplePos x="0" y="0"/>
                <wp:positionH relativeFrom="column">
                  <wp:posOffset>3843020</wp:posOffset>
                </wp:positionH>
                <wp:positionV relativeFrom="paragraph">
                  <wp:posOffset>-142875</wp:posOffset>
                </wp:positionV>
                <wp:extent cx="542160" cy="391585"/>
                <wp:effectExtent l="57150" t="38100" r="0" b="46990"/>
                <wp:wrapNone/>
                <wp:docPr id="2122" name="Ink 2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">
                      <w14:nvContentPartPr>
                        <w14:cNvContentPartPr/>
                      </w14:nvContentPartPr>
                      <w14:xfrm>
                        <a:off x="0" y="0"/>
                        <a:ext cx="542160" cy="3915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216FDD" id="Ink 2122" o:spid="_x0000_s1026" type="#_x0000_t75" style="position:absolute;margin-left:301.9pt;margin-top:-11.95pt;width:44.15pt;height:32.25pt;z-index:25557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">
                <v:imagedata r:id="rId490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567872" behindDoc="0" locked="0" layoutInCell="1" allowOverlap="1" wp14:anchorId="609CBFBE" wp14:editId="2A80A5AC">
                <wp:simplePos x="0" y="0"/>
                <wp:positionH relativeFrom="column">
                  <wp:posOffset>3452495</wp:posOffset>
                </wp:positionH>
                <wp:positionV relativeFrom="paragraph">
                  <wp:posOffset>4445</wp:posOffset>
                </wp:positionV>
                <wp:extent cx="147960" cy="135890"/>
                <wp:effectExtent l="38100" t="38100" r="4445" b="54610"/>
                <wp:wrapNone/>
                <wp:docPr id="2113" name="Ink 2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">
                      <w14:nvContentPartPr>
                        <w14:cNvContentPartPr/>
                      </w14:nvContentPartPr>
                      <w14:xfrm>
                        <a:off x="0" y="0"/>
                        <a:ext cx="147960" cy="1358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FCD3EB" id="Ink 2113" o:spid="_x0000_s1026" type="#_x0000_t75" style="position:absolute;margin-left:271.15pt;margin-top:-.35pt;width:13.05pt;height:12.1pt;z-index:2555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">
                <v:imagedata r:id="rId492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564800" behindDoc="0" locked="0" layoutInCell="1" allowOverlap="1" wp14:anchorId="668809DF" wp14:editId="068FBA92">
                <wp:simplePos x="0" y="0"/>
                <wp:positionH relativeFrom="column">
                  <wp:posOffset>2713990</wp:posOffset>
                </wp:positionH>
                <wp:positionV relativeFrom="paragraph">
                  <wp:posOffset>-147955</wp:posOffset>
                </wp:positionV>
                <wp:extent cx="484200" cy="419245"/>
                <wp:effectExtent l="38100" t="38100" r="0" b="57150"/>
                <wp:wrapNone/>
                <wp:docPr id="2110" name="Ink 2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">
                      <w14:nvContentPartPr>
                        <w14:cNvContentPartPr/>
                      </w14:nvContentPartPr>
                      <w14:xfrm>
                        <a:off x="0" y="0"/>
                        <a:ext cx="484200" cy="4192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39270B" id="Ink 2110" o:spid="_x0000_s1026" type="#_x0000_t75" style="position:absolute;margin-left:213pt;margin-top:-12.35pt;width:39.55pt;height:34.4pt;z-index:2555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">
                <v:imagedata r:id="rId494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556608" behindDoc="0" locked="0" layoutInCell="1" allowOverlap="1" wp14:anchorId="6F2A54EE" wp14:editId="1FE5F5B5">
                <wp:simplePos x="0" y="0"/>
                <wp:positionH relativeFrom="column">
                  <wp:posOffset>2332990</wp:posOffset>
                </wp:positionH>
                <wp:positionV relativeFrom="paragraph">
                  <wp:posOffset>42545</wp:posOffset>
                </wp:positionV>
                <wp:extent cx="96160" cy="51100"/>
                <wp:effectExtent l="38100" t="38100" r="56515" b="44450"/>
                <wp:wrapNone/>
                <wp:docPr id="2102" name="Ink 2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">
                      <w14:nvContentPartPr>
                        <w14:cNvContentPartPr/>
                      </w14:nvContentPartPr>
                      <w14:xfrm>
                        <a:off x="0" y="0"/>
                        <a:ext cx="96160" cy="511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A4E847" id="Ink 2102" o:spid="_x0000_s1026" type="#_x0000_t75" style="position:absolute;margin-left:183pt;margin-top:2.65pt;width:8.95pt;height:5.4pt;z-index:25555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">
                <v:imagedata r:id="rId496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557632" behindDoc="0" locked="0" layoutInCell="1" allowOverlap="1" wp14:anchorId="46368B4B" wp14:editId="540FECF5">
                <wp:simplePos x="0" y="0"/>
                <wp:positionH relativeFrom="column">
                  <wp:posOffset>1742440</wp:posOffset>
                </wp:positionH>
                <wp:positionV relativeFrom="paragraph">
                  <wp:posOffset>-147955</wp:posOffset>
                </wp:positionV>
                <wp:extent cx="418320" cy="379520"/>
                <wp:effectExtent l="38100" t="38100" r="1270" b="40005"/>
                <wp:wrapNone/>
                <wp:docPr id="2103" name="Ink 2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">
                      <w14:nvContentPartPr>
                        <w14:cNvContentPartPr/>
                      </w14:nvContentPartPr>
                      <w14:xfrm>
                        <a:off x="0" y="0"/>
                        <a:ext cx="418320" cy="37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E6D0CB" id="Ink 2103" o:spid="_x0000_s1026" type="#_x0000_t75" style="position:absolute;margin-left:136.5pt;margin-top:-12.35pt;width:34.4pt;height:31.3pt;z-index:2555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">
                <v:imagedata r:id="rId498" o:title=""/>
              </v:shape>
            </w:pict>
          </mc:Fallback>
        </mc:AlternateContent>
      </w:r>
    </w:p>
    <w:p w14:paraId="2C225B21" w14:textId="40EBBFD6" w:rsidR="00C30AFF" w:rsidRPr="00ED4E6F" w:rsidRDefault="00C30AFF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7E0A8764" w14:textId="74C4425E" w:rsidR="00C30AFF" w:rsidRPr="00ED4E6F" w:rsidRDefault="00C95204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076928" behindDoc="0" locked="0" layoutInCell="1" allowOverlap="1" wp14:anchorId="4465DF46" wp14:editId="78E17141">
                <wp:simplePos x="0" y="0"/>
                <wp:positionH relativeFrom="column">
                  <wp:posOffset>3713480</wp:posOffset>
                </wp:positionH>
                <wp:positionV relativeFrom="paragraph">
                  <wp:posOffset>-252095</wp:posOffset>
                </wp:positionV>
                <wp:extent cx="591185" cy="594360"/>
                <wp:effectExtent l="38100" t="38100" r="18415" b="53340"/>
                <wp:wrapNone/>
                <wp:docPr id="579" name="Ink 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">
                      <w14:nvContentPartPr>
                        <w14:cNvContentPartPr/>
                      </w14:nvContentPartPr>
                      <w14:xfrm>
                        <a:off x="0" y="0"/>
                        <a:ext cx="591185" cy="59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3186E0" id="Ink 579" o:spid="_x0000_s1026" type="#_x0000_t75" style="position:absolute;margin-left:291.7pt;margin-top:-20.55pt;width:47.95pt;height:48.2pt;z-index:25407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">
                <v:imagedata r:id="rId500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070784" behindDoc="0" locked="0" layoutInCell="1" allowOverlap="1" wp14:anchorId="5F3862BF" wp14:editId="3D80AF95">
                <wp:simplePos x="0" y="0"/>
                <wp:positionH relativeFrom="column">
                  <wp:posOffset>4103370</wp:posOffset>
                </wp:positionH>
                <wp:positionV relativeFrom="paragraph">
                  <wp:posOffset>137795</wp:posOffset>
                </wp:positionV>
                <wp:extent cx="154080" cy="168910"/>
                <wp:effectExtent l="38100" t="38100" r="55880" b="40640"/>
                <wp:wrapNone/>
                <wp:docPr id="571" name="Ink 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">
                      <w14:nvContentPartPr>
                        <w14:cNvContentPartPr/>
                      </w14:nvContentPartPr>
                      <w14:xfrm>
                        <a:off x="0" y="0"/>
                        <a:ext cx="154080" cy="1689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D5071A" id="Ink 571" o:spid="_x0000_s1026" type="#_x0000_t75" style="position:absolute;margin-left:322.4pt;margin-top:10.15pt;width:13.55pt;height:14.7pt;z-index:25407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">
                <v:imagedata r:id="rId502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067712" behindDoc="0" locked="0" layoutInCell="1" allowOverlap="1" wp14:anchorId="38DD0A65" wp14:editId="3A346E27">
                <wp:simplePos x="0" y="0"/>
                <wp:positionH relativeFrom="column">
                  <wp:posOffset>2590165</wp:posOffset>
                </wp:positionH>
                <wp:positionV relativeFrom="paragraph">
                  <wp:posOffset>-200025</wp:posOffset>
                </wp:positionV>
                <wp:extent cx="426085" cy="466725"/>
                <wp:effectExtent l="57150" t="38100" r="50165" b="47625"/>
                <wp:wrapNone/>
                <wp:docPr id="568" name="Ink 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">
                      <w14:nvContentPartPr>
                        <w14:cNvContentPartPr/>
                      </w14:nvContentPartPr>
                      <w14:xfrm>
                        <a:off x="0" y="0"/>
                        <a:ext cx="426085" cy="4667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B2B4AD" id="Ink 568" o:spid="_x0000_s1026" type="#_x0000_t75" style="position:absolute;margin-left:203.25pt;margin-top:-16.45pt;width:34.95pt;height:38.15pt;z-index:25406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">
                <v:imagedata r:id="rId504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064640" behindDoc="0" locked="0" layoutInCell="1" allowOverlap="1" wp14:anchorId="41EF829E" wp14:editId="77E4A69E">
                <wp:simplePos x="0" y="0"/>
                <wp:positionH relativeFrom="column">
                  <wp:posOffset>2048692</wp:posOffset>
                </wp:positionH>
                <wp:positionV relativeFrom="paragraph">
                  <wp:posOffset>-185925</wp:posOffset>
                </wp:positionV>
                <wp:extent cx="158040" cy="514080"/>
                <wp:effectExtent l="57150" t="38100" r="52070" b="57785"/>
                <wp:wrapNone/>
                <wp:docPr id="565" name="Ink 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">
                      <w14:nvContentPartPr>
                        <w14:cNvContentPartPr/>
                      </w14:nvContentPartPr>
                      <w14:xfrm>
                        <a:off x="0" y="0"/>
                        <a:ext cx="158040" cy="51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0C89B0" id="Ink 565" o:spid="_x0000_s1026" type="#_x0000_t75" style="position:absolute;margin-left:160.6pt;margin-top:-15.35pt;width:13.9pt;height:41.9pt;z-index:25406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">
                <v:imagedata r:id="rId506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063616" behindDoc="0" locked="0" layoutInCell="1" allowOverlap="1" wp14:anchorId="7FD19BA2" wp14:editId="1CF40651">
                <wp:simplePos x="0" y="0"/>
                <wp:positionH relativeFrom="column">
                  <wp:posOffset>3877310</wp:posOffset>
                </wp:positionH>
                <wp:positionV relativeFrom="paragraph">
                  <wp:posOffset>-181610</wp:posOffset>
                </wp:positionV>
                <wp:extent cx="452520" cy="443520"/>
                <wp:effectExtent l="38100" t="38100" r="0" b="52070"/>
                <wp:wrapNone/>
                <wp:docPr id="564" name="Ink 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">
                      <w14:nvContentPartPr>
                        <w14:cNvContentPartPr/>
                      </w14:nvContentPartPr>
                      <w14:xfrm>
                        <a:off x="0" y="0"/>
                        <a:ext cx="452520" cy="44352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598695" id="Ink 564" o:spid="_x0000_s1026" type="#_x0000_t75" style="position:absolute;margin-left:304.6pt;margin-top:-15pt;width:37.05pt;height:36.3pt;z-index:254063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">
                <v:imagedata r:id="rId508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052352" behindDoc="0" locked="0" layoutInCell="1" allowOverlap="1" wp14:anchorId="1C25A07B" wp14:editId="33F2F8B1">
                <wp:simplePos x="0" y="0"/>
                <wp:positionH relativeFrom="column">
                  <wp:posOffset>3504565</wp:posOffset>
                </wp:positionH>
                <wp:positionV relativeFrom="paragraph">
                  <wp:posOffset>-76200</wp:posOffset>
                </wp:positionV>
                <wp:extent cx="183240" cy="170180"/>
                <wp:effectExtent l="38100" t="38100" r="0" b="39370"/>
                <wp:wrapNone/>
                <wp:docPr id="548" name="Ink 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">
                      <w14:nvContentPartPr>
                        <w14:cNvContentPartPr/>
                      </w14:nvContentPartPr>
                      <w14:xfrm>
                        <a:off x="0" y="0"/>
                        <a:ext cx="183240" cy="1701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DF4CCE" id="Ink 548" o:spid="_x0000_s1026" type="#_x0000_t75" style="position:absolute;margin-left:275.25pt;margin-top:-6.7pt;width:15.85pt;height:14.8pt;z-index:25405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">
                <v:imagedata r:id="rId510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049280" behindDoc="0" locked="0" layoutInCell="1" allowOverlap="1" wp14:anchorId="4870CAFB" wp14:editId="77D2C824">
                <wp:simplePos x="0" y="0"/>
                <wp:positionH relativeFrom="column">
                  <wp:posOffset>2733040</wp:posOffset>
                </wp:positionH>
                <wp:positionV relativeFrom="paragraph">
                  <wp:posOffset>-172085</wp:posOffset>
                </wp:positionV>
                <wp:extent cx="461010" cy="462015"/>
                <wp:effectExtent l="57150" t="57150" r="0" b="52705"/>
                <wp:wrapNone/>
                <wp:docPr id="545" name="Ink 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">
                      <w14:nvContentPartPr>
                        <w14:cNvContentPartPr/>
                      </w14:nvContentPartPr>
                      <w14:xfrm>
                        <a:off x="0" y="0"/>
                        <a:ext cx="461010" cy="4620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716694" id="Ink 545" o:spid="_x0000_s1026" type="#_x0000_t75" style="position:absolute;margin-left:214.5pt;margin-top:-14.25pt;width:37.7pt;height:37.8pt;z-index:25404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">
                <v:imagedata r:id="rId512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041088" behindDoc="0" locked="0" layoutInCell="1" allowOverlap="1" wp14:anchorId="15DBE666" wp14:editId="35A1A780">
                <wp:simplePos x="0" y="0"/>
                <wp:positionH relativeFrom="column">
                  <wp:posOffset>1823085</wp:posOffset>
                </wp:positionH>
                <wp:positionV relativeFrom="paragraph">
                  <wp:posOffset>-186690</wp:posOffset>
                </wp:positionV>
                <wp:extent cx="690670" cy="462280"/>
                <wp:effectExtent l="57150" t="57150" r="0" b="52070"/>
                <wp:wrapNone/>
                <wp:docPr id="534" name="Ink 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">
                      <w14:nvContentPartPr>
                        <w14:cNvContentPartPr/>
                      </w14:nvContentPartPr>
                      <w14:xfrm>
                        <a:off x="0" y="0"/>
                        <a:ext cx="690670" cy="4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41C431" id="Ink 534" o:spid="_x0000_s1026" type="#_x0000_t75" style="position:absolute;margin-left:142.85pt;margin-top:-15.4pt;width:55.8pt;height:37.8pt;z-index:25404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">
                <v:imagedata r:id="rId514" o:title=""/>
              </v:shape>
            </w:pict>
          </mc:Fallback>
        </mc:AlternateContent>
      </w:r>
    </w:p>
    <w:p w14:paraId="03495D25" w14:textId="5EA7F6A2" w:rsidR="00986DAB" w:rsidRPr="00ED4E6F" w:rsidRDefault="00C30AFF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 xml:space="preserve">3.  </w:t>
      </w:r>
      <w:r w:rsidR="00986DAB" w:rsidRPr="00ED4E6F">
        <w:rPr>
          <w:rFonts w:eastAsiaTheme="minorEastAsia" w:cstheme="minorHAnsi"/>
          <w:sz w:val="40"/>
          <w:szCs w:val="40"/>
        </w:rPr>
        <w:t>This simplifies to a linear equation:</w:t>
      </w:r>
    </w:p>
    <w:p w14:paraId="56AE604D" w14:textId="7D54847F" w:rsidR="00C30AFF" w:rsidRPr="00ED4E6F" w:rsidRDefault="00C95204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027776" behindDoc="0" locked="0" layoutInCell="1" allowOverlap="1" wp14:anchorId="05FDCEF6" wp14:editId="3F3CAC90">
                <wp:simplePos x="0" y="0"/>
                <wp:positionH relativeFrom="column">
                  <wp:posOffset>2995295</wp:posOffset>
                </wp:positionH>
                <wp:positionV relativeFrom="paragraph">
                  <wp:posOffset>69850</wp:posOffset>
                </wp:positionV>
                <wp:extent cx="520285" cy="230505"/>
                <wp:effectExtent l="38100" t="57150" r="13335" b="55245"/>
                <wp:wrapNone/>
                <wp:docPr id="520" name="Ink 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">
                      <w14:nvContentPartPr>
                        <w14:cNvContentPartPr/>
                      </w14:nvContentPartPr>
                      <w14:xfrm>
                        <a:off x="0" y="0"/>
                        <a:ext cx="520285" cy="2305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6C5546" id="Ink 520" o:spid="_x0000_s1026" type="#_x0000_t75" style="position:absolute;margin-left:235.15pt;margin-top:4.8pt;width:42.35pt;height:19.55pt;z-index:25402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">
                <v:imagedata r:id="rId516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028800" behindDoc="0" locked="0" layoutInCell="1" allowOverlap="1" wp14:anchorId="383B2FA4" wp14:editId="15B4F6BE">
                <wp:simplePos x="0" y="0"/>
                <wp:positionH relativeFrom="column">
                  <wp:posOffset>2456815</wp:posOffset>
                </wp:positionH>
                <wp:positionV relativeFrom="paragraph">
                  <wp:posOffset>62230</wp:posOffset>
                </wp:positionV>
                <wp:extent cx="368865" cy="264955"/>
                <wp:effectExtent l="38100" t="38100" r="12700" b="40005"/>
                <wp:wrapNone/>
                <wp:docPr id="521" name="Ink 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">
                      <w14:nvContentPartPr>
                        <w14:cNvContentPartPr/>
                      </w14:nvContentPartPr>
                      <w14:xfrm>
                        <a:off x="0" y="0"/>
                        <a:ext cx="368865" cy="2649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35659E" id="Ink 521" o:spid="_x0000_s1026" type="#_x0000_t75" style="position:absolute;margin-left:192.75pt;margin-top:4.2pt;width:30.5pt;height:22.25pt;z-index:25402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">
                <v:imagedata r:id="rId518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029824" behindDoc="0" locked="0" layoutInCell="1" allowOverlap="1" wp14:anchorId="244C6903" wp14:editId="5A6A961D">
                <wp:simplePos x="0" y="0"/>
                <wp:positionH relativeFrom="column">
                  <wp:posOffset>1799590</wp:posOffset>
                </wp:positionH>
                <wp:positionV relativeFrom="paragraph">
                  <wp:posOffset>74295</wp:posOffset>
                </wp:positionV>
                <wp:extent cx="484885" cy="223520"/>
                <wp:effectExtent l="38100" t="38100" r="0" b="43180"/>
                <wp:wrapNone/>
                <wp:docPr id="523" name="Ink 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">
                      <w14:nvContentPartPr>
                        <w14:cNvContentPartPr/>
                      </w14:nvContentPartPr>
                      <w14:xfrm>
                        <a:off x="0" y="0"/>
                        <a:ext cx="484885" cy="22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ED5E20" id="Ink 523" o:spid="_x0000_s1026" type="#_x0000_t75" style="position:absolute;margin-left:141pt;margin-top:5.15pt;width:39.6pt;height:19pt;z-index:25402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">
                <v:imagedata r:id="rId520" o:title=""/>
              </v:shape>
            </w:pict>
          </mc:Fallback>
        </mc:AlternateContent>
      </w:r>
    </w:p>
    <w:p w14:paraId="7D105967" w14:textId="77777777" w:rsidR="00C30AFF" w:rsidRPr="00ED4E6F" w:rsidRDefault="00C30AFF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5927465E" w14:textId="77777777" w:rsidR="00C30AFF" w:rsidRPr="00ED4E6F" w:rsidRDefault="00C30AFF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2D8BF27A" w14:textId="61ADD6D4" w:rsidR="00C30AFF" w:rsidRPr="00ED4E6F" w:rsidRDefault="00C30AFF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65176060" w14:textId="4CD92927" w:rsidR="00C30AFF" w:rsidRPr="00ED4E6F" w:rsidRDefault="00C30AFF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420C94AF" w14:textId="77777777" w:rsidR="00C30AFF" w:rsidRPr="00ED4E6F" w:rsidRDefault="00C30AFF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499D7925" w14:textId="2280D881" w:rsidR="00C62658" w:rsidRPr="00ED4E6F" w:rsidRDefault="00C95204" w:rsidP="00C30AFF">
      <w:pPr>
        <w:spacing w:after="0" w:line="240" w:lineRule="auto"/>
        <w:ind w:left="540" w:hanging="54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135296" behindDoc="0" locked="0" layoutInCell="1" allowOverlap="1" wp14:anchorId="14DC677A" wp14:editId="0713693A">
                <wp:simplePos x="0" y="0"/>
                <wp:positionH relativeFrom="column">
                  <wp:posOffset>3571240</wp:posOffset>
                </wp:positionH>
                <wp:positionV relativeFrom="paragraph">
                  <wp:posOffset>386080</wp:posOffset>
                </wp:positionV>
                <wp:extent cx="1021080" cy="205105"/>
                <wp:effectExtent l="38100" t="38100" r="26670" b="42545"/>
                <wp:wrapNone/>
                <wp:docPr id="648" name="Ink 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">
                      <w14:nvContentPartPr>
                        <w14:cNvContentPartPr/>
                      </w14:nvContentPartPr>
                      <w14:xfrm>
                        <a:off x="0" y="0"/>
                        <a:ext cx="1021080" cy="2051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19987F" id="Ink 648" o:spid="_x0000_s1026" type="#_x0000_t75" style="position:absolute;margin-left:280.5pt;margin-top:29.7pt;width:81.8pt;height:17.55pt;z-index:25413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">
                <v:imagedata r:id="rId522" o:title=""/>
              </v:shape>
            </w:pict>
          </mc:Fallback>
        </mc:AlternateContent>
      </w:r>
      <w:r w:rsidR="00C30AFF" w:rsidRPr="00ED4E6F">
        <w:rPr>
          <w:rFonts w:eastAsiaTheme="minorEastAsia" w:cstheme="minorHAnsi"/>
          <w:sz w:val="40"/>
          <w:szCs w:val="40"/>
        </w:rPr>
        <w:t xml:space="preserve">4.  </w:t>
      </w:r>
      <w:r w:rsidR="00C62658" w:rsidRPr="00ED4E6F">
        <w:rPr>
          <w:rFonts w:eastAsiaTheme="minorEastAsia" w:cstheme="minorHAnsi"/>
          <w:sz w:val="40"/>
          <w:szCs w:val="40"/>
        </w:rPr>
        <w:t>Solve the equation with techniques discussed earlier</w:t>
      </w:r>
      <w:r w:rsidR="0076412F" w:rsidRPr="00ED4E6F">
        <w:rPr>
          <w:rFonts w:eastAsiaTheme="minorEastAsia" w:cstheme="minorHAnsi"/>
          <w:sz w:val="40"/>
          <w:szCs w:val="40"/>
        </w:rPr>
        <w:t xml:space="preserve"> and check the restricted values</w:t>
      </w:r>
      <w:r w:rsidR="00C62658" w:rsidRPr="00ED4E6F">
        <w:rPr>
          <w:rFonts w:eastAsiaTheme="minorEastAsia" w:cstheme="minorHAnsi"/>
          <w:sz w:val="40"/>
          <w:szCs w:val="40"/>
        </w:rPr>
        <w:t>:</w:t>
      </w:r>
    </w:p>
    <w:p w14:paraId="347A0E02" w14:textId="3F39D880" w:rsidR="00C30AFF" w:rsidRPr="00ED4E6F" w:rsidRDefault="00C30AFF" w:rsidP="00D75F5D">
      <w:pPr>
        <w:spacing w:after="0" w:line="240" w:lineRule="auto"/>
        <w:rPr>
          <w:rFonts w:eastAsiaTheme="minorEastAsia" w:cstheme="minorHAnsi"/>
          <w:b/>
          <w:sz w:val="40"/>
          <w:szCs w:val="40"/>
        </w:rPr>
      </w:pPr>
    </w:p>
    <w:p w14:paraId="22AD2FE3" w14:textId="30103041" w:rsidR="00C30AFF" w:rsidRPr="00ED4E6F" w:rsidRDefault="00C95204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112768" behindDoc="0" locked="0" layoutInCell="1" allowOverlap="1" wp14:anchorId="511E6FF8" wp14:editId="31D09CB6">
                <wp:simplePos x="0" y="0"/>
                <wp:positionH relativeFrom="column">
                  <wp:posOffset>1370965</wp:posOffset>
                </wp:positionH>
                <wp:positionV relativeFrom="paragraph">
                  <wp:posOffset>-306070</wp:posOffset>
                </wp:positionV>
                <wp:extent cx="1935480" cy="1082040"/>
                <wp:effectExtent l="38100" t="38100" r="7620" b="41910"/>
                <wp:wrapNone/>
                <wp:docPr id="622" name="Ink 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">
                      <w14:nvContentPartPr>
                        <w14:cNvContentPartPr/>
                      </w14:nvContentPartPr>
                      <w14:xfrm>
                        <a:off x="0" y="0"/>
                        <a:ext cx="1935480" cy="108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11BD73" id="Ink 622" o:spid="_x0000_s1026" type="#_x0000_t75" style="position:absolute;margin-left:107.25pt;margin-top:-24.8pt;width:153.8pt;height:86.6pt;z-index:25411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">
                <v:imagedata r:id="rId524" o:title=""/>
              </v:shape>
            </w:pict>
          </mc:Fallback>
        </mc:AlternateContent>
      </w:r>
    </w:p>
    <w:p w14:paraId="1419AD88" w14:textId="29FA8A0D" w:rsidR="00C30AFF" w:rsidRPr="00ED4E6F" w:rsidRDefault="00C30AFF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1FD8F44C" w14:textId="62D6EB6B" w:rsidR="00C30AFF" w:rsidRPr="00ED4E6F" w:rsidRDefault="00C95204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124032" behindDoc="0" locked="0" layoutInCell="1" allowOverlap="1" wp14:anchorId="6A125650" wp14:editId="523388C2">
                <wp:simplePos x="0" y="0"/>
                <wp:positionH relativeFrom="column">
                  <wp:posOffset>1452532</wp:posOffset>
                </wp:positionH>
                <wp:positionV relativeFrom="paragraph">
                  <wp:posOffset>342713</wp:posOffset>
                </wp:positionV>
                <wp:extent cx="1243080" cy="532440"/>
                <wp:effectExtent l="38100" t="38100" r="52705" b="58420"/>
                <wp:wrapNone/>
                <wp:docPr id="635" name="Ink 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">
                      <w14:nvContentPartPr>
                        <w14:cNvContentPartPr/>
                      </w14:nvContentPartPr>
                      <w14:xfrm>
                        <a:off x="0" y="0"/>
                        <a:ext cx="1243080" cy="53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4530FD" id="Ink 635" o:spid="_x0000_s1026" type="#_x0000_t75" style="position:absolute;margin-left:113.65pt;margin-top:26.3pt;width:99.3pt;height:43.3pt;z-index:25412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">
                <v:imagedata r:id="rId526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123008" behindDoc="0" locked="0" layoutInCell="1" allowOverlap="1" wp14:anchorId="2A0ECE6D" wp14:editId="739C704C">
                <wp:simplePos x="0" y="0"/>
                <wp:positionH relativeFrom="column">
                  <wp:posOffset>1557020</wp:posOffset>
                </wp:positionH>
                <wp:positionV relativeFrom="paragraph">
                  <wp:posOffset>382905</wp:posOffset>
                </wp:positionV>
                <wp:extent cx="1059530" cy="420495"/>
                <wp:effectExtent l="38100" t="57150" r="45720" b="55880"/>
                <wp:wrapNone/>
                <wp:docPr id="634" name="Ink 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">
                      <w14:nvContentPartPr>
                        <w14:cNvContentPartPr/>
                      </w14:nvContentPartPr>
                      <w14:xfrm>
                        <a:off x="0" y="0"/>
                        <a:ext cx="1059530" cy="4204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6A3A12" id="Ink 634" o:spid="_x0000_s1026" type="#_x0000_t75" style="position:absolute;margin-left:121.9pt;margin-top:29.45pt;width:84.85pt;height:34.5pt;z-index:25412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">
                <v:imagedata r:id="rId528" o:title=""/>
              </v:shape>
            </w:pict>
          </mc:Fallback>
        </mc:AlternateContent>
      </w:r>
    </w:p>
    <w:p w14:paraId="03249DAB" w14:textId="570EC237" w:rsidR="00C62658" w:rsidRPr="00ED4E6F" w:rsidRDefault="00C95204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w:lastRenderedPageBreak/>
        <mc:AlternateContent>
          <mc:Choice Requires="wpi">
            <w:drawing>
              <wp:anchor distT="0" distB="0" distL="114300" distR="114300" simplePos="0" relativeHeight="254136320" behindDoc="0" locked="0" layoutInCell="1" allowOverlap="1" wp14:anchorId="6C3D8BE6" wp14:editId="7A27CCE1">
                <wp:simplePos x="0" y="0"/>
                <wp:positionH relativeFrom="column">
                  <wp:posOffset>1247692</wp:posOffset>
                </wp:positionH>
                <wp:positionV relativeFrom="paragraph">
                  <wp:posOffset>275910</wp:posOffset>
                </wp:positionV>
                <wp:extent cx="361800" cy="24480"/>
                <wp:effectExtent l="38100" t="38100" r="57785" b="52070"/>
                <wp:wrapNone/>
                <wp:docPr id="649" name="Ink 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">
                      <w14:nvContentPartPr>
                        <w14:cNvContentPartPr/>
                      </w14:nvContentPartPr>
                      <w14:xfrm>
                        <a:off x="0" y="0"/>
                        <a:ext cx="36180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FEAD01" id="Ink 649" o:spid="_x0000_s1026" type="#_x0000_t75" style="position:absolute;margin-left:97.55pt;margin-top:21.05pt;width:29.95pt;height:3.35pt;z-index:25413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">
                <v:imagedata r:id="rId530" o:title=""/>
              </v:shape>
            </w:pict>
          </mc:Fallback>
        </mc:AlternateContent>
      </w:r>
      <w:r w:rsidR="00C62658" w:rsidRPr="00ED4E6F">
        <w:rPr>
          <w:rFonts w:eastAsiaTheme="minorEastAsia" w:cstheme="minorHAnsi"/>
          <w:sz w:val="40"/>
          <w:szCs w:val="40"/>
        </w:rPr>
        <w:t xml:space="preserve">Since this is not the excluded value </w:t>
      </w:r>
      <m:oMath>
        <m:r>
          <w:rPr>
            <w:rFonts w:ascii="Cambria Math" w:eastAsiaTheme="minorEastAsia" w:hAnsi="Cambria Math" w:cstheme="minorHAnsi"/>
            <w:sz w:val="40"/>
            <w:szCs w:val="40"/>
          </w:rPr>
          <m:t>x≠0</m:t>
        </m:r>
      </m:oMath>
      <w:r w:rsidR="007B7200" w:rsidRPr="00ED4E6F">
        <w:rPr>
          <w:rFonts w:eastAsiaTheme="minorEastAsia" w:cstheme="minorHAnsi"/>
          <w:sz w:val="40"/>
          <w:szCs w:val="40"/>
        </w:rPr>
        <w:t>, the solution works.</w:t>
      </w:r>
    </w:p>
    <w:p w14:paraId="0B8B739B" w14:textId="77777777" w:rsidR="00B4257B" w:rsidRPr="00ED4E6F" w:rsidRDefault="00B4257B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1ED5A8AB" w14:textId="77777777" w:rsidR="00B4257B" w:rsidRPr="00ED4E6F" w:rsidRDefault="00B4257B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2EC14BBD" w14:textId="2E15C50D" w:rsidR="00426B72" w:rsidRPr="00ED4E6F" w:rsidRDefault="00426B72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>A graph also confirms the solution, where</w:t>
      </w:r>
      <w:r w:rsidR="0036777B" w:rsidRPr="00ED4E6F">
        <w:rPr>
          <w:rFonts w:eastAsiaTheme="minorEastAsia" w:cstheme="minorHAnsi"/>
          <w:sz w:val="40"/>
          <w:szCs w:val="40"/>
        </w:rPr>
        <w:t>:</w:t>
      </w:r>
    </w:p>
    <w:p w14:paraId="143548E2" w14:textId="0AF7F9DF" w:rsidR="00C30AFF" w:rsidRPr="00ED4E6F" w:rsidRDefault="00C30AFF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732ACE40" w14:textId="0AEB120C" w:rsidR="00B4257B" w:rsidRPr="00ED4E6F" w:rsidRDefault="00C95204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154752" behindDoc="0" locked="0" layoutInCell="1" allowOverlap="1" wp14:anchorId="0B20B09B" wp14:editId="523A0C1F">
                <wp:simplePos x="0" y="0"/>
                <wp:positionH relativeFrom="column">
                  <wp:posOffset>3914140</wp:posOffset>
                </wp:positionH>
                <wp:positionV relativeFrom="paragraph">
                  <wp:posOffset>-55245</wp:posOffset>
                </wp:positionV>
                <wp:extent cx="1305955" cy="602755"/>
                <wp:effectExtent l="57150" t="38100" r="46990" b="45085"/>
                <wp:wrapNone/>
                <wp:docPr id="670" name="Ink 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">
                      <w14:nvContentPartPr>
                        <w14:cNvContentPartPr/>
                      </w14:nvContentPartPr>
                      <w14:xfrm>
                        <a:off x="0" y="0"/>
                        <a:ext cx="1305955" cy="6027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411691" id="Ink 670" o:spid="_x0000_s1026" type="#_x0000_t75" style="position:absolute;margin-left:307.5pt;margin-top:-5.05pt;width:104.25pt;height:48.85pt;z-index:25415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">
                <v:imagedata r:id="rId532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141440" behindDoc="0" locked="0" layoutInCell="1" allowOverlap="1" wp14:anchorId="5D8437B8" wp14:editId="3422C5EA">
                <wp:simplePos x="0" y="0"/>
                <wp:positionH relativeFrom="column">
                  <wp:posOffset>1342390</wp:posOffset>
                </wp:positionH>
                <wp:positionV relativeFrom="paragraph">
                  <wp:posOffset>-104140</wp:posOffset>
                </wp:positionV>
                <wp:extent cx="495360" cy="609640"/>
                <wp:effectExtent l="38100" t="38100" r="57150" b="57150"/>
                <wp:wrapNone/>
                <wp:docPr id="656" name="Ink 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">
                      <w14:nvContentPartPr>
                        <w14:cNvContentPartPr/>
                      </w14:nvContentPartPr>
                      <w14:xfrm>
                        <a:off x="0" y="0"/>
                        <a:ext cx="495360" cy="60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2AB920" id="Ink 656" o:spid="_x0000_s1026" type="#_x0000_t75" style="position:absolute;margin-left:105pt;margin-top:-8.9pt;width:40.4pt;height:49.4pt;z-index:25414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">
                <v:imagedata r:id="rId534" o:title=""/>
              </v:shape>
            </w:pict>
          </mc:Fallback>
        </mc:AlternateContent>
      </w:r>
    </w:p>
    <w:p w14:paraId="4883685B" w14:textId="705CAAEA" w:rsidR="00426B72" w:rsidRPr="00ED4E6F" w:rsidRDefault="0005212A" w:rsidP="00D75F5D">
      <w:pPr>
        <w:spacing w:after="0" w:line="240" w:lineRule="auto"/>
        <w:ind w:left="720"/>
        <w:rPr>
          <w:rFonts w:eastAsiaTheme="minorEastAsia" w:cstheme="minorHAnsi"/>
          <w:b/>
          <w:sz w:val="40"/>
          <w:szCs w:val="40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40"/>
                  <w:szCs w:val="40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y</m:t>
              </m:r>
            </m:e>
            <m:sub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1</m:t>
              </m:r>
            </m:sub>
          </m:sSub>
          <m:r>
            <w:rPr>
              <w:rFonts w:ascii="Cambria Math" w:eastAsiaTheme="minorEastAsia" w:hAnsi="Cambria Math" w:cstheme="minorHAnsi"/>
              <w:sz w:val="40"/>
              <w:szCs w:val="40"/>
            </w:rPr>
            <m:t xml:space="preserve">=_______________     </m:t>
          </m:r>
          <m:r>
            <m:rPr>
              <m:nor/>
            </m:rPr>
            <w:rPr>
              <w:rFonts w:eastAsiaTheme="minorEastAsia" w:cstheme="minorHAnsi"/>
              <w:sz w:val="40"/>
              <w:szCs w:val="40"/>
            </w:rPr>
            <m:t xml:space="preserve">and 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40"/>
                  <w:szCs w:val="40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y</m:t>
              </m:r>
            </m:e>
            <m:sub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2</m:t>
              </m:r>
            </m:sub>
          </m:sSub>
          <m:r>
            <w:rPr>
              <w:rFonts w:ascii="Cambria Math" w:eastAsiaTheme="minorEastAsia" w:hAnsi="Cambria Math" w:cstheme="minorHAnsi"/>
              <w:sz w:val="40"/>
              <w:szCs w:val="40"/>
            </w:rPr>
            <m:t>=___________________</m:t>
          </m:r>
        </m:oMath>
      </m:oMathPara>
    </w:p>
    <w:p w14:paraId="490A6E8F" w14:textId="304036E5" w:rsidR="00C30AFF" w:rsidRPr="00ED4E6F" w:rsidRDefault="00C30AFF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055D8DAB" w14:textId="34B8BE56" w:rsidR="00B4257B" w:rsidRPr="00ED4E6F" w:rsidRDefault="00B4257B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2A86CBF4" w14:textId="2E6AB0A6" w:rsidR="00C30AFF" w:rsidRPr="00ED4E6F" w:rsidRDefault="00C95204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160896" behindDoc="0" locked="0" layoutInCell="1" allowOverlap="1" wp14:anchorId="4C0CDFBE" wp14:editId="41A56121">
                <wp:simplePos x="0" y="0"/>
                <wp:positionH relativeFrom="column">
                  <wp:posOffset>4328795</wp:posOffset>
                </wp:positionH>
                <wp:positionV relativeFrom="paragraph">
                  <wp:posOffset>-191770</wp:posOffset>
                </wp:positionV>
                <wp:extent cx="570865" cy="457535"/>
                <wp:effectExtent l="38100" t="38100" r="19685" b="57150"/>
                <wp:wrapNone/>
                <wp:docPr id="682" name="Ink 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">
                      <w14:nvContentPartPr>
                        <w14:cNvContentPartPr/>
                      </w14:nvContentPartPr>
                      <w14:xfrm>
                        <a:off x="0" y="0"/>
                        <a:ext cx="570865" cy="4575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0DC349" id="Ink 682" o:spid="_x0000_s1026" type="#_x0000_t75" style="position:absolute;margin-left:340.15pt;margin-top:-15.8pt;width:46.35pt;height:37.45pt;z-index:25416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">
                <v:imagedata r:id="rId536" o:title=""/>
              </v:shape>
            </w:pict>
          </mc:Fallback>
        </mc:AlternateContent>
      </w:r>
      <w:r w:rsidR="00C30AFF" w:rsidRPr="00ED4E6F">
        <w:rPr>
          <w:rFonts w:eastAsiaTheme="minorEastAsia" w:cstheme="minorHAnsi"/>
          <w:sz w:val="40"/>
          <w:szCs w:val="40"/>
        </w:rPr>
        <w:t>Notice the two sides meet when x = ____________</w:t>
      </w:r>
    </w:p>
    <w:p w14:paraId="21DD878B" w14:textId="77777777" w:rsidR="00B4257B" w:rsidRPr="00ED4E6F" w:rsidRDefault="00B4257B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74473B9B" w14:textId="5B39D2AD" w:rsidR="00C62DE7" w:rsidRPr="00ED4E6F" w:rsidRDefault="0036136A" w:rsidP="00C30AFF">
      <w:pPr>
        <w:spacing w:after="0" w:line="240" w:lineRule="auto"/>
        <w:jc w:val="center"/>
        <w:rPr>
          <w:rFonts w:eastAsiaTheme="minorEastAsia" w:cstheme="minorHAnsi"/>
          <w:sz w:val="40"/>
          <w:szCs w:val="40"/>
        </w:rPr>
      </w:pPr>
      <w:r w:rsidRPr="00ED4E6F">
        <w:rPr>
          <w:rFonts w:cstheme="minorHAnsi"/>
          <w:noProof/>
          <w:sz w:val="40"/>
          <w:szCs w:val="40"/>
        </w:rPr>
        <w:drawing>
          <wp:inline distT="0" distB="0" distL="0" distR="0" wp14:anchorId="658F73D8" wp14:editId="10E09289">
            <wp:extent cx="4357025" cy="2574950"/>
            <wp:effectExtent l="0" t="0" r="5715" b="0"/>
            <wp:docPr id="2" name="Picture 2" descr="The graph shows y1 and y2 intersect at x=-2.5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7"/>
                    <a:stretch>
                      <a:fillRect/>
                    </a:stretch>
                  </pic:blipFill>
                  <pic:spPr>
                    <a:xfrm>
                      <a:off x="0" y="0"/>
                      <a:ext cx="4429675" cy="2617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54291D" w14:textId="77777777" w:rsidR="00C30AFF" w:rsidRPr="00ED4E6F" w:rsidRDefault="00C30AFF" w:rsidP="00C30AFF">
      <w:pPr>
        <w:spacing w:after="0" w:line="240" w:lineRule="auto"/>
        <w:jc w:val="center"/>
        <w:rPr>
          <w:rFonts w:eastAsiaTheme="minorEastAsia" w:cstheme="minorHAnsi"/>
          <w:sz w:val="40"/>
          <w:szCs w:val="40"/>
        </w:rPr>
      </w:pPr>
    </w:p>
    <w:p w14:paraId="5DF63FD8" w14:textId="77777777" w:rsidR="00B4257B" w:rsidRPr="00ED4E6F" w:rsidRDefault="00B4257B" w:rsidP="00C30AFF">
      <w:pPr>
        <w:spacing w:after="0" w:line="240" w:lineRule="auto"/>
        <w:jc w:val="center"/>
        <w:rPr>
          <w:rFonts w:eastAsiaTheme="minorEastAsia" w:cstheme="minorHAnsi"/>
          <w:sz w:val="40"/>
          <w:szCs w:val="40"/>
        </w:rPr>
      </w:pPr>
    </w:p>
    <w:p w14:paraId="45CD0A91" w14:textId="77777777" w:rsidR="00B4257B" w:rsidRPr="00ED4E6F" w:rsidRDefault="00B4257B" w:rsidP="00C30AFF">
      <w:pPr>
        <w:spacing w:after="0" w:line="240" w:lineRule="auto"/>
        <w:jc w:val="center"/>
        <w:rPr>
          <w:rFonts w:eastAsiaTheme="minorEastAsia" w:cstheme="minorHAnsi"/>
          <w:sz w:val="40"/>
          <w:szCs w:val="40"/>
        </w:rPr>
      </w:pPr>
    </w:p>
    <w:p w14:paraId="3F0F8038" w14:textId="77777777" w:rsidR="00B4257B" w:rsidRPr="00ED4E6F" w:rsidRDefault="00B4257B" w:rsidP="00C30AFF">
      <w:pPr>
        <w:spacing w:after="0" w:line="240" w:lineRule="auto"/>
        <w:jc w:val="center"/>
        <w:rPr>
          <w:rFonts w:eastAsiaTheme="minorEastAsia" w:cstheme="minorHAnsi"/>
          <w:sz w:val="40"/>
          <w:szCs w:val="40"/>
        </w:rPr>
      </w:pPr>
    </w:p>
    <w:p w14:paraId="0B0D20E2" w14:textId="77777777" w:rsidR="00B4257B" w:rsidRPr="00ED4E6F" w:rsidRDefault="00B4257B" w:rsidP="00C30AFF">
      <w:pPr>
        <w:spacing w:after="0" w:line="240" w:lineRule="auto"/>
        <w:jc w:val="center"/>
        <w:rPr>
          <w:rFonts w:eastAsiaTheme="minorEastAsia" w:cstheme="minorHAnsi"/>
          <w:sz w:val="40"/>
          <w:szCs w:val="40"/>
        </w:rPr>
      </w:pPr>
    </w:p>
    <w:p w14:paraId="229BAB47" w14:textId="77777777" w:rsidR="00B4257B" w:rsidRPr="00ED4E6F" w:rsidRDefault="00B4257B" w:rsidP="00C30AFF">
      <w:pPr>
        <w:spacing w:after="0" w:line="240" w:lineRule="auto"/>
        <w:jc w:val="center"/>
        <w:rPr>
          <w:rFonts w:eastAsiaTheme="minorEastAsia" w:cstheme="minorHAnsi"/>
          <w:sz w:val="40"/>
          <w:szCs w:val="40"/>
        </w:rPr>
      </w:pPr>
    </w:p>
    <w:p w14:paraId="1813A552" w14:textId="77777777" w:rsidR="00B4257B" w:rsidRPr="00ED4E6F" w:rsidRDefault="00B4257B" w:rsidP="00C30AFF">
      <w:pPr>
        <w:spacing w:after="0" w:line="240" w:lineRule="auto"/>
        <w:jc w:val="center"/>
        <w:rPr>
          <w:rFonts w:eastAsiaTheme="minorEastAsia" w:cstheme="minorHAnsi"/>
          <w:sz w:val="40"/>
          <w:szCs w:val="40"/>
        </w:rPr>
      </w:pPr>
    </w:p>
    <w:p w14:paraId="2AD9E52E" w14:textId="77777777" w:rsidR="00B4257B" w:rsidRPr="00ED4E6F" w:rsidRDefault="00B4257B" w:rsidP="00C30AFF">
      <w:pPr>
        <w:spacing w:after="0" w:line="240" w:lineRule="auto"/>
        <w:jc w:val="center"/>
        <w:rPr>
          <w:rFonts w:eastAsiaTheme="minorEastAsia" w:cstheme="minorHAnsi"/>
          <w:sz w:val="40"/>
          <w:szCs w:val="40"/>
        </w:rPr>
      </w:pPr>
    </w:p>
    <w:p w14:paraId="3B7CFEDB" w14:textId="77777777" w:rsidR="00B4257B" w:rsidRPr="00ED4E6F" w:rsidRDefault="00B4257B" w:rsidP="00C30AFF">
      <w:pPr>
        <w:spacing w:after="0" w:line="240" w:lineRule="auto"/>
        <w:jc w:val="center"/>
        <w:rPr>
          <w:rFonts w:eastAsiaTheme="minorEastAsia" w:cstheme="minorHAnsi"/>
          <w:sz w:val="40"/>
          <w:szCs w:val="40"/>
        </w:rPr>
      </w:pPr>
    </w:p>
    <w:p w14:paraId="6BC68D43" w14:textId="77777777" w:rsidR="000879E3" w:rsidRPr="00ED4E6F" w:rsidRDefault="00A40053" w:rsidP="00C30AFF">
      <w:pPr>
        <w:spacing w:after="0" w:line="240" w:lineRule="auto"/>
        <w:ind w:left="2340" w:hanging="2340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i/>
          <w:iCs/>
          <w:sz w:val="40"/>
          <w:szCs w:val="40"/>
          <w:u w:val="single"/>
        </w:rPr>
        <w:lastRenderedPageBreak/>
        <w:t>Example #1</w:t>
      </w:r>
      <w:r w:rsidRPr="00ED4E6F">
        <w:rPr>
          <w:rFonts w:eastAsiaTheme="minorEastAsia" w:cstheme="minorHAnsi"/>
          <w:sz w:val="40"/>
          <w:szCs w:val="40"/>
        </w:rPr>
        <w:t xml:space="preserve"> – State the Excluded Values and Solve the Rational Equation</w:t>
      </w:r>
    </w:p>
    <w:p w14:paraId="3B26292B" w14:textId="5D7DD2F0" w:rsidR="003116FB" w:rsidRPr="00ED4E6F" w:rsidRDefault="003116FB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eastAsiaTheme="minorEastAsia" w:cstheme="minorHAnsi"/>
              <w:sz w:val="40"/>
              <w:szCs w:val="40"/>
            </w:rPr>
            <m:t xml:space="preserve">a. 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40"/>
                  <w:szCs w:val="40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4</m:t>
              </m:r>
            </m:num>
            <m:den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5x+25</m:t>
              </m:r>
            </m:den>
          </m:f>
          <m:r>
            <w:rPr>
              <w:rFonts w:ascii="Cambria Math" w:eastAsiaTheme="minorEastAsia" w:hAnsi="Cambria Math" w:cstheme="minorHAnsi"/>
              <w:sz w:val="40"/>
              <w:szCs w:val="40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40"/>
                  <w:szCs w:val="40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6</m:t>
              </m:r>
            </m:num>
            <m:den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x+5</m:t>
              </m:r>
            </m:den>
          </m:f>
          <m:r>
            <w:rPr>
              <w:rFonts w:ascii="Cambria Math" w:eastAsiaTheme="minorEastAsia" w:hAnsi="Cambria Math" w:cstheme="minorHAnsi"/>
              <w:sz w:val="40"/>
              <w:szCs w:val="40"/>
            </w:rPr>
            <m:t>-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40"/>
                  <w:szCs w:val="40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2</m:t>
              </m:r>
            </m:num>
            <m:den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5</m:t>
              </m:r>
            </m:den>
          </m:f>
        </m:oMath>
      </m:oMathPara>
    </w:p>
    <w:p w14:paraId="3F1225AB" w14:textId="70287CE0" w:rsidR="00C30AFF" w:rsidRPr="00ED4E6F" w:rsidRDefault="00C95204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292992" behindDoc="0" locked="0" layoutInCell="1" allowOverlap="1" wp14:anchorId="4868B35F" wp14:editId="70A8BE12">
                <wp:simplePos x="0" y="0"/>
                <wp:positionH relativeFrom="column">
                  <wp:posOffset>-728345</wp:posOffset>
                </wp:positionH>
                <wp:positionV relativeFrom="paragraph">
                  <wp:posOffset>-22225</wp:posOffset>
                </wp:positionV>
                <wp:extent cx="1356995" cy="679010"/>
                <wp:effectExtent l="38100" t="38100" r="52705" b="45085"/>
                <wp:wrapNone/>
                <wp:docPr id="821" name="Ink 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">
                      <w14:nvContentPartPr>
                        <w14:cNvContentPartPr/>
                      </w14:nvContentPartPr>
                      <w14:xfrm>
                        <a:off x="0" y="0"/>
                        <a:ext cx="1356995" cy="6790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0136E4" id="Ink 821" o:spid="_x0000_s1026" type="#_x0000_t75" style="position:absolute;margin-left:-58.05pt;margin-top:-2.45pt;width:108.25pt;height:54.85pt;z-index:25429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">
                <v:imagedata r:id="rId539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278656" behindDoc="0" locked="0" layoutInCell="1" allowOverlap="1" wp14:anchorId="76F76ECF" wp14:editId="767B7C34">
                <wp:simplePos x="0" y="0"/>
                <wp:positionH relativeFrom="column">
                  <wp:posOffset>803275</wp:posOffset>
                </wp:positionH>
                <wp:positionV relativeFrom="paragraph">
                  <wp:posOffset>6985</wp:posOffset>
                </wp:positionV>
                <wp:extent cx="677840" cy="311760"/>
                <wp:effectExtent l="38100" t="57150" r="46355" b="50800"/>
                <wp:wrapNone/>
                <wp:docPr id="805" name="Ink 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">
                      <w14:nvContentPartPr>
                        <w14:cNvContentPartPr/>
                      </w14:nvContentPartPr>
                      <w14:xfrm>
                        <a:off x="0" y="0"/>
                        <a:ext cx="677840" cy="31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A33CFB" id="Ink 805" o:spid="_x0000_s1026" type="#_x0000_t75" style="position:absolute;margin-left:62.55pt;margin-top:-.15pt;width:54.75pt;height:26pt;z-index:25427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">
                <v:imagedata r:id="rId541" o:title=""/>
              </v:shape>
            </w:pict>
          </mc:Fallback>
        </mc:AlternateContent>
      </w:r>
    </w:p>
    <w:p w14:paraId="52B2EB58" w14:textId="5C4B9D0D" w:rsidR="00C30AFF" w:rsidRPr="00ED4E6F" w:rsidRDefault="00C30AFF" w:rsidP="0076412F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ab/>
        <w:t>1. Identify restricted values:</w:t>
      </w:r>
    </w:p>
    <w:p w14:paraId="3F239A38" w14:textId="5D16058A" w:rsidR="00B4257B" w:rsidRPr="00ED4E6F" w:rsidRDefault="00C95204" w:rsidP="0076412F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210048" behindDoc="0" locked="0" layoutInCell="1" allowOverlap="1" wp14:anchorId="6B680A70" wp14:editId="4C07C1ED">
                <wp:simplePos x="0" y="0"/>
                <wp:positionH relativeFrom="column">
                  <wp:posOffset>3909695</wp:posOffset>
                </wp:positionH>
                <wp:positionV relativeFrom="paragraph">
                  <wp:posOffset>-289560</wp:posOffset>
                </wp:positionV>
                <wp:extent cx="1651635" cy="716975"/>
                <wp:effectExtent l="38100" t="38100" r="5715" b="45085"/>
                <wp:wrapNone/>
                <wp:docPr id="736" name="Ink 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">
                      <w14:nvContentPartPr>
                        <w14:cNvContentPartPr/>
                      </w14:nvContentPartPr>
                      <w14:xfrm>
                        <a:off x="0" y="0"/>
                        <a:ext cx="1651635" cy="7169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3BDCFF" id="Ink 736" o:spid="_x0000_s1026" type="#_x0000_t75" style="position:absolute;margin-left:307.15pt;margin-top:-23.5pt;width:131.45pt;height:57.85pt;z-index:25421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">
                <v:imagedata r:id="rId543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199808" behindDoc="0" locked="0" layoutInCell="1" allowOverlap="1" wp14:anchorId="545114F9" wp14:editId="05C89795">
                <wp:simplePos x="0" y="0"/>
                <wp:positionH relativeFrom="column">
                  <wp:posOffset>3347085</wp:posOffset>
                </wp:positionH>
                <wp:positionV relativeFrom="paragraph">
                  <wp:posOffset>5080</wp:posOffset>
                </wp:positionV>
                <wp:extent cx="758485" cy="207575"/>
                <wp:effectExtent l="38100" t="38100" r="22860" b="40640"/>
                <wp:wrapNone/>
                <wp:docPr id="724" name="Ink 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">
                      <w14:nvContentPartPr>
                        <w14:cNvContentPartPr/>
                      </w14:nvContentPartPr>
                      <w14:xfrm>
                        <a:off x="0" y="0"/>
                        <a:ext cx="758485" cy="2075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E5C7A1" id="Ink 724" o:spid="_x0000_s1026" type="#_x0000_t75" style="position:absolute;margin-left:262.85pt;margin-top:-.3pt;width:61.1pt;height:17.8pt;z-index:25419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">
                <v:imagedata r:id="rId545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189568" behindDoc="0" locked="0" layoutInCell="1" allowOverlap="1" wp14:anchorId="03C3961A" wp14:editId="50B5F732">
                <wp:simplePos x="0" y="0"/>
                <wp:positionH relativeFrom="column">
                  <wp:posOffset>1613535</wp:posOffset>
                </wp:positionH>
                <wp:positionV relativeFrom="paragraph">
                  <wp:posOffset>-36830</wp:posOffset>
                </wp:positionV>
                <wp:extent cx="1189945" cy="207010"/>
                <wp:effectExtent l="57150" t="38100" r="29845" b="40640"/>
                <wp:wrapNone/>
                <wp:docPr id="714" name="Ink 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">
                      <w14:nvContentPartPr>
                        <w14:cNvContentPartPr/>
                      </w14:nvContentPartPr>
                      <w14:xfrm>
                        <a:off x="0" y="0"/>
                        <a:ext cx="1189945" cy="2070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E5A072" id="Ink 714" o:spid="_x0000_s1026" type="#_x0000_t75" style="position:absolute;margin-left:126.35pt;margin-top:-3.6pt;width:95.15pt;height:17.7pt;z-index:25418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">
                <v:imagedata r:id="rId547" o:title=""/>
              </v:shape>
            </w:pict>
          </mc:Fallback>
        </mc:AlternateContent>
      </w:r>
    </w:p>
    <w:p w14:paraId="5CA7D598" w14:textId="0B7DE67F" w:rsidR="00B4257B" w:rsidRPr="00ED4E6F" w:rsidRDefault="00B4257B" w:rsidP="0076412F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2AE26B08" w14:textId="0ED21115" w:rsidR="00C30AFF" w:rsidRPr="00ED4E6F" w:rsidRDefault="00C95204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232576" behindDoc="0" locked="0" layoutInCell="1" allowOverlap="1" wp14:anchorId="7993BC88" wp14:editId="6A81439D">
                <wp:simplePos x="0" y="0"/>
                <wp:positionH relativeFrom="column">
                  <wp:posOffset>3641090</wp:posOffset>
                </wp:positionH>
                <wp:positionV relativeFrom="paragraph">
                  <wp:posOffset>38100</wp:posOffset>
                </wp:positionV>
                <wp:extent cx="813035" cy="308610"/>
                <wp:effectExtent l="57150" t="57150" r="0" b="53340"/>
                <wp:wrapNone/>
                <wp:docPr id="758" name="Ink 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">
                      <w14:nvContentPartPr>
                        <w14:cNvContentPartPr/>
                      </w14:nvContentPartPr>
                      <w14:xfrm>
                        <a:off x="0" y="0"/>
                        <a:ext cx="813035" cy="3086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75AACE" id="Ink 758" o:spid="_x0000_s1026" type="#_x0000_t75" style="position:absolute;margin-left:286pt;margin-top:2.3pt;width:65.4pt;height:25.7pt;z-index:25423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">
                <v:imagedata r:id="rId549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226432" behindDoc="0" locked="0" layoutInCell="1" allowOverlap="1" wp14:anchorId="7D65F831" wp14:editId="3A884369">
                <wp:simplePos x="0" y="0"/>
                <wp:positionH relativeFrom="column">
                  <wp:posOffset>2671445</wp:posOffset>
                </wp:positionH>
                <wp:positionV relativeFrom="paragraph">
                  <wp:posOffset>66675</wp:posOffset>
                </wp:positionV>
                <wp:extent cx="776550" cy="192405"/>
                <wp:effectExtent l="38100" t="57150" r="43180" b="55245"/>
                <wp:wrapNone/>
                <wp:docPr id="752" name="Ink 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">
                      <w14:nvContentPartPr>
                        <w14:cNvContentPartPr/>
                      </w14:nvContentPartPr>
                      <w14:xfrm>
                        <a:off x="0" y="0"/>
                        <a:ext cx="776550" cy="1924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CE0DDE" id="Ink 752" o:spid="_x0000_s1026" type="#_x0000_t75" style="position:absolute;margin-left:209.65pt;margin-top:4.55pt;width:62.6pt;height:16.55pt;z-index:25422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">
                <v:imagedata r:id="rId551" o:title=""/>
              </v:shape>
            </w:pict>
          </mc:Fallback>
        </mc:AlternateContent>
      </w:r>
      <w:r w:rsidR="00C30AFF" w:rsidRPr="00ED4E6F">
        <w:rPr>
          <w:rFonts w:eastAsiaTheme="minorEastAsia" w:cstheme="minorHAnsi"/>
          <w:sz w:val="40"/>
          <w:szCs w:val="40"/>
        </w:rPr>
        <w:tab/>
        <w:t>2.  Identify LCM</w:t>
      </w:r>
    </w:p>
    <w:p w14:paraId="584BF8D0" w14:textId="625446FF" w:rsidR="00B4257B" w:rsidRPr="00ED4E6F" w:rsidRDefault="00B4257B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0750E615" w14:textId="24621A5C" w:rsidR="00C30AFF" w:rsidRPr="00ED4E6F" w:rsidRDefault="00C95204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242816" behindDoc="0" locked="0" layoutInCell="1" allowOverlap="1" wp14:anchorId="1389E545" wp14:editId="4CD8C70A">
                <wp:simplePos x="0" y="0"/>
                <wp:positionH relativeFrom="column">
                  <wp:posOffset>2327275</wp:posOffset>
                </wp:positionH>
                <wp:positionV relativeFrom="paragraph">
                  <wp:posOffset>-215265</wp:posOffset>
                </wp:positionV>
                <wp:extent cx="841960" cy="443520"/>
                <wp:effectExtent l="57150" t="38100" r="53975" b="52070"/>
                <wp:wrapNone/>
                <wp:docPr id="769" name="Ink 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">
                      <w14:nvContentPartPr>
                        <w14:cNvContentPartPr/>
                      </w14:nvContentPartPr>
                      <w14:xfrm>
                        <a:off x="0" y="0"/>
                        <a:ext cx="841960" cy="44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61EFB9" id="Ink 769" o:spid="_x0000_s1026" type="#_x0000_t75" style="position:absolute;margin-left:182.55pt;margin-top:-17.65pt;width:67.75pt;height:36.3pt;z-index:25424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">
                <v:imagedata r:id="rId553" o:title=""/>
              </v:shape>
            </w:pict>
          </mc:Fallback>
        </mc:AlternateContent>
      </w:r>
    </w:p>
    <w:p w14:paraId="5AD17A32" w14:textId="1BD6E8BF" w:rsidR="00C30AFF" w:rsidRPr="00ED4E6F" w:rsidRDefault="00C30AFF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ab/>
        <w:t>3.  Multiply every term by LCM</w:t>
      </w:r>
    </w:p>
    <w:p w14:paraId="1EAB9FF6" w14:textId="6BB4CA9B" w:rsidR="00C30AFF" w:rsidRPr="00ED4E6F" w:rsidRDefault="00C95204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294016" behindDoc="0" locked="0" layoutInCell="1" allowOverlap="1" wp14:anchorId="0F906A9F" wp14:editId="47B2F97F">
                <wp:simplePos x="0" y="0"/>
                <wp:positionH relativeFrom="column">
                  <wp:posOffset>414292</wp:posOffset>
                </wp:positionH>
                <wp:positionV relativeFrom="paragraph">
                  <wp:posOffset>245363</wp:posOffset>
                </wp:positionV>
                <wp:extent cx="360" cy="360"/>
                <wp:effectExtent l="38100" t="38100" r="57150" b="57150"/>
                <wp:wrapNone/>
                <wp:docPr id="823" name="Ink 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608D6D" id="Ink 823" o:spid="_x0000_s1026" type="#_x0000_t75" style="position:absolute;margin-left:31.9pt;margin-top:18.6pt;width:1.45pt;height:1.45pt;z-index:25429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">
                <v:imagedata r:id="rId555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261248" behindDoc="0" locked="0" layoutInCell="1" allowOverlap="1" wp14:anchorId="4D53D0A4" wp14:editId="5813AF0A">
                <wp:simplePos x="0" y="0"/>
                <wp:positionH relativeFrom="column">
                  <wp:posOffset>2038350</wp:posOffset>
                </wp:positionH>
                <wp:positionV relativeFrom="paragraph">
                  <wp:posOffset>69215</wp:posOffset>
                </wp:positionV>
                <wp:extent cx="723815" cy="332450"/>
                <wp:effectExtent l="38100" t="38100" r="57785" b="48895"/>
                <wp:wrapNone/>
                <wp:docPr id="788" name="Ink 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">
                      <w14:nvContentPartPr>
                        <w14:cNvContentPartPr/>
                      </w14:nvContentPartPr>
                      <w14:xfrm>
                        <a:off x="0" y="0"/>
                        <a:ext cx="723815" cy="3324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559DC9" id="Ink 788" o:spid="_x0000_s1026" type="#_x0000_t75" style="position:absolute;margin-left:159.8pt;margin-top:4.75pt;width:58.45pt;height:27.6pt;z-index:25426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">
                <v:imagedata r:id="rId557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244864" behindDoc="0" locked="0" layoutInCell="1" allowOverlap="1" wp14:anchorId="047E04EF" wp14:editId="6B544C8A">
                <wp:simplePos x="0" y="0"/>
                <wp:positionH relativeFrom="column">
                  <wp:posOffset>2785972</wp:posOffset>
                </wp:positionH>
                <wp:positionV relativeFrom="paragraph">
                  <wp:posOffset>278843</wp:posOffset>
                </wp:positionV>
                <wp:extent cx="360" cy="360"/>
                <wp:effectExtent l="0" t="0" r="0" b="0"/>
                <wp:wrapNone/>
                <wp:docPr id="772" name="Ink 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9A8842" id="Ink 772" o:spid="_x0000_s1026" type="#_x0000_t75" style="position:absolute;margin-left:218.65pt;margin-top:21.25pt;width:1.45pt;height:1.45pt;z-index:25424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">
                <v:imagedata r:id="rId555" o:title=""/>
              </v:shape>
            </w:pict>
          </mc:Fallback>
        </mc:AlternateContent>
      </w:r>
    </w:p>
    <w:p w14:paraId="7A95DD36" w14:textId="04866191" w:rsidR="00C30AFF" w:rsidRPr="00ED4E6F" w:rsidRDefault="00C95204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364672" behindDoc="0" locked="0" layoutInCell="1" allowOverlap="1" wp14:anchorId="6B46489B" wp14:editId="029DAB61">
                <wp:simplePos x="0" y="0"/>
                <wp:positionH relativeFrom="column">
                  <wp:posOffset>2904490</wp:posOffset>
                </wp:positionH>
                <wp:positionV relativeFrom="paragraph">
                  <wp:posOffset>-269240</wp:posOffset>
                </wp:positionV>
                <wp:extent cx="1614600" cy="738360"/>
                <wp:effectExtent l="38100" t="38100" r="43180" b="43815"/>
                <wp:wrapNone/>
                <wp:docPr id="901" name="Ink 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">
                      <w14:nvContentPartPr>
                        <w14:cNvContentPartPr/>
                      </w14:nvContentPartPr>
                      <w14:xfrm>
                        <a:off x="0" y="0"/>
                        <a:ext cx="1614600" cy="73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AFFB24" id="Ink 901" o:spid="_x0000_s1026" type="#_x0000_t75" style="position:absolute;margin-left:228pt;margin-top:-21.9pt;width:128.55pt;height:59.6pt;z-index:25436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">
                <v:imagedata r:id="rId560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334976" behindDoc="0" locked="0" layoutInCell="1" allowOverlap="1" wp14:anchorId="544B94E0" wp14:editId="5F7B5CC8">
                <wp:simplePos x="0" y="0"/>
                <wp:positionH relativeFrom="column">
                  <wp:posOffset>4690110</wp:posOffset>
                </wp:positionH>
                <wp:positionV relativeFrom="paragraph">
                  <wp:posOffset>-250825</wp:posOffset>
                </wp:positionV>
                <wp:extent cx="1657630" cy="702605"/>
                <wp:effectExtent l="0" t="38100" r="57150" b="40640"/>
                <wp:wrapNone/>
                <wp:docPr id="867" name="Ink 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">
                      <w14:nvContentPartPr>
                        <w14:cNvContentPartPr/>
                      </w14:nvContentPartPr>
                      <w14:xfrm>
                        <a:off x="0" y="0"/>
                        <a:ext cx="1657630" cy="7026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D52186" id="Ink 867" o:spid="_x0000_s1026" type="#_x0000_t75" style="position:absolute;margin-left:368.6pt;margin-top:-20.45pt;width:131.9pt;height:56.7pt;z-index:25433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">
                <v:imagedata r:id="rId562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269440" behindDoc="0" locked="0" layoutInCell="1" allowOverlap="1" wp14:anchorId="265245C1" wp14:editId="09C652A3">
                <wp:simplePos x="0" y="0"/>
                <wp:positionH relativeFrom="column">
                  <wp:posOffset>2171065</wp:posOffset>
                </wp:positionH>
                <wp:positionV relativeFrom="paragraph">
                  <wp:posOffset>125730</wp:posOffset>
                </wp:positionV>
                <wp:extent cx="538425" cy="304920"/>
                <wp:effectExtent l="57150" t="38100" r="52705" b="57150"/>
                <wp:wrapNone/>
                <wp:docPr id="796" name="Ink 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">
                      <w14:nvContentPartPr>
                        <w14:cNvContentPartPr/>
                      </w14:nvContentPartPr>
                      <w14:xfrm>
                        <a:off x="0" y="0"/>
                        <a:ext cx="538425" cy="30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D54554" id="Ink 796" o:spid="_x0000_s1026" type="#_x0000_t75" style="position:absolute;margin-left:170.25pt;margin-top:9.2pt;width:43.85pt;height:25.4pt;z-index:25426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">
                <v:imagedata r:id="rId564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256128" behindDoc="0" locked="0" layoutInCell="1" allowOverlap="1" wp14:anchorId="776DC3EA" wp14:editId="147E1276">
                <wp:simplePos x="0" y="0"/>
                <wp:positionH relativeFrom="column">
                  <wp:posOffset>1233170</wp:posOffset>
                </wp:positionH>
                <wp:positionV relativeFrom="paragraph">
                  <wp:posOffset>-374015</wp:posOffset>
                </wp:positionV>
                <wp:extent cx="760410" cy="757195"/>
                <wp:effectExtent l="38100" t="38100" r="59055" b="43180"/>
                <wp:wrapNone/>
                <wp:docPr id="783" name="Ink 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">
                      <w14:nvContentPartPr>
                        <w14:cNvContentPartPr/>
                      </w14:nvContentPartPr>
                      <w14:xfrm>
                        <a:off x="0" y="0"/>
                        <a:ext cx="760410" cy="7571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C9C777" id="Ink 783" o:spid="_x0000_s1026" type="#_x0000_t75" style="position:absolute;margin-left:96.4pt;margin-top:-30.15pt;width:61.25pt;height:61pt;z-index:25425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">
                <v:imagedata r:id="rId566" o:title=""/>
              </v:shape>
            </w:pict>
          </mc:Fallback>
        </mc:AlternateContent>
      </w:r>
    </w:p>
    <w:p w14:paraId="6FB976D0" w14:textId="5B3A8D3E" w:rsidR="00B4257B" w:rsidRPr="00ED4E6F" w:rsidRDefault="00B4257B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5ABCC27B" w14:textId="167DC30D" w:rsidR="00C30AFF" w:rsidRPr="00ED4E6F" w:rsidRDefault="00C30AFF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171FD415" w14:textId="4C04CADE" w:rsidR="00C30AFF" w:rsidRPr="00ED4E6F" w:rsidRDefault="00C30AFF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ab/>
        <w:t>4.  Simplify to linear equation.</w:t>
      </w:r>
    </w:p>
    <w:p w14:paraId="6EE787FA" w14:textId="5E9B040E" w:rsidR="0021736C" w:rsidRPr="00ED4E6F" w:rsidRDefault="0001009E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545344" behindDoc="0" locked="0" layoutInCell="1" allowOverlap="1" wp14:anchorId="7BF77010" wp14:editId="147F5435">
                <wp:simplePos x="0" y="0"/>
                <wp:positionH relativeFrom="column">
                  <wp:posOffset>5071972</wp:posOffset>
                </wp:positionH>
                <wp:positionV relativeFrom="paragraph">
                  <wp:posOffset>-18752</wp:posOffset>
                </wp:positionV>
                <wp:extent cx="201240" cy="287280"/>
                <wp:effectExtent l="57150" t="38100" r="46990" b="55880"/>
                <wp:wrapNone/>
                <wp:docPr id="2091" name="Ink 2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">
                      <w14:nvContentPartPr>
                        <w14:cNvContentPartPr/>
                      </w14:nvContentPartPr>
                      <w14:xfrm>
                        <a:off x="0" y="0"/>
                        <a:ext cx="201240" cy="28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40A5B2" id="Ink 2091" o:spid="_x0000_s1026" type="#_x0000_t75" style="position:absolute;margin-left:398.65pt;margin-top:-2.2pt;width:17.3pt;height:24pt;z-index:2555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">
                <v:imagedata r:id="rId568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543296" behindDoc="0" locked="0" layoutInCell="1" allowOverlap="1" wp14:anchorId="271B242A" wp14:editId="5AA0C166">
                <wp:simplePos x="0" y="0"/>
                <wp:positionH relativeFrom="column">
                  <wp:posOffset>3471772</wp:posOffset>
                </wp:positionH>
                <wp:positionV relativeFrom="paragraph">
                  <wp:posOffset>5008</wp:posOffset>
                </wp:positionV>
                <wp:extent cx="529920" cy="313200"/>
                <wp:effectExtent l="38100" t="57150" r="41910" b="48895"/>
                <wp:wrapNone/>
                <wp:docPr id="2089" name="Ink 2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">
                      <w14:nvContentPartPr>
                        <w14:cNvContentPartPr/>
                      </w14:nvContentPartPr>
                      <w14:xfrm>
                        <a:off x="0" y="0"/>
                        <a:ext cx="529920" cy="31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A62324" id="Ink 2089" o:spid="_x0000_s1026" type="#_x0000_t75" style="position:absolute;margin-left:272.65pt;margin-top:-.3pt;width:43.15pt;height:26.05pt;z-index:25554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">
                <v:imagedata r:id="rId570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540224" behindDoc="0" locked="0" layoutInCell="1" allowOverlap="1" wp14:anchorId="39180A7C" wp14:editId="75E1FBD7">
                <wp:simplePos x="0" y="0"/>
                <wp:positionH relativeFrom="column">
                  <wp:posOffset>1009015</wp:posOffset>
                </wp:positionH>
                <wp:positionV relativeFrom="paragraph">
                  <wp:posOffset>-37465</wp:posOffset>
                </wp:positionV>
                <wp:extent cx="843160" cy="358775"/>
                <wp:effectExtent l="57150" t="38100" r="33655" b="41275"/>
                <wp:wrapNone/>
                <wp:docPr id="2086" name="Ink 2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">
                      <w14:nvContentPartPr>
                        <w14:cNvContentPartPr/>
                      </w14:nvContentPartPr>
                      <w14:xfrm>
                        <a:off x="0" y="0"/>
                        <a:ext cx="843160" cy="3587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8ADC93" id="Ink 2086" o:spid="_x0000_s1026" type="#_x0000_t75" style="position:absolute;margin-left:78.75pt;margin-top:-3.65pt;width:67.85pt;height:29.65pt;z-index:2555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">
                <v:imagedata r:id="rId572" o:title=""/>
              </v:shape>
            </w:pict>
          </mc:Fallback>
        </mc:AlternateContent>
      </w:r>
    </w:p>
    <w:p w14:paraId="3539153C" w14:textId="47A1383C" w:rsidR="0021736C" w:rsidRPr="00ED4E6F" w:rsidRDefault="0001009E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546368" behindDoc="0" locked="0" layoutInCell="1" allowOverlap="1" wp14:anchorId="0EF72A8B" wp14:editId="177392AF">
                <wp:simplePos x="0" y="0"/>
                <wp:positionH relativeFrom="column">
                  <wp:posOffset>5971972</wp:posOffset>
                </wp:positionH>
                <wp:positionV relativeFrom="paragraph">
                  <wp:posOffset>147648</wp:posOffset>
                </wp:positionV>
                <wp:extent cx="292680" cy="300600"/>
                <wp:effectExtent l="38100" t="38100" r="50800" b="42545"/>
                <wp:wrapNone/>
                <wp:docPr id="2092" name="Ink 2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">
                      <w14:nvContentPartPr>
                        <w14:cNvContentPartPr/>
                      </w14:nvContentPartPr>
                      <w14:xfrm>
                        <a:off x="0" y="0"/>
                        <a:ext cx="292680" cy="30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850256" id="Ink 2092" o:spid="_x0000_s1026" type="#_x0000_t75" style="position:absolute;margin-left:469.55pt;margin-top:10.95pt;width:24.5pt;height:25.05pt;z-index:25554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">
                <v:imagedata r:id="rId574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544320" behindDoc="0" locked="0" layoutInCell="1" allowOverlap="1" wp14:anchorId="334DEEFD" wp14:editId="5C10CDAD">
                <wp:simplePos x="0" y="0"/>
                <wp:positionH relativeFrom="column">
                  <wp:posOffset>4238212</wp:posOffset>
                </wp:positionH>
                <wp:positionV relativeFrom="paragraph">
                  <wp:posOffset>104808</wp:posOffset>
                </wp:positionV>
                <wp:extent cx="529920" cy="270720"/>
                <wp:effectExtent l="38100" t="57150" r="41910" b="53340"/>
                <wp:wrapNone/>
                <wp:docPr id="2090" name="Ink 2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">
                      <w14:nvContentPartPr>
                        <w14:cNvContentPartPr/>
                      </w14:nvContentPartPr>
                      <w14:xfrm>
                        <a:off x="0" y="0"/>
                        <a:ext cx="529920" cy="27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480E08" id="Ink 2090" o:spid="_x0000_s1026" type="#_x0000_t75" style="position:absolute;margin-left:333pt;margin-top:7.55pt;width:43.15pt;height:22.7pt;z-index:25554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">
                <v:imagedata r:id="rId576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542272" behindDoc="0" locked="0" layoutInCell="1" allowOverlap="1" wp14:anchorId="3F91BBAC" wp14:editId="38AA0B17">
                <wp:simplePos x="0" y="0"/>
                <wp:positionH relativeFrom="column">
                  <wp:posOffset>1994535</wp:posOffset>
                </wp:positionH>
                <wp:positionV relativeFrom="paragraph">
                  <wp:posOffset>113665</wp:posOffset>
                </wp:positionV>
                <wp:extent cx="769750" cy="267840"/>
                <wp:effectExtent l="57150" t="38100" r="49530" b="56515"/>
                <wp:wrapNone/>
                <wp:docPr id="2088" name="Ink 2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">
                      <w14:nvContentPartPr>
                        <w14:cNvContentPartPr/>
                      </w14:nvContentPartPr>
                      <w14:xfrm>
                        <a:off x="0" y="0"/>
                        <a:ext cx="769750" cy="26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EE8DA5" id="Ink 2088" o:spid="_x0000_s1026" type="#_x0000_t75" style="position:absolute;margin-left:156.35pt;margin-top:8.25pt;width:62pt;height:22.55pt;z-index:2555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">
                <v:imagedata r:id="rId578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431232" behindDoc="0" locked="0" layoutInCell="1" allowOverlap="1" wp14:anchorId="516E358D" wp14:editId="3A873527">
                <wp:simplePos x="0" y="0"/>
                <wp:positionH relativeFrom="column">
                  <wp:posOffset>2957195</wp:posOffset>
                </wp:positionH>
                <wp:positionV relativeFrom="paragraph">
                  <wp:posOffset>-347345</wp:posOffset>
                </wp:positionV>
                <wp:extent cx="3332520" cy="754200"/>
                <wp:effectExtent l="38100" t="38100" r="39370" b="46355"/>
                <wp:wrapNone/>
                <wp:docPr id="971" name="Ink 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">
                      <w14:nvContentPartPr>
                        <w14:cNvContentPartPr/>
                      </w14:nvContentPartPr>
                      <w14:xfrm>
                        <a:off x="0" y="0"/>
                        <a:ext cx="3332520" cy="7542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704A45" id="Ink 971" o:spid="_x0000_s1026" type="#_x0000_t75" style="position:absolute;margin-left:232.15pt;margin-top:-28.05pt;width:263.8pt;height:60.8pt;z-index:254431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">
                <v:imagedata r:id="rId580" o:title=""/>
              </v:shape>
            </w:pict>
          </mc:Fallback>
        </mc:AlternateContent>
      </w:r>
      <w:r w:rsidR="00C95204"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362624" behindDoc="0" locked="0" layoutInCell="1" allowOverlap="1" wp14:anchorId="62B0CFA0" wp14:editId="3BA75198">
                <wp:simplePos x="0" y="0"/>
                <wp:positionH relativeFrom="column">
                  <wp:posOffset>2618932</wp:posOffset>
                </wp:positionH>
                <wp:positionV relativeFrom="paragraph">
                  <wp:posOffset>32808</wp:posOffset>
                </wp:positionV>
                <wp:extent cx="231840" cy="13320"/>
                <wp:effectExtent l="57150" t="38100" r="53975" b="44450"/>
                <wp:wrapNone/>
                <wp:docPr id="898" name="Ink 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">
                      <w14:nvContentPartPr>
                        <w14:cNvContentPartPr/>
                      </w14:nvContentPartPr>
                      <w14:xfrm>
                        <a:off x="0" y="0"/>
                        <a:ext cx="2318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3FBBE8" id="Ink 898" o:spid="_x0000_s1026" type="#_x0000_t75" style="position:absolute;margin-left:205.5pt;margin-top:1.9pt;width:19.65pt;height:2.5pt;z-index:25436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">
                <v:imagedata r:id="rId582" o:title=""/>
              </v:shape>
            </w:pict>
          </mc:Fallback>
        </mc:AlternateContent>
      </w:r>
      <w:r w:rsidR="00C95204"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361600" behindDoc="0" locked="0" layoutInCell="1" allowOverlap="1" wp14:anchorId="4DA8A3EA" wp14:editId="65BD7D92">
                <wp:simplePos x="0" y="0"/>
                <wp:positionH relativeFrom="column">
                  <wp:posOffset>1037590</wp:posOffset>
                </wp:positionH>
                <wp:positionV relativeFrom="paragraph">
                  <wp:posOffset>-342900</wp:posOffset>
                </wp:positionV>
                <wp:extent cx="1723885" cy="749025"/>
                <wp:effectExtent l="57150" t="38100" r="48260" b="51435"/>
                <wp:wrapNone/>
                <wp:docPr id="897" name="Ink 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">
                      <w14:nvContentPartPr>
                        <w14:cNvContentPartPr/>
                      </w14:nvContentPartPr>
                      <w14:xfrm>
                        <a:off x="0" y="0"/>
                        <a:ext cx="1723885" cy="7490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1B007D" id="Ink 897" o:spid="_x0000_s1026" type="#_x0000_t75" style="position:absolute;margin-left:81pt;margin-top:-27.7pt;width:137.2pt;height:60.4pt;z-index:25436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">
                <v:imagedata r:id="rId584" o:title=""/>
              </v:shape>
            </w:pict>
          </mc:Fallback>
        </mc:AlternateContent>
      </w:r>
    </w:p>
    <w:p w14:paraId="5FA100DF" w14:textId="77777777" w:rsidR="00B4257B" w:rsidRPr="00ED4E6F" w:rsidRDefault="00B4257B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4E1AF2BC" w14:textId="0DAFEA9D" w:rsidR="00B4257B" w:rsidRPr="00ED4E6F" w:rsidRDefault="0001009E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441472" behindDoc="0" locked="0" layoutInCell="1" allowOverlap="1" wp14:anchorId="4FF0B3A7" wp14:editId="632C15CC">
                <wp:simplePos x="0" y="0"/>
                <wp:positionH relativeFrom="column">
                  <wp:posOffset>3152140</wp:posOffset>
                </wp:positionH>
                <wp:positionV relativeFrom="paragraph">
                  <wp:posOffset>-635</wp:posOffset>
                </wp:positionV>
                <wp:extent cx="2034425" cy="452465"/>
                <wp:effectExtent l="38100" t="38100" r="42545" b="43180"/>
                <wp:wrapNone/>
                <wp:docPr id="982" name="Ink 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">
                      <w14:nvContentPartPr>
                        <w14:cNvContentPartPr/>
                      </w14:nvContentPartPr>
                      <w14:xfrm>
                        <a:off x="0" y="0"/>
                        <a:ext cx="2034425" cy="4524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B5875B" id="Ink 982" o:spid="_x0000_s1026" type="#_x0000_t75" style="position:absolute;margin-left:247.5pt;margin-top:-.75pt;width:161.65pt;height:37.05pt;z-index:25444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">
                <v:imagedata r:id="rId586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418944" behindDoc="0" locked="0" layoutInCell="1" allowOverlap="1" wp14:anchorId="2C5ED45A" wp14:editId="4676B6B6">
                <wp:simplePos x="0" y="0"/>
                <wp:positionH relativeFrom="column">
                  <wp:posOffset>2671445</wp:posOffset>
                </wp:positionH>
                <wp:positionV relativeFrom="paragraph">
                  <wp:posOffset>117475</wp:posOffset>
                </wp:positionV>
                <wp:extent cx="146645" cy="62785"/>
                <wp:effectExtent l="38100" t="38100" r="44450" b="52070"/>
                <wp:wrapNone/>
                <wp:docPr id="959" name="Ink 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7">
                      <w14:nvContentPartPr>
                        <w14:cNvContentPartPr/>
                      </w14:nvContentPartPr>
                      <w14:xfrm>
                        <a:off x="0" y="0"/>
                        <a:ext cx="146645" cy="627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E68ECD" id="Ink 959" o:spid="_x0000_s1026" type="#_x0000_t75" style="position:absolute;margin-left:209.65pt;margin-top:8.55pt;width:13pt;height:6.4pt;z-index:25441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">
                <v:imagedata r:id="rId588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419968" behindDoc="0" locked="0" layoutInCell="1" allowOverlap="1" wp14:anchorId="3AC287F1" wp14:editId="534C43A6">
                <wp:simplePos x="0" y="0"/>
                <wp:positionH relativeFrom="column">
                  <wp:posOffset>2256790</wp:posOffset>
                </wp:positionH>
                <wp:positionV relativeFrom="paragraph">
                  <wp:posOffset>-38735</wp:posOffset>
                </wp:positionV>
                <wp:extent cx="194310" cy="393010"/>
                <wp:effectExtent l="57150" t="38100" r="34290" b="45720"/>
                <wp:wrapNone/>
                <wp:docPr id="960" name="Ink 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">
                      <w14:nvContentPartPr>
                        <w14:cNvContentPartPr/>
                      </w14:nvContentPartPr>
                      <w14:xfrm>
                        <a:off x="0" y="0"/>
                        <a:ext cx="194310" cy="3930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CCFAE6" id="Ink 960" o:spid="_x0000_s1026" type="#_x0000_t75" style="position:absolute;margin-left:177pt;margin-top:-3.75pt;width:16.7pt;height:32.4pt;z-index:25441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">
                <v:imagedata r:id="rId590" o:title=""/>
              </v:shape>
            </w:pict>
          </mc:Fallback>
        </mc:AlternateContent>
      </w:r>
    </w:p>
    <w:p w14:paraId="5572E31A" w14:textId="77777777" w:rsidR="00B4257B" w:rsidRPr="00ED4E6F" w:rsidRDefault="00B4257B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33BC8FE6" w14:textId="77777777" w:rsidR="00B4257B" w:rsidRPr="00ED4E6F" w:rsidRDefault="00B4257B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1721E2A4" w14:textId="0A005CDD" w:rsidR="0021736C" w:rsidRPr="00ED4E6F" w:rsidRDefault="0021736C" w:rsidP="0076412F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3A607146" w14:textId="3A23F26C" w:rsidR="003116FB" w:rsidRPr="00ED4E6F" w:rsidRDefault="0001009E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518272" behindDoc="0" locked="0" layoutInCell="1" allowOverlap="1" wp14:anchorId="228B4B55" wp14:editId="28937679">
                <wp:simplePos x="0" y="0"/>
                <wp:positionH relativeFrom="column">
                  <wp:posOffset>5771515</wp:posOffset>
                </wp:positionH>
                <wp:positionV relativeFrom="paragraph">
                  <wp:posOffset>86995</wp:posOffset>
                </wp:positionV>
                <wp:extent cx="627500" cy="241005"/>
                <wp:effectExtent l="38100" t="38100" r="20320" b="45085"/>
                <wp:wrapNone/>
                <wp:docPr id="1062" name="Ink 1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">
                      <w14:nvContentPartPr>
                        <w14:cNvContentPartPr/>
                      </w14:nvContentPartPr>
                      <w14:xfrm>
                        <a:off x="0" y="0"/>
                        <a:ext cx="627500" cy="2410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128BB5" id="Ink 1062" o:spid="_x0000_s1026" type="#_x0000_t75" style="position:absolute;margin-left:453.75pt;margin-top:6.15pt;width:50.8pt;height:20.4pt;z-index:25451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">
                <v:imagedata r:id="rId592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519296" behindDoc="0" locked="0" layoutInCell="1" allowOverlap="1" wp14:anchorId="05740709" wp14:editId="3C34DA3F">
                <wp:simplePos x="0" y="0"/>
                <wp:positionH relativeFrom="column">
                  <wp:posOffset>5090160</wp:posOffset>
                </wp:positionH>
                <wp:positionV relativeFrom="paragraph">
                  <wp:posOffset>73025</wp:posOffset>
                </wp:positionV>
                <wp:extent cx="444100" cy="209880"/>
                <wp:effectExtent l="38100" t="38100" r="13335" b="57150"/>
                <wp:wrapNone/>
                <wp:docPr id="1063" name="Ink 1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">
                      <w14:nvContentPartPr>
                        <w14:cNvContentPartPr/>
                      </w14:nvContentPartPr>
                      <w14:xfrm>
                        <a:off x="0" y="0"/>
                        <a:ext cx="444100" cy="2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DB628E" id="Ink 1063" o:spid="_x0000_s1026" type="#_x0000_t75" style="position:absolute;margin-left:400.1pt;margin-top:5.05pt;width:36.35pt;height:17.95pt;z-index:25451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">
                <v:imagedata r:id="rId594" o:title=""/>
              </v:shape>
            </w:pict>
          </mc:Fallback>
        </mc:AlternateContent>
      </w:r>
      <w:r w:rsidR="0021736C" w:rsidRPr="00ED4E6F">
        <w:rPr>
          <w:rFonts w:eastAsiaTheme="minorEastAsia" w:cstheme="minorHAnsi"/>
          <w:sz w:val="40"/>
          <w:szCs w:val="40"/>
        </w:rPr>
        <w:tab/>
        <w:t>5.  Solve</w:t>
      </w:r>
      <w:r w:rsidR="0076412F" w:rsidRPr="00ED4E6F">
        <w:rPr>
          <w:rFonts w:eastAsiaTheme="minorEastAsia" w:cstheme="minorHAnsi"/>
          <w:sz w:val="40"/>
          <w:szCs w:val="40"/>
        </w:rPr>
        <w:t xml:space="preserve"> and check the restricted values</w:t>
      </w:r>
      <w:r w:rsidR="0021736C" w:rsidRPr="00ED4E6F">
        <w:rPr>
          <w:rFonts w:eastAsiaTheme="minorEastAsia" w:cstheme="minorHAnsi"/>
          <w:sz w:val="40"/>
          <w:szCs w:val="40"/>
        </w:rPr>
        <w:t xml:space="preserve">.  </w:t>
      </w:r>
    </w:p>
    <w:p w14:paraId="03CCCC94" w14:textId="65D510BF" w:rsidR="00B4257B" w:rsidRPr="00ED4E6F" w:rsidRDefault="0001009E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458880" behindDoc="0" locked="0" layoutInCell="1" allowOverlap="1" wp14:anchorId="2934C6C3" wp14:editId="3651F371">
                <wp:simplePos x="0" y="0"/>
                <wp:positionH relativeFrom="column">
                  <wp:posOffset>1847215</wp:posOffset>
                </wp:positionH>
                <wp:positionV relativeFrom="paragraph">
                  <wp:posOffset>53340</wp:posOffset>
                </wp:positionV>
                <wp:extent cx="1996650" cy="327025"/>
                <wp:effectExtent l="38100" t="38100" r="41910" b="53975"/>
                <wp:wrapNone/>
                <wp:docPr id="1001" name="Ink 1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">
                      <w14:nvContentPartPr>
                        <w14:cNvContentPartPr/>
                      </w14:nvContentPartPr>
                      <w14:xfrm>
                        <a:off x="0" y="0"/>
                        <a:ext cx="1996650" cy="3270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CD4304" id="Ink 1001" o:spid="_x0000_s1026" type="#_x0000_t75" style="position:absolute;margin-left:144.75pt;margin-top:3.5pt;width:158.6pt;height:27.15pt;z-index:25445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">
                <v:imagedata r:id="rId596" o:title=""/>
              </v:shape>
            </w:pict>
          </mc:Fallback>
        </mc:AlternateContent>
      </w:r>
    </w:p>
    <w:p w14:paraId="06F1C0CD" w14:textId="77777777" w:rsidR="00B4257B" w:rsidRPr="00ED4E6F" w:rsidRDefault="00B4257B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1C5744B5" w14:textId="77C14622" w:rsidR="00B4257B" w:rsidRPr="00ED4E6F" w:rsidRDefault="00B4257B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4E88D239" w14:textId="6376D5CB" w:rsidR="00B4257B" w:rsidRPr="00ED4E6F" w:rsidRDefault="0001009E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509056" behindDoc="0" locked="0" layoutInCell="1" allowOverlap="1" wp14:anchorId="09C1670E" wp14:editId="0FCB89DA">
                <wp:simplePos x="0" y="0"/>
                <wp:positionH relativeFrom="column">
                  <wp:posOffset>3604260</wp:posOffset>
                </wp:positionH>
                <wp:positionV relativeFrom="paragraph">
                  <wp:posOffset>325755</wp:posOffset>
                </wp:positionV>
                <wp:extent cx="700920" cy="380880"/>
                <wp:effectExtent l="57150" t="38100" r="42545" b="57785"/>
                <wp:wrapNone/>
                <wp:docPr id="1051" name="Ink 1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">
                      <w14:nvContentPartPr>
                        <w14:cNvContentPartPr/>
                      </w14:nvContentPartPr>
                      <w14:xfrm>
                        <a:off x="0" y="0"/>
                        <a:ext cx="700920" cy="38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77F674" id="Ink 1051" o:spid="_x0000_s1026" type="#_x0000_t75" style="position:absolute;margin-left:283.1pt;margin-top:24.95pt;width:56.65pt;height:31.45pt;z-index:25450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">
                <v:imagedata r:id="rId598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501888" behindDoc="0" locked="0" layoutInCell="1" allowOverlap="1" wp14:anchorId="0BA77BE3" wp14:editId="3BAB54F1">
                <wp:simplePos x="0" y="0"/>
                <wp:positionH relativeFrom="column">
                  <wp:posOffset>1690370</wp:posOffset>
                </wp:positionH>
                <wp:positionV relativeFrom="paragraph">
                  <wp:posOffset>608965</wp:posOffset>
                </wp:positionV>
                <wp:extent cx="1132840" cy="260840"/>
                <wp:effectExtent l="38100" t="38100" r="48260" b="44450"/>
                <wp:wrapNone/>
                <wp:docPr id="1044" name="Ink 1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">
                      <w14:nvContentPartPr>
                        <w14:cNvContentPartPr/>
                      </w14:nvContentPartPr>
                      <w14:xfrm>
                        <a:off x="0" y="0"/>
                        <a:ext cx="1132840" cy="2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F4ACC8" id="Ink 1044" o:spid="_x0000_s1026" type="#_x0000_t75" style="position:absolute;margin-left:132.4pt;margin-top:47.25pt;width:90.6pt;height:21.95pt;z-index:25450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">
                <v:imagedata r:id="rId600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493696" behindDoc="0" locked="0" layoutInCell="1" allowOverlap="1" wp14:anchorId="2596F311" wp14:editId="299853C8">
                <wp:simplePos x="0" y="0"/>
                <wp:positionH relativeFrom="column">
                  <wp:posOffset>1540510</wp:posOffset>
                </wp:positionH>
                <wp:positionV relativeFrom="paragraph">
                  <wp:posOffset>-390525</wp:posOffset>
                </wp:positionV>
                <wp:extent cx="1804670" cy="1004850"/>
                <wp:effectExtent l="38100" t="38100" r="43180" b="43180"/>
                <wp:wrapNone/>
                <wp:docPr id="1036" name="Ink 1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">
                      <w14:nvContentPartPr>
                        <w14:cNvContentPartPr/>
                      </w14:nvContentPartPr>
                      <w14:xfrm>
                        <a:off x="0" y="0"/>
                        <a:ext cx="1804670" cy="10048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A44B9D" id="Ink 1036" o:spid="_x0000_s1026" type="#_x0000_t75" style="position:absolute;margin-left:120.6pt;margin-top:-31.45pt;width:143.5pt;height:80.5pt;z-index:25449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">
                <v:imagedata r:id="rId602" o:title=""/>
              </v:shape>
            </w:pict>
          </mc:Fallback>
        </mc:AlternateContent>
      </w:r>
    </w:p>
    <w:p w14:paraId="78500CE0" w14:textId="77777777" w:rsidR="00B4257B" w:rsidRPr="00ED4E6F" w:rsidRDefault="00B4257B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20E65B34" w14:textId="4DB21F44" w:rsidR="00257640" w:rsidRPr="00ED4E6F" w:rsidRDefault="00257640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eastAsiaTheme="minorEastAsia" w:cstheme="minorHAnsi"/>
              <w:sz w:val="40"/>
              <w:szCs w:val="40"/>
            </w:rPr>
            <m:t xml:space="preserve">b. 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40"/>
                  <w:szCs w:val="40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2</m:t>
              </m:r>
            </m:num>
            <m:den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x+4</m:t>
              </m:r>
            </m:den>
          </m:f>
          <m:r>
            <w:rPr>
              <w:rFonts w:ascii="Cambria Math" w:eastAsiaTheme="minorEastAsia" w:hAnsi="Cambria Math" w:cstheme="minorHAnsi"/>
              <w:sz w:val="40"/>
              <w:szCs w:val="40"/>
            </w:rPr>
            <m:t>+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40"/>
                  <w:szCs w:val="40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3</m:t>
              </m:r>
            </m:num>
            <m:den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x-4</m:t>
              </m:r>
            </m:den>
          </m:f>
          <m:r>
            <w:rPr>
              <w:rFonts w:ascii="Cambria Math" w:eastAsiaTheme="minorEastAsia" w:hAnsi="Cambria Math" w:cstheme="minorHAnsi"/>
              <w:sz w:val="40"/>
              <w:szCs w:val="40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40"/>
                  <w:szCs w:val="40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24</m:t>
              </m:r>
            </m:num>
            <m:den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(x+4)(x-4)</m:t>
              </m:r>
            </m:den>
          </m:f>
        </m:oMath>
      </m:oMathPara>
    </w:p>
    <w:p w14:paraId="52A72820" w14:textId="03466705" w:rsidR="0021736C" w:rsidRPr="00ED4E6F" w:rsidRDefault="0021736C" w:rsidP="0021736C">
      <w:pPr>
        <w:spacing w:after="0" w:line="240" w:lineRule="auto"/>
        <w:ind w:left="720"/>
        <w:rPr>
          <w:rFonts w:cstheme="minorHAnsi"/>
          <w:sz w:val="40"/>
          <w:szCs w:val="40"/>
        </w:rPr>
      </w:pPr>
    </w:p>
    <w:p w14:paraId="71BB3315" w14:textId="0D8617FC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ab/>
        <w:t>1. Identify restricted values:</w:t>
      </w:r>
    </w:p>
    <w:p w14:paraId="35A39634" w14:textId="30B2D406" w:rsidR="0021736C" w:rsidRPr="00ED4E6F" w:rsidRDefault="0001009E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589952" behindDoc="0" locked="0" layoutInCell="1" allowOverlap="1" wp14:anchorId="4AA0B121" wp14:editId="0DCDF87A">
                <wp:simplePos x="0" y="0"/>
                <wp:positionH relativeFrom="column">
                  <wp:posOffset>2755265</wp:posOffset>
                </wp:positionH>
                <wp:positionV relativeFrom="paragraph">
                  <wp:posOffset>-595630</wp:posOffset>
                </wp:positionV>
                <wp:extent cx="3661970" cy="1269730"/>
                <wp:effectExtent l="57150" t="38100" r="0" b="45085"/>
                <wp:wrapNone/>
                <wp:docPr id="1135" name="Ink 1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">
                      <w14:nvContentPartPr>
                        <w14:cNvContentPartPr/>
                      </w14:nvContentPartPr>
                      <w14:xfrm>
                        <a:off x="0" y="0"/>
                        <a:ext cx="3661970" cy="12697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EA820A" id="Ink 1135" o:spid="_x0000_s1026" type="#_x0000_t75" style="position:absolute;margin-left:216.25pt;margin-top:-47.6pt;width:289.8pt;height:101.4pt;z-index:25458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">
                <v:imagedata r:id="rId604" o:title=""/>
              </v:shape>
            </w:pict>
          </mc:Fallback>
        </mc:AlternateContent>
      </w:r>
    </w:p>
    <w:p w14:paraId="5FC6202E" w14:textId="11191746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ab/>
        <w:t>2.  Identify LCM</w:t>
      </w:r>
    </w:p>
    <w:p w14:paraId="4ECD7600" w14:textId="77777777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3B34D06B" w14:textId="77777777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ab/>
        <w:t>3.  Multiply every term by LCM</w:t>
      </w:r>
    </w:p>
    <w:p w14:paraId="742C5A5B" w14:textId="346C8AD7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64934BD1" w14:textId="1F85FAC8" w:rsidR="0021736C" w:rsidRPr="00ED4E6F" w:rsidRDefault="0001009E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703616" behindDoc="0" locked="0" layoutInCell="1" allowOverlap="1" wp14:anchorId="075A67BD" wp14:editId="5FE2595D">
                <wp:simplePos x="0" y="0"/>
                <wp:positionH relativeFrom="column">
                  <wp:posOffset>3876040</wp:posOffset>
                </wp:positionH>
                <wp:positionV relativeFrom="paragraph">
                  <wp:posOffset>-259715</wp:posOffset>
                </wp:positionV>
                <wp:extent cx="2457450" cy="655350"/>
                <wp:effectExtent l="38100" t="57150" r="38100" b="49530"/>
                <wp:wrapNone/>
                <wp:docPr id="1256" name="Ink 1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">
                      <w14:nvContentPartPr>
                        <w14:cNvContentPartPr/>
                      </w14:nvContentPartPr>
                      <w14:xfrm>
                        <a:off x="0" y="0"/>
                        <a:ext cx="2457450" cy="655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DE6763" id="Ink 1256" o:spid="_x0000_s1026" type="#_x0000_t75" style="position:absolute;margin-left:304.5pt;margin-top:-21.15pt;width:194.9pt;height:53pt;z-index:25470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">
                <v:imagedata r:id="rId606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660608" behindDoc="0" locked="0" layoutInCell="1" allowOverlap="1" wp14:anchorId="00BF4D44" wp14:editId="08A80EE3">
                <wp:simplePos x="0" y="0"/>
                <wp:positionH relativeFrom="column">
                  <wp:posOffset>12700</wp:posOffset>
                </wp:positionH>
                <wp:positionV relativeFrom="paragraph">
                  <wp:posOffset>-292735</wp:posOffset>
                </wp:positionV>
                <wp:extent cx="3658235" cy="722630"/>
                <wp:effectExtent l="38100" t="38100" r="56515" b="58420"/>
                <wp:wrapNone/>
                <wp:docPr id="1210" name="Ink 1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">
                      <w14:nvContentPartPr>
                        <w14:cNvContentPartPr/>
                      </w14:nvContentPartPr>
                      <w14:xfrm>
                        <a:off x="0" y="0"/>
                        <a:ext cx="3658235" cy="7226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8D9CC8" id="Ink 1210" o:spid="_x0000_s1026" type="#_x0000_t75" style="position:absolute;margin-left:.3pt;margin-top:-23.75pt;width:289.45pt;height:58.3pt;z-index:25466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">
                <v:imagedata r:id="rId608" o:title=""/>
              </v:shape>
            </w:pict>
          </mc:Fallback>
        </mc:AlternateContent>
      </w:r>
    </w:p>
    <w:p w14:paraId="10A03CA4" w14:textId="218AA3CA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219499B8" w14:textId="5CD9E19D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2DB11F99" w14:textId="77777777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01D08D63" w14:textId="77777777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38CCB721" w14:textId="77777777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ab/>
        <w:t>4.  Simplify to linear equation.</w:t>
      </w:r>
    </w:p>
    <w:p w14:paraId="209A2E41" w14:textId="1CDC86F7" w:rsidR="0021736C" w:rsidRPr="00ED4E6F" w:rsidRDefault="0001009E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5536128" behindDoc="0" locked="0" layoutInCell="1" allowOverlap="1" wp14:anchorId="44C3547A" wp14:editId="21144CDA">
                <wp:simplePos x="0" y="0"/>
                <wp:positionH relativeFrom="column">
                  <wp:posOffset>4104640</wp:posOffset>
                </wp:positionH>
                <wp:positionV relativeFrom="paragraph">
                  <wp:posOffset>-5080</wp:posOffset>
                </wp:positionV>
                <wp:extent cx="871135" cy="361950"/>
                <wp:effectExtent l="38100" t="38100" r="43815" b="57150"/>
                <wp:wrapNone/>
                <wp:docPr id="2082" name="Ink 2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">
                      <w14:nvContentPartPr>
                        <w14:cNvContentPartPr/>
                      </w14:nvContentPartPr>
                      <w14:xfrm>
                        <a:off x="0" y="0"/>
                        <a:ext cx="871135" cy="3619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993879" id="Ink 2082" o:spid="_x0000_s1026" type="#_x0000_t75" style="position:absolute;margin-left:322.5pt;margin-top:-1.1pt;width:70.05pt;height:29.9pt;z-index:2555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">
                <v:imagedata r:id="rId6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525888" behindDoc="0" locked="0" layoutInCell="1" allowOverlap="1" wp14:anchorId="78CB1864" wp14:editId="71FB130A">
                <wp:simplePos x="0" y="0"/>
                <wp:positionH relativeFrom="column">
                  <wp:posOffset>-38228</wp:posOffset>
                </wp:positionH>
                <wp:positionV relativeFrom="paragraph">
                  <wp:posOffset>-24400</wp:posOffset>
                </wp:positionV>
                <wp:extent cx="545760" cy="240840"/>
                <wp:effectExtent l="57150" t="38100" r="45085" b="45085"/>
                <wp:wrapNone/>
                <wp:docPr id="2072" name="Ink 2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">
                      <w14:nvContentPartPr>
                        <w14:cNvContentPartPr/>
                      </w14:nvContentPartPr>
                      <w14:xfrm>
                        <a:off x="0" y="0"/>
                        <a:ext cx="545760" cy="24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3EE461" id="Ink 2072" o:spid="_x0000_s1026" type="#_x0000_t75" style="position:absolute;margin-left:-3.7pt;margin-top:-2.6pt;width:44.35pt;height:20.35pt;z-index:2555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">
                <v:imagedata r:id="rId6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705664" behindDoc="0" locked="0" layoutInCell="1" allowOverlap="1" wp14:anchorId="07C4AE05" wp14:editId="1F54A519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6320790" cy="722630"/>
                <wp:effectExtent l="0" t="0" r="0" b="0"/>
                <wp:wrapNone/>
                <wp:docPr id="1260" name="Ink 1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">
                      <w14:nvContentPartPr>
                        <w14:cNvContentPartPr/>
                      </w14:nvContentPartPr>
                      <w14:xfrm>
                        <a:off x="0" y="0"/>
                        <a:ext cx="6320790" cy="7226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970B98" id="Ink 1260" o:spid="_x0000_s1026" type="#_x0000_t75" style="position:absolute;margin-left:-.7pt;margin-top:-.75pt;width:499.1pt;height:58.3pt;z-index:25470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">
                <v:imagedata r:id="rId614" o:title=""/>
              </v:shape>
            </w:pict>
          </mc:Fallback>
        </mc:AlternateContent>
      </w:r>
    </w:p>
    <w:p w14:paraId="55ED461C" w14:textId="515D9B8B" w:rsidR="0021736C" w:rsidRPr="00ED4E6F" w:rsidRDefault="0001009E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535104" behindDoc="0" locked="0" layoutInCell="1" allowOverlap="1" wp14:anchorId="75CC4F31" wp14:editId="7BD1220D">
                <wp:simplePos x="0" y="0"/>
                <wp:positionH relativeFrom="column">
                  <wp:posOffset>5390515</wp:posOffset>
                </wp:positionH>
                <wp:positionV relativeFrom="paragraph">
                  <wp:posOffset>74930</wp:posOffset>
                </wp:positionV>
                <wp:extent cx="911065" cy="367920"/>
                <wp:effectExtent l="38100" t="38100" r="41910" b="51435"/>
                <wp:wrapNone/>
                <wp:docPr id="2081" name="Ink 2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">
                      <w14:nvContentPartPr>
                        <w14:cNvContentPartPr/>
                      </w14:nvContentPartPr>
                      <w14:xfrm>
                        <a:off x="0" y="0"/>
                        <a:ext cx="911065" cy="36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435BBC" id="Ink 2081" o:spid="_x0000_s1026" type="#_x0000_t75" style="position:absolute;margin-left:423.75pt;margin-top:5.2pt;width:73.2pt;height:30.35pt;z-index:2555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">
                <v:imagedata r:id="rId616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529984" behindDoc="0" locked="0" layoutInCell="1" allowOverlap="1" wp14:anchorId="549BE974" wp14:editId="09249295">
                <wp:simplePos x="0" y="0"/>
                <wp:positionH relativeFrom="column">
                  <wp:posOffset>2447290</wp:posOffset>
                </wp:positionH>
                <wp:positionV relativeFrom="paragraph">
                  <wp:posOffset>-258445</wp:posOffset>
                </wp:positionV>
                <wp:extent cx="1302975" cy="600415"/>
                <wp:effectExtent l="57150" t="38100" r="50165" b="47625"/>
                <wp:wrapNone/>
                <wp:docPr id="2076" name="Ink 2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">
                      <w14:nvContentPartPr>
                        <w14:cNvContentPartPr/>
                      </w14:nvContentPartPr>
                      <w14:xfrm>
                        <a:off x="0" y="0"/>
                        <a:ext cx="1302975" cy="6004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B60987" id="Ink 2076" o:spid="_x0000_s1026" type="#_x0000_t75" style="position:absolute;margin-left:192pt;margin-top:-21.05pt;width:104.05pt;height:48.7pt;z-index:2555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">
                <v:imagedata r:id="rId618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526912" behindDoc="0" locked="0" layoutInCell="1" allowOverlap="1" wp14:anchorId="57A3B16D" wp14:editId="24AF931F">
                <wp:simplePos x="0" y="0"/>
                <wp:positionH relativeFrom="column">
                  <wp:posOffset>994972</wp:posOffset>
                </wp:positionH>
                <wp:positionV relativeFrom="paragraph">
                  <wp:posOffset>194200</wp:posOffset>
                </wp:positionV>
                <wp:extent cx="574200" cy="137520"/>
                <wp:effectExtent l="57150" t="38100" r="54610" b="53340"/>
                <wp:wrapNone/>
                <wp:docPr id="2073" name="Ink 2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">
                      <w14:nvContentPartPr>
                        <w14:cNvContentPartPr/>
                      </w14:nvContentPartPr>
                      <w14:xfrm>
                        <a:off x="0" y="0"/>
                        <a:ext cx="57420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782BA5" id="Ink 2073" o:spid="_x0000_s1026" type="#_x0000_t75" style="position:absolute;margin-left:77.65pt;margin-top:14.6pt;width:46.6pt;height:12.25pt;z-index:2555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">
                <v:imagedata r:id="rId620" o:title=""/>
              </v:shape>
            </w:pict>
          </mc:Fallback>
        </mc:AlternateContent>
      </w:r>
    </w:p>
    <w:p w14:paraId="0B66E53D" w14:textId="057505A5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75662C0F" w14:textId="45A1DBBB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470E7792" w14:textId="55D7634F" w:rsidR="00F00D75" w:rsidRPr="00ED4E6F" w:rsidRDefault="0001009E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747648" behindDoc="0" locked="0" layoutInCell="1" allowOverlap="1" wp14:anchorId="5392B218" wp14:editId="1B8A1BBA">
                <wp:simplePos x="0" y="0"/>
                <wp:positionH relativeFrom="column">
                  <wp:posOffset>3885565</wp:posOffset>
                </wp:positionH>
                <wp:positionV relativeFrom="paragraph">
                  <wp:posOffset>-163195</wp:posOffset>
                </wp:positionV>
                <wp:extent cx="346755" cy="349475"/>
                <wp:effectExtent l="57150" t="57150" r="53340" b="50800"/>
                <wp:wrapNone/>
                <wp:docPr id="1309" name="Ink 1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">
                      <w14:nvContentPartPr>
                        <w14:cNvContentPartPr/>
                      </w14:nvContentPartPr>
                      <w14:xfrm>
                        <a:off x="0" y="0"/>
                        <a:ext cx="346755" cy="3494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C7AB53" id="Ink 1309" o:spid="_x0000_s1026" type="#_x0000_t75" style="position:absolute;margin-left:305.25pt;margin-top:-13.55pt;width:28.7pt;height:28.9pt;z-index:25474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">
                <v:imagedata r:id="rId622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748672" behindDoc="0" locked="0" layoutInCell="1" allowOverlap="1" wp14:anchorId="1AC819AD" wp14:editId="1C567275">
                <wp:simplePos x="0" y="0"/>
                <wp:positionH relativeFrom="column">
                  <wp:posOffset>3447415</wp:posOffset>
                </wp:positionH>
                <wp:positionV relativeFrom="paragraph">
                  <wp:posOffset>15875</wp:posOffset>
                </wp:positionV>
                <wp:extent cx="204480" cy="83995"/>
                <wp:effectExtent l="57150" t="57150" r="43180" b="49530"/>
                <wp:wrapNone/>
                <wp:docPr id="1310" name="Ink 1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">
                      <w14:nvContentPartPr>
                        <w14:cNvContentPartPr/>
                      </w14:nvContentPartPr>
                      <w14:xfrm>
                        <a:off x="0" y="0"/>
                        <a:ext cx="204480" cy="839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5C2966" id="Ink 1310" o:spid="_x0000_s1026" type="#_x0000_t75" style="position:absolute;margin-left:270.75pt;margin-top:.55pt;width:17.5pt;height:8pt;z-index:25474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">
                <v:imagedata r:id="rId624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741504" behindDoc="0" locked="0" layoutInCell="1" allowOverlap="1" wp14:anchorId="3FCBD971" wp14:editId="42A4456D">
                <wp:simplePos x="0" y="0"/>
                <wp:positionH relativeFrom="column">
                  <wp:posOffset>523240</wp:posOffset>
                </wp:positionH>
                <wp:positionV relativeFrom="paragraph">
                  <wp:posOffset>-212090</wp:posOffset>
                </wp:positionV>
                <wp:extent cx="2652005" cy="443520"/>
                <wp:effectExtent l="38100" t="38100" r="53340" b="52070"/>
                <wp:wrapNone/>
                <wp:docPr id="1303" name="Ink 1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">
                      <w14:nvContentPartPr>
                        <w14:cNvContentPartPr/>
                      </w14:nvContentPartPr>
                      <w14:xfrm>
                        <a:off x="0" y="0"/>
                        <a:ext cx="2652005" cy="44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9570A4" id="Ink 1303" o:spid="_x0000_s1026" type="#_x0000_t75" style="position:absolute;margin-left:40.5pt;margin-top:-17.4pt;width:210.2pt;height:36.3pt;z-index:25474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">
                <v:imagedata r:id="rId626" o:title=""/>
              </v:shape>
            </w:pict>
          </mc:Fallback>
        </mc:AlternateContent>
      </w:r>
    </w:p>
    <w:p w14:paraId="55EC77AA" w14:textId="77777777" w:rsidR="0021736C" w:rsidRPr="00ED4E6F" w:rsidRDefault="0021736C" w:rsidP="0001009E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6BB7AAFE" w14:textId="275E75A4" w:rsidR="0021736C" w:rsidRPr="00ED4E6F" w:rsidRDefault="0001009E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763008" behindDoc="0" locked="0" layoutInCell="1" allowOverlap="1" wp14:anchorId="14E885C7" wp14:editId="56060169">
                <wp:simplePos x="0" y="0"/>
                <wp:positionH relativeFrom="column">
                  <wp:posOffset>5138420</wp:posOffset>
                </wp:positionH>
                <wp:positionV relativeFrom="paragraph">
                  <wp:posOffset>43815</wp:posOffset>
                </wp:positionV>
                <wp:extent cx="1260735" cy="291035"/>
                <wp:effectExtent l="57150" t="38100" r="15875" b="52070"/>
                <wp:wrapNone/>
                <wp:docPr id="1325" name="Ink 1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">
                      <w14:nvContentPartPr>
                        <w14:cNvContentPartPr/>
                      </w14:nvContentPartPr>
                      <w14:xfrm>
                        <a:off x="0" y="0"/>
                        <a:ext cx="1260735" cy="2910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087FE7" id="Ink 1325" o:spid="_x0000_s1026" type="#_x0000_t75" style="position:absolute;margin-left:403.9pt;margin-top:2.75pt;width:100.65pt;height:24.3pt;z-index:25476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">
                <v:imagedata r:id="rId628" o:title=""/>
              </v:shape>
            </w:pict>
          </mc:Fallback>
        </mc:AlternateContent>
      </w:r>
      <w:r w:rsidR="0021736C" w:rsidRPr="00ED4E6F">
        <w:rPr>
          <w:rFonts w:eastAsiaTheme="minorEastAsia" w:cstheme="minorHAnsi"/>
          <w:sz w:val="40"/>
          <w:szCs w:val="40"/>
        </w:rPr>
        <w:tab/>
        <w:t>5.  Solve</w:t>
      </w:r>
      <w:r w:rsidR="0076412F" w:rsidRPr="00ED4E6F">
        <w:rPr>
          <w:rFonts w:eastAsiaTheme="minorEastAsia" w:cstheme="minorHAnsi"/>
          <w:sz w:val="40"/>
          <w:szCs w:val="40"/>
        </w:rPr>
        <w:t xml:space="preserve"> and check the restricted values</w:t>
      </w:r>
      <w:r w:rsidR="0021736C" w:rsidRPr="00ED4E6F">
        <w:rPr>
          <w:rFonts w:eastAsiaTheme="minorEastAsia" w:cstheme="minorHAnsi"/>
          <w:sz w:val="40"/>
          <w:szCs w:val="40"/>
        </w:rPr>
        <w:t xml:space="preserve">.  </w:t>
      </w:r>
    </w:p>
    <w:p w14:paraId="4F494249" w14:textId="13828ADF" w:rsidR="009649C9" w:rsidRPr="00ED4E6F" w:rsidRDefault="0001009E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852096" behindDoc="0" locked="0" layoutInCell="1" allowOverlap="1" wp14:anchorId="36347B81" wp14:editId="74FC6EA6">
                <wp:simplePos x="0" y="0"/>
                <wp:positionH relativeFrom="column">
                  <wp:posOffset>1180465</wp:posOffset>
                </wp:positionH>
                <wp:positionV relativeFrom="paragraph">
                  <wp:posOffset>-32385</wp:posOffset>
                </wp:positionV>
                <wp:extent cx="5215265" cy="2320290"/>
                <wp:effectExtent l="0" t="38100" r="42545" b="41910"/>
                <wp:wrapNone/>
                <wp:docPr id="1412" name="Ink 1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">
                      <w14:nvContentPartPr>
                        <w14:cNvContentPartPr/>
                      </w14:nvContentPartPr>
                      <w14:xfrm>
                        <a:off x="0" y="0"/>
                        <a:ext cx="5215265" cy="23202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CC5F50" id="Ink 1412" o:spid="_x0000_s1026" type="#_x0000_t75" style="position:absolute;margin-left:92.25pt;margin-top:-3.25pt;width:412.05pt;height:184.1pt;z-index:25485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">
                <v:imagedata r:id="rId630" o:title=""/>
              </v:shape>
            </w:pict>
          </mc:Fallback>
        </mc:AlternateContent>
      </w: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793728" behindDoc="0" locked="0" layoutInCell="1" allowOverlap="1" wp14:anchorId="4B7CACAF" wp14:editId="299E3515">
                <wp:simplePos x="0" y="0"/>
                <wp:positionH relativeFrom="column">
                  <wp:posOffset>1200785</wp:posOffset>
                </wp:positionH>
                <wp:positionV relativeFrom="paragraph">
                  <wp:posOffset>524510</wp:posOffset>
                </wp:positionV>
                <wp:extent cx="780395" cy="288290"/>
                <wp:effectExtent l="38100" t="38100" r="1270" b="54610"/>
                <wp:wrapNone/>
                <wp:docPr id="1355" name="Ink 1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">
                      <w14:nvContentPartPr>
                        <w14:cNvContentPartPr/>
                      </w14:nvContentPartPr>
                      <w14:xfrm>
                        <a:off x="0" y="0"/>
                        <a:ext cx="780395" cy="2882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ABC010" id="Ink 1355" o:spid="_x0000_s1026" type="#_x0000_t75" style="position:absolute;margin-left:93.85pt;margin-top:40.6pt;width:62.9pt;height:24.1pt;z-index:25479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">
                <v:imagedata r:id="rId632" o:title=""/>
              </v:shape>
            </w:pict>
          </mc:Fallback>
        </mc:AlternateContent>
      </w: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785536" behindDoc="0" locked="0" layoutInCell="1" allowOverlap="1" wp14:anchorId="0745B205" wp14:editId="10E1668A">
                <wp:simplePos x="0" y="0"/>
                <wp:positionH relativeFrom="column">
                  <wp:posOffset>463550</wp:posOffset>
                </wp:positionH>
                <wp:positionV relativeFrom="paragraph">
                  <wp:posOffset>95250</wp:posOffset>
                </wp:positionV>
                <wp:extent cx="2837410" cy="314325"/>
                <wp:effectExtent l="38100" t="38100" r="58420" b="47625"/>
                <wp:wrapNone/>
                <wp:docPr id="1347" name="Ink 1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">
                      <w14:nvContentPartPr>
                        <w14:cNvContentPartPr/>
                      </w14:nvContentPartPr>
                      <w14:xfrm>
                        <a:off x="0" y="0"/>
                        <a:ext cx="2837410" cy="3143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D76652" id="Ink 1347" o:spid="_x0000_s1026" type="#_x0000_t75" style="position:absolute;margin-left:35.8pt;margin-top:6.8pt;width:224.8pt;height:26.15pt;z-index:25478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">
                <v:imagedata r:id="rId634" o:title=""/>
              </v:shape>
            </w:pict>
          </mc:Fallback>
        </mc:AlternateContent>
      </w:r>
      <w:r w:rsidR="009649C9" w:rsidRPr="00ED4E6F">
        <w:rPr>
          <w:rFonts w:cstheme="minorHAnsi"/>
          <w:sz w:val="40"/>
          <w:szCs w:val="40"/>
        </w:rPr>
        <w:br w:type="page"/>
      </w:r>
    </w:p>
    <w:p w14:paraId="4880C136" w14:textId="77777777" w:rsidR="00075155" w:rsidRPr="00ED4E6F" w:rsidRDefault="00951A24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eastAsiaTheme="minorEastAsia" w:cstheme="minorHAnsi"/>
              <w:sz w:val="40"/>
              <w:szCs w:val="40"/>
            </w:rPr>
            <w:lastRenderedPageBreak/>
            <m:t xml:space="preserve">c. 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40"/>
                  <w:szCs w:val="40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2</m:t>
              </m:r>
            </m:num>
            <m:den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x+1</m:t>
              </m:r>
            </m:den>
          </m:f>
          <m:r>
            <w:rPr>
              <w:rFonts w:ascii="Cambria Math" w:eastAsiaTheme="minorEastAsia" w:hAnsi="Cambria Math" w:cstheme="minorHAnsi"/>
              <w:sz w:val="40"/>
              <w:szCs w:val="40"/>
            </w:rPr>
            <m:t>-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40"/>
                  <w:szCs w:val="40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1</m:t>
              </m:r>
            </m:num>
            <m:den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x-1</m:t>
              </m:r>
            </m:den>
          </m:f>
          <m:r>
            <w:rPr>
              <w:rFonts w:ascii="Cambria Math" w:eastAsiaTheme="minorEastAsia" w:hAnsi="Cambria Math" w:cstheme="minorHAnsi"/>
              <w:sz w:val="40"/>
              <w:szCs w:val="40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40"/>
                  <w:szCs w:val="40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2x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sz w:val="40"/>
                      <w:szCs w:val="40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40"/>
                      <w:szCs w:val="40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40"/>
                      <w:szCs w:val="40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-1</m:t>
              </m:r>
            </m:den>
          </m:f>
        </m:oMath>
      </m:oMathPara>
    </w:p>
    <w:p w14:paraId="3EC56111" w14:textId="5CE9F990" w:rsidR="0021736C" w:rsidRPr="00ED4E6F" w:rsidRDefault="0001009E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900224" behindDoc="0" locked="0" layoutInCell="1" allowOverlap="1" wp14:anchorId="497C8D56" wp14:editId="0E381DAD">
                <wp:simplePos x="0" y="0"/>
                <wp:positionH relativeFrom="column">
                  <wp:posOffset>3980815</wp:posOffset>
                </wp:positionH>
                <wp:positionV relativeFrom="paragraph">
                  <wp:posOffset>-563245</wp:posOffset>
                </wp:positionV>
                <wp:extent cx="2653030" cy="686230"/>
                <wp:effectExtent l="0" t="38100" r="33020" b="57150"/>
                <wp:wrapNone/>
                <wp:docPr id="1459" name="Ink 1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">
                      <w14:nvContentPartPr>
                        <w14:cNvContentPartPr/>
                      </w14:nvContentPartPr>
                      <w14:xfrm>
                        <a:off x="0" y="0"/>
                        <a:ext cx="2653030" cy="6862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9984D2" id="Ink 1459" o:spid="_x0000_s1026" type="#_x0000_t75" style="position:absolute;margin-left:312.75pt;margin-top:-45.05pt;width:210.3pt;height:55.45pt;z-index:2549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">
                <v:imagedata r:id="rId636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861312" behindDoc="0" locked="0" layoutInCell="1" allowOverlap="1" wp14:anchorId="2BA983DE" wp14:editId="625A3795">
                <wp:simplePos x="0" y="0"/>
                <wp:positionH relativeFrom="column">
                  <wp:posOffset>2480945</wp:posOffset>
                </wp:positionH>
                <wp:positionV relativeFrom="paragraph">
                  <wp:posOffset>130810</wp:posOffset>
                </wp:positionV>
                <wp:extent cx="461765" cy="201810"/>
                <wp:effectExtent l="38100" t="38100" r="14605" b="46355"/>
                <wp:wrapNone/>
                <wp:docPr id="1421" name="Ink 1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">
                      <w14:nvContentPartPr>
                        <w14:cNvContentPartPr/>
                      </w14:nvContentPartPr>
                      <w14:xfrm>
                        <a:off x="0" y="0"/>
                        <a:ext cx="461765" cy="2018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B77196" id="Ink 1421" o:spid="_x0000_s1026" type="#_x0000_t75" style="position:absolute;margin-left:194.65pt;margin-top:9.6pt;width:37.75pt;height:17.35pt;z-index:2548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">
                <v:imagedata r:id="rId638" o:title=""/>
              </v:shape>
            </w:pict>
          </mc:Fallback>
        </mc:AlternateContent>
      </w:r>
    </w:p>
    <w:p w14:paraId="6BB5203A" w14:textId="03B2A81B" w:rsidR="0021736C" w:rsidRPr="00ED4E6F" w:rsidRDefault="0001009E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913536" behindDoc="0" locked="0" layoutInCell="1" allowOverlap="1" wp14:anchorId="2C3469C7" wp14:editId="1F548903">
                <wp:simplePos x="0" y="0"/>
                <wp:positionH relativeFrom="column">
                  <wp:posOffset>3999230</wp:posOffset>
                </wp:positionH>
                <wp:positionV relativeFrom="paragraph">
                  <wp:posOffset>78105</wp:posOffset>
                </wp:positionV>
                <wp:extent cx="911105" cy="316230"/>
                <wp:effectExtent l="38100" t="38100" r="41910" b="45720"/>
                <wp:wrapNone/>
                <wp:docPr id="1472" name="Ink 1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">
                      <w14:nvContentPartPr>
                        <w14:cNvContentPartPr/>
                      </w14:nvContentPartPr>
                      <w14:xfrm>
                        <a:off x="0" y="0"/>
                        <a:ext cx="911105" cy="3162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0C498E" id="Ink 1472" o:spid="_x0000_s1026" type="#_x0000_t75" style="position:absolute;margin-left:314.2pt;margin-top:5.45pt;width:73.2pt;height:26.3pt;z-index:2549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">
                <v:imagedata r:id="rId640" o:title=""/>
              </v:shape>
            </w:pict>
          </mc:Fallback>
        </mc:AlternateContent>
      </w:r>
      <w:r w:rsidR="0021736C" w:rsidRPr="00ED4E6F">
        <w:rPr>
          <w:rFonts w:eastAsiaTheme="minorEastAsia" w:cstheme="minorHAnsi"/>
          <w:sz w:val="40"/>
          <w:szCs w:val="40"/>
        </w:rPr>
        <w:tab/>
        <w:t>1. Identify restricted values:</w:t>
      </w:r>
    </w:p>
    <w:p w14:paraId="1EA236C0" w14:textId="1544A291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501B29F5" w14:textId="19B2EE86" w:rsidR="0021736C" w:rsidRPr="00ED4E6F" w:rsidRDefault="0001009E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928896" behindDoc="0" locked="0" layoutInCell="1" allowOverlap="1" wp14:anchorId="7E55B8D3" wp14:editId="1D0FF5F8">
                <wp:simplePos x="0" y="0"/>
                <wp:positionH relativeFrom="column">
                  <wp:posOffset>2745740</wp:posOffset>
                </wp:positionH>
                <wp:positionV relativeFrom="paragraph">
                  <wp:posOffset>-17780</wp:posOffset>
                </wp:positionV>
                <wp:extent cx="1002950" cy="425005"/>
                <wp:effectExtent l="57150" t="57150" r="45085" b="51435"/>
                <wp:wrapNone/>
                <wp:docPr id="1487" name="Ink 1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">
                      <w14:nvContentPartPr>
                        <w14:cNvContentPartPr/>
                      </w14:nvContentPartPr>
                      <w14:xfrm>
                        <a:off x="0" y="0"/>
                        <a:ext cx="1002950" cy="4250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EFFF22" id="Ink 1487" o:spid="_x0000_s1026" type="#_x0000_t75" style="position:absolute;margin-left:215.5pt;margin-top:-2.1pt;width:80.35pt;height:34.85pt;z-index:2549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">
                <v:imagedata r:id="rId642" o:title=""/>
              </v:shape>
            </w:pict>
          </mc:Fallback>
        </mc:AlternateContent>
      </w:r>
      <w:r w:rsidR="0021736C" w:rsidRPr="00ED4E6F">
        <w:rPr>
          <w:rFonts w:eastAsiaTheme="minorEastAsia" w:cstheme="minorHAnsi"/>
          <w:sz w:val="40"/>
          <w:szCs w:val="40"/>
        </w:rPr>
        <w:tab/>
        <w:t>2.  Identify LCM</w:t>
      </w:r>
    </w:p>
    <w:p w14:paraId="3D257D69" w14:textId="7A6EB78D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04849888" w14:textId="77777777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62490414" w14:textId="77777777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ab/>
        <w:t>3.  Multiply every term by LCM</w:t>
      </w:r>
    </w:p>
    <w:p w14:paraId="262E526D" w14:textId="47FF8AB9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5A1CED4C" w14:textId="215D8F8C" w:rsidR="0021736C" w:rsidRPr="00ED4E6F" w:rsidRDefault="0001009E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028224" behindDoc="0" locked="0" layoutInCell="1" allowOverlap="1" wp14:anchorId="3838DDC9" wp14:editId="640F0D70">
                <wp:simplePos x="0" y="0"/>
                <wp:positionH relativeFrom="column">
                  <wp:posOffset>5243195</wp:posOffset>
                </wp:positionH>
                <wp:positionV relativeFrom="paragraph">
                  <wp:posOffset>-239395</wp:posOffset>
                </wp:positionV>
                <wp:extent cx="866880" cy="690270"/>
                <wp:effectExtent l="38100" t="57150" r="47625" b="52705"/>
                <wp:wrapNone/>
                <wp:docPr id="1584" name="Ink 1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">
                      <w14:nvContentPartPr>
                        <w14:cNvContentPartPr/>
                      </w14:nvContentPartPr>
                      <w14:xfrm>
                        <a:off x="0" y="0"/>
                        <a:ext cx="866880" cy="6902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EE339B" id="Ink 1584" o:spid="_x0000_s1026" type="#_x0000_t75" style="position:absolute;margin-left:412.15pt;margin-top:-19.55pt;width:69.65pt;height:55.75pt;z-index:2550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">
                <v:imagedata r:id="rId644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009792" behindDoc="0" locked="0" layoutInCell="1" allowOverlap="1" wp14:anchorId="39EBC4B2" wp14:editId="5540E2AC">
                <wp:simplePos x="0" y="0"/>
                <wp:positionH relativeFrom="column">
                  <wp:posOffset>1969770</wp:posOffset>
                </wp:positionH>
                <wp:positionV relativeFrom="paragraph">
                  <wp:posOffset>-244475</wp:posOffset>
                </wp:positionV>
                <wp:extent cx="3047210" cy="657860"/>
                <wp:effectExtent l="38100" t="38100" r="0" b="46990"/>
                <wp:wrapNone/>
                <wp:docPr id="1566" name="Ink 1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">
                      <w14:nvContentPartPr>
                        <w14:cNvContentPartPr/>
                      </w14:nvContentPartPr>
                      <w14:xfrm>
                        <a:off x="0" y="0"/>
                        <a:ext cx="3047210" cy="6578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960623" id="Ink 1566" o:spid="_x0000_s1026" type="#_x0000_t75" style="position:absolute;margin-left:154.4pt;margin-top:-19.95pt;width:241.4pt;height:53.2pt;z-index:2550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">
                <v:imagedata r:id="rId646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963712" behindDoc="0" locked="0" layoutInCell="1" allowOverlap="1" wp14:anchorId="6A48CA54" wp14:editId="23CE4F12">
                <wp:simplePos x="0" y="0"/>
                <wp:positionH relativeFrom="column">
                  <wp:posOffset>12065</wp:posOffset>
                </wp:positionH>
                <wp:positionV relativeFrom="paragraph">
                  <wp:posOffset>-272415</wp:posOffset>
                </wp:positionV>
                <wp:extent cx="1768190" cy="731520"/>
                <wp:effectExtent l="38100" t="57150" r="0" b="49530"/>
                <wp:wrapNone/>
                <wp:docPr id="1521" name="Ink 1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">
                      <w14:nvContentPartPr>
                        <w14:cNvContentPartPr/>
                      </w14:nvContentPartPr>
                      <w14:xfrm>
                        <a:off x="0" y="0"/>
                        <a:ext cx="1768190" cy="73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588272" id="Ink 1521" o:spid="_x0000_s1026" type="#_x0000_t75" style="position:absolute;margin-left:.25pt;margin-top:-22.15pt;width:140.65pt;height:59pt;z-index:2549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">
                <v:imagedata r:id="rId648" o:title=""/>
              </v:shape>
            </w:pict>
          </mc:Fallback>
        </mc:AlternateContent>
      </w:r>
    </w:p>
    <w:p w14:paraId="39783503" w14:textId="7A481EE2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524E2F71" w14:textId="1C7EE5EF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4B47BA2C" w14:textId="19BDF43E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22C86450" w14:textId="77777777" w:rsidR="0021736C" w:rsidRPr="00ED4E6F" w:rsidRDefault="0021736C" w:rsidP="0001009E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7CBD1385" w14:textId="77777777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ab/>
        <w:t>4.  Simplify to linear equation.</w:t>
      </w:r>
    </w:p>
    <w:p w14:paraId="7CA2D9F0" w14:textId="30A052D0" w:rsidR="0021736C" w:rsidRPr="00ED4E6F" w:rsidRDefault="0001009E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5522816" behindDoc="0" locked="0" layoutInCell="1" allowOverlap="1" wp14:anchorId="791F07D6" wp14:editId="3AE96FCD">
                <wp:simplePos x="0" y="0"/>
                <wp:positionH relativeFrom="column">
                  <wp:posOffset>3919220</wp:posOffset>
                </wp:positionH>
                <wp:positionV relativeFrom="paragraph">
                  <wp:posOffset>-17780</wp:posOffset>
                </wp:positionV>
                <wp:extent cx="920675" cy="384480"/>
                <wp:effectExtent l="57150" t="57150" r="51435" b="53975"/>
                <wp:wrapNone/>
                <wp:docPr id="2069" name="Ink 2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">
                      <w14:nvContentPartPr>
                        <w14:cNvContentPartPr/>
                      </w14:nvContentPartPr>
                      <w14:xfrm>
                        <a:off x="0" y="0"/>
                        <a:ext cx="920675" cy="38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207BA5" id="Ink 2069" o:spid="_x0000_s1026" type="#_x0000_t75" style="position:absolute;margin-left:307.9pt;margin-top:-2.1pt;width:73.95pt;height:31.65pt;z-index:2555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">
                <v:imagedata r:id="rId6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517696" behindDoc="0" locked="0" layoutInCell="1" allowOverlap="1" wp14:anchorId="497FBEC3" wp14:editId="296F326E">
                <wp:simplePos x="0" y="0"/>
                <wp:positionH relativeFrom="column">
                  <wp:posOffset>2352172</wp:posOffset>
                </wp:positionH>
                <wp:positionV relativeFrom="paragraph">
                  <wp:posOffset>86183</wp:posOffset>
                </wp:positionV>
                <wp:extent cx="523080" cy="253440"/>
                <wp:effectExtent l="38100" t="38100" r="48895" b="51435"/>
                <wp:wrapNone/>
                <wp:docPr id="2064" name="Ink 2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">
                      <w14:nvContentPartPr>
                        <w14:cNvContentPartPr/>
                      </w14:nvContentPartPr>
                      <w14:xfrm>
                        <a:off x="0" y="0"/>
                        <a:ext cx="523080" cy="25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F3DFF9" id="Ink 2064" o:spid="_x0000_s1026" type="#_x0000_t75" style="position:absolute;margin-left:184.5pt;margin-top:6.1pt;width:42.65pt;height:21.35pt;z-index:2555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">
                <v:imagedata r:id="rId6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515648" behindDoc="0" locked="0" layoutInCell="1" allowOverlap="1" wp14:anchorId="0B256D10" wp14:editId="4CC6E778">
                <wp:simplePos x="0" y="0"/>
                <wp:positionH relativeFrom="column">
                  <wp:posOffset>9292</wp:posOffset>
                </wp:positionH>
                <wp:positionV relativeFrom="paragraph">
                  <wp:posOffset>-13537</wp:posOffset>
                </wp:positionV>
                <wp:extent cx="414000" cy="289800"/>
                <wp:effectExtent l="38100" t="38100" r="43815" b="53340"/>
                <wp:wrapNone/>
                <wp:docPr id="2062" name="Ink 2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">
                      <w14:nvContentPartPr>
                        <w14:cNvContentPartPr/>
                      </w14:nvContentPartPr>
                      <w14:xfrm>
                        <a:off x="0" y="0"/>
                        <a:ext cx="414000" cy="28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7700A9" id="Ink 2062" o:spid="_x0000_s1026" type="#_x0000_t75" style="position:absolute;margin-left:.05pt;margin-top:-1.75pt;width:34.05pt;height:24.2pt;z-index:2555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">
                <v:imagedata r:id="rId65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514624" behindDoc="0" locked="0" layoutInCell="1" allowOverlap="1" wp14:anchorId="1AC78DB5" wp14:editId="5E8ABC96">
                <wp:simplePos x="0" y="0"/>
                <wp:positionH relativeFrom="column">
                  <wp:posOffset>63292</wp:posOffset>
                </wp:positionH>
                <wp:positionV relativeFrom="paragraph">
                  <wp:posOffset>176903</wp:posOffset>
                </wp:positionV>
                <wp:extent cx="79560" cy="85320"/>
                <wp:effectExtent l="57150" t="38100" r="53975" b="48260"/>
                <wp:wrapNone/>
                <wp:docPr id="2061" name="Ink 2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">
                      <w14:nvContentPartPr>
                        <w14:cNvContentPartPr/>
                      </w14:nvContentPartPr>
                      <w14:xfrm>
                        <a:off x="0" y="0"/>
                        <a:ext cx="7956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962459" id="Ink 2061" o:spid="_x0000_s1026" type="#_x0000_t75" style="position:absolute;margin-left:4.3pt;margin-top:13.25pt;width:7.65pt;height:8.1pt;z-index:2555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">
                <v:imagedata r:id="rId65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030272" behindDoc="0" locked="0" layoutInCell="1" allowOverlap="1" wp14:anchorId="13B7C617" wp14:editId="0C3709B8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6098040" cy="731520"/>
                <wp:effectExtent l="0" t="0" r="0" b="0"/>
                <wp:wrapNone/>
                <wp:docPr id="1585" name="Ink 1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">
                      <w14:nvContentPartPr>
                        <w14:cNvContentPartPr/>
                      </w14:nvContentPartPr>
                      <w14:xfrm>
                        <a:off x="0" y="0"/>
                        <a:ext cx="6098040" cy="73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1E0E5B" id="Ink 1585" o:spid="_x0000_s1026" type="#_x0000_t75" style="position:absolute;margin-left:-.7pt;margin-top:-.75pt;width:481.55pt;height:59pt;z-index:2550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">
                <v:imagedata r:id="rId658" o:title=""/>
              </v:shape>
            </w:pict>
          </mc:Fallback>
        </mc:AlternateContent>
      </w:r>
    </w:p>
    <w:p w14:paraId="0E8FB983" w14:textId="249647BF" w:rsidR="0021736C" w:rsidRPr="00ED4E6F" w:rsidRDefault="0001009E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524864" behindDoc="0" locked="0" layoutInCell="1" allowOverlap="1" wp14:anchorId="717A4AEA" wp14:editId="4307D80B">
                <wp:simplePos x="0" y="0"/>
                <wp:positionH relativeFrom="column">
                  <wp:posOffset>5200015</wp:posOffset>
                </wp:positionH>
                <wp:positionV relativeFrom="paragraph">
                  <wp:posOffset>85725</wp:posOffset>
                </wp:positionV>
                <wp:extent cx="905985" cy="337820"/>
                <wp:effectExtent l="38100" t="38100" r="46990" b="43180"/>
                <wp:wrapNone/>
                <wp:docPr id="2071" name="Ink 2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">
                      <w14:nvContentPartPr>
                        <w14:cNvContentPartPr/>
                      </w14:nvContentPartPr>
                      <w14:xfrm>
                        <a:off x="0" y="0"/>
                        <a:ext cx="905985" cy="3378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D0DCF2" id="Ink 2071" o:spid="_x0000_s1026" type="#_x0000_t75" style="position:absolute;margin-left:408.75pt;margin-top:6.05pt;width:72.8pt;height:28pt;z-index:2555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">
                <v:imagedata r:id="rId660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518720" behindDoc="0" locked="0" layoutInCell="1" allowOverlap="1" wp14:anchorId="41752A17" wp14:editId="02EBB97A">
                <wp:simplePos x="0" y="0"/>
                <wp:positionH relativeFrom="column">
                  <wp:posOffset>3133372</wp:posOffset>
                </wp:positionH>
                <wp:positionV relativeFrom="paragraph">
                  <wp:posOffset>181303</wp:posOffset>
                </wp:positionV>
                <wp:extent cx="477720" cy="154800"/>
                <wp:effectExtent l="38100" t="57150" r="55880" b="55245"/>
                <wp:wrapNone/>
                <wp:docPr id="2065" name="Ink 2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1">
                      <w14:nvContentPartPr>
                        <w14:cNvContentPartPr/>
                      </w14:nvContentPartPr>
                      <w14:xfrm>
                        <a:off x="0" y="0"/>
                        <a:ext cx="47772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F6ED4D" id="Ink 2065" o:spid="_x0000_s1026" type="#_x0000_t75" style="position:absolute;margin-left:246pt;margin-top:13.6pt;width:39pt;height:13.65pt;z-index:2555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">
                <v:imagedata r:id="rId662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516672" behindDoc="0" locked="0" layoutInCell="1" allowOverlap="1" wp14:anchorId="18905DFC" wp14:editId="72B4D2AF">
                <wp:simplePos x="0" y="0"/>
                <wp:positionH relativeFrom="column">
                  <wp:posOffset>966532</wp:posOffset>
                </wp:positionH>
                <wp:positionV relativeFrom="paragraph">
                  <wp:posOffset>214783</wp:posOffset>
                </wp:positionV>
                <wp:extent cx="504000" cy="167400"/>
                <wp:effectExtent l="57150" t="38100" r="48895" b="42545"/>
                <wp:wrapNone/>
                <wp:docPr id="2063" name="Ink 2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3">
                      <w14:nvContentPartPr>
                        <w14:cNvContentPartPr/>
                      </w14:nvContentPartPr>
                      <w14:xfrm>
                        <a:off x="0" y="0"/>
                        <a:ext cx="50400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1D4945" id="Ink 2063" o:spid="_x0000_s1026" type="#_x0000_t75" style="position:absolute;margin-left:75.4pt;margin-top:16.2pt;width:41.1pt;height:14.6pt;z-index:2555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">
                <v:imagedata r:id="rId664" o:title=""/>
              </v:shape>
            </w:pict>
          </mc:Fallback>
        </mc:AlternateContent>
      </w:r>
    </w:p>
    <w:p w14:paraId="3ACC8AAA" w14:textId="0135F3E9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26C7FC8C" w14:textId="1EDDB0FA" w:rsidR="0021736C" w:rsidRPr="00ED4E6F" w:rsidRDefault="0001009E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065088" behindDoc="0" locked="0" layoutInCell="1" allowOverlap="1" wp14:anchorId="66274AE7" wp14:editId="17A40FA7">
                <wp:simplePos x="0" y="0"/>
                <wp:positionH relativeFrom="column">
                  <wp:posOffset>3551555</wp:posOffset>
                </wp:positionH>
                <wp:positionV relativeFrom="paragraph">
                  <wp:posOffset>33020</wp:posOffset>
                </wp:positionV>
                <wp:extent cx="521505" cy="363385"/>
                <wp:effectExtent l="38100" t="38100" r="50165" b="55880"/>
                <wp:wrapNone/>
                <wp:docPr id="1619" name="Ink 1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5">
                      <w14:nvContentPartPr>
                        <w14:cNvContentPartPr/>
                      </w14:nvContentPartPr>
                      <w14:xfrm>
                        <a:off x="0" y="0"/>
                        <a:ext cx="521505" cy="3633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D9D758" id="Ink 1619" o:spid="_x0000_s1026" type="#_x0000_t75" style="position:absolute;margin-left:278.95pt;margin-top:1.9pt;width:42.45pt;height:30pt;z-index:2550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">
                <v:imagedata r:id="rId666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054848" behindDoc="0" locked="0" layoutInCell="1" allowOverlap="1" wp14:anchorId="181E5A2B" wp14:editId="3283E840">
                <wp:simplePos x="0" y="0"/>
                <wp:positionH relativeFrom="column">
                  <wp:posOffset>3047365</wp:posOffset>
                </wp:positionH>
                <wp:positionV relativeFrom="paragraph">
                  <wp:posOffset>207010</wp:posOffset>
                </wp:positionV>
                <wp:extent cx="196560" cy="61895"/>
                <wp:effectExtent l="38100" t="38100" r="51435" b="52705"/>
                <wp:wrapNone/>
                <wp:docPr id="1609" name="Ink 1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7">
                      <w14:nvContentPartPr>
                        <w14:cNvContentPartPr/>
                      </w14:nvContentPartPr>
                      <w14:xfrm>
                        <a:off x="0" y="0"/>
                        <a:ext cx="196560" cy="618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CA9BC9" id="Ink 1609" o:spid="_x0000_s1026" type="#_x0000_t75" style="position:absolute;margin-left:239.25pt;margin-top:15.6pt;width:16.9pt;height:6.25pt;z-index:2550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">
                <v:imagedata r:id="rId668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055872" behindDoc="0" locked="0" layoutInCell="1" allowOverlap="1" wp14:anchorId="735CF977" wp14:editId="0971A0AB">
                <wp:simplePos x="0" y="0"/>
                <wp:positionH relativeFrom="column">
                  <wp:posOffset>1960880</wp:posOffset>
                </wp:positionH>
                <wp:positionV relativeFrom="paragraph">
                  <wp:posOffset>-15240</wp:posOffset>
                </wp:positionV>
                <wp:extent cx="703140" cy="462280"/>
                <wp:effectExtent l="38100" t="57150" r="40005" b="52070"/>
                <wp:wrapNone/>
                <wp:docPr id="1610" name="Ink 1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9">
                      <w14:nvContentPartPr>
                        <w14:cNvContentPartPr/>
                      </w14:nvContentPartPr>
                      <w14:xfrm>
                        <a:off x="0" y="0"/>
                        <a:ext cx="703140" cy="4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B6874A" id="Ink 1610" o:spid="_x0000_s1026" type="#_x0000_t75" style="position:absolute;margin-left:153.7pt;margin-top:-1.9pt;width:56.75pt;height:37.8pt;z-index:2550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">
                <v:imagedata r:id="rId670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042560" behindDoc="0" locked="0" layoutInCell="1" allowOverlap="1" wp14:anchorId="64A4E67F" wp14:editId="67A1A97D">
                <wp:simplePos x="0" y="0"/>
                <wp:positionH relativeFrom="column">
                  <wp:posOffset>537210</wp:posOffset>
                </wp:positionH>
                <wp:positionV relativeFrom="paragraph">
                  <wp:posOffset>-5080</wp:posOffset>
                </wp:positionV>
                <wp:extent cx="1213810" cy="471805"/>
                <wp:effectExtent l="38100" t="38100" r="5715" b="42545"/>
                <wp:wrapNone/>
                <wp:docPr id="1597" name="Ink 1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1">
                      <w14:nvContentPartPr>
                        <w14:cNvContentPartPr/>
                      </w14:nvContentPartPr>
                      <w14:xfrm>
                        <a:off x="0" y="0"/>
                        <a:ext cx="1213810" cy="4718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3B0DC8" id="Ink 1597" o:spid="_x0000_s1026" type="#_x0000_t75" style="position:absolute;margin-left:41.6pt;margin-top:-1.1pt;width:97pt;height:38.55pt;z-index:2550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">
                <v:imagedata r:id="rId672" o:title=""/>
              </v:shape>
            </w:pict>
          </mc:Fallback>
        </mc:AlternateContent>
      </w:r>
    </w:p>
    <w:p w14:paraId="166816CF" w14:textId="70EA1D10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53F07ED0" w14:textId="77777777" w:rsidR="0021736C" w:rsidRPr="00ED4E6F" w:rsidRDefault="0021736C" w:rsidP="0001009E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4C3DD059" w14:textId="7E92C6F9" w:rsidR="0021736C" w:rsidRPr="00ED4E6F" w:rsidRDefault="0001009E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126528" behindDoc="0" locked="0" layoutInCell="1" allowOverlap="1" wp14:anchorId="15E92A4A" wp14:editId="187F795A">
                <wp:simplePos x="0" y="0"/>
                <wp:positionH relativeFrom="column">
                  <wp:posOffset>5188585</wp:posOffset>
                </wp:positionH>
                <wp:positionV relativeFrom="paragraph">
                  <wp:posOffset>50165</wp:posOffset>
                </wp:positionV>
                <wp:extent cx="1259615" cy="265740"/>
                <wp:effectExtent l="57150" t="38100" r="55245" b="39370"/>
                <wp:wrapNone/>
                <wp:docPr id="1679" name="Ink 1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3">
                      <w14:nvContentPartPr>
                        <w14:cNvContentPartPr/>
                      </w14:nvContentPartPr>
                      <w14:xfrm>
                        <a:off x="0" y="0"/>
                        <a:ext cx="1259615" cy="2657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FB3256" id="Ink 1679" o:spid="_x0000_s1026" type="#_x0000_t75" style="position:absolute;margin-left:407.85pt;margin-top:3.25pt;width:100.6pt;height:22.3pt;z-index:2551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">
                <v:imagedata r:id="rId674" o:title=""/>
              </v:shape>
            </w:pict>
          </mc:Fallback>
        </mc:AlternateContent>
      </w:r>
      <w:r w:rsidR="0021736C" w:rsidRPr="00ED4E6F">
        <w:rPr>
          <w:rFonts w:eastAsiaTheme="minorEastAsia" w:cstheme="minorHAnsi"/>
          <w:sz w:val="40"/>
          <w:szCs w:val="40"/>
        </w:rPr>
        <w:tab/>
        <w:t>5.  Solve</w:t>
      </w:r>
      <w:r w:rsidR="0076412F" w:rsidRPr="00ED4E6F">
        <w:rPr>
          <w:rFonts w:eastAsiaTheme="minorEastAsia" w:cstheme="minorHAnsi"/>
          <w:sz w:val="40"/>
          <w:szCs w:val="40"/>
        </w:rPr>
        <w:t xml:space="preserve"> and check the restricted values</w:t>
      </w:r>
      <w:r w:rsidR="0021736C" w:rsidRPr="00ED4E6F">
        <w:rPr>
          <w:rFonts w:eastAsiaTheme="minorEastAsia" w:cstheme="minorHAnsi"/>
          <w:sz w:val="40"/>
          <w:szCs w:val="40"/>
        </w:rPr>
        <w:t xml:space="preserve">.  </w:t>
      </w:r>
    </w:p>
    <w:p w14:paraId="193A43CF" w14:textId="1F755AFC" w:rsidR="0021736C" w:rsidRPr="00ED4E6F" w:rsidRDefault="0021736C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48C4780B" w14:textId="52A879B9" w:rsidR="0021736C" w:rsidRPr="00ED4E6F" w:rsidRDefault="0001009E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082496" behindDoc="0" locked="0" layoutInCell="1" allowOverlap="1" wp14:anchorId="7625033F" wp14:editId="1C6FC653">
                <wp:simplePos x="0" y="0"/>
                <wp:positionH relativeFrom="column">
                  <wp:posOffset>2652395</wp:posOffset>
                </wp:positionH>
                <wp:positionV relativeFrom="paragraph">
                  <wp:posOffset>-84455</wp:posOffset>
                </wp:positionV>
                <wp:extent cx="635750" cy="289785"/>
                <wp:effectExtent l="38100" t="38100" r="0" b="53340"/>
                <wp:wrapNone/>
                <wp:docPr id="1636" name="Ink 1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5">
                      <w14:nvContentPartPr>
                        <w14:cNvContentPartPr/>
                      </w14:nvContentPartPr>
                      <w14:xfrm>
                        <a:off x="0" y="0"/>
                        <a:ext cx="635750" cy="2897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393D56" id="Ink 1636" o:spid="_x0000_s1026" type="#_x0000_t75" style="position:absolute;margin-left:208.15pt;margin-top:-7.35pt;width:51.45pt;height:24.2pt;z-index:2550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">
                <v:imagedata r:id="rId676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083520" behindDoc="0" locked="0" layoutInCell="1" allowOverlap="1" wp14:anchorId="4369A7D4" wp14:editId="07182410">
                <wp:simplePos x="0" y="0"/>
                <wp:positionH relativeFrom="column">
                  <wp:posOffset>509905</wp:posOffset>
                </wp:positionH>
                <wp:positionV relativeFrom="paragraph">
                  <wp:posOffset>-193675</wp:posOffset>
                </wp:positionV>
                <wp:extent cx="1771005" cy="416420"/>
                <wp:effectExtent l="38100" t="38100" r="58420" b="41275"/>
                <wp:wrapNone/>
                <wp:docPr id="1637" name="Ink 1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7">
                      <w14:nvContentPartPr>
                        <w14:cNvContentPartPr/>
                      </w14:nvContentPartPr>
                      <w14:xfrm>
                        <a:off x="0" y="0"/>
                        <a:ext cx="1771005" cy="4164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EA610B" id="Ink 1637" o:spid="_x0000_s1026" type="#_x0000_t75" style="position:absolute;margin-left:39.45pt;margin-top:-15.95pt;width:140.9pt;height:34.25pt;z-index:2550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">
                <v:imagedata r:id="rId678" o:title=""/>
              </v:shape>
            </w:pict>
          </mc:Fallback>
        </mc:AlternateContent>
      </w:r>
    </w:p>
    <w:p w14:paraId="4C2849CB" w14:textId="000CFDFB" w:rsidR="0021736C" w:rsidRDefault="0021736C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6C79D223" w14:textId="35067826" w:rsidR="0001009E" w:rsidRPr="00ED4E6F" w:rsidRDefault="0001009E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104000" behindDoc="0" locked="0" layoutInCell="1" allowOverlap="1" wp14:anchorId="01A93210" wp14:editId="25420CCF">
                <wp:simplePos x="0" y="0"/>
                <wp:positionH relativeFrom="column">
                  <wp:posOffset>885190</wp:posOffset>
                </wp:positionH>
                <wp:positionV relativeFrom="paragraph">
                  <wp:posOffset>-166370</wp:posOffset>
                </wp:positionV>
                <wp:extent cx="2037240" cy="591455"/>
                <wp:effectExtent l="38100" t="38100" r="1270" b="56515"/>
                <wp:wrapNone/>
                <wp:docPr id="1657" name="Ink 1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9">
                      <w14:nvContentPartPr>
                        <w14:cNvContentPartPr/>
                      </w14:nvContentPartPr>
                      <w14:xfrm>
                        <a:off x="0" y="0"/>
                        <a:ext cx="2037240" cy="5914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96BE10" id="Ink 1657" o:spid="_x0000_s1026" type="#_x0000_t75" style="position:absolute;margin-left:69pt;margin-top:-13.8pt;width:161.8pt;height:47.95pt;z-index:2551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">
                <v:imagedata r:id="rId680" o:title=""/>
              </v:shape>
            </w:pict>
          </mc:Fallback>
        </mc:AlternateContent>
      </w:r>
    </w:p>
    <w:p w14:paraId="38ACC7EE" w14:textId="75C5DECB" w:rsidR="0021736C" w:rsidRPr="00ED4E6F" w:rsidRDefault="0001009E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127552" behindDoc="0" locked="0" layoutInCell="1" allowOverlap="1" wp14:anchorId="4300FC12" wp14:editId="3623638B">
                <wp:simplePos x="0" y="0"/>
                <wp:positionH relativeFrom="column">
                  <wp:posOffset>1447852</wp:posOffset>
                </wp:positionH>
                <wp:positionV relativeFrom="paragraph">
                  <wp:posOffset>166518</wp:posOffset>
                </wp:positionV>
                <wp:extent cx="1163520" cy="414360"/>
                <wp:effectExtent l="38100" t="38100" r="55880" b="43180"/>
                <wp:wrapNone/>
                <wp:docPr id="1680" name="Ink 1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1">
                      <w14:nvContentPartPr>
                        <w14:cNvContentPartPr/>
                      </w14:nvContentPartPr>
                      <w14:xfrm>
                        <a:off x="0" y="0"/>
                        <a:ext cx="1163520" cy="41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DB773C" id="Ink 1680" o:spid="_x0000_s1026" type="#_x0000_t75" style="position:absolute;margin-left:113.3pt;margin-top:12.4pt;width:93pt;height:34.05pt;z-index:2551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">
                <v:imagedata r:id="rId682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112192" behindDoc="0" locked="0" layoutInCell="1" allowOverlap="1" wp14:anchorId="5244ABC5" wp14:editId="5CB33B8B">
                <wp:simplePos x="0" y="0"/>
                <wp:positionH relativeFrom="column">
                  <wp:posOffset>1522730</wp:posOffset>
                </wp:positionH>
                <wp:positionV relativeFrom="paragraph">
                  <wp:posOffset>247015</wp:posOffset>
                </wp:positionV>
                <wp:extent cx="1024360" cy="240665"/>
                <wp:effectExtent l="38100" t="38100" r="42545" b="45085"/>
                <wp:wrapNone/>
                <wp:docPr id="1665" name="Ink 1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3">
                      <w14:nvContentPartPr>
                        <w14:cNvContentPartPr/>
                      </w14:nvContentPartPr>
                      <w14:xfrm>
                        <a:off x="0" y="0"/>
                        <a:ext cx="1024360" cy="2406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8152B4" id="Ink 1665" o:spid="_x0000_s1026" type="#_x0000_t75" style="position:absolute;margin-left:119.2pt;margin-top:18.75pt;width:82.05pt;height:20.35pt;z-index:2551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">
                <v:imagedata r:id="rId684" o:title=""/>
              </v:shape>
            </w:pict>
          </mc:Fallback>
        </mc:AlternateContent>
      </w:r>
    </w:p>
    <w:p w14:paraId="0BE34985" w14:textId="343E113E" w:rsidR="006E1DF7" w:rsidRPr="00ED4E6F" w:rsidRDefault="006E1DF7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lastRenderedPageBreak/>
        <w:t xml:space="preserve">A table </w:t>
      </w:r>
      <w:r w:rsidR="00D760F4" w:rsidRPr="00ED4E6F">
        <w:rPr>
          <w:rFonts w:eastAsiaTheme="minorEastAsia" w:cstheme="minorHAnsi"/>
          <w:sz w:val="40"/>
          <w:szCs w:val="40"/>
        </w:rPr>
        <w:t xml:space="preserve">generated by a graphing calculator </w:t>
      </w:r>
      <w:r w:rsidRPr="00ED4E6F">
        <w:rPr>
          <w:rFonts w:eastAsiaTheme="minorEastAsia" w:cstheme="minorHAnsi"/>
          <w:sz w:val="40"/>
          <w:szCs w:val="40"/>
        </w:rPr>
        <w:t>can also solve the equation</w:t>
      </w:r>
      <w:r w:rsidR="00C918EB" w:rsidRPr="00ED4E6F">
        <w:rPr>
          <w:rFonts w:eastAsiaTheme="minorEastAsia" w:cstheme="minorHAnsi"/>
          <w:sz w:val="40"/>
          <w:szCs w:val="40"/>
        </w:rPr>
        <w:t xml:space="preserve"> (</w:t>
      </w:r>
      <w:r w:rsidR="00C918EB" w:rsidRPr="00ED4E6F">
        <w:rPr>
          <w:rFonts w:cstheme="minorHAnsi"/>
          <w:noProof/>
          <w:sz w:val="40"/>
          <w:szCs w:val="40"/>
        </w:rPr>
        <w:t>notice the parenthesis)</w:t>
      </w:r>
      <w:r w:rsidRPr="00ED4E6F">
        <w:rPr>
          <w:rFonts w:eastAsiaTheme="minorEastAsia" w:cstheme="minorHAnsi"/>
          <w:sz w:val="40"/>
          <w:szCs w:val="40"/>
        </w:rPr>
        <w:t>, where:</w:t>
      </w:r>
    </w:p>
    <w:p w14:paraId="29882DE9" w14:textId="77777777" w:rsidR="007205CD" w:rsidRPr="00ED4E6F" w:rsidRDefault="007205CD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 xml:space="preserve"> </w:t>
      </w:r>
    </w:p>
    <w:p w14:paraId="68561F21" w14:textId="577ED12C" w:rsidR="00553C04" w:rsidRPr="00ED4E6F" w:rsidRDefault="0005212A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40"/>
                  <w:szCs w:val="40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y</m:t>
              </m:r>
            </m:e>
            <m:sub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1</m:t>
              </m:r>
            </m:sub>
          </m:sSub>
          <m:r>
            <w:rPr>
              <w:rFonts w:ascii="Cambria Math" w:eastAsiaTheme="minorEastAsia" w:hAnsi="Cambria Math" w:cstheme="minorHAnsi"/>
              <w:sz w:val="40"/>
              <w:szCs w:val="40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40"/>
                  <w:szCs w:val="40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2</m:t>
              </m:r>
            </m:num>
            <m:den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x+1</m:t>
              </m:r>
            </m:den>
          </m:f>
          <m:r>
            <w:rPr>
              <w:rFonts w:ascii="Cambria Math" w:eastAsiaTheme="minorEastAsia" w:hAnsi="Cambria Math" w:cstheme="minorHAnsi"/>
              <w:sz w:val="40"/>
              <w:szCs w:val="40"/>
            </w:rPr>
            <m:t>-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40"/>
                  <w:szCs w:val="40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1</m:t>
              </m:r>
            </m:num>
            <m:den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x-1</m:t>
              </m:r>
            </m:den>
          </m:f>
          <m:r>
            <m:rPr>
              <m:nor/>
            </m:rPr>
            <w:rPr>
              <w:rFonts w:eastAsiaTheme="minorEastAsia" w:cstheme="minorHAnsi"/>
              <w:sz w:val="40"/>
              <w:szCs w:val="40"/>
            </w:rPr>
            <m:t>AND</m:t>
          </m:r>
          <m:r>
            <w:rPr>
              <w:rFonts w:ascii="Cambria Math" w:eastAsiaTheme="minorEastAsia" w:hAnsi="Cambria Math" w:cstheme="minorHAnsi"/>
              <w:sz w:val="40"/>
              <w:szCs w:val="40"/>
            </w:rPr>
            <m:t xml:space="preserve"> 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40"/>
                  <w:szCs w:val="40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y</m:t>
              </m:r>
            </m:e>
            <m:sub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2</m:t>
              </m:r>
            </m:sub>
          </m:sSub>
          <m:r>
            <w:rPr>
              <w:rFonts w:ascii="Cambria Math" w:eastAsiaTheme="minorEastAsia" w:hAnsi="Cambria Math" w:cstheme="minorHAnsi"/>
              <w:sz w:val="40"/>
              <w:szCs w:val="40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40"/>
                  <w:szCs w:val="40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2x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sz w:val="40"/>
                      <w:szCs w:val="40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40"/>
                      <w:szCs w:val="40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40"/>
                      <w:szCs w:val="40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-1</m:t>
              </m:r>
            </m:den>
          </m:f>
        </m:oMath>
      </m:oMathPara>
    </w:p>
    <w:p w14:paraId="372B6B6A" w14:textId="77777777" w:rsidR="0021736C" w:rsidRPr="00ED4E6F" w:rsidRDefault="0021736C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4AF52CE0" w14:textId="7D758C24" w:rsidR="00D760F4" w:rsidRPr="00ED4E6F" w:rsidRDefault="0001009E" w:rsidP="0021736C">
      <w:pPr>
        <w:spacing w:after="0" w:line="240" w:lineRule="auto"/>
        <w:jc w:val="center"/>
        <w:rPr>
          <w:rFonts w:cstheme="minorHAnsi"/>
          <w:noProof/>
          <w:sz w:val="40"/>
          <w:szCs w:val="40"/>
        </w:rPr>
      </w:pP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150080" behindDoc="0" locked="0" layoutInCell="1" allowOverlap="1" wp14:anchorId="010C6534" wp14:editId="4DC70B20">
                <wp:simplePos x="0" y="0"/>
                <wp:positionH relativeFrom="column">
                  <wp:posOffset>4791075</wp:posOffset>
                </wp:positionH>
                <wp:positionV relativeFrom="paragraph">
                  <wp:posOffset>807720</wp:posOffset>
                </wp:positionV>
                <wp:extent cx="1931670" cy="459560"/>
                <wp:effectExtent l="38100" t="57150" r="30480" b="55245"/>
                <wp:wrapNone/>
                <wp:docPr id="1702" name="Ink 1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5">
                      <w14:nvContentPartPr>
                        <w14:cNvContentPartPr/>
                      </w14:nvContentPartPr>
                      <w14:xfrm>
                        <a:off x="0" y="0"/>
                        <a:ext cx="1931670" cy="45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7585C3" id="Ink 1702" o:spid="_x0000_s1026" type="#_x0000_t75" style="position:absolute;margin-left:376.55pt;margin-top:62.9pt;width:153.5pt;height:37.6pt;z-index:2551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">
                <v:imagedata r:id="rId686" o:title=""/>
              </v:shape>
            </w:pict>
          </mc:Fallback>
        </mc:AlternateContent>
      </w:r>
      <w:r w:rsidR="006C092F" w:rsidRPr="00ED4E6F">
        <w:rPr>
          <w:rFonts w:cstheme="minorHAnsi"/>
          <w:noProof/>
          <w:sz w:val="40"/>
          <w:szCs w:val="40"/>
        </w:rPr>
        <w:drawing>
          <wp:inline distT="0" distB="0" distL="0" distR="0" wp14:anchorId="2918496B" wp14:editId="5994E290">
            <wp:extent cx="5630335" cy="1979641"/>
            <wp:effectExtent l="0" t="0" r="8890" b="1905"/>
            <wp:docPr id="6" name="Picture 6" descr="The table shows that y1=y2 when x=-3" title="tab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7"/>
                    <a:stretch>
                      <a:fillRect/>
                    </a:stretch>
                  </pic:blipFill>
                  <pic:spPr>
                    <a:xfrm>
                      <a:off x="0" y="0"/>
                      <a:ext cx="5701519" cy="20046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180149" w14:textId="77777777" w:rsidR="0021736C" w:rsidRPr="00ED4E6F" w:rsidRDefault="0021736C" w:rsidP="00D75F5D">
      <w:pPr>
        <w:spacing w:after="0" w:line="240" w:lineRule="auto"/>
        <w:rPr>
          <w:rFonts w:cstheme="minorHAnsi"/>
          <w:noProof/>
          <w:sz w:val="40"/>
          <w:szCs w:val="40"/>
        </w:rPr>
      </w:pPr>
    </w:p>
    <w:p w14:paraId="3AC758D4" w14:textId="3FC491BE" w:rsidR="006C092F" w:rsidRPr="00ED4E6F" w:rsidRDefault="00D559D7" w:rsidP="00D75F5D">
      <w:pPr>
        <w:spacing w:after="0" w:line="240" w:lineRule="auto"/>
        <w:rPr>
          <w:rFonts w:cstheme="minorHAnsi"/>
          <w:noProof/>
          <w:sz w:val="40"/>
          <w:szCs w:val="40"/>
        </w:rPr>
      </w:pPr>
      <w:r w:rsidRPr="00ED4E6F">
        <w:rPr>
          <w:rFonts w:cstheme="minorHAnsi"/>
          <w:noProof/>
          <w:sz w:val="40"/>
          <w:szCs w:val="40"/>
        </w:rPr>
        <w:t>A g</w:t>
      </w:r>
      <w:r w:rsidR="00C918EB" w:rsidRPr="00ED4E6F">
        <w:rPr>
          <w:rFonts w:cstheme="minorHAnsi"/>
          <w:noProof/>
          <w:sz w:val="40"/>
          <w:szCs w:val="40"/>
        </w:rPr>
        <w:t>raph also works!</w:t>
      </w:r>
    </w:p>
    <w:p w14:paraId="0CA7937D" w14:textId="5E09A3B3" w:rsidR="00D559D7" w:rsidRPr="00ED4E6F" w:rsidRDefault="002D1026" w:rsidP="0021736C">
      <w:pPr>
        <w:spacing w:after="0" w:line="240" w:lineRule="auto"/>
        <w:jc w:val="center"/>
        <w:rPr>
          <w:rFonts w:cstheme="minorHAnsi"/>
          <w:noProof/>
          <w:sz w:val="40"/>
          <w:szCs w:val="40"/>
        </w:rPr>
      </w:pPr>
      <w:r w:rsidRPr="00ED4E6F">
        <w:rPr>
          <w:rFonts w:cstheme="minorHAnsi"/>
          <w:noProof/>
          <w:sz w:val="40"/>
          <w:szCs w:val="40"/>
        </w:rPr>
        <w:drawing>
          <wp:inline distT="0" distB="0" distL="0" distR="0" wp14:anchorId="6293B78D" wp14:editId="70088B0B">
            <wp:extent cx="3845170" cy="2406517"/>
            <wp:effectExtent l="0" t="0" r="3175" b="0"/>
            <wp:docPr id="11" name="Picture 11" descr="The graph shows y1 and y2 intersect at x=-3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8"/>
                    <a:stretch>
                      <a:fillRect/>
                    </a:stretch>
                  </pic:blipFill>
                  <pic:spPr>
                    <a:xfrm>
                      <a:off x="0" y="0"/>
                      <a:ext cx="3856073" cy="2413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D9E032" w14:textId="6B7AB3A8" w:rsidR="00B62214" w:rsidRPr="00ED4E6F" w:rsidRDefault="00B62214" w:rsidP="0021736C">
      <w:pPr>
        <w:spacing w:after="0" w:line="240" w:lineRule="auto"/>
        <w:jc w:val="center"/>
        <w:rPr>
          <w:rFonts w:cstheme="minorHAnsi"/>
          <w:noProof/>
          <w:sz w:val="40"/>
          <w:szCs w:val="40"/>
        </w:rPr>
      </w:pPr>
    </w:p>
    <w:p w14:paraId="5D4B1789" w14:textId="24D2C501" w:rsidR="00B62214" w:rsidRPr="00ED4E6F" w:rsidRDefault="00B62214" w:rsidP="0021736C">
      <w:pPr>
        <w:spacing w:after="0" w:line="240" w:lineRule="auto"/>
        <w:jc w:val="center"/>
        <w:rPr>
          <w:rFonts w:cstheme="minorHAnsi"/>
          <w:noProof/>
          <w:sz w:val="40"/>
          <w:szCs w:val="40"/>
        </w:rPr>
      </w:pPr>
    </w:p>
    <w:p w14:paraId="44DC6FDC" w14:textId="57BC231D" w:rsidR="00B62214" w:rsidRPr="00ED4E6F" w:rsidRDefault="00B62214" w:rsidP="0021736C">
      <w:pPr>
        <w:spacing w:after="0" w:line="240" w:lineRule="auto"/>
        <w:jc w:val="center"/>
        <w:rPr>
          <w:rFonts w:cstheme="minorHAnsi"/>
          <w:noProof/>
          <w:sz w:val="40"/>
          <w:szCs w:val="40"/>
        </w:rPr>
      </w:pPr>
    </w:p>
    <w:p w14:paraId="679BE15B" w14:textId="62214762" w:rsidR="00B62214" w:rsidRPr="00ED4E6F" w:rsidRDefault="00B62214" w:rsidP="0021736C">
      <w:pPr>
        <w:spacing w:after="0" w:line="240" w:lineRule="auto"/>
        <w:jc w:val="center"/>
        <w:rPr>
          <w:rFonts w:cstheme="minorHAnsi"/>
          <w:noProof/>
          <w:sz w:val="40"/>
          <w:szCs w:val="40"/>
        </w:rPr>
      </w:pPr>
    </w:p>
    <w:p w14:paraId="31BC66F3" w14:textId="23C644C8" w:rsidR="00B62214" w:rsidRPr="00ED4E6F" w:rsidRDefault="00B62214" w:rsidP="0021736C">
      <w:pPr>
        <w:spacing w:after="0" w:line="240" w:lineRule="auto"/>
        <w:jc w:val="center"/>
        <w:rPr>
          <w:rFonts w:cstheme="minorHAnsi"/>
          <w:noProof/>
          <w:sz w:val="40"/>
          <w:szCs w:val="40"/>
        </w:rPr>
      </w:pPr>
    </w:p>
    <w:p w14:paraId="08497198" w14:textId="04978BE5" w:rsidR="00B62214" w:rsidRPr="00ED4E6F" w:rsidRDefault="00B62214" w:rsidP="0021736C">
      <w:pPr>
        <w:spacing w:after="0" w:line="240" w:lineRule="auto"/>
        <w:jc w:val="center"/>
        <w:rPr>
          <w:rFonts w:cstheme="minorHAnsi"/>
          <w:noProof/>
          <w:sz w:val="40"/>
          <w:szCs w:val="40"/>
        </w:rPr>
      </w:pPr>
    </w:p>
    <w:p w14:paraId="378D7D6F" w14:textId="4A11D1AE" w:rsidR="00B62214" w:rsidRPr="00ED4E6F" w:rsidRDefault="00B62214" w:rsidP="00ED4E6F">
      <w:pPr>
        <w:spacing w:after="0" w:line="240" w:lineRule="auto"/>
        <w:rPr>
          <w:rFonts w:cstheme="minorHAnsi"/>
          <w:noProof/>
          <w:sz w:val="40"/>
          <w:szCs w:val="40"/>
        </w:rPr>
      </w:pPr>
    </w:p>
    <w:p w14:paraId="28A5EF8E" w14:textId="39C1C75A" w:rsidR="00B62214" w:rsidRPr="00ED4E6F" w:rsidRDefault="00B62214" w:rsidP="00E77727">
      <w:pPr>
        <w:spacing w:after="0" w:line="240" w:lineRule="auto"/>
        <w:ind w:left="2430" w:hanging="2430"/>
        <w:rPr>
          <w:rFonts w:cstheme="minorHAnsi"/>
          <w:sz w:val="40"/>
          <w:szCs w:val="40"/>
        </w:rPr>
      </w:pPr>
      <w:r w:rsidRPr="00ED4E6F">
        <w:rPr>
          <w:rFonts w:cstheme="minorHAnsi"/>
          <w:i/>
          <w:iCs/>
          <w:noProof/>
          <w:sz w:val="40"/>
          <w:szCs w:val="40"/>
          <w:u w:val="single"/>
        </w:rPr>
        <w:lastRenderedPageBreak/>
        <w:t>YOU TRY #2</w:t>
      </w:r>
      <w:r w:rsidRPr="00ED4E6F">
        <w:rPr>
          <w:rFonts w:cstheme="minorHAnsi"/>
          <w:sz w:val="40"/>
          <w:szCs w:val="40"/>
        </w:rPr>
        <w:t xml:space="preserve"> – Solve the following equations.  Make sure to include any restricted values if there are any.  </w:t>
      </w:r>
    </w:p>
    <w:p w14:paraId="5A09A07C" w14:textId="3E5E9841" w:rsidR="00B62214" w:rsidRPr="00ED4E6F" w:rsidRDefault="00B62214" w:rsidP="00E77727">
      <w:pPr>
        <w:spacing w:after="0" w:line="240" w:lineRule="auto"/>
        <w:ind w:left="2430" w:hanging="2430"/>
        <w:rPr>
          <w:rFonts w:cstheme="minorHAnsi"/>
          <w:sz w:val="40"/>
          <w:szCs w:val="40"/>
        </w:rPr>
      </w:pPr>
    </w:p>
    <w:p w14:paraId="696D7425" w14:textId="2D270CF2" w:rsidR="00B62214" w:rsidRPr="00ED4E6F" w:rsidRDefault="0001009E" w:rsidP="00E77727">
      <w:pPr>
        <w:spacing w:after="0" w:line="240" w:lineRule="auto"/>
        <w:ind w:firstLine="720"/>
        <w:rPr>
          <w:rFonts w:cstheme="minorHAnsi"/>
          <w:b/>
          <w:bCs/>
        </w:rPr>
      </w:pP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170560" behindDoc="0" locked="0" layoutInCell="1" allowOverlap="1" wp14:anchorId="53ADA500" wp14:editId="706C1344">
                <wp:simplePos x="0" y="0"/>
                <wp:positionH relativeFrom="column">
                  <wp:posOffset>2971165</wp:posOffset>
                </wp:positionH>
                <wp:positionV relativeFrom="paragraph">
                  <wp:posOffset>407035</wp:posOffset>
                </wp:positionV>
                <wp:extent cx="946755" cy="251355"/>
                <wp:effectExtent l="38100" t="38100" r="6350" b="53975"/>
                <wp:wrapNone/>
                <wp:docPr id="1722" name="Ink 1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9">
                      <w14:nvContentPartPr>
                        <w14:cNvContentPartPr/>
                      </w14:nvContentPartPr>
                      <w14:xfrm>
                        <a:off x="0" y="0"/>
                        <a:ext cx="946755" cy="2513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03DF13" id="Ink 1722" o:spid="_x0000_s1026" type="#_x0000_t75" style="position:absolute;margin-left:233.25pt;margin-top:31.35pt;width:76pt;height:21.25pt;z-index:2551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">
                <v:imagedata r:id="rId690" o:title=""/>
              </v:shape>
            </w:pict>
          </mc:Fallback>
        </mc:AlternateContent>
      </w: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159296" behindDoc="0" locked="0" layoutInCell="1" allowOverlap="1" wp14:anchorId="3773A6A1" wp14:editId="619947FB">
                <wp:simplePos x="0" y="0"/>
                <wp:positionH relativeFrom="column">
                  <wp:posOffset>3021330</wp:posOffset>
                </wp:positionH>
                <wp:positionV relativeFrom="paragraph">
                  <wp:posOffset>-6985</wp:posOffset>
                </wp:positionV>
                <wp:extent cx="622025" cy="254975"/>
                <wp:effectExtent l="57150" t="38100" r="6985" b="50165"/>
                <wp:wrapNone/>
                <wp:docPr id="1711" name="Ink 1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1">
                      <w14:nvContentPartPr>
                        <w14:cNvContentPartPr/>
                      </w14:nvContentPartPr>
                      <w14:xfrm>
                        <a:off x="0" y="0"/>
                        <a:ext cx="622025" cy="2549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40F2AF" id="Ink 1711" o:spid="_x0000_s1026" type="#_x0000_t75" style="position:absolute;margin-left:237.2pt;margin-top:-1.25pt;width:50.4pt;height:21.5pt;z-index:2551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">
                <v:imagedata r:id="rId692" o:title=""/>
              </v:shape>
            </w:pict>
          </mc:Fallback>
        </mc:AlternateContent>
      </w:r>
      <w:r w:rsidR="00B62214" w:rsidRPr="00ED4E6F">
        <w:rPr>
          <w:rFonts w:eastAsiaTheme="majorEastAsia" w:cstheme="minorHAnsi"/>
          <w:b/>
          <w:sz w:val="40"/>
          <w:szCs w:val="40"/>
        </w:rPr>
        <w:t xml:space="preserve">a.     </w:t>
      </w:r>
      <w:r w:rsidR="00E77727" w:rsidRPr="00ED4E6F">
        <w:rPr>
          <w:rFonts w:eastAsiaTheme="majorEastAsia" w:cstheme="minorHAnsi"/>
          <w:b/>
          <w:position w:val="-24"/>
          <w:sz w:val="40"/>
          <w:szCs w:val="40"/>
        </w:rPr>
        <w:object w:dxaOrig="999" w:dyaOrig="620" w14:anchorId="004F0871">
          <v:shape id="_x0000_i1029" type="#_x0000_t75" style="width:91.5pt;height:57pt" o:ole="">
            <v:imagedata r:id="rId693" o:title=""/>
          </v:shape>
          <o:OLEObject Type="Embed" ProgID="Equation.DSMT4" ShapeID="_x0000_i1029" DrawAspect="Content" ObjectID="_1800278357" r:id="rId694"/>
        </w:object>
      </w:r>
    </w:p>
    <w:p w14:paraId="270DAADA" w14:textId="59DB9B42" w:rsidR="00B62214" w:rsidRPr="00ED4E6F" w:rsidRDefault="00B62214" w:rsidP="00E77727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526026E4" w14:textId="5A5858C8" w:rsidR="00B62214" w:rsidRPr="00ED4E6F" w:rsidRDefault="0001009E" w:rsidP="00E77727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208448" behindDoc="0" locked="0" layoutInCell="1" allowOverlap="1" wp14:anchorId="7FF51C3D" wp14:editId="1B9DF674">
                <wp:simplePos x="0" y="0"/>
                <wp:positionH relativeFrom="column">
                  <wp:posOffset>2280285</wp:posOffset>
                </wp:positionH>
                <wp:positionV relativeFrom="paragraph">
                  <wp:posOffset>-140335</wp:posOffset>
                </wp:positionV>
                <wp:extent cx="1045125" cy="538375"/>
                <wp:effectExtent l="38100" t="57150" r="3175" b="52705"/>
                <wp:wrapNone/>
                <wp:docPr id="1759" name="Ink 1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5">
                      <w14:nvContentPartPr>
                        <w14:cNvContentPartPr/>
                      </w14:nvContentPartPr>
                      <w14:xfrm>
                        <a:off x="0" y="0"/>
                        <a:ext cx="1045125" cy="5383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F66652" id="Ink 1759" o:spid="_x0000_s1026" type="#_x0000_t75" style="position:absolute;margin-left:178.85pt;margin-top:-11.75pt;width:83.75pt;height:43.85pt;z-index:2552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">
                <v:imagedata r:id="rId696" o:title=""/>
              </v:shape>
            </w:pict>
          </mc:Fallback>
        </mc:AlternateContent>
      </w: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209472" behindDoc="0" locked="0" layoutInCell="1" allowOverlap="1" wp14:anchorId="3F7AA96B" wp14:editId="160487DA">
                <wp:simplePos x="0" y="0"/>
                <wp:positionH relativeFrom="column">
                  <wp:posOffset>237490</wp:posOffset>
                </wp:positionH>
                <wp:positionV relativeFrom="paragraph">
                  <wp:posOffset>-108585</wp:posOffset>
                </wp:positionV>
                <wp:extent cx="1887165" cy="557540"/>
                <wp:effectExtent l="38100" t="38100" r="37465" b="52070"/>
                <wp:wrapNone/>
                <wp:docPr id="1760" name="Ink 1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7">
                      <w14:nvContentPartPr>
                        <w14:cNvContentPartPr/>
                      </w14:nvContentPartPr>
                      <w14:xfrm>
                        <a:off x="0" y="0"/>
                        <a:ext cx="1887165" cy="5575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700F9A" id="Ink 1760" o:spid="_x0000_s1026" type="#_x0000_t75" style="position:absolute;margin-left:18pt;margin-top:-9.25pt;width:150.05pt;height:45.3pt;z-index:2552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">
                <v:imagedata r:id="rId698" o:title=""/>
              </v:shape>
            </w:pict>
          </mc:Fallback>
        </mc:AlternateContent>
      </w:r>
    </w:p>
    <w:p w14:paraId="4DC0CD6C" w14:textId="0A535F7F" w:rsidR="00B62214" w:rsidRPr="00ED4E6F" w:rsidRDefault="00B62214" w:rsidP="00E77727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789584D8" w14:textId="4E2782F1" w:rsidR="00B62214" w:rsidRPr="00ED4E6F" w:rsidRDefault="0001009E" w:rsidP="00E77727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5218688" behindDoc="0" locked="0" layoutInCell="1" allowOverlap="1" wp14:anchorId="5CD73031" wp14:editId="5555676F">
                <wp:simplePos x="0" y="0"/>
                <wp:positionH relativeFrom="column">
                  <wp:posOffset>2395372</wp:posOffset>
                </wp:positionH>
                <wp:positionV relativeFrom="paragraph">
                  <wp:posOffset>10938</wp:posOffset>
                </wp:positionV>
                <wp:extent cx="234720" cy="194040"/>
                <wp:effectExtent l="38100" t="57150" r="51435" b="53975"/>
                <wp:wrapNone/>
                <wp:docPr id="1772" name="Ink 1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9">
                      <w14:nvContentPartPr>
                        <w14:cNvContentPartPr/>
                      </w14:nvContentPartPr>
                      <w14:xfrm>
                        <a:off x="0" y="0"/>
                        <a:ext cx="23472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7BE76A" id="Ink 1772" o:spid="_x0000_s1026" type="#_x0000_t75" style="position:absolute;margin-left:187.9pt;margin-top:.15pt;width:19.9pt;height:16.7pt;z-index:2552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">
                <v:imagedata r:id="rId70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217664" behindDoc="0" locked="0" layoutInCell="1" allowOverlap="1" wp14:anchorId="3FD539F9" wp14:editId="1C0EAE50">
                <wp:simplePos x="0" y="0"/>
                <wp:positionH relativeFrom="column">
                  <wp:posOffset>1418590</wp:posOffset>
                </wp:positionH>
                <wp:positionV relativeFrom="paragraph">
                  <wp:posOffset>-99060</wp:posOffset>
                </wp:positionV>
                <wp:extent cx="272000" cy="308610"/>
                <wp:effectExtent l="57150" t="57150" r="13970" b="53340"/>
                <wp:wrapNone/>
                <wp:docPr id="1771" name="Ink 1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1">
                      <w14:nvContentPartPr>
                        <w14:cNvContentPartPr/>
                      </w14:nvContentPartPr>
                      <w14:xfrm>
                        <a:off x="0" y="0"/>
                        <a:ext cx="272000" cy="3086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65A640" id="Ink 1771" o:spid="_x0000_s1026" type="#_x0000_t75" style="position:absolute;margin-left:111pt;margin-top:-8.5pt;width:22.8pt;height:25.7pt;z-index:2552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">
                <v:imagedata r:id="rId70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212544" behindDoc="0" locked="0" layoutInCell="1" allowOverlap="1" wp14:anchorId="51C95956" wp14:editId="7E49A9CE">
                <wp:simplePos x="0" y="0"/>
                <wp:positionH relativeFrom="column">
                  <wp:posOffset>428332</wp:posOffset>
                </wp:positionH>
                <wp:positionV relativeFrom="paragraph">
                  <wp:posOffset>62778</wp:posOffset>
                </wp:positionV>
                <wp:extent cx="217080" cy="192600"/>
                <wp:effectExtent l="38100" t="57150" r="50165" b="55245"/>
                <wp:wrapNone/>
                <wp:docPr id="1766" name="Ink 1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3">
                      <w14:nvContentPartPr>
                        <w14:cNvContentPartPr/>
                      </w14:nvContentPartPr>
                      <w14:xfrm>
                        <a:off x="0" y="0"/>
                        <a:ext cx="217080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B5CA94" id="Ink 1766" o:spid="_x0000_s1026" type="#_x0000_t75" style="position:absolute;margin-left:33.05pt;margin-top:4.25pt;width:18.55pt;height:16.55pt;z-index:2552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">
                <v:imagedata r:id="rId70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211520" behindDoc="0" locked="0" layoutInCell="1" allowOverlap="1" wp14:anchorId="3DCD165E" wp14:editId="57CDB956">
                <wp:simplePos x="0" y="0"/>
                <wp:positionH relativeFrom="column">
                  <wp:posOffset>237490</wp:posOffset>
                </wp:positionH>
                <wp:positionV relativeFrom="paragraph">
                  <wp:posOffset>0</wp:posOffset>
                </wp:positionV>
                <wp:extent cx="3087370" cy="589280"/>
                <wp:effectExtent l="0" t="0" r="0" b="0"/>
                <wp:wrapNone/>
                <wp:docPr id="1761" name="Ink 1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5">
                      <w14:nvContentPartPr>
                        <w14:cNvContentPartPr/>
                      </w14:nvContentPartPr>
                      <w14:xfrm>
                        <a:off x="0" y="0"/>
                        <a:ext cx="3087370" cy="5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46281A" id="Ink 1761" o:spid="_x0000_s1026" type="#_x0000_t75" style="position:absolute;margin-left:18pt;margin-top:-.7pt;width:244.5pt;height:47.8pt;z-index:2552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">
                <v:imagedata r:id="rId706" o:title=""/>
              </v:shape>
            </w:pict>
          </mc:Fallback>
        </mc:AlternateContent>
      </w:r>
    </w:p>
    <w:p w14:paraId="763D9F24" w14:textId="3CA2F869" w:rsidR="00E77727" w:rsidRPr="00ED4E6F" w:rsidRDefault="0001009E" w:rsidP="00E77727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219712" behindDoc="0" locked="0" layoutInCell="1" allowOverlap="1" wp14:anchorId="5320B1BB" wp14:editId="4CECCE08">
                <wp:simplePos x="0" y="0"/>
                <wp:positionH relativeFrom="column">
                  <wp:posOffset>3028612</wp:posOffset>
                </wp:positionH>
                <wp:positionV relativeFrom="paragraph">
                  <wp:posOffset>29378</wp:posOffset>
                </wp:positionV>
                <wp:extent cx="260640" cy="212400"/>
                <wp:effectExtent l="38100" t="38100" r="44450" b="54610"/>
                <wp:wrapNone/>
                <wp:docPr id="1773" name="Ink 1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7">
                      <w14:nvContentPartPr>
                        <w14:cNvContentPartPr/>
                      </w14:nvContentPartPr>
                      <w14:xfrm>
                        <a:off x="0" y="0"/>
                        <a:ext cx="260640" cy="21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2F7FD3" id="Ink 1773" o:spid="_x0000_s1026" type="#_x0000_t75" style="position:absolute;margin-left:237.75pt;margin-top:1.6pt;width:21.9pt;height:18.1pt;z-index:2552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">
                <v:imagedata r:id="rId708" o:title=""/>
              </v:shape>
            </w:pict>
          </mc:Fallback>
        </mc:AlternateContent>
      </w: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215616" behindDoc="0" locked="0" layoutInCell="1" allowOverlap="1" wp14:anchorId="55A30063" wp14:editId="3109D431">
                <wp:simplePos x="0" y="0"/>
                <wp:positionH relativeFrom="column">
                  <wp:posOffset>1942852</wp:posOffset>
                </wp:positionH>
                <wp:positionV relativeFrom="paragraph">
                  <wp:posOffset>43778</wp:posOffset>
                </wp:positionV>
                <wp:extent cx="199440" cy="170640"/>
                <wp:effectExtent l="57150" t="38100" r="48260" b="58420"/>
                <wp:wrapNone/>
                <wp:docPr id="1769" name="Ink 1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9">
                      <w14:nvContentPartPr>
                        <w14:cNvContentPartPr/>
                      </w14:nvContentPartPr>
                      <w14:xfrm>
                        <a:off x="0" y="0"/>
                        <a:ext cx="19944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6EC6F0" id="Ink 1769" o:spid="_x0000_s1026" type="#_x0000_t75" style="position:absolute;margin-left:152.3pt;margin-top:2.75pt;width:17.1pt;height:14.9pt;z-index:2552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">
                <v:imagedata r:id="rId710" o:title=""/>
              </v:shape>
            </w:pict>
          </mc:Fallback>
        </mc:AlternateContent>
      </w: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213568" behindDoc="0" locked="0" layoutInCell="1" allowOverlap="1" wp14:anchorId="6460DD9A" wp14:editId="22A6B7ED">
                <wp:simplePos x="0" y="0"/>
                <wp:positionH relativeFrom="column">
                  <wp:posOffset>818932</wp:posOffset>
                </wp:positionH>
                <wp:positionV relativeFrom="paragraph">
                  <wp:posOffset>95978</wp:posOffset>
                </wp:positionV>
                <wp:extent cx="263880" cy="146520"/>
                <wp:effectExtent l="38100" t="38100" r="41275" b="44450"/>
                <wp:wrapNone/>
                <wp:docPr id="1767" name="Ink 1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1">
                      <w14:nvContentPartPr>
                        <w14:cNvContentPartPr/>
                      </w14:nvContentPartPr>
                      <w14:xfrm>
                        <a:off x="0" y="0"/>
                        <a:ext cx="26388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F982A6" id="Ink 1767" o:spid="_x0000_s1026" type="#_x0000_t75" style="position:absolute;margin-left:63.8pt;margin-top:6.85pt;width:22.2pt;height:13pt;z-index:2552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">
                <v:imagedata r:id="rId712" o:title=""/>
              </v:shape>
            </w:pict>
          </mc:Fallback>
        </mc:AlternateContent>
      </w:r>
    </w:p>
    <w:p w14:paraId="1B163FCB" w14:textId="434E49F2" w:rsidR="00B62214" w:rsidRPr="00ED4E6F" w:rsidRDefault="0001009E" w:rsidP="00E77727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236096" behindDoc="0" locked="0" layoutInCell="1" allowOverlap="1" wp14:anchorId="2E3407D2" wp14:editId="75D3E741">
                <wp:simplePos x="0" y="0"/>
                <wp:positionH relativeFrom="column">
                  <wp:posOffset>2061845</wp:posOffset>
                </wp:positionH>
                <wp:positionV relativeFrom="paragraph">
                  <wp:posOffset>119380</wp:posOffset>
                </wp:positionV>
                <wp:extent cx="640245" cy="233275"/>
                <wp:effectExtent l="38100" t="57150" r="7620" b="52705"/>
                <wp:wrapNone/>
                <wp:docPr id="1789" name="Ink 1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3">
                      <w14:nvContentPartPr>
                        <w14:cNvContentPartPr/>
                      </w14:nvContentPartPr>
                      <w14:xfrm>
                        <a:off x="0" y="0"/>
                        <a:ext cx="640245" cy="2332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E464F3" id="Ink 1789" o:spid="_x0000_s1026" type="#_x0000_t75" style="position:absolute;margin-left:161.65pt;margin-top:8.7pt;width:51.8pt;height:19.75pt;z-index:2552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">
                <v:imagedata r:id="rId714" o:title=""/>
              </v:shape>
            </w:pict>
          </mc:Fallback>
        </mc:AlternateContent>
      </w: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227904" behindDoc="0" locked="0" layoutInCell="1" allowOverlap="1" wp14:anchorId="1164F85D" wp14:editId="4D5E6213">
                <wp:simplePos x="0" y="0"/>
                <wp:positionH relativeFrom="column">
                  <wp:posOffset>1466215</wp:posOffset>
                </wp:positionH>
                <wp:positionV relativeFrom="paragraph">
                  <wp:posOffset>114935</wp:posOffset>
                </wp:positionV>
                <wp:extent cx="366305" cy="242855"/>
                <wp:effectExtent l="38100" t="38100" r="15240" b="43180"/>
                <wp:wrapNone/>
                <wp:docPr id="1781" name="Ink 1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5">
                      <w14:nvContentPartPr>
                        <w14:cNvContentPartPr/>
                      </w14:nvContentPartPr>
                      <w14:xfrm>
                        <a:off x="0" y="0"/>
                        <a:ext cx="366305" cy="2428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E9B607" id="Ink 1781" o:spid="_x0000_s1026" type="#_x0000_t75" style="position:absolute;margin-left:114.75pt;margin-top:8.35pt;width:30.3pt;height:20.5pt;z-index:2552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">
                <v:imagedata r:id="rId716" o:title=""/>
              </v:shape>
            </w:pict>
          </mc:Fallback>
        </mc:AlternateContent>
      </w: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223808" behindDoc="0" locked="0" layoutInCell="1" allowOverlap="1" wp14:anchorId="709F9FB5" wp14:editId="5E736414">
                <wp:simplePos x="0" y="0"/>
                <wp:positionH relativeFrom="column">
                  <wp:posOffset>1147445</wp:posOffset>
                </wp:positionH>
                <wp:positionV relativeFrom="paragraph">
                  <wp:posOffset>142240</wp:posOffset>
                </wp:positionV>
                <wp:extent cx="164520" cy="171450"/>
                <wp:effectExtent l="57150" t="38100" r="0" b="57150"/>
                <wp:wrapNone/>
                <wp:docPr id="1777" name="Ink 1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7">
                      <w14:nvContentPartPr>
                        <w14:cNvContentPartPr/>
                      </w14:nvContentPartPr>
                      <w14:xfrm>
                        <a:off x="0" y="0"/>
                        <a:ext cx="164520" cy="1714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B99280" id="Ink 1777" o:spid="_x0000_s1026" type="#_x0000_t75" style="position:absolute;margin-left:89.65pt;margin-top:10.5pt;width:14.35pt;height:14.9pt;z-index:2552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">
                <v:imagedata r:id="rId718" o:title=""/>
              </v:shape>
            </w:pict>
          </mc:Fallback>
        </mc:AlternateContent>
      </w: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220736" behindDoc="0" locked="0" layoutInCell="1" allowOverlap="1" wp14:anchorId="4AF79DA3" wp14:editId="7FDBA87B">
                <wp:simplePos x="0" y="0"/>
                <wp:positionH relativeFrom="column">
                  <wp:posOffset>699412</wp:posOffset>
                </wp:positionH>
                <wp:positionV relativeFrom="paragraph">
                  <wp:posOffset>147263</wp:posOffset>
                </wp:positionV>
                <wp:extent cx="120600" cy="201960"/>
                <wp:effectExtent l="38100" t="38100" r="13335" b="45720"/>
                <wp:wrapNone/>
                <wp:docPr id="1774" name="Ink 1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9">
                      <w14:nvContentPartPr>
                        <w14:cNvContentPartPr/>
                      </w14:nvContentPartPr>
                      <w14:xfrm>
                        <a:off x="0" y="0"/>
                        <a:ext cx="120600" cy="2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145548" id="Ink 1774" o:spid="_x0000_s1026" type="#_x0000_t75" style="position:absolute;margin-left:54.35pt;margin-top:10.9pt;width:10.95pt;height:17.3pt;z-index:2552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">
                <v:imagedata r:id="rId720" o:title=""/>
              </v:shape>
            </w:pict>
          </mc:Fallback>
        </mc:AlternateContent>
      </w:r>
    </w:p>
    <w:p w14:paraId="3F9A02D2" w14:textId="5E839D12" w:rsidR="00B62214" w:rsidRPr="00ED4E6F" w:rsidRDefault="0001009E" w:rsidP="00E77727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247360" behindDoc="0" locked="0" layoutInCell="1" allowOverlap="1" wp14:anchorId="7A2DB392" wp14:editId="08BEBD7D">
                <wp:simplePos x="0" y="0"/>
                <wp:positionH relativeFrom="column">
                  <wp:posOffset>637852</wp:posOffset>
                </wp:positionH>
                <wp:positionV relativeFrom="paragraph">
                  <wp:posOffset>265783</wp:posOffset>
                </wp:positionV>
                <wp:extent cx="2172240" cy="57600"/>
                <wp:effectExtent l="38100" t="38100" r="57150" b="57150"/>
                <wp:wrapNone/>
                <wp:docPr id="1800" name="Ink 1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1">
                      <w14:nvContentPartPr>
                        <w14:cNvContentPartPr/>
                      </w14:nvContentPartPr>
                      <w14:xfrm>
                        <a:off x="0" y="0"/>
                        <a:ext cx="217224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138612" id="Ink 1800" o:spid="_x0000_s1026" type="#_x0000_t75" style="position:absolute;margin-left:49.5pt;margin-top:20.25pt;width:172.5pt;height:5.95pt;z-index:2552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">
                <v:imagedata r:id="rId722" o:title=""/>
              </v:shape>
            </w:pict>
          </mc:Fallback>
        </mc:AlternateContent>
      </w: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246336" behindDoc="0" locked="0" layoutInCell="1" allowOverlap="1" wp14:anchorId="5D3E8BDB" wp14:editId="29BF175A">
                <wp:simplePos x="0" y="0"/>
                <wp:positionH relativeFrom="column">
                  <wp:posOffset>2275840</wp:posOffset>
                </wp:positionH>
                <wp:positionV relativeFrom="paragraph">
                  <wp:posOffset>96520</wp:posOffset>
                </wp:positionV>
                <wp:extent cx="430110" cy="160560"/>
                <wp:effectExtent l="38100" t="57150" r="8255" b="49530"/>
                <wp:wrapNone/>
                <wp:docPr id="1799" name="Ink 1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3">
                      <w14:nvContentPartPr>
                        <w14:cNvContentPartPr/>
                      </w14:nvContentPartPr>
                      <w14:xfrm>
                        <a:off x="0" y="0"/>
                        <a:ext cx="43011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4693B6" id="Ink 1799" o:spid="_x0000_s1026" type="#_x0000_t75" style="position:absolute;margin-left:178.5pt;margin-top:6.9pt;width:35.25pt;height:14.1pt;z-index:2552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">
                <v:imagedata r:id="rId724" o:title=""/>
              </v:shape>
            </w:pict>
          </mc:Fallback>
        </mc:AlternateContent>
      </w: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241216" behindDoc="0" locked="0" layoutInCell="1" allowOverlap="1" wp14:anchorId="076EE8D5" wp14:editId="19CB0473">
                <wp:simplePos x="0" y="0"/>
                <wp:positionH relativeFrom="column">
                  <wp:posOffset>1247140</wp:posOffset>
                </wp:positionH>
                <wp:positionV relativeFrom="paragraph">
                  <wp:posOffset>121920</wp:posOffset>
                </wp:positionV>
                <wp:extent cx="467820" cy="165240"/>
                <wp:effectExtent l="38100" t="38100" r="0" b="44450"/>
                <wp:wrapNone/>
                <wp:docPr id="1794" name="Ink 1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5">
                      <w14:nvContentPartPr>
                        <w14:cNvContentPartPr/>
                      </w14:nvContentPartPr>
                      <w14:xfrm>
                        <a:off x="0" y="0"/>
                        <a:ext cx="46782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BC1989" id="Ink 1794" o:spid="_x0000_s1026" type="#_x0000_t75" style="position:absolute;margin-left:97.5pt;margin-top:8.9pt;width:38.25pt;height:14.4pt;z-index:2552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">
                <v:imagedata r:id="rId726" o:title=""/>
              </v:shape>
            </w:pict>
          </mc:Fallback>
        </mc:AlternateContent>
      </w:r>
    </w:p>
    <w:p w14:paraId="126B1559" w14:textId="1228BCEB" w:rsidR="00B62214" w:rsidRPr="00ED4E6F" w:rsidRDefault="0001009E" w:rsidP="00E77727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255552" behindDoc="0" locked="0" layoutInCell="1" allowOverlap="1" wp14:anchorId="3FE43C3E" wp14:editId="1892F76E">
                <wp:simplePos x="0" y="0"/>
                <wp:positionH relativeFrom="column">
                  <wp:posOffset>1590412</wp:posOffset>
                </wp:positionH>
                <wp:positionV relativeFrom="paragraph">
                  <wp:posOffset>-5937</wp:posOffset>
                </wp:positionV>
                <wp:extent cx="864000" cy="249120"/>
                <wp:effectExtent l="38100" t="38100" r="12700" b="55880"/>
                <wp:wrapNone/>
                <wp:docPr id="1808" name="Ink 1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7">
                      <w14:nvContentPartPr>
                        <w14:cNvContentPartPr/>
                      </w14:nvContentPartPr>
                      <w14:xfrm>
                        <a:off x="0" y="0"/>
                        <a:ext cx="864000" cy="24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26288F" id="Ink 1808" o:spid="_x0000_s1026" type="#_x0000_t75" style="position:absolute;margin-left:124.55pt;margin-top:-1.15pt;width:69.45pt;height:21pt;z-index:2552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">
                <v:imagedata r:id="rId728" o:title=""/>
              </v:shape>
            </w:pict>
          </mc:Fallback>
        </mc:AlternateContent>
      </w: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254528" behindDoc="0" locked="0" layoutInCell="1" allowOverlap="1" wp14:anchorId="79B46430" wp14:editId="675E5C91">
                <wp:simplePos x="0" y="0"/>
                <wp:positionH relativeFrom="column">
                  <wp:posOffset>1631315</wp:posOffset>
                </wp:positionH>
                <wp:positionV relativeFrom="paragraph">
                  <wp:posOffset>31115</wp:posOffset>
                </wp:positionV>
                <wp:extent cx="746495" cy="182245"/>
                <wp:effectExtent l="38100" t="38100" r="53975" b="46355"/>
                <wp:wrapNone/>
                <wp:docPr id="1807" name="Ink 1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9">
                      <w14:nvContentPartPr>
                        <w14:cNvContentPartPr/>
                      </w14:nvContentPartPr>
                      <w14:xfrm>
                        <a:off x="0" y="0"/>
                        <a:ext cx="746495" cy="1822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0173B3" id="Ink 1807" o:spid="_x0000_s1026" type="#_x0000_t75" style="position:absolute;margin-left:127.75pt;margin-top:1.75pt;width:60.2pt;height:15.75pt;z-index:2552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">
                <v:imagedata r:id="rId730" o:title=""/>
              </v:shape>
            </w:pict>
          </mc:Fallback>
        </mc:AlternateContent>
      </w:r>
    </w:p>
    <w:p w14:paraId="19C828B3" w14:textId="77777777" w:rsidR="0001009E" w:rsidRDefault="0001009E" w:rsidP="00E77727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311EAFC1" w14:textId="040A4A11" w:rsidR="00B62214" w:rsidRPr="00ED4E6F" w:rsidRDefault="0001009E" w:rsidP="00E77727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288320" behindDoc="0" locked="0" layoutInCell="1" allowOverlap="1" wp14:anchorId="589BAFCB" wp14:editId="0DB7633B">
                <wp:simplePos x="0" y="0"/>
                <wp:positionH relativeFrom="column">
                  <wp:posOffset>5447665</wp:posOffset>
                </wp:positionH>
                <wp:positionV relativeFrom="paragraph">
                  <wp:posOffset>588010</wp:posOffset>
                </wp:positionV>
                <wp:extent cx="1349665" cy="322045"/>
                <wp:effectExtent l="38100" t="38100" r="41275" b="40005"/>
                <wp:wrapNone/>
                <wp:docPr id="1840" name="Ink 1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1">
                      <w14:nvContentPartPr>
                        <w14:cNvContentPartPr/>
                      </w14:nvContentPartPr>
                      <w14:xfrm>
                        <a:off x="0" y="0"/>
                        <a:ext cx="1349665" cy="3220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795B06" id="Ink 1840" o:spid="_x0000_s1026" type="#_x0000_t75" style="position:absolute;margin-left:428.25pt;margin-top:45.6pt;width:107.65pt;height:26.75pt;z-index:2552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">
                <v:imagedata r:id="rId732" o:title=""/>
              </v:shape>
            </w:pict>
          </mc:Fallback>
        </mc:AlternateContent>
      </w: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266816" behindDoc="0" locked="0" layoutInCell="1" allowOverlap="1" wp14:anchorId="58F485CC" wp14:editId="2C487466">
                <wp:simplePos x="0" y="0"/>
                <wp:positionH relativeFrom="column">
                  <wp:posOffset>5501005</wp:posOffset>
                </wp:positionH>
                <wp:positionV relativeFrom="paragraph">
                  <wp:posOffset>64770</wp:posOffset>
                </wp:positionV>
                <wp:extent cx="1192580" cy="351495"/>
                <wp:effectExtent l="57150" t="38100" r="7620" b="48895"/>
                <wp:wrapNone/>
                <wp:docPr id="1819" name="Ink 1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3">
                      <w14:nvContentPartPr>
                        <w14:cNvContentPartPr/>
                      </w14:nvContentPartPr>
                      <w14:xfrm>
                        <a:off x="0" y="0"/>
                        <a:ext cx="1192580" cy="3514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9907FC" id="Ink 1819" o:spid="_x0000_s1026" type="#_x0000_t75" style="position:absolute;margin-left:432.45pt;margin-top:4.4pt;width:95.3pt;height:29.1pt;z-index:2552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">
                <v:imagedata r:id="rId734" o:title=""/>
              </v:shape>
            </w:pict>
          </mc:Fallback>
        </mc:AlternateContent>
      </w:r>
      <w:r w:rsidR="00B62214" w:rsidRPr="00ED4E6F">
        <w:rPr>
          <w:rFonts w:eastAsiaTheme="majorEastAsia" w:cstheme="minorHAnsi"/>
          <w:b/>
          <w:sz w:val="40"/>
          <w:szCs w:val="40"/>
        </w:rPr>
        <w:t>b.</w:t>
      </w:r>
      <w:r w:rsidR="00B62214" w:rsidRPr="00ED4E6F">
        <w:rPr>
          <w:rFonts w:eastAsiaTheme="majorEastAsia" w:cstheme="minorHAnsi"/>
          <w:b/>
          <w:sz w:val="40"/>
          <w:szCs w:val="40"/>
        </w:rPr>
        <w:tab/>
      </w:r>
      <w:r w:rsidRPr="00ED4E6F">
        <w:rPr>
          <w:rFonts w:eastAsiaTheme="majorEastAsia" w:cstheme="minorHAnsi"/>
          <w:b/>
          <w:position w:val="-28"/>
          <w:sz w:val="40"/>
          <w:szCs w:val="40"/>
        </w:rPr>
        <w:object w:dxaOrig="2780" w:dyaOrig="660" w14:anchorId="73038760">
          <v:shape id="_x0000_i1030" type="#_x0000_t75" style="width:255.75pt;height:61.15pt" o:ole="">
            <v:imagedata r:id="rId735" o:title=""/>
          </v:shape>
          <o:OLEObject Type="Embed" ProgID="Equation.DSMT4" ShapeID="_x0000_i1030" DrawAspect="Content" ObjectID="_1800278358" r:id="rId736"/>
        </w:object>
      </w:r>
    </w:p>
    <w:p w14:paraId="1D561446" w14:textId="0A54822C" w:rsidR="00E77727" w:rsidRPr="00ED4E6F" w:rsidRDefault="00E77727" w:rsidP="00E77727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6712830F" w14:textId="35C04F58" w:rsidR="00E77727" w:rsidRPr="00ED4E6F" w:rsidRDefault="0001009E" w:rsidP="00E77727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392768" behindDoc="0" locked="0" layoutInCell="1" allowOverlap="1" wp14:anchorId="52371E4E" wp14:editId="599A497A">
                <wp:simplePos x="0" y="0"/>
                <wp:positionH relativeFrom="column">
                  <wp:posOffset>-220980</wp:posOffset>
                </wp:positionH>
                <wp:positionV relativeFrom="paragraph">
                  <wp:posOffset>-106045</wp:posOffset>
                </wp:positionV>
                <wp:extent cx="5693260" cy="742950"/>
                <wp:effectExtent l="38100" t="38100" r="22225" b="57150"/>
                <wp:wrapNone/>
                <wp:docPr id="1942" name="Ink 1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7">
                      <w14:nvContentPartPr>
                        <w14:cNvContentPartPr/>
                      </w14:nvContentPartPr>
                      <w14:xfrm>
                        <a:off x="0" y="0"/>
                        <a:ext cx="5693260" cy="7429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D48905" id="Ink 1942" o:spid="_x0000_s1026" type="#_x0000_t75" style="position:absolute;margin-left:-18.1pt;margin-top:-9.05pt;width:449.75pt;height:59.9pt;z-index:2553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">
                <v:imagedata r:id="rId738" o:title=""/>
              </v:shape>
            </w:pict>
          </mc:Fallback>
        </mc:AlternateContent>
      </w:r>
    </w:p>
    <w:p w14:paraId="0901F150" w14:textId="25D349BB" w:rsidR="00E77727" w:rsidRPr="00ED4E6F" w:rsidRDefault="00E77727" w:rsidP="00E77727">
      <w:pPr>
        <w:spacing w:after="0" w:line="240" w:lineRule="auto"/>
        <w:rPr>
          <w:rFonts w:eastAsiaTheme="majorEastAsia" w:cstheme="minorHAnsi"/>
          <w:b/>
          <w:sz w:val="40"/>
          <w:szCs w:val="40"/>
        </w:rPr>
      </w:pPr>
    </w:p>
    <w:p w14:paraId="56CE8EA2" w14:textId="632C177D" w:rsidR="00E77727" w:rsidRPr="00ED4E6F" w:rsidRDefault="0001009E" w:rsidP="00E77727">
      <w:pPr>
        <w:spacing w:after="0" w:line="240" w:lineRule="auto"/>
        <w:rPr>
          <w:rFonts w:eastAsiaTheme="majorEastAsia" w:cstheme="minorHAnsi"/>
          <w:b/>
          <w:sz w:val="40"/>
          <w:szCs w:val="40"/>
        </w:rPr>
      </w:pP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403008" behindDoc="0" locked="0" layoutInCell="1" allowOverlap="1" wp14:anchorId="735DBDC2" wp14:editId="483F9E34">
                <wp:simplePos x="0" y="0"/>
                <wp:positionH relativeFrom="column">
                  <wp:posOffset>3395345</wp:posOffset>
                </wp:positionH>
                <wp:positionV relativeFrom="paragraph">
                  <wp:posOffset>135255</wp:posOffset>
                </wp:positionV>
                <wp:extent cx="922550" cy="292735"/>
                <wp:effectExtent l="57150" t="38100" r="0" b="50165"/>
                <wp:wrapNone/>
                <wp:docPr id="1952" name="Ink 1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9">
                      <w14:nvContentPartPr>
                        <w14:cNvContentPartPr/>
                      </w14:nvContentPartPr>
                      <w14:xfrm>
                        <a:off x="0" y="0"/>
                        <a:ext cx="922550" cy="2927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82668E" id="Ink 1952" o:spid="_x0000_s1026" type="#_x0000_t75" style="position:absolute;margin-left:266.65pt;margin-top:9.95pt;width:74.1pt;height:24.45pt;z-index:2554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">
                <v:imagedata r:id="rId740" o:title=""/>
              </v:shape>
            </w:pict>
          </mc:Fallback>
        </mc:AlternateContent>
      </w:r>
    </w:p>
    <w:p w14:paraId="70672960" w14:textId="5EF7E973" w:rsidR="00E77727" w:rsidRPr="00ED4E6F" w:rsidRDefault="0001009E" w:rsidP="00E77727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5397888" behindDoc="0" locked="0" layoutInCell="1" allowOverlap="1" wp14:anchorId="67C3BF09" wp14:editId="1106DE77">
                <wp:simplePos x="0" y="0"/>
                <wp:positionH relativeFrom="column">
                  <wp:posOffset>1561972</wp:posOffset>
                </wp:positionH>
                <wp:positionV relativeFrom="paragraph">
                  <wp:posOffset>-46222</wp:posOffset>
                </wp:positionV>
                <wp:extent cx="382680" cy="242640"/>
                <wp:effectExtent l="57150" t="38100" r="55880" b="43180"/>
                <wp:wrapNone/>
                <wp:docPr id="1947" name="Ink 1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1">
                      <w14:nvContentPartPr>
                        <w14:cNvContentPartPr/>
                      </w14:nvContentPartPr>
                      <w14:xfrm>
                        <a:off x="0" y="0"/>
                        <a:ext cx="382680" cy="24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9AB8D5" id="Ink 1947" o:spid="_x0000_s1026" type="#_x0000_t75" style="position:absolute;margin-left:122.3pt;margin-top:-4.35pt;width:31.55pt;height:20.5pt;z-index:2553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">
                <v:imagedata r:id="rId7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395840" behindDoc="0" locked="0" layoutInCell="1" allowOverlap="1" wp14:anchorId="34718AA8" wp14:editId="285FAA68">
                <wp:simplePos x="0" y="0"/>
                <wp:positionH relativeFrom="column">
                  <wp:posOffset>180652</wp:posOffset>
                </wp:positionH>
                <wp:positionV relativeFrom="paragraph">
                  <wp:posOffset>-117502</wp:posOffset>
                </wp:positionV>
                <wp:extent cx="505440" cy="305640"/>
                <wp:effectExtent l="38100" t="38100" r="47625" b="56515"/>
                <wp:wrapNone/>
                <wp:docPr id="1945" name="Ink 1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3">
                      <w14:nvContentPartPr>
                        <w14:cNvContentPartPr/>
                      </w14:nvContentPartPr>
                      <w14:xfrm>
                        <a:off x="0" y="0"/>
                        <a:ext cx="505440" cy="30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74A2A5" id="Ink 1945" o:spid="_x0000_s1026" type="#_x0000_t75" style="position:absolute;margin-left:13.5pt;margin-top:-9.95pt;width:41.25pt;height:25.45pt;z-index:2553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">
                <v:imagedata r:id="rId74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5394816" behindDoc="0" locked="0" layoutInCell="1" allowOverlap="1" wp14:anchorId="1290A29A" wp14:editId="7339BDDA">
                <wp:simplePos x="0" y="0"/>
                <wp:positionH relativeFrom="column">
                  <wp:posOffset>-191770</wp:posOffset>
                </wp:positionH>
                <wp:positionV relativeFrom="paragraph">
                  <wp:posOffset>-177165</wp:posOffset>
                </wp:positionV>
                <wp:extent cx="5692775" cy="742950"/>
                <wp:effectExtent l="0" t="0" r="0" b="0"/>
                <wp:wrapNone/>
                <wp:docPr id="1943" name="Ink 1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5">
                      <w14:nvContentPartPr>
                        <w14:cNvContentPartPr/>
                      </w14:nvContentPartPr>
                      <w14:xfrm>
                        <a:off x="0" y="0"/>
                        <a:ext cx="5692775" cy="7429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456F59" id="Ink 1943" o:spid="_x0000_s1026" type="#_x0000_t75" style="position:absolute;margin-left:-15.8pt;margin-top:-14.65pt;width:449.65pt;height:59.9pt;z-index:2553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">
                <v:imagedata r:id="rId738" o:title=""/>
              </v:shape>
            </w:pict>
          </mc:Fallback>
        </mc:AlternateContent>
      </w:r>
    </w:p>
    <w:p w14:paraId="054F6092" w14:textId="7A3E64D8" w:rsidR="00E77727" w:rsidRPr="00ED4E6F" w:rsidRDefault="0001009E" w:rsidP="00E77727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405056" behindDoc="0" locked="0" layoutInCell="1" allowOverlap="1" wp14:anchorId="277B9EDB" wp14:editId="13B0C2D0">
                <wp:simplePos x="0" y="0"/>
                <wp:positionH relativeFrom="column">
                  <wp:posOffset>4638040</wp:posOffset>
                </wp:positionH>
                <wp:positionV relativeFrom="paragraph">
                  <wp:posOffset>-132080</wp:posOffset>
                </wp:positionV>
                <wp:extent cx="819840" cy="303120"/>
                <wp:effectExtent l="38100" t="38100" r="56515" b="40005"/>
                <wp:wrapNone/>
                <wp:docPr id="1954" name="Ink 1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6">
                      <w14:nvContentPartPr>
                        <w14:cNvContentPartPr/>
                      </w14:nvContentPartPr>
                      <w14:xfrm>
                        <a:off x="0" y="0"/>
                        <a:ext cx="819840" cy="30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A7C643" id="Ink 1954" o:spid="_x0000_s1026" type="#_x0000_t75" style="position:absolute;margin-left:364.5pt;margin-top:-11.1pt;width:65.95pt;height:25.25pt;z-index:2554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">
                <v:imagedata r:id="rId747" o:title=""/>
              </v:shape>
            </w:pict>
          </mc:Fallback>
        </mc:AlternateContent>
      </w: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398912" behindDoc="0" locked="0" layoutInCell="1" allowOverlap="1" wp14:anchorId="2D3218D5" wp14:editId="66E403D9">
                <wp:simplePos x="0" y="0"/>
                <wp:positionH relativeFrom="column">
                  <wp:posOffset>2590492</wp:posOffset>
                </wp:positionH>
                <wp:positionV relativeFrom="paragraph">
                  <wp:posOffset>20098</wp:posOffset>
                </wp:positionV>
                <wp:extent cx="411480" cy="174240"/>
                <wp:effectExtent l="38100" t="38100" r="45720" b="54610"/>
                <wp:wrapNone/>
                <wp:docPr id="1948" name="Ink 1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8">
                      <w14:nvContentPartPr>
                        <w14:cNvContentPartPr/>
                      </w14:nvContentPartPr>
                      <w14:xfrm>
                        <a:off x="0" y="0"/>
                        <a:ext cx="41148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3CDFAE" id="Ink 1948" o:spid="_x0000_s1026" type="#_x0000_t75" style="position:absolute;margin-left:203.3pt;margin-top:.9pt;width:33.8pt;height:15.1pt;z-index:2553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">
                <v:imagedata r:id="rId749" o:title=""/>
              </v:shape>
            </w:pict>
          </mc:Fallback>
        </mc:AlternateContent>
      </w: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396864" behindDoc="0" locked="0" layoutInCell="1" allowOverlap="1" wp14:anchorId="75C5270B" wp14:editId="7A348651">
                <wp:simplePos x="0" y="0"/>
                <wp:positionH relativeFrom="column">
                  <wp:posOffset>652252</wp:posOffset>
                </wp:positionH>
                <wp:positionV relativeFrom="paragraph">
                  <wp:posOffset>-3302</wp:posOffset>
                </wp:positionV>
                <wp:extent cx="447840" cy="205200"/>
                <wp:effectExtent l="38100" t="38100" r="47625" b="42545"/>
                <wp:wrapNone/>
                <wp:docPr id="1946" name="Ink 1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0">
                      <w14:nvContentPartPr>
                        <w14:cNvContentPartPr/>
                      </w14:nvContentPartPr>
                      <w14:xfrm>
                        <a:off x="0" y="0"/>
                        <a:ext cx="447840" cy="20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E8EB25" id="Ink 1946" o:spid="_x0000_s1026" type="#_x0000_t75" style="position:absolute;margin-left:50.65pt;margin-top:-.95pt;width:36.65pt;height:17.55pt;z-index:2553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">
                <v:imagedata r:id="rId751" o:title=""/>
              </v:shape>
            </w:pict>
          </mc:Fallback>
        </mc:AlternateContent>
      </w:r>
    </w:p>
    <w:p w14:paraId="7FBAC806" w14:textId="3B989041" w:rsidR="00E77727" w:rsidRPr="00ED4E6F" w:rsidRDefault="00E77727" w:rsidP="00E77727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66E2F40A" w14:textId="1DCC04F4" w:rsidR="00E77727" w:rsidRPr="00ED4E6F" w:rsidRDefault="0001009E" w:rsidP="00E77727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430656" behindDoc="0" locked="0" layoutInCell="1" allowOverlap="1" wp14:anchorId="36E6B5F2" wp14:editId="694C4B7D">
                <wp:simplePos x="0" y="0"/>
                <wp:positionH relativeFrom="column">
                  <wp:posOffset>3085852</wp:posOffset>
                </wp:positionH>
                <wp:positionV relativeFrom="paragraph">
                  <wp:posOffset>-114657</wp:posOffset>
                </wp:positionV>
                <wp:extent cx="144000" cy="267840"/>
                <wp:effectExtent l="0" t="38100" r="46990" b="56515"/>
                <wp:wrapNone/>
                <wp:docPr id="1979" name="Ink 1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2">
                      <w14:nvContentPartPr>
                        <w14:cNvContentPartPr/>
                      </w14:nvContentPartPr>
                      <w14:xfrm>
                        <a:off x="0" y="0"/>
                        <a:ext cx="144000" cy="26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036BC9" id="Ink 1979" o:spid="_x0000_s1026" type="#_x0000_t75" style="position:absolute;margin-left:242.3pt;margin-top:-9.75pt;width:12.8pt;height:22.55pt;z-index:2554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">
                <v:imagedata r:id="rId753" o:title=""/>
              </v:shape>
            </w:pict>
          </mc:Fallback>
        </mc:AlternateContent>
      </w: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429632" behindDoc="0" locked="0" layoutInCell="1" allowOverlap="1" wp14:anchorId="1181DE9B" wp14:editId="7B6CF43D">
                <wp:simplePos x="0" y="0"/>
                <wp:positionH relativeFrom="column">
                  <wp:posOffset>2737485</wp:posOffset>
                </wp:positionH>
                <wp:positionV relativeFrom="paragraph">
                  <wp:posOffset>13970</wp:posOffset>
                </wp:positionV>
                <wp:extent cx="144360" cy="86045"/>
                <wp:effectExtent l="19050" t="38100" r="46355" b="47625"/>
                <wp:wrapNone/>
                <wp:docPr id="1978" name="Ink 1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4">
                      <w14:nvContentPartPr>
                        <w14:cNvContentPartPr/>
                      </w14:nvContentPartPr>
                      <w14:xfrm>
                        <a:off x="0" y="0"/>
                        <a:ext cx="144360" cy="860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F98DF1" id="Ink 1978" o:spid="_x0000_s1026" type="#_x0000_t75" style="position:absolute;margin-left:214.85pt;margin-top:.4pt;width:12.75pt;height:8.2pt;z-index:2554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">
                <v:imagedata r:id="rId755" o:title=""/>
              </v:shape>
            </w:pict>
          </mc:Fallback>
        </mc:AlternateContent>
      </w: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426560" behindDoc="0" locked="0" layoutInCell="1" allowOverlap="1" wp14:anchorId="070F03DE" wp14:editId="0C3F341E">
                <wp:simplePos x="0" y="0"/>
                <wp:positionH relativeFrom="column">
                  <wp:posOffset>432435</wp:posOffset>
                </wp:positionH>
                <wp:positionV relativeFrom="paragraph">
                  <wp:posOffset>-128270</wp:posOffset>
                </wp:positionV>
                <wp:extent cx="1956410" cy="401955"/>
                <wp:effectExtent l="57150" t="38100" r="44450" b="55245"/>
                <wp:wrapNone/>
                <wp:docPr id="1975" name="Ink 1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6">
                      <w14:nvContentPartPr>
                        <w14:cNvContentPartPr/>
                      </w14:nvContentPartPr>
                      <w14:xfrm>
                        <a:off x="0" y="0"/>
                        <a:ext cx="1956410" cy="4019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CE756D" id="Ink 1975" o:spid="_x0000_s1026" type="#_x0000_t75" style="position:absolute;margin-left:33.35pt;margin-top:-10.8pt;width:155.5pt;height:33.05pt;z-index:2554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">
                <v:imagedata r:id="rId757" o:title=""/>
              </v:shape>
            </w:pict>
          </mc:Fallback>
        </mc:AlternateContent>
      </w:r>
    </w:p>
    <w:p w14:paraId="749E6895" w14:textId="37325F4B" w:rsidR="00E77727" w:rsidRPr="00ED4E6F" w:rsidRDefault="0001009E" w:rsidP="00E77727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448064" behindDoc="0" locked="0" layoutInCell="1" allowOverlap="1" wp14:anchorId="12B05FAF" wp14:editId="27C2620F">
                <wp:simplePos x="0" y="0"/>
                <wp:positionH relativeFrom="column">
                  <wp:posOffset>2332990</wp:posOffset>
                </wp:positionH>
                <wp:positionV relativeFrom="paragraph">
                  <wp:posOffset>75565</wp:posOffset>
                </wp:positionV>
                <wp:extent cx="252870" cy="216360"/>
                <wp:effectExtent l="38100" t="38100" r="52070" b="50800"/>
                <wp:wrapNone/>
                <wp:docPr id="1996" name="Ink 1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8">
                      <w14:nvContentPartPr>
                        <w14:cNvContentPartPr/>
                      </w14:nvContentPartPr>
                      <w14:xfrm>
                        <a:off x="0" y="0"/>
                        <a:ext cx="252870" cy="2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C94A21" id="Ink 1996" o:spid="_x0000_s1026" type="#_x0000_t75" style="position:absolute;margin-left:183pt;margin-top:5.25pt;width:21.3pt;height:18.5pt;z-index:2554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">
                <v:imagedata r:id="rId759" o:title=""/>
              </v:shape>
            </w:pict>
          </mc:Fallback>
        </mc:AlternateContent>
      </w: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443968" behindDoc="0" locked="0" layoutInCell="1" allowOverlap="1" wp14:anchorId="69829903" wp14:editId="75A0446B">
                <wp:simplePos x="0" y="0"/>
                <wp:positionH relativeFrom="column">
                  <wp:posOffset>666115</wp:posOffset>
                </wp:positionH>
                <wp:positionV relativeFrom="paragraph">
                  <wp:posOffset>90170</wp:posOffset>
                </wp:positionV>
                <wp:extent cx="1347265" cy="214275"/>
                <wp:effectExtent l="38100" t="38100" r="0" b="52705"/>
                <wp:wrapNone/>
                <wp:docPr id="1992" name="Ink 1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0">
                      <w14:nvContentPartPr>
                        <w14:cNvContentPartPr/>
                      </w14:nvContentPartPr>
                      <w14:xfrm>
                        <a:off x="0" y="0"/>
                        <a:ext cx="1347265" cy="2142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3450CE" id="Ink 1992" o:spid="_x0000_s1026" type="#_x0000_t75" style="position:absolute;margin-left:51.75pt;margin-top:6.4pt;width:107.5pt;height:18.25pt;z-index:2554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">
                <v:imagedata r:id="rId761" o:title=""/>
              </v:shape>
            </w:pict>
          </mc:Fallback>
        </mc:AlternateContent>
      </w:r>
    </w:p>
    <w:p w14:paraId="4CC04664" w14:textId="67C7E407" w:rsidR="00E77727" w:rsidRPr="00ED4E6F" w:rsidRDefault="0001009E" w:rsidP="00E77727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513600" behindDoc="0" locked="0" layoutInCell="1" allowOverlap="1" wp14:anchorId="225F4A7F" wp14:editId="63F0F59C">
                <wp:simplePos x="0" y="0"/>
                <wp:positionH relativeFrom="column">
                  <wp:posOffset>4685665</wp:posOffset>
                </wp:positionH>
                <wp:positionV relativeFrom="paragraph">
                  <wp:posOffset>-147955</wp:posOffset>
                </wp:positionV>
                <wp:extent cx="1581840" cy="890640"/>
                <wp:effectExtent l="38100" t="38100" r="56515" b="43180"/>
                <wp:wrapNone/>
                <wp:docPr id="2060" name="Ink 2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2">
                      <w14:nvContentPartPr>
                        <w14:cNvContentPartPr/>
                      </w14:nvContentPartPr>
                      <w14:xfrm>
                        <a:off x="0" y="0"/>
                        <a:ext cx="1581840" cy="89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38969B" id="Ink 2060" o:spid="_x0000_s1026" type="#_x0000_t75" style="position:absolute;margin-left:368.25pt;margin-top:-12.35pt;width:125.95pt;height:71.55pt;z-index:2555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">
                <v:imagedata r:id="rId763" o:title=""/>
              </v:shape>
            </w:pict>
          </mc:Fallback>
        </mc:AlternateContent>
      </w: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455232" behindDoc="0" locked="0" layoutInCell="1" allowOverlap="1" wp14:anchorId="6112EDFF" wp14:editId="6AA8E7B7">
                <wp:simplePos x="0" y="0"/>
                <wp:positionH relativeFrom="column">
                  <wp:posOffset>1199515</wp:posOffset>
                </wp:positionH>
                <wp:positionV relativeFrom="paragraph">
                  <wp:posOffset>65405</wp:posOffset>
                </wp:positionV>
                <wp:extent cx="550475" cy="241615"/>
                <wp:effectExtent l="38100" t="38100" r="2540" b="44450"/>
                <wp:wrapNone/>
                <wp:docPr id="2003" name="Ink 2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4">
                      <w14:nvContentPartPr>
                        <w14:cNvContentPartPr/>
                      </w14:nvContentPartPr>
                      <w14:xfrm>
                        <a:off x="0" y="0"/>
                        <a:ext cx="550475" cy="2416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0B252D" id="Ink 2003" o:spid="_x0000_s1026" type="#_x0000_t75" style="position:absolute;margin-left:93.75pt;margin-top:4.45pt;width:44.8pt;height:20.4pt;z-index:2554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">
                <v:imagedata r:id="rId765" o:title=""/>
              </v:shape>
            </w:pict>
          </mc:Fallback>
        </mc:AlternateContent>
      </w:r>
    </w:p>
    <w:p w14:paraId="4C60015A" w14:textId="541C9689" w:rsidR="00E77727" w:rsidRDefault="0001009E" w:rsidP="00ED4E6F">
      <w:pPr>
        <w:spacing w:after="0" w:line="240" w:lineRule="auto"/>
        <w:rPr>
          <w:rFonts w:eastAsiaTheme="majorEastAsia" w:cstheme="minorHAnsi"/>
          <w:b/>
          <w:sz w:val="40"/>
          <w:szCs w:val="40"/>
        </w:rPr>
      </w:pPr>
      <w:r>
        <w:rPr>
          <w:rFonts w:eastAsiaTheme="maj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499264" behindDoc="0" locked="0" layoutInCell="1" allowOverlap="1" wp14:anchorId="268522C2" wp14:editId="4590E964">
                <wp:simplePos x="0" y="0"/>
                <wp:positionH relativeFrom="column">
                  <wp:posOffset>3223260</wp:posOffset>
                </wp:positionH>
                <wp:positionV relativeFrom="paragraph">
                  <wp:posOffset>-172085</wp:posOffset>
                </wp:positionV>
                <wp:extent cx="909420" cy="367725"/>
                <wp:effectExtent l="38100" t="38100" r="5080" b="51435"/>
                <wp:wrapNone/>
                <wp:docPr id="2046" name="Ink 2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6">
                      <w14:nvContentPartPr>
                        <w14:cNvContentPartPr/>
                      </w14:nvContentPartPr>
                      <w14:xfrm>
                        <a:off x="0" y="0"/>
                        <a:ext cx="909420" cy="3677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39E9F0" id="Ink 2046" o:spid="_x0000_s1026" type="#_x0000_t75" style="position:absolute;margin-left:253.1pt;margin-top:-14.25pt;width:73pt;height:30.35pt;z-index:2554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">
                <v:imagedata r:id="rId767" o:title=""/>
              </v:shape>
            </w:pict>
          </mc:Fallback>
        </mc:AlternateContent>
      </w:r>
    </w:p>
    <w:p w14:paraId="35DFDB85" w14:textId="59C082E7" w:rsidR="00ED4E6F" w:rsidRPr="00ED4E6F" w:rsidRDefault="0001009E" w:rsidP="00ED4E6F">
      <w:pPr>
        <w:spacing w:after="0" w:line="240" w:lineRule="auto"/>
        <w:rPr>
          <w:rFonts w:cstheme="minorHAnsi"/>
        </w:rPr>
      </w:pP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5489024" behindDoc="0" locked="0" layoutInCell="1" allowOverlap="1" wp14:anchorId="62E214CD" wp14:editId="5832A295">
                <wp:simplePos x="0" y="0"/>
                <wp:positionH relativeFrom="column">
                  <wp:posOffset>2861310</wp:posOffset>
                </wp:positionH>
                <wp:positionV relativeFrom="paragraph">
                  <wp:posOffset>45085</wp:posOffset>
                </wp:positionV>
                <wp:extent cx="562510" cy="277495"/>
                <wp:effectExtent l="38100" t="38100" r="0" b="46355"/>
                <wp:wrapNone/>
                <wp:docPr id="2036" name="Ink 2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8">
                      <w14:nvContentPartPr>
                        <w14:cNvContentPartPr/>
                      </w14:nvContentPartPr>
                      <w14:xfrm>
                        <a:off x="0" y="0"/>
                        <a:ext cx="562510" cy="2774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321E68" id="Ink 2036" o:spid="_x0000_s1026" type="#_x0000_t75" style="position:absolute;margin-left:224.6pt;margin-top:2.85pt;width:45.75pt;height:23.25pt;z-index:2554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">
                <v:imagedata r:id="rId769" o:title="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5482880" behindDoc="0" locked="0" layoutInCell="1" allowOverlap="1" wp14:anchorId="7003885F" wp14:editId="25A887DE">
                <wp:simplePos x="0" y="0"/>
                <wp:positionH relativeFrom="column">
                  <wp:posOffset>1147445</wp:posOffset>
                </wp:positionH>
                <wp:positionV relativeFrom="paragraph">
                  <wp:posOffset>-521335</wp:posOffset>
                </wp:positionV>
                <wp:extent cx="1219680" cy="1085225"/>
                <wp:effectExtent l="38100" t="38100" r="0" b="57785"/>
                <wp:wrapNone/>
                <wp:docPr id="2030" name="Ink 2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0">
                      <w14:nvContentPartPr>
                        <w14:cNvContentPartPr/>
                      </w14:nvContentPartPr>
                      <w14:xfrm>
                        <a:off x="0" y="0"/>
                        <a:ext cx="1219680" cy="10852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150F8C" id="Ink 2030" o:spid="_x0000_s1026" type="#_x0000_t75" style="position:absolute;margin-left:89.65pt;margin-top:-41.75pt;width:97.5pt;height:86.85pt;z-index:2554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">
                <v:imagedata r:id="rId771" o:title=""/>
              </v:shape>
            </w:pict>
          </mc:Fallback>
        </mc:AlternateContent>
      </w:r>
    </w:p>
    <w:p w14:paraId="13D1C70E" w14:textId="743EAFF9" w:rsidR="007C538C" w:rsidRPr="00ED4E6F" w:rsidRDefault="007C538C" w:rsidP="00E77727">
      <w:pPr>
        <w:pStyle w:val="Heading1"/>
        <w:keepNext w:val="0"/>
        <w:keepLines w:val="0"/>
        <w:spacing w:before="0" w:line="240" w:lineRule="auto"/>
        <w:rPr>
          <w:rFonts w:asciiTheme="minorHAnsi" w:hAnsiTheme="minorHAnsi" w:cstheme="minorHAnsi"/>
          <w:b/>
          <w:color w:val="auto"/>
          <w:sz w:val="40"/>
          <w:szCs w:val="40"/>
          <w:u w:val="single"/>
        </w:rPr>
      </w:pPr>
      <w:r w:rsidRPr="00ED4E6F">
        <w:rPr>
          <w:rFonts w:asciiTheme="minorHAnsi" w:hAnsiTheme="minorHAnsi" w:cstheme="minorHAnsi"/>
          <w:b/>
          <w:color w:val="auto"/>
          <w:sz w:val="40"/>
          <w:szCs w:val="40"/>
          <w:u w:val="single"/>
        </w:rPr>
        <w:lastRenderedPageBreak/>
        <w:t>Topic #</w:t>
      </w:r>
      <w:r w:rsidR="00E77727" w:rsidRPr="00ED4E6F">
        <w:rPr>
          <w:rFonts w:asciiTheme="minorHAnsi" w:hAnsiTheme="minorHAnsi" w:cstheme="minorHAnsi"/>
          <w:b/>
          <w:color w:val="auto"/>
          <w:sz w:val="40"/>
          <w:szCs w:val="40"/>
          <w:u w:val="single"/>
        </w:rPr>
        <w:t>5</w:t>
      </w:r>
      <w:r w:rsidRPr="00ED4E6F">
        <w:rPr>
          <w:rFonts w:asciiTheme="minorHAnsi" w:hAnsiTheme="minorHAnsi" w:cstheme="minorHAnsi"/>
          <w:b/>
          <w:color w:val="auto"/>
          <w:sz w:val="40"/>
          <w:szCs w:val="40"/>
          <w:u w:val="single"/>
        </w:rPr>
        <w:t xml:space="preserve">: </w:t>
      </w:r>
      <w:r w:rsidR="007C2115" w:rsidRPr="00ED4E6F">
        <w:rPr>
          <w:rFonts w:asciiTheme="minorHAnsi" w:hAnsiTheme="minorHAnsi" w:cstheme="minorHAnsi"/>
          <w:b/>
          <w:color w:val="auto"/>
          <w:sz w:val="40"/>
          <w:szCs w:val="40"/>
          <w:u w:val="single"/>
        </w:rPr>
        <w:t>Applications of Linear and Ration</w:t>
      </w:r>
      <w:r w:rsidRPr="00ED4E6F">
        <w:rPr>
          <w:rFonts w:asciiTheme="minorHAnsi" w:hAnsiTheme="minorHAnsi" w:cstheme="minorHAnsi"/>
          <w:b/>
          <w:color w:val="auto"/>
          <w:sz w:val="40"/>
          <w:szCs w:val="40"/>
          <w:u w:val="single"/>
        </w:rPr>
        <w:t>al Equations</w:t>
      </w:r>
    </w:p>
    <w:p w14:paraId="23F1EADB" w14:textId="77777777" w:rsidR="00E77727" w:rsidRPr="00ED4E6F" w:rsidRDefault="00E77727" w:rsidP="00E77727">
      <w:pPr>
        <w:rPr>
          <w:rFonts w:cstheme="minorHAnsi"/>
        </w:rPr>
      </w:pPr>
    </w:p>
    <w:p w14:paraId="71CE10BE" w14:textId="12CB8FBB" w:rsidR="00132B56" w:rsidRPr="00ED4E6F" w:rsidRDefault="00102D98" w:rsidP="00E77727">
      <w:pPr>
        <w:spacing w:after="0" w:line="240" w:lineRule="auto"/>
        <w:rPr>
          <w:rFonts w:cstheme="minorHAnsi"/>
          <w:noProof/>
          <w:sz w:val="40"/>
          <w:szCs w:val="40"/>
        </w:rPr>
      </w:pPr>
      <w:r w:rsidRPr="00ED4E6F">
        <w:rPr>
          <w:rFonts w:cstheme="minorHAnsi"/>
          <w:noProof/>
          <w:sz w:val="40"/>
          <w:szCs w:val="40"/>
        </w:rPr>
        <w:t xml:space="preserve">Linear and rational equations are often are used to model data.  </w:t>
      </w:r>
    </w:p>
    <w:p w14:paraId="2655A6F1" w14:textId="77777777" w:rsidR="00E77727" w:rsidRPr="00ED4E6F" w:rsidRDefault="00E77727" w:rsidP="00E77727">
      <w:pPr>
        <w:spacing w:after="0" w:line="240" w:lineRule="auto"/>
        <w:rPr>
          <w:rFonts w:cstheme="minorHAnsi"/>
          <w:noProof/>
          <w:sz w:val="40"/>
          <w:szCs w:val="40"/>
        </w:rPr>
      </w:pPr>
    </w:p>
    <w:p w14:paraId="09652CC2" w14:textId="77777777" w:rsidR="00BA7D26" w:rsidRPr="00ED4E6F" w:rsidRDefault="00C771D4" w:rsidP="00E77727">
      <w:pPr>
        <w:spacing w:after="0" w:line="240" w:lineRule="auto"/>
        <w:ind w:left="1350" w:hanging="1350"/>
        <w:rPr>
          <w:rFonts w:cstheme="minorHAnsi"/>
          <w:noProof/>
          <w:sz w:val="40"/>
          <w:szCs w:val="40"/>
        </w:rPr>
      </w:pPr>
      <w:r w:rsidRPr="00ED4E6F">
        <w:rPr>
          <w:rFonts w:cstheme="minorHAnsi"/>
          <w:i/>
          <w:iCs/>
          <w:noProof/>
          <w:sz w:val="40"/>
          <w:szCs w:val="40"/>
          <w:u w:val="single"/>
        </w:rPr>
        <w:t>Example #</w:t>
      </w:r>
      <w:r w:rsidR="003A58B2" w:rsidRPr="00ED4E6F">
        <w:rPr>
          <w:rFonts w:cstheme="minorHAnsi"/>
          <w:i/>
          <w:iCs/>
          <w:noProof/>
          <w:sz w:val="40"/>
          <w:szCs w:val="40"/>
          <w:u w:val="single"/>
        </w:rPr>
        <w:t>1</w:t>
      </w:r>
      <w:r w:rsidRPr="00ED4E6F">
        <w:rPr>
          <w:rFonts w:cstheme="minorHAnsi"/>
          <w:noProof/>
          <w:sz w:val="40"/>
          <w:szCs w:val="40"/>
        </w:rPr>
        <w:t xml:space="preserve"> – Application of </w:t>
      </w:r>
      <w:r w:rsidR="003A58B2" w:rsidRPr="00ED4E6F">
        <w:rPr>
          <w:rFonts w:cstheme="minorHAnsi"/>
          <w:noProof/>
          <w:sz w:val="40"/>
          <w:szCs w:val="40"/>
        </w:rPr>
        <w:t xml:space="preserve">a </w:t>
      </w:r>
      <w:r w:rsidRPr="00ED4E6F">
        <w:rPr>
          <w:rFonts w:cstheme="minorHAnsi"/>
          <w:noProof/>
          <w:sz w:val="40"/>
          <w:szCs w:val="40"/>
        </w:rPr>
        <w:t>Linear Equation</w:t>
      </w:r>
    </w:p>
    <w:p w14:paraId="0972B8F7" w14:textId="77777777" w:rsidR="006A0704" w:rsidRPr="00ED4E6F" w:rsidRDefault="006A0704" w:rsidP="00E77727">
      <w:pPr>
        <w:spacing w:after="0" w:line="240" w:lineRule="auto"/>
        <w:ind w:left="720"/>
        <w:rPr>
          <w:rFonts w:cstheme="minorHAnsi"/>
          <w:noProof/>
          <w:sz w:val="40"/>
          <w:szCs w:val="40"/>
        </w:rPr>
      </w:pPr>
      <w:r w:rsidRPr="00ED4E6F">
        <w:rPr>
          <w:rFonts w:cstheme="minorHAnsi"/>
          <w:noProof/>
          <w:sz w:val="40"/>
          <w:szCs w:val="40"/>
        </w:rPr>
        <w:t>The bar graph shows the percentage of US college freshmen with an average grade of A in high school</w:t>
      </w:r>
      <w:r w:rsidR="009A774A" w:rsidRPr="00ED4E6F">
        <w:rPr>
          <w:rFonts w:cstheme="minorHAnsi"/>
          <w:noProof/>
          <w:sz w:val="40"/>
          <w:szCs w:val="40"/>
        </w:rPr>
        <w:t xml:space="preserve"> over time</w:t>
      </w:r>
      <w:r w:rsidRPr="00ED4E6F">
        <w:rPr>
          <w:rFonts w:cstheme="minorHAnsi"/>
          <w:noProof/>
          <w:sz w:val="40"/>
          <w:szCs w:val="40"/>
        </w:rPr>
        <w:t>.</w:t>
      </w:r>
    </w:p>
    <w:p w14:paraId="112E8ED6" w14:textId="77777777" w:rsidR="006A0704" w:rsidRPr="00ED4E6F" w:rsidRDefault="006A0704" w:rsidP="00E77727">
      <w:pPr>
        <w:spacing w:after="0" w:line="240" w:lineRule="auto"/>
        <w:jc w:val="center"/>
        <w:rPr>
          <w:rFonts w:cstheme="minorHAnsi"/>
          <w:noProof/>
          <w:sz w:val="40"/>
          <w:szCs w:val="40"/>
        </w:rPr>
      </w:pPr>
      <w:r w:rsidRPr="00ED4E6F">
        <w:rPr>
          <w:rFonts w:cstheme="minorHAnsi"/>
          <w:noProof/>
          <w:sz w:val="40"/>
          <w:szCs w:val="40"/>
        </w:rPr>
        <w:drawing>
          <wp:anchor distT="0" distB="0" distL="114300" distR="114300" simplePos="0" relativeHeight="251658240" behindDoc="1" locked="0" layoutInCell="1" allowOverlap="1" wp14:anchorId="03709F6E" wp14:editId="49E1744D">
            <wp:simplePos x="0" y="0"/>
            <wp:positionH relativeFrom="column">
              <wp:posOffset>-344170</wp:posOffset>
            </wp:positionH>
            <wp:positionV relativeFrom="paragraph">
              <wp:posOffset>274320</wp:posOffset>
            </wp:positionV>
            <wp:extent cx="2647950" cy="2159000"/>
            <wp:effectExtent l="0" t="0" r="0" b="0"/>
            <wp:wrapTight wrapText="bothSides">
              <wp:wrapPolygon edited="0">
                <wp:start x="0" y="0"/>
                <wp:lineTo x="0" y="21346"/>
                <wp:lineTo x="21445" y="21346"/>
                <wp:lineTo x="21445" y="0"/>
                <wp:lineTo x="0" y="0"/>
              </wp:wrapPolygon>
            </wp:wrapTight>
            <wp:docPr id="13" name="Picture 13" descr="Graph of percent A's over time, please ask an interpreter for more detail.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2159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22A5693" w14:textId="77777777" w:rsidR="00C771D4" w:rsidRPr="00ED4E6F" w:rsidRDefault="009A774A" w:rsidP="00D75F5D">
      <w:pPr>
        <w:spacing w:after="0" w:line="240" w:lineRule="auto"/>
        <w:rPr>
          <w:rFonts w:eastAsiaTheme="minorEastAsia" w:cstheme="minorHAnsi"/>
          <w:noProof/>
          <w:sz w:val="40"/>
          <w:szCs w:val="40"/>
        </w:rPr>
      </w:pPr>
      <w:r w:rsidRPr="00ED4E6F">
        <w:rPr>
          <w:rFonts w:cstheme="minorHAnsi"/>
          <w:noProof/>
          <w:sz w:val="40"/>
          <w:szCs w:val="40"/>
        </w:rPr>
        <w:t xml:space="preserve">One model for the data </w:t>
      </w:r>
      <w:r w:rsidR="0063376C" w:rsidRPr="00ED4E6F">
        <w:rPr>
          <w:rFonts w:cstheme="minorHAnsi"/>
          <w:noProof/>
          <w:sz w:val="40"/>
          <w:szCs w:val="40"/>
        </w:rPr>
        <w:t>is</w:t>
      </w:r>
      <w:r w:rsidR="00427169" w:rsidRPr="00ED4E6F">
        <w:rPr>
          <w:rFonts w:cstheme="minorHAnsi"/>
          <w:noProof/>
          <w:sz w:val="40"/>
          <w:szCs w:val="40"/>
        </w:rPr>
        <w:t xml:space="preserve"> given by the equation</w:t>
      </w:r>
      <w:r w:rsidR="00C771D4" w:rsidRPr="00ED4E6F">
        <w:rPr>
          <w:rFonts w:eastAsiaTheme="minorEastAsia" w:cstheme="minorHAnsi"/>
          <w:noProof/>
          <w:sz w:val="40"/>
          <w:szCs w:val="40"/>
        </w:rPr>
        <w:t>:</w:t>
      </w:r>
    </w:p>
    <w:p w14:paraId="6D480D08" w14:textId="77777777" w:rsidR="00C771D4" w:rsidRPr="00ED4E6F" w:rsidRDefault="00C771D4" w:rsidP="00D75F5D">
      <w:pPr>
        <w:spacing w:after="0" w:line="240" w:lineRule="auto"/>
        <w:ind w:left="720"/>
        <w:rPr>
          <w:rFonts w:eastAsiaTheme="minorEastAsia" w:cstheme="minorHAnsi"/>
          <w:noProof/>
          <w:sz w:val="40"/>
          <w:szCs w:val="40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noProof/>
              <w:sz w:val="40"/>
              <w:szCs w:val="40"/>
            </w:rPr>
            <m:t>p-</m:t>
          </m:r>
          <m:f>
            <m:fPr>
              <m:ctrlPr>
                <w:rPr>
                  <w:rFonts w:ascii="Cambria Math" w:hAnsi="Cambria Math" w:cstheme="minorHAnsi"/>
                  <w:i/>
                  <w:noProof/>
                  <w:sz w:val="40"/>
                  <w:szCs w:val="40"/>
                </w:rPr>
              </m:ctrlPr>
            </m:fPr>
            <m:num>
              <m:r>
                <w:rPr>
                  <w:rFonts w:ascii="Cambria Math" w:hAnsi="Cambria Math" w:cstheme="minorHAnsi"/>
                  <w:noProof/>
                  <w:sz w:val="40"/>
                  <w:szCs w:val="40"/>
                </w:rPr>
                <m:t>4x</m:t>
              </m:r>
            </m:num>
            <m:den>
              <m:r>
                <w:rPr>
                  <w:rFonts w:ascii="Cambria Math" w:hAnsi="Cambria Math" w:cstheme="minorHAnsi"/>
                  <w:noProof/>
                  <w:sz w:val="40"/>
                  <w:szCs w:val="40"/>
                </w:rPr>
                <m:t>5</m:t>
              </m:r>
            </m:den>
          </m:f>
          <m:r>
            <w:rPr>
              <w:rFonts w:ascii="Cambria Math" w:hAnsi="Cambria Math" w:cstheme="minorHAnsi"/>
              <w:noProof/>
              <w:sz w:val="40"/>
              <w:szCs w:val="40"/>
            </w:rPr>
            <m:t>=25</m:t>
          </m:r>
        </m:oMath>
      </m:oMathPara>
    </w:p>
    <w:p w14:paraId="0028DEA0" w14:textId="72C379FA" w:rsidR="0063376C" w:rsidRPr="00ED4E6F" w:rsidRDefault="00427169" w:rsidP="00D75F5D">
      <w:pPr>
        <w:spacing w:after="0" w:line="240" w:lineRule="auto"/>
        <w:rPr>
          <w:rFonts w:eastAsiaTheme="minorEastAsia" w:cstheme="minorHAnsi"/>
          <w:noProof/>
          <w:sz w:val="40"/>
          <w:szCs w:val="40"/>
        </w:rPr>
      </w:pPr>
      <w:r w:rsidRPr="00ED4E6F">
        <w:rPr>
          <w:rFonts w:eastAsiaTheme="minorEastAsia" w:cstheme="minorHAnsi"/>
          <w:noProof/>
          <w:sz w:val="40"/>
          <w:szCs w:val="40"/>
        </w:rPr>
        <w:t xml:space="preserve">Where </w:t>
      </w:r>
      <m:oMath>
        <m:r>
          <w:rPr>
            <w:rFonts w:ascii="Cambria Math" w:eastAsiaTheme="minorEastAsia" w:hAnsi="Cambria Math" w:cstheme="minorHAnsi"/>
            <w:noProof/>
            <w:sz w:val="40"/>
            <w:szCs w:val="40"/>
          </w:rPr>
          <m:t>p</m:t>
        </m:r>
      </m:oMath>
      <w:r w:rsidRPr="00ED4E6F">
        <w:rPr>
          <w:rFonts w:eastAsiaTheme="minorEastAsia" w:cstheme="minorHAnsi"/>
          <w:noProof/>
          <w:sz w:val="40"/>
          <w:szCs w:val="40"/>
        </w:rPr>
        <w:t xml:space="preserve"> is the percentage with an average grade of A and </w:t>
      </w:r>
      <m:oMath>
        <m:r>
          <w:rPr>
            <w:rFonts w:ascii="Cambria Math" w:eastAsiaTheme="minorEastAsia" w:hAnsi="Cambria Math" w:cstheme="minorHAnsi"/>
            <w:noProof/>
            <w:sz w:val="40"/>
            <w:szCs w:val="40"/>
          </w:rPr>
          <m:t>x</m:t>
        </m:r>
      </m:oMath>
      <w:r w:rsidRPr="00ED4E6F">
        <w:rPr>
          <w:rFonts w:eastAsiaTheme="minorEastAsia" w:cstheme="minorHAnsi"/>
          <w:noProof/>
          <w:sz w:val="40"/>
          <w:szCs w:val="40"/>
        </w:rPr>
        <w:t xml:space="preserve"> are years after 1980.</w:t>
      </w:r>
    </w:p>
    <w:p w14:paraId="5A3C6ED7" w14:textId="77777777" w:rsidR="00C96F99" w:rsidRPr="00ED4E6F" w:rsidRDefault="00C96F99" w:rsidP="00D75F5D">
      <w:pPr>
        <w:spacing w:after="0" w:line="240" w:lineRule="auto"/>
        <w:rPr>
          <w:rFonts w:eastAsiaTheme="minorEastAsia" w:cstheme="minorHAnsi"/>
          <w:noProof/>
          <w:sz w:val="40"/>
          <w:szCs w:val="40"/>
        </w:rPr>
      </w:pPr>
    </w:p>
    <w:p w14:paraId="76E343A8" w14:textId="5CDA3A56" w:rsidR="00C96F99" w:rsidRPr="00ED4E6F" w:rsidRDefault="0001009E" w:rsidP="00C96F99">
      <w:pPr>
        <w:rPr>
          <w:rFonts w:cstheme="minorHAnsi"/>
          <w:sz w:val="40"/>
          <w:szCs w:val="40"/>
        </w:rPr>
      </w:pP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600640" behindDoc="0" locked="0" layoutInCell="1" allowOverlap="1" wp14:anchorId="6C354BD5" wp14:editId="4FFD92AF">
                <wp:simplePos x="0" y="0"/>
                <wp:positionH relativeFrom="column">
                  <wp:posOffset>2104390</wp:posOffset>
                </wp:positionH>
                <wp:positionV relativeFrom="paragraph">
                  <wp:posOffset>20955</wp:posOffset>
                </wp:positionV>
                <wp:extent cx="496870" cy="191770"/>
                <wp:effectExtent l="57150" t="57150" r="0" b="55880"/>
                <wp:wrapNone/>
                <wp:docPr id="2145" name="Ink 2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3">
                      <w14:nvContentPartPr>
                        <w14:cNvContentPartPr/>
                      </w14:nvContentPartPr>
                      <w14:xfrm>
                        <a:off x="0" y="0"/>
                        <a:ext cx="496870" cy="1917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FACAB3" id="Ink 2145" o:spid="_x0000_s1026" type="#_x0000_t75" style="position:absolute;margin-left:165pt;margin-top:.95pt;width:40.5pt;height:16.5pt;z-index:25560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">
                <v:imagedata r:id="rId774" o:title=""/>
              </v:shape>
            </w:pict>
          </mc:Fallback>
        </mc:AlternateContent>
      </w: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595520" behindDoc="0" locked="0" layoutInCell="1" allowOverlap="1" wp14:anchorId="1628B2F1" wp14:editId="7A169C93">
                <wp:simplePos x="0" y="0"/>
                <wp:positionH relativeFrom="column">
                  <wp:posOffset>970915</wp:posOffset>
                </wp:positionH>
                <wp:positionV relativeFrom="paragraph">
                  <wp:posOffset>67310</wp:posOffset>
                </wp:positionV>
                <wp:extent cx="982615" cy="233760"/>
                <wp:effectExtent l="38100" t="57150" r="8255" b="52070"/>
                <wp:wrapNone/>
                <wp:docPr id="2140" name="Ink 2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5">
                      <w14:nvContentPartPr>
                        <w14:cNvContentPartPr/>
                      </w14:nvContentPartPr>
                      <w14:xfrm>
                        <a:off x="0" y="0"/>
                        <a:ext cx="982615" cy="23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6FFCAA" id="Ink 2140" o:spid="_x0000_s1026" type="#_x0000_t75" style="position:absolute;margin-left:75.75pt;margin-top:4.6pt;width:78.75pt;height:19.8pt;z-index:25559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">
                <v:imagedata r:id="rId776" o:title=""/>
              </v:shape>
            </w:pict>
          </mc:Fallback>
        </mc:AlternateContent>
      </w:r>
      <w:r w:rsidR="00C96F99" w:rsidRPr="00ED4E6F">
        <w:rPr>
          <w:rFonts w:cstheme="minorHAnsi"/>
          <w:sz w:val="40"/>
          <w:szCs w:val="40"/>
        </w:rPr>
        <w:t>Let x be:</w:t>
      </w:r>
    </w:p>
    <w:p w14:paraId="76C498D6" w14:textId="26F8D008" w:rsidR="00C96F99" w:rsidRPr="00ED4E6F" w:rsidRDefault="0001009E" w:rsidP="00C96F99">
      <w:pPr>
        <w:rPr>
          <w:rFonts w:cstheme="minorHAnsi"/>
          <w:sz w:val="40"/>
          <w:szCs w:val="40"/>
        </w:rPr>
      </w:pP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641600" behindDoc="0" locked="0" layoutInCell="1" allowOverlap="1" wp14:anchorId="16B17393" wp14:editId="0B221637">
                <wp:simplePos x="0" y="0"/>
                <wp:positionH relativeFrom="column">
                  <wp:posOffset>983615</wp:posOffset>
                </wp:positionH>
                <wp:positionV relativeFrom="paragraph">
                  <wp:posOffset>-2540</wp:posOffset>
                </wp:positionV>
                <wp:extent cx="4213565" cy="321945"/>
                <wp:effectExtent l="38100" t="38100" r="34925" b="40005"/>
                <wp:wrapNone/>
                <wp:docPr id="2185" name="Ink 2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7">
                      <w14:nvContentPartPr>
                        <w14:cNvContentPartPr/>
                      </w14:nvContentPartPr>
                      <w14:xfrm>
                        <a:off x="0" y="0"/>
                        <a:ext cx="4213565" cy="3219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4A779A" id="Ink 2185" o:spid="_x0000_s1026" type="#_x0000_t75" style="position:absolute;margin-left:76.75pt;margin-top:-.9pt;width:333.2pt;height:26.75pt;z-index:25564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">
                <v:imagedata r:id="rId778" o:title=""/>
              </v:shape>
            </w:pict>
          </mc:Fallback>
        </mc:AlternateContent>
      </w:r>
      <w:r w:rsidR="00C96F99" w:rsidRPr="00ED4E6F">
        <w:rPr>
          <w:rFonts w:cstheme="minorHAnsi"/>
          <w:sz w:val="40"/>
          <w:szCs w:val="40"/>
        </w:rPr>
        <w:t xml:space="preserve">Let </w:t>
      </w:r>
      <w:r w:rsidR="00633AC6" w:rsidRPr="00ED4E6F">
        <w:rPr>
          <w:rFonts w:cstheme="minorHAnsi"/>
          <w:i/>
          <w:iCs/>
          <w:sz w:val="40"/>
          <w:szCs w:val="40"/>
        </w:rPr>
        <w:t>p</w:t>
      </w:r>
      <w:r w:rsidR="00C96F99" w:rsidRPr="00ED4E6F">
        <w:rPr>
          <w:rFonts w:eastAsiaTheme="minorEastAsia" w:cstheme="minorHAnsi"/>
          <w:sz w:val="40"/>
          <w:szCs w:val="40"/>
        </w:rPr>
        <w:t xml:space="preserve"> be:</w:t>
      </w:r>
    </w:p>
    <w:p w14:paraId="3AF15733" w14:textId="6EE90653" w:rsidR="002C01B8" w:rsidRPr="00ED4E6F" w:rsidRDefault="0001009E" w:rsidP="00D75F5D">
      <w:pPr>
        <w:spacing w:after="0" w:line="240" w:lineRule="auto"/>
        <w:ind w:left="720"/>
        <w:rPr>
          <w:rFonts w:eastAsiaTheme="minorEastAsia" w:cstheme="minorHAnsi"/>
          <w:noProof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651840" behindDoc="0" locked="0" layoutInCell="1" allowOverlap="1" wp14:anchorId="4E21384B" wp14:editId="5C28EFA9">
                <wp:simplePos x="0" y="0"/>
                <wp:positionH relativeFrom="column">
                  <wp:posOffset>1757680</wp:posOffset>
                </wp:positionH>
                <wp:positionV relativeFrom="paragraph">
                  <wp:posOffset>955040</wp:posOffset>
                </wp:positionV>
                <wp:extent cx="294925" cy="244265"/>
                <wp:effectExtent l="38100" t="38100" r="29210" b="41910"/>
                <wp:wrapNone/>
                <wp:docPr id="2195" name="Ink 2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9">
                      <w14:nvContentPartPr>
                        <w14:cNvContentPartPr/>
                      </w14:nvContentPartPr>
                      <w14:xfrm>
                        <a:off x="0" y="0"/>
                        <a:ext cx="294925" cy="2442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80BBBD" id="Ink 2195" o:spid="_x0000_s1026" type="#_x0000_t75" style="position:absolute;margin-left:137.7pt;margin-top:74.5pt;width:24.6pt;height:20.65pt;z-index:25565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">
                <v:imagedata r:id="rId780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647744" behindDoc="0" locked="0" layoutInCell="1" allowOverlap="1" wp14:anchorId="1D772750" wp14:editId="238A015A">
                <wp:simplePos x="0" y="0"/>
                <wp:positionH relativeFrom="column">
                  <wp:posOffset>1323340</wp:posOffset>
                </wp:positionH>
                <wp:positionV relativeFrom="paragraph">
                  <wp:posOffset>981710</wp:posOffset>
                </wp:positionV>
                <wp:extent cx="282865" cy="178560"/>
                <wp:effectExtent l="38100" t="38100" r="3175" b="50165"/>
                <wp:wrapNone/>
                <wp:docPr id="2191" name="Ink 2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1">
                      <w14:nvContentPartPr>
                        <w14:cNvContentPartPr/>
                      </w14:nvContentPartPr>
                      <w14:xfrm>
                        <a:off x="0" y="0"/>
                        <a:ext cx="282865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F3485F" id="Ink 2191" o:spid="_x0000_s1026" type="#_x0000_t75" style="position:absolute;margin-left:103.5pt;margin-top:76.6pt;width:23.65pt;height:15.45pt;z-index:25564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">
                <v:imagedata r:id="rId782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642624" behindDoc="0" locked="0" layoutInCell="1" allowOverlap="1" wp14:anchorId="09244B77" wp14:editId="683B1313">
                <wp:simplePos x="0" y="0"/>
                <wp:positionH relativeFrom="column">
                  <wp:posOffset>471172</wp:posOffset>
                </wp:positionH>
                <wp:positionV relativeFrom="paragraph">
                  <wp:posOffset>890635</wp:posOffset>
                </wp:positionV>
                <wp:extent cx="496440" cy="14400"/>
                <wp:effectExtent l="38100" t="38100" r="56515" b="43180"/>
                <wp:wrapNone/>
                <wp:docPr id="2186" name="Ink 2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3">
                      <w14:nvContentPartPr>
                        <w14:cNvContentPartPr/>
                      </w14:nvContentPartPr>
                      <w14:xfrm>
                        <a:off x="0" y="0"/>
                        <a:ext cx="49644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1A2F7A" id="Ink 2186" o:spid="_x0000_s1026" type="#_x0000_t75" style="position:absolute;margin-left:36.4pt;margin-top:69.45pt;width:40.55pt;height:2.55pt;z-index:25564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">
                <v:imagedata r:id="rId784" o:title=""/>
              </v:shape>
            </w:pict>
          </mc:Fallback>
        </mc:AlternateContent>
      </w:r>
      <w:r w:rsidR="006A0704" w:rsidRPr="00ED4E6F">
        <w:rPr>
          <w:rFonts w:eastAsiaTheme="minorEastAsia" w:cstheme="minorHAnsi"/>
          <w:noProof/>
          <w:sz w:val="40"/>
          <w:szCs w:val="40"/>
        </w:rPr>
        <w:t xml:space="preserve">a. </w:t>
      </w:r>
      <w:r w:rsidR="002C01B8" w:rsidRPr="00ED4E6F">
        <w:rPr>
          <w:rFonts w:eastAsiaTheme="minorEastAsia" w:cstheme="minorHAnsi"/>
          <w:noProof/>
          <w:sz w:val="40"/>
          <w:szCs w:val="40"/>
        </w:rPr>
        <w:t>According to the model, what percentage of US college freshmen have an average grade of A in 2010?  How far off is the model from the actual data?</w:t>
      </w:r>
    </w:p>
    <w:p w14:paraId="58390D9E" w14:textId="77777777" w:rsidR="00E77727" w:rsidRPr="00ED4E6F" w:rsidRDefault="00E77727" w:rsidP="00D75F5D">
      <w:pPr>
        <w:spacing w:after="0" w:line="240" w:lineRule="auto"/>
        <w:ind w:left="720"/>
        <w:rPr>
          <w:rFonts w:eastAsiaTheme="minorEastAsia" w:cstheme="minorHAnsi"/>
          <w:noProof/>
          <w:sz w:val="40"/>
          <w:szCs w:val="40"/>
        </w:rPr>
      </w:pPr>
    </w:p>
    <w:p w14:paraId="378D14BF" w14:textId="77777777" w:rsidR="00C96F99" w:rsidRPr="00ED4E6F" w:rsidRDefault="00C96F99" w:rsidP="00D75F5D">
      <w:pPr>
        <w:spacing w:after="0" w:line="240" w:lineRule="auto"/>
        <w:ind w:left="720"/>
        <w:rPr>
          <w:rFonts w:eastAsiaTheme="minorEastAsia" w:cstheme="minorHAnsi"/>
          <w:noProof/>
          <w:sz w:val="40"/>
          <w:szCs w:val="40"/>
        </w:rPr>
      </w:pPr>
    </w:p>
    <w:p w14:paraId="2FE610C0" w14:textId="1CE93C1C" w:rsidR="00E77727" w:rsidRPr="00ED4E6F" w:rsidRDefault="0001009E" w:rsidP="00E77727">
      <w:pPr>
        <w:spacing w:after="0" w:line="240" w:lineRule="auto"/>
        <w:rPr>
          <w:rFonts w:eastAsiaTheme="minorEastAsia" w:cstheme="minorHAnsi"/>
          <w:noProof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654912" behindDoc="0" locked="0" layoutInCell="1" allowOverlap="1" wp14:anchorId="3B3D6F87" wp14:editId="184B8F22">
                <wp:simplePos x="0" y="0"/>
                <wp:positionH relativeFrom="column">
                  <wp:posOffset>4582160</wp:posOffset>
                </wp:positionH>
                <wp:positionV relativeFrom="paragraph">
                  <wp:posOffset>-24130</wp:posOffset>
                </wp:positionV>
                <wp:extent cx="371775" cy="248285"/>
                <wp:effectExtent l="38100" t="38100" r="28575" b="56515"/>
                <wp:wrapNone/>
                <wp:docPr id="2198" name="Ink 2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5">
                      <w14:nvContentPartPr>
                        <w14:cNvContentPartPr/>
                      </w14:nvContentPartPr>
                      <w14:xfrm>
                        <a:off x="0" y="0"/>
                        <a:ext cx="371775" cy="2482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F8F907" id="Ink 2198" o:spid="_x0000_s1026" type="#_x0000_t75" style="position:absolute;margin-left:360.1pt;margin-top:-2.6pt;width:30.65pt;height:20.95pt;z-index:25565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">
                <v:imagedata r:id="rId786" o:title=""/>
              </v:shape>
            </w:pict>
          </mc:Fallback>
        </mc:AlternateContent>
      </w:r>
      <w:r w:rsidR="005A44BC" w:rsidRPr="00ED4E6F">
        <w:rPr>
          <w:rFonts w:eastAsiaTheme="minorEastAsia" w:cstheme="minorHAnsi"/>
          <w:noProof/>
          <w:sz w:val="40"/>
          <w:szCs w:val="40"/>
        </w:rPr>
        <w:t xml:space="preserve">2010 is 30 years after 1980, which gives </w:t>
      </w:r>
      <w:r w:rsidR="00E77727" w:rsidRPr="00ED4E6F">
        <w:rPr>
          <w:rFonts w:eastAsiaTheme="minorEastAsia" w:cstheme="minorHAnsi"/>
          <w:noProof/>
          <w:sz w:val="40"/>
          <w:szCs w:val="40"/>
        </w:rPr>
        <w:t xml:space="preserve">x = ______ </w:t>
      </w:r>
      <w:r w:rsidR="005A44BC" w:rsidRPr="00ED4E6F">
        <w:rPr>
          <w:rFonts w:eastAsiaTheme="minorEastAsia" w:cstheme="minorHAnsi"/>
          <w:noProof/>
          <w:sz w:val="40"/>
          <w:szCs w:val="40"/>
        </w:rPr>
        <w:t xml:space="preserve"> </w:t>
      </w:r>
    </w:p>
    <w:p w14:paraId="46991E83" w14:textId="3C77A669" w:rsidR="005A44BC" w:rsidRPr="00ED4E6F" w:rsidRDefault="0001009E" w:rsidP="00E77727">
      <w:pPr>
        <w:spacing w:after="0" w:line="240" w:lineRule="auto"/>
        <w:rPr>
          <w:rFonts w:eastAsiaTheme="minorEastAsia" w:cstheme="minorHAnsi"/>
          <w:noProof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730688" behindDoc="0" locked="0" layoutInCell="1" allowOverlap="1" wp14:anchorId="23C5A4A0" wp14:editId="2336CE36">
                <wp:simplePos x="0" y="0"/>
                <wp:positionH relativeFrom="column">
                  <wp:posOffset>5375910</wp:posOffset>
                </wp:positionH>
                <wp:positionV relativeFrom="paragraph">
                  <wp:posOffset>54610</wp:posOffset>
                </wp:positionV>
                <wp:extent cx="313770" cy="276700"/>
                <wp:effectExtent l="57150" t="38100" r="0" b="47625"/>
                <wp:wrapNone/>
                <wp:docPr id="2272" name="Ink 2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7">
                      <w14:nvContentPartPr>
                        <w14:cNvContentPartPr/>
                      </w14:nvContentPartPr>
                      <w14:xfrm>
                        <a:off x="0" y="0"/>
                        <a:ext cx="313770" cy="2767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BD3B32" id="Ink 2272" o:spid="_x0000_s1026" type="#_x0000_t75" style="position:absolute;margin-left:422.6pt;margin-top:3.6pt;width:26.1pt;height:23.2pt;z-index:25573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">
                <v:imagedata r:id="rId788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731712" behindDoc="0" locked="0" layoutInCell="1" allowOverlap="1" wp14:anchorId="4DB26093" wp14:editId="0891B900">
                <wp:simplePos x="0" y="0"/>
                <wp:positionH relativeFrom="column">
                  <wp:posOffset>4404995</wp:posOffset>
                </wp:positionH>
                <wp:positionV relativeFrom="paragraph">
                  <wp:posOffset>173355</wp:posOffset>
                </wp:positionV>
                <wp:extent cx="719730" cy="286955"/>
                <wp:effectExtent l="38100" t="38100" r="42545" b="56515"/>
                <wp:wrapNone/>
                <wp:docPr id="2273" name="Ink 2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9">
                      <w14:nvContentPartPr>
                        <w14:cNvContentPartPr/>
                      </w14:nvContentPartPr>
                      <w14:xfrm>
                        <a:off x="0" y="0"/>
                        <a:ext cx="719730" cy="2869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71B6B6" id="Ink 2273" o:spid="_x0000_s1026" type="#_x0000_t75" style="position:absolute;margin-left:346.15pt;margin-top:12.95pt;width:58.05pt;height:24.05pt;z-index:25573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">
                <v:imagedata r:id="rId790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718400" behindDoc="0" locked="0" layoutInCell="1" allowOverlap="1" wp14:anchorId="69CC5F16" wp14:editId="2B94D905">
                <wp:simplePos x="0" y="0"/>
                <wp:positionH relativeFrom="column">
                  <wp:posOffset>3538220</wp:posOffset>
                </wp:positionH>
                <wp:positionV relativeFrom="paragraph">
                  <wp:posOffset>201930</wp:posOffset>
                </wp:positionV>
                <wp:extent cx="429105" cy="246380"/>
                <wp:effectExtent l="57150" t="38100" r="9525" b="58420"/>
                <wp:wrapNone/>
                <wp:docPr id="2260" name="Ink 2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1">
                      <w14:nvContentPartPr>
                        <w14:cNvContentPartPr/>
                      </w14:nvContentPartPr>
                      <w14:xfrm>
                        <a:off x="0" y="0"/>
                        <a:ext cx="429105" cy="2463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75F22E" id="Ink 2260" o:spid="_x0000_s1026" type="#_x0000_t75" style="position:absolute;margin-left:277.9pt;margin-top:15.2pt;width:35.25pt;height:20.8pt;z-index:25571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">
                <v:imagedata r:id="rId792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709184" behindDoc="0" locked="0" layoutInCell="1" allowOverlap="1" wp14:anchorId="3A1F047C" wp14:editId="3B87D120">
                <wp:simplePos x="0" y="0"/>
                <wp:positionH relativeFrom="column">
                  <wp:posOffset>3166745</wp:posOffset>
                </wp:positionH>
                <wp:positionV relativeFrom="paragraph">
                  <wp:posOffset>259080</wp:posOffset>
                </wp:positionV>
                <wp:extent cx="293070" cy="292100"/>
                <wp:effectExtent l="38100" t="38100" r="12065" b="50800"/>
                <wp:wrapNone/>
                <wp:docPr id="2251" name="Ink 2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3">
                      <w14:nvContentPartPr>
                        <w14:cNvContentPartPr/>
                      </w14:nvContentPartPr>
                      <w14:xfrm>
                        <a:off x="0" y="0"/>
                        <a:ext cx="293070" cy="2921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FA41DD" id="Ink 2251" o:spid="_x0000_s1026" type="#_x0000_t75" style="position:absolute;margin-left:248.65pt;margin-top:19.7pt;width:24.5pt;height:24.4pt;z-index:25570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">
                <v:imagedata r:id="rId794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710208" behindDoc="0" locked="0" layoutInCell="1" allowOverlap="1" wp14:anchorId="7490AD1F" wp14:editId="646E941C">
                <wp:simplePos x="0" y="0"/>
                <wp:positionH relativeFrom="column">
                  <wp:posOffset>1723390</wp:posOffset>
                </wp:positionH>
                <wp:positionV relativeFrom="paragraph">
                  <wp:posOffset>887730</wp:posOffset>
                </wp:positionV>
                <wp:extent cx="326470" cy="156725"/>
                <wp:effectExtent l="38100" t="57150" r="54610" b="53340"/>
                <wp:wrapNone/>
                <wp:docPr id="2252" name="Ink 2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5">
                      <w14:nvContentPartPr>
                        <w14:cNvContentPartPr/>
                      </w14:nvContentPartPr>
                      <w14:xfrm>
                        <a:off x="0" y="0"/>
                        <a:ext cx="326470" cy="1567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9AF01C" id="Ink 2252" o:spid="_x0000_s1026" type="#_x0000_t75" style="position:absolute;margin-left:135pt;margin-top:69.2pt;width:27.1pt;height:13.8pt;z-index:25571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">
                <v:imagedata r:id="rId796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711232" behindDoc="0" locked="0" layoutInCell="1" allowOverlap="1" wp14:anchorId="6D23D0A4" wp14:editId="0134EE10">
                <wp:simplePos x="0" y="0"/>
                <wp:positionH relativeFrom="column">
                  <wp:posOffset>756920</wp:posOffset>
                </wp:positionH>
                <wp:positionV relativeFrom="paragraph">
                  <wp:posOffset>916305</wp:posOffset>
                </wp:positionV>
                <wp:extent cx="434220" cy="116300"/>
                <wp:effectExtent l="38100" t="57150" r="42545" b="55245"/>
                <wp:wrapNone/>
                <wp:docPr id="2253" name="Ink 2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7">
                      <w14:nvContentPartPr>
                        <w14:cNvContentPartPr/>
                      </w14:nvContentPartPr>
                      <w14:xfrm>
                        <a:off x="0" y="0"/>
                        <a:ext cx="434220" cy="1163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05ACB2" id="Ink 2253" o:spid="_x0000_s1026" type="#_x0000_t75" style="position:absolute;margin-left:58.9pt;margin-top:71.45pt;width:35.65pt;height:10.55pt;z-index:25571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">
                <v:imagedata r:id="rId798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693824" behindDoc="0" locked="0" layoutInCell="1" allowOverlap="1" wp14:anchorId="615E749B" wp14:editId="1A4A2BF8">
                <wp:simplePos x="0" y="0"/>
                <wp:positionH relativeFrom="column">
                  <wp:posOffset>1574800</wp:posOffset>
                </wp:positionH>
                <wp:positionV relativeFrom="paragraph">
                  <wp:posOffset>625475</wp:posOffset>
                </wp:positionV>
                <wp:extent cx="436545" cy="192600"/>
                <wp:effectExtent l="38100" t="57150" r="20955" b="55245"/>
                <wp:wrapNone/>
                <wp:docPr id="2236" name="Ink 2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9">
                      <w14:nvContentPartPr>
                        <w14:cNvContentPartPr/>
                      </w14:nvContentPartPr>
                      <w14:xfrm>
                        <a:off x="0" y="0"/>
                        <a:ext cx="436545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EDED71" id="Ink 2236" o:spid="_x0000_s1026" type="#_x0000_t75" style="position:absolute;margin-left:123.3pt;margin-top:48.55pt;width:35.75pt;height:16.55pt;z-index:25569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">
                <v:imagedata r:id="rId800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687680" behindDoc="0" locked="0" layoutInCell="1" allowOverlap="1" wp14:anchorId="6CD2B135" wp14:editId="2EF1C2DA">
                <wp:simplePos x="0" y="0"/>
                <wp:positionH relativeFrom="column">
                  <wp:posOffset>528320</wp:posOffset>
                </wp:positionH>
                <wp:positionV relativeFrom="paragraph">
                  <wp:posOffset>663575</wp:posOffset>
                </wp:positionV>
                <wp:extent cx="648315" cy="237490"/>
                <wp:effectExtent l="38100" t="38100" r="57150" b="48260"/>
                <wp:wrapNone/>
                <wp:docPr id="2230" name="Ink 2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1">
                      <w14:nvContentPartPr>
                        <w14:cNvContentPartPr/>
                      </w14:nvContentPartPr>
                      <w14:xfrm>
                        <a:off x="0" y="0"/>
                        <a:ext cx="648315" cy="2374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BC270F" id="Ink 2230" o:spid="_x0000_s1026" type="#_x0000_t75" style="position:absolute;margin-left:40.9pt;margin-top:51.55pt;width:52.5pt;height:20.1pt;z-index:25568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">
                <v:imagedata r:id="rId802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677440" behindDoc="0" locked="0" layoutInCell="1" allowOverlap="1" wp14:anchorId="7F60D8BD" wp14:editId="5CBB43FC">
                <wp:simplePos x="0" y="0"/>
                <wp:positionH relativeFrom="column">
                  <wp:posOffset>1747520</wp:posOffset>
                </wp:positionH>
                <wp:positionV relativeFrom="paragraph">
                  <wp:posOffset>111760</wp:posOffset>
                </wp:positionV>
                <wp:extent cx="253290" cy="220345"/>
                <wp:effectExtent l="38100" t="38100" r="33020" b="46355"/>
                <wp:wrapNone/>
                <wp:docPr id="2220" name="Ink 2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3">
                      <w14:nvContentPartPr>
                        <w14:cNvContentPartPr/>
                      </w14:nvContentPartPr>
                      <w14:xfrm>
                        <a:off x="0" y="0"/>
                        <a:ext cx="253290" cy="2203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E976DA" id="Ink 2220" o:spid="_x0000_s1026" type="#_x0000_t75" style="position:absolute;margin-left:136.9pt;margin-top:8.1pt;width:21.4pt;height:18.75pt;z-index:25567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">
                <v:imagedata r:id="rId804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674368" behindDoc="0" locked="0" layoutInCell="1" allowOverlap="1" wp14:anchorId="6150131D" wp14:editId="62C32417">
                <wp:simplePos x="0" y="0"/>
                <wp:positionH relativeFrom="column">
                  <wp:posOffset>1575435</wp:posOffset>
                </wp:positionH>
                <wp:positionV relativeFrom="paragraph">
                  <wp:posOffset>235585</wp:posOffset>
                </wp:positionV>
                <wp:extent cx="88240" cy="52180"/>
                <wp:effectExtent l="57150" t="38100" r="45720" b="43180"/>
                <wp:wrapNone/>
                <wp:docPr id="2217" name="Ink 2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5">
                      <w14:nvContentPartPr>
                        <w14:cNvContentPartPr/>
                      </w14:nvContentPartPr>
                      <w14:xfrm>
                        <a:off x="0" y="0"/>
                        <a:ext cx="88240" cy="521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F33AD9" id="Ink 2217" o:spid="_x0000_s1026" type="#_x0000_t75" style="position:absolute;margin-left:123.35pt;margin-top:17.85pt;width:8.4pt;height:5.5pt;z-index:25567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">
                <v:imagedata r:id="rId806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671296" behindDoc="0" locked="0" layoutInCell="1" allowOverlap="1" wp14:anchorId="65FB21F9" wp14:editId="2992B312">
                <wp:simplePos x="0" y="0"/>
                <wp:positionH relativeFrom="column">
                  <wp:posOffset>889635</wp:posOffset>
                </wp:positionH>
                <wp:positionV relativeFrom="paragraph">
                  <wp:posOffset>1905</wp:posOffset>
                </wp:positionV>
                <wp:extent cx="560070" cy="492135"/>
                <wp:effectExtent l="38100" t="38100" r="49530" b="41275"/>
                <wp:wrapNone/>
                <wp:docPr id="2214" name="Ink 2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7">
                      <w14:nvContentPartPr>
                        <w14:cNvContentPartPr/>
                      </w14:nvContentPartPr>
                      <w14:xfrm>
                        <a:off x="0" y="0"/>
                        <a:ext cx="560070" cy="4921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F85CFB" id="Ink 2214" o:spid="_x0000_s1026" type="#_x0000_t75" style="position:absolute;margin-left:69.35pt;margin-top:-.55pt;width:45.5pt;height:40.15pt;z-index:25567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">
                <v:imagedata r:id="rId808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662080" behindDoc="0" locked="0" layoutInCell="1" allowOverlap="1" wp14:anchorId="5EED1031" wp14:editId="3D3145C1">
                <wp:simplePos x="0" y="0"/>
                <wp:positionH relativeFrom="column">
                  <wp:posOffset>461645</wp:posOffset>
                </wp:positionH>
                <wp:positionV relativeFrom="paragraph">
                  <wp:posOffset>145885</wp:posOffset>
                </wp:positionV>
                <wp:extent cx="339120" cy="293400"/>
                <wp:effectExtent l="38100" t="38100" r="3810" b="49530"/>
                <wp:wrapNone/>
                <wp:docPr id="2205" name="Ink 2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9">
                      <w14:nvContentPartPr>
                        <w14:cNvContentPartPr/>
                      </w14:nvContentPartPr>
                      <w14:xfrm>
                        <a:off x="0" y="0"/>
                        <a:ext cx="339120" cy="2934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995C08" id="Ink 2205" o:spid="_x0000_s1026" type="#_x0000_t75" style="position:absolute;margin-left:35.65pt;margin-top:10.8pt;width:28.1pt;height:24.5pt;z-index:255662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">
                <v:imagedata r:id="rId810" o:title=""/>
              </v:shape>
            </w:pict>
          </mc:Fallback>
        </mc:AlternateContent>
      </w:r>
    </w:p>
    <w:p w14:paraId="7B345224" w14:textId="6639F532" w:rsidR="006A0704" w:rsidRPr="00ED4E6F" w:rsidRDefault="002C01B8" w:rsidP="00D75F5D">
      <w:pPr>
        <w:spacing w:after="0" w:line="240" w:lineRule="auto"/>
        <w:ind w:left="720"/>
        <w:jc w:val="both"/>
        <w:rPr>
          <w:rFonts w:eastAsiaTheme="minorEastAsia" w:cstheme="minorHAnsi"/>
          <w:noProof/>
          <w:sz w:val="40"/>
          <w:szCs w:val="40"/>
        </w:rPr>
      </w:pPr>
      <w:r w:rsidRPr="00ED4E6F">
        <w:rPr>
          <w:rFonts w:eastAsiaTheme="minorEastAsia" w:cstheme="minorHAnsi"/>
          <w:noProof/>
          <w:sz w:val="40"/>
          <w:szCs w:val="40"/>
        </w:rPr>
        <w:lastRenderedPageBreak/>
        <w:t>b. Based on the model, when will the percentage of US college freshmen with an average grade of A be 6</w:t>
      </w:r>
      <w:r w:rsidR="00B42917" w:rsidRPr="00ED4E6F">
        <w:rPr>
          <w:rFonts w:eastAsiaTheme="minorEastAsia" w:cstheme="minorHAnsi"/>
          <w:noProof/>
          <w:sz w:val="40"/>
          <w:szCs w:val="40"/>
        </w:rPr>
        <w:t>1</w:t>
      </w:r>
      <w:r w:rsidRPr="00ED4E6F">
        <w:rPr>
          <w:rFonts w:eastAsiaTheme="minorEastAsia" w:cstheme="minorHAnsi"/>
          <w:noProof/>
          <w:sz w:val="40"/>
          <w:szCs w:val="40"/>
        </w:rPr>
        <w:t>%</w:t>
      </w:r>
      <w:r w:rsidR="00E37ADA" w:rsidRPr="00ED4E6F">
        <w:rPr>
          <w:rFonts w:eastAsiaTheme="minorEastAsia" w:cstheme="minorHAnsi"/>
          <w:noProof/>
          <w:sz w:val="40"/>
          <w:szCs w:val="40"/>
        </w:rPr>
        <w:t>?</w:t>
      </w:r>
    </w:p>
    <w:p w14:paraId="7C9A927E" w14:textId="77777777" w:rsidR="00C96F99" w:rsidRPr="00ED4E6F" w:rsidRDefault="00C96F99" w:rsidP="00D75F5D">
      <w:pPr>
        <w:spacing w:after="0" w:line="240" w:lineRule="auto"/>
        <w:ind w:left="720"/>
        <w:jc w:val="both"/>
        <w:rPr>
          <w:rFonts w:eastAsiaTheme="minorEastAsia" w:cstheme="minorHAnsi"/>
          <w:noProof/>
          <w:sz w:val="40"/>
          <w:szCs w:val="40"/>
        </w:rPr>
      </w:pPr>
    </w:p>
    <w:p w14:paraId="21402504" w14:textId="46CCE048" w:rsidR="009B791F" w:rsidRPr="00ED4E6F" w:rsidRDefault="0001009E" w:rsidP="00D75F5D">
      <w:pPr>
        <w:spacing w:after="0" w:line="240" w:lineRule="auto"/>
        <w:rPr>
          <w:rFonts w:eastAsiaTheme="minorEastAsia" w:cstheme="minorHAnsi"/>
          <w:noProof/>
          <w:sz w:val="40"/>
          <w:szCs w:val="40"/>
        </w:rPr>
      </w:pP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732736" behindDoc="0" locked="0" layoutInCell="1" allowOverlap="1" wp14:anchorId="49C011C0" wp14:editId="6B2146D8">
                <wp:simplePos x="0" y="0"/>
                <wp:positionH relativeFrom="column">
                  <wp:posOffset>3529012</wp:posOffset>
                </wp:positionH>
                <wp:positionV relativeFrom="paragraph">
                  <wp:posOffset>335887</wp:posOffset>
                </wp:positionV>
                <wp:extent cx="856800" cy="24480"/>
                <wp:effectExtent l="38100" t="38100" r="57785" b="52070"/>
                <wp:wrapNone/>
                <wp:docPr id="2274" name="Ink 2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1">
                      <w14:nvContentPartPr>
                        <w14:cNvContentPartPr/>
                      </w14:nvContentPartPr>
                      <w14:xfrm>
                        <a:off x="0" y="0"/>
                        <a:ext cx="85680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E84E0B" id="Ink 2274" o:spid="_x0000_s1026" type="#_x0000_t75" style="position:absolute;margin-left:277.15pt;margin-top:25.75pt;width:68.85pt;height:3.35pt;z-index:25573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">
                <v:imagedata r:id="rId812" o:title=""/>
              </v:shape>
            </w:pict>
          </mc:Fallback>
        </mc:AlternateContent>
      </w:r>
      <w:r w:rsidR="009B791F" w:rsidRPr="00ED4E6F">
        <w:rPr>
          <w:rFonts w:cstheme="minorHAnsi"/>
          <w:noProof/>
          <w:sz w:val="40"/>
          <w:szCs w:val="40"/>
        </w:rPr>
        <w:t xml:space="preserve">The projected percentage is given, </w:t>
      </w:r>
      <m:oMath>
        <m:r>
          <w:rPr>
            <w:rFonts w:ascii="Cambria Math" w:hAnsi="Cambria Math" w:cstheme="minorHAnsi"/>
            <w:noProof/>
            <w:sz w:val="40"/>
            <w:szCs w:val="40"/>
          </w:rPr>
          <m:t>p=61</m:t>
        </m:r>
      </m:oMath>
      <w:r w:rsidR="009B791F" w:rsidRPr="00ED4E6F">
        <w:rPr>
          <w:rFonts w:eastAsiaTheme="minorEastAsia" w:cstheme="minorHAnsi"/>
          <w:noProof/>
          <w:sz w:val="40"/>
          <w:szCs w:val="40"/>
        </w:rPr>
        <w:t xml:space="preserve">.  Plug into the equation and solve for </w:t>
      </w:r>
      <m:oMath>
        <m:r>
          <w:rPr>
            <w:rFonts w:ascii="Cambria Math" w:eastAsiaTheme="minorEastAsia" w:hAnsi="Cambria Math" w:cstheme="minorHAnsi"/>
            <w:noProof/>
            <w:sz w:val="40"/>
            <w:szCs w:val="40"/>
          </w:rPr>
          <m:t>x</m:t>
        </m:r>
      </m:oMath>
      <w:r w:rsidR="009B791F" w:rsidRPr="00ED4E6F">
        <w:rPr>
          <w:rFonts w:eastAsiaTheme="minorEastAsia" w:cstheme="minorHAnsi"/>
          <w:noProof/>
          <w:sz w:val="40"/>
          <w:szCs w:val="40"/>
        </w:rPr>
        <w:t>, which is</w:t>
      </w:r>
      <w:r w:rsidR="00914BD4" w:rsidRPr="00ED4E6F">
        <w:rPr>
          <w:rFonts w:eastAsiaTheme="minorEastAsia" w:cstheme="minorHAnsi"/>
          <w:noProof/>
          <w:sz w:val="40"/>
          <w:szCs w:val="40"/>
        </w:rPr>
        <w:t xml:space="preserve"> the number of years after 1980:</w:t>
      </w:r>
    </w:p>
    <w:p w14:paraId="7F30E91F" w14:textId="30512867" w:rsidR="005D4936" w:rsidRPr="00ED4E6F" w:rsidRDefault="0001009E" w:rsidP="00D75F5D">
      <w:pPr>
        <w:spacing w:after="0" w:line="240" w:lineRule="auto"/>
        <w:rPr>
          <w:rFonts w:cstheme="minorHAnsi"/>
          <w:noProof/>
          <w:sz w:val="40"/>
          <w:szCs w:val="40"/>
        </w:rPr>
      </w:pP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944704" behindDoc="0" locked="0" layoutInCell="1" allowOverlap="1" wp14:anchorId="19EE1EC5" wp14:editId="710DD6FC">
                <wp:simplePos x="0" y="0"/>
                <wp:positionH relativeFrom="column">
                  <wp:posOffset>5767070</wp:posOffset>
                </wp:positionH>
                <wp:positionV relativeFrom="paragraph">
                  <wp:posOffset>5194935</wp:posOffset>
                </wp:positionV>
                <wp:extent cx="276075" cy="241300"/>
                <wp:effectExtent l="57150" t="38100" r="10160" b="44450"/>
                <wp:wrapNone/>
                <wp:docPr id="2481" name="Ink 2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3">
                      <w14:nvContentPartPr>
                        <w14:cNvContentPartPr/>
                      </w14:nvContentPartPr>
                      <w14:xfrm>
                        <a:off x="0" y="0"/>
                        <a:ext cx="276075" cy="2413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C18ECB" id="Ink 2481" o:spid="_x0000_s1026" type="#_x0000_t75" style="position:absolute;margin-left:453.4pt;margin-top:408.35pt;width:23.2pt;height:20.4pt;z-index:25594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">
                <v:imagedata r:id="rId814" o:title=""/>
              </v:shape>
            </w:pict>
          </mc:Fallback>
        </mc:AlternateContent>
      </w: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945728" behindDoc="0" locked="0" layoutInCell="1" allowOverlap="1" wp14:anchorId="0352DD0C" wp14:editId="3AFD87E5">
                <wp:simplePos x="0" y="0"/>
                <wp:positionH relativeFrom="column">
                  <wp:posOffset>2849880</wp:posOffset>
                </wp:positionH>
                <wp:positionV relativeFrom="paragraph">
                  <wp:posOffset>4825365</wp:posOffset>
                </wp:positionV>
                <wp:extent cx="3485515" cy="778700"/>
                <wp:effectExtent l="38100" t="38100" r="38735" b="40640"/>
                <wp:wrapNone/>
                <wp:docPr id="2482" name="Ink 2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5">
                      <w14:nvContentPartPr>
                        <w14:cNvContentPartPr/>
                      </w14:nvContentPartPr>
                      <w14:xfrm>
                        <a:off x="0" y="0"/>
                        <a:ext cx="3485515" cy="7787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C51C47" id="Ink 2482" o:spid="_x0000_s1026" type="#_x0000_t75" style="position:absolute;margin-left:223.7pt;margin-top:379.25pt;width:275.85pt;height:62.7pt;z-index:25594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">
                <v:imagedata r:id="rId816" o:title=""/>
              </v:shape>
            </w:pict>
          </mc:Fallback>
        </mc:AlternateContent>
      </w: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937536" behindDoc="0" locked="0" layoutInCell="1" allowOverlap="1" wp14:anchorId="58B28E1C" wp14:editId="515EC754">
                <wp:simplePos x="0" y="0"/>
                <wp:positionH relativeFrom="column">
                  <wp:posOffset>1838325</wp:posOffset>
                </wp:positionH>
                <wp:positionV relativeFrom="paragraph">
                  <wp:posOffset>5220335</wp:posOffset>
                </wp:positionV>
                <wp:extent cx="800845" cy="371865"/>
                <wp:effectExtent l="38100" t="38100" r="18415" b="47625"/>
                <wp:wrapNone/>
                <wp:docPr id="2474" name="Ink 2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7">
                      <w14:nvContentPartPr>
                        <w14:cNvContentPartPr/>
                      </w14:nvContentPartPr>
                      <w14:xfrm>
                        <a:off x="0" y="0"/>
                        <a:ext cx="800845" cy="3718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DE7B07" id="Ink 2474" o:spid="_x0000_s1026" type="#_x0000_t75" style="position:absolute;margin-left:144.05pt;margin-top:410.35pt;width:64.45pt;height:30.7pt;z-index:25593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">
                <v:imagedata r:id="rId818" o:title=""/>
              </v:shape>
            </w:pict>
          </mc:Fallback>
        </mc:AlternateContent>
      </w: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938560" behindDoc="0" locked="0" layoutInCell="1" allowOverlap="1" wp14:anchorId="5D9DE666" wp14:editId="3C11B450">
                <wp:simplePos x="0" y="0"/>
                <wp:positionH relativeFrom="column">
                  <wp:posOffset>994410</wp:posOffset>
                </wp:positionH>
                <wp:positionV relativeFrom="paragraph">
                  <wp:posOffset>5263515</wp:posOffset>
                </wp:positionV>
                <wp:extent cx="602170" cy="213360"/>
                <wp:effectExtent l="38100" t="38100" r="0" b="53340"/>
                <wp:wrapNone/>
                <wp:docPr id="2475" name="Ink 2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9">
                      <w14:nvContentPartPr>
                        <w14:cNvContentPartPr/>
                      </w14:nvContentPartPr>
                      <w14:xfrm>
                        <a:off x="0" y="0"/>
                        <a:ext cx="602170" cy="21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8F6D37" id="Ink 2475" o:spid="_x0000_s1026" type="#_x0000_t75" style="position:absolute;margin-left:77.6pt;margin-top:413.75pt;width:48.8pt;height:18.2pt;z-index:25593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">
                <v:imagedata r:id="rId820" o:title=""/>
              </v:shape>
            </w:pict>
          </mc:Fallback>
        </mc:AlternateContent>
      </w: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888384" behindDoc="0" locked="0" layoutInCell="1" allowOverlap="1" wp14:anchorId="78FA688C" wp14:editId="6A3C9B45">
                <wp:simplePos x="0" y="0"/>
                <wp:positionH relativeFrom="column">
                  <wp:posOffset>2527935</wp:posOffset>
                </wp:positionH>
                <wp:positionV relativeFrom="paragraph">
                  <wp:posOffset>4839335</wp:posOffset>
                </wp:positionV>
                <wp:extent cx="506915" cy="277495"/>
                <wp:effectExtent l="57150" t="38100" r="0" b="46355"/>
                <wp:wrapNone/>
                <wp:docPr id="2426" name="Ink 2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1">
                      <w14:nvContentPartPr>
                        <w14:cNvContentPartPr/>
                      </w14:nvContentPartPr>
                      <w14:xfrm>
                        <a:off x="0" y="0"/>
                        <a:ext cx="506915" cy="2774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963430" id="Ink 2426" o:spid="_x0000_s1026" type="#_x0000_t75" style="position:absolute;margin-left:198.35pt;margin-top:380.35pt;width:41.3pt;height:23.25pt;z-index:25588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">
                <v:imagedata r:id="rId822" o:title=""/>
              </v:shape>
            </w:pict>
          </mc:Fallback>
        </mc:AlternateContent>
      </w: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883264" behindDoc="0" locked="0" layoutInCell="1" allowOverlap="1" wp14:anchorId="2C75A7FD" wp14:editId="48E4F6D6">
                <wp:simplePos x="0" y="0"/>
                <wp:positionH relativeFrom="column">
                  <wp:posOffset>1928495</wp:posOffset>
                </wp:positionH>
                <wp:positionV relativeFrom="paragraph">
                  <wp:posOffset>4860925</wp:posOffset>
                </wp:positionV>
                <wp:extent cx="347735" cy="308600"/>
                <wp:effectExtent l="57150" t="57150" r="52705" b="53975"/>
                <wp:wrapNone/>
                <wp:docPr id="2421" name="Ink 2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3">
                      <w14:nvContentPartPr>
                        <w14:cNvContentPartPr/>
                      </w14:nvContentPartPr>
                      <w14:xfrm>
                        <a:off x="0" y="0"/>
                        <a:ext cx="347735" cy="30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3610D4" id="Ink 2421" o:spid="_x0000_s1026" type="#_x0000_t75" style="position:absolute;margin-left:151.15pt;margin-top:382.05pt;width:28.8pt;height:25.75pt;z-index:25588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">
                <v:imagedata r:id="rId824" o:title=""/>
              </v:shape>
            </w:pict>
          </mc:Fallback>
        </mc:AlternateContent>
      </w: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879168" behindDoc="0" locked="0" layoutInCell="1" allowOverlap="1" wp14:anchorId="3CC8C420" wp14:editId="251B36F4">
                <wp:simplePos x="0" y="0"/>
                <wp:positionH relativeFrom="column">
                  <wp:posOffset>889635</wp:posOffset>
                </wp:positionH>
                <wp:positionV relativeFrom="paragraph">
                  <wp:posOffset>4830445</wp:posOffset>
                </wp:positionV>
                <wp:extent cx="982915" cy="291180"/>
                <wp:effectExtent l="38100" t="38100" r="27305" b="52070"/>
                <wp:wrapNone/>
                <wp:docPr id="2417" name="Ink 2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5">
                      <w14:nvContentPartPr>
                        <w14:cNvContentPartPr/>
                      </w14:nvContentPartPr>
                      <w14:xfrm>
                        <a:off x="0" y="0"/>
                        <a:ext cx="982915" cy="2911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235C7B" id="Ink 2417" o:spid="_x0000_s1026" type="#_x0000_t75" style="position:absolute;margin-left:69.35pt;margin-top:379.65pt;width:78.85pt;height:24.35pt;z-index:25587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">
                <v:imagedata r:id="rId826" o:title=""/>
              </v:shape>
            </w:pict>
          </mc:Fallback>
        </mc:AlternateContent>
      </w: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872000" behindDoc="0" locked="0" layoutInCell="1" allowOverlap="1" wp14:anchorId="4CDFBDF9" wp14:editId="50663BB3">
                <wp:simplePos x="0" y="0"/>
                <wp:positionH relativeFrom="column">
                  <wp:posOffset>2674620</wp:posOffset>
                </wp:positionH>
                <wp:positionV relativeFrom="paragraph">
                  <wp:posOffset>3992880</wp:posOffset>
                </wp:positionV>
                <wp:extent cx="1869180" cy="591470"/>
                <wp:effectExtent l="57150" t="38100" r="17145" b="56515"/>
                <wp:wrapNone/>
                <wp:docPr id="2410" name="Ink 2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7">
                      <w14:nvContentPartPr>
                        <w14:cNvContentPartPr/>
                      </w14:nvContentPartPr>
                      <w14:xfrm>
                        <a:off x="0" y="0"/>
                        <a:ext cx="1869180" cy="5914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939F68" id="Ink 2410" o:spid="_x0000_s1026" type="#_x0000_t75" style="position:absolute;margin-left:209.9pt;margin-top:313.7pt;width:148.6pt;height:47.95pt;z-index:25587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">
                <v:imagedata r:id="rId828" o:title=""/>
              </v:shape>
            </w:pict>
          </mc:Fallback>
        </mc:AlternateContent>
      </w: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853568" behindDoc="0" locked="0" layoutInCell="1" allowOverlap="1" wp14:anchorId="217CDA45" wp14:editId="66732EFE">
                <wp:simplePos x="0" y="0"/>
                <wp:positionH relativeFrom="column">
                  <wp:posOffset>2643505</wp:posOffset>
                </wp:positionH>
                <wp:positionV relativeFrom="paragraph">
                  <wp:posOffset>3634740</wp:posOffset>
                </wp:positionV>
                <wp:extent cx="396140" cy="251460"/>
                <wp:effectExtent l="38100" t="38100" r="4445" b="53340"/>
                <wp:wrapNone/>
                <wp:docPr id="2392" name="Ink 2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9">
                      <w14:nvContentPartPr>
                        <w14:cNvContentPartPr/>
                      </w14:nvContentPartPr>
                      <w14:xfrm>
                        <a:off x="0" y="0"/>
                        <a:ext cx="396140" cy="2514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E93385" id="Ink 2392" o:spid="_x0000_s1026" type="#_x0000_t75" style="position:absolute;margin-left:207.45pt;margin-top:285.5pt;width:32.65pt;height:21.2pt;z-index:25585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">
                <v:imagedata r:id="rId830" o:title=""/>
              </v:shape>
            </w:pict>
          </mc:Fallback>
        </mc:AlternateContent>
      </w: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848448" behindDoc="0" locked="0" layoutInCell="1" allowOverlap="1" wp14:anchorId="1C1B27A4" wp14:editId="03408A4C">
                <wp:simplePos x="0" y="0"/>
                <wp:positionH relativeFrom="column">
                  <wp:posOffset>2109470</wp:posOffset>
                </wp:positionH>
                <wp:positionV relativeFrom="paragraph">
                  <wp:posOffset>3663315</wp:posOffset>
                </wp:positionV>
                <wp:extent cx="411155" cy="196200"/>
                <wp:effectExtent l="38100" t="57150" r="0" b="52070"/>
                <wp:wrapNone/>
                <wp:docPr id="2387" name="Ink 2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1">
                      <w14:nvContentPartPr>
                        <w14:cNvContentPartPr/>
                      </w14:nvContentPartPr>
                      <w14:xfrm>
                        <a:off x="0" y="0"/>
                        <a:ext cx="411155" cy="19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B6FB68" id="Ink 2387" o:spid="_x0000_s1026" type="#_x0000_t75" style="position:absolute;margin-left:165.4pt;margin-top:287.75pt;width:33.75pt;height:16.9pt;z-index:25584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">
                <v:imagedata r:id="rId832" o:title=""/>
              </v:shape>
            </w:pict>
          </mc:Fallback>
        </mc:AlternateContent>
      </w: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843328" behindDoc="0" locked="0" layoutInCell="1" allowOverlap="1" wp14:anchorId="7A783D37" wp14:editId="5CE24877">
                <wp:simplePos x="0" y="0"/>
                <wp:positionH relativeFrom="column">
                  <wp:posOffset>2785745</wp:posOffset>
                </wp:positionH>
                <wp:positionV relativeFrom="paragraph">
                  <wp:posOffset>3082290</wp:posOffset>
                </wp:positionV>
                <wp:extent cx="509270" cy="308320"/>
                <wp:effectExtent l="38100" t="57150" r="0" b="53975"/>
                <wp:wrapNone/>
                <wp:docPr id="2382" name="Ink 2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3">
                      <w14:nvContentPartPr>
                        <w14:cNvContentPartPr/>
                      </w14:nvContentPartPr>
                      <w14:xfrm>
                        <a:off x="0" y="0"/>
                        <a:ext cx="509270" cy="30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8F6D71" id="Ink 2382" o:spid="_x0000_s1026" type="#_x0000_t75" style="position:absolute;margin-left:218.65pt;margin-top:242pt;width:41.5pt;height:25.7pt;z-index:25584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">
                <v:imagedata r:id="rId834" o:title=""/>
              </v:shape>
            </w:pict>
          </mc:Fallback>
        </mc:AlternateContent>
      </w: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838208" behindDoc="0" locked="0" layoutInCell="1" allowOverlap="1" wp14:anchorId="2FF297F2" wp14:editId="7235A781">
                <wp:simplePos x="0" y="0"/>
                <wp:positionH relativeFrom="column">
                  <wp:posOffset>1799590</wp:posOffset>
                </wp:positionH>
                <wp:positionV relativeFrom="paragraph">
                  <wp:posOffset>3062605</wp:posOffset>
                </wp:positionV>
                <wp:extent cx="563245" cy="307095"/>
                <wp:effectExtent l="0" t="57150" r="46355" b="55245"/>
                <wp:wrapNone/>
                <wp:docPr id="2377" name="Ink 2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5">
                      <w14:nvContentPartPr>
                        <w14:cNvContentPartPr/>
                      </w14:nvContentPartPr>
                      <w14:xfrm>
                        <a:off x="0" y="0"/>
                        <a:ext cx="563245" cy="3070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8397C5" id="Ink 2377" o:spid="_x0000_s1026" type="#_x0000_t75" style="position:absolute;margin-left:141pt;margin-top:240.45pt;width:45.75pt;height:25.6pt;z-index:25583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">
                <v:imagedata r:id="rId836" o:title=""/>
              </v:shape>
            </w:pict>
          </mc:Fallback>
        </mc:AlternateContent>
      </w: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833088" behindDoc="0" locked="0" layoutInCell="1" allowOverlap="1" wp14:anchorId="31CECB68" wp14:editId="7AF3F354">
                <wp:simplePos x="0" y="0"/>
                <wp:positionH relativeFrom="column">
                  <wp:posOffset>2704465</wp:posOffset>
                </wp:positionH>
                <wp:positionV relativeFrom="paragraph">
                  <wp:posOffset>2808605</wp:posOffset>
                </wp:positionV>
                <wp:extent cx="587250" cy="208185"/>
                <wp:effectExtent l="38100" t="38100" r="22860" b="40005"/>
                <wp:wrapNone/>
                <wp:docPr id="2372" name="Ink 2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7">
                      <w14:nvContentPartPr>
                        <w14:cNvContentPartPr/>
                      </w14:nvContentPartPr>
                      <w14:xfrm>
                        <a:off x="0" y="0"/>
                        <a:ext cx="587250" cy="2081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B0D0C2" id="Ink 2372" o:spid="_x0000_s1026" type="#_x0000_t75" style="position:absolute;margin-left:212.25pt;margin-top:220.45pt;width:47.7pt;height:17.85pt;z-index:25583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">
                <v:imagedata r:id="rId838" o:title=""/>
              </v:shape>
            </w:pict>
          </mc:Fallback>
        </mc:AlternateContent>
      </w: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827968" behindDoc="0" locked="0" layoutInCell="1" allowOverlap="1" wp14:anchorId="3E0FA558" wp14:editId="065121CB">
                <wp:simplePos x="0" y="0"/>
                <wp:positionH relativeFrom="column">
                  <wp:posOffset>561340</wp:posOffset>
                </wp:positionH>
                <wp:positionV relativeFrom="paragraph">
                  <wp:posOffset>2595880</wp:posOffset>
                </wp:positionV>
                <wp:extent cx="3077845" cy="399765"/>
                <wp:effectExtent l="38100" t="38100" r="46355" b="57785"/>
                <wp:wrapNone/>
                <wp:docPr id="2367" name="Ink 2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9">
                      <w14:nvContentPartPr>
                        <w14:cNvContentPartPr/>
                      </w14:nvContentPartPr>
                      <w14:xfrm>
                        <a:off x="0" y="0"/>
                        <a:ext cx="3077845" cy="3997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3A9439" id="Ink 2367" o:spid="_x0000_s1026" type="#_x0000_t75" style="position:absolute;margin-left:43.5pt;margin-top:203.7pt;width:243.75pt;height:32.9pt;z-index:25582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">
                <v:imagedata r:id="rId840" o:title=""/>
              </v:shape>
            </w:pict>
          </mc:Fallback>
        </mc:AlternateContent>
      </w: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819776" behindDoc="0" locked="0" layoutInCell="1" allowOverlap="1" wp14:anchorId="6EB07D65" wp14:editId="3BF37F36">
                <wp:simplePos x="0" y="0"/>
                <wp:positionH relativeFrom="column">
                  <wp:posOffset>2856865</wp:posOffset>
                </wp:positionH>
                <wp:positionV relativeFrom="paragraph">
                  <wp:posOffset>2300605</wp:posOffset>
                </wp:positionV>
                <wp:extent cx="578555" cy="187980"/>
                <wp:effectExtent l="57150" t="38100" r="0" b="40640"/>
                <wp:wrapNone/>
                <wp:docPr id="2359" name="Ink 2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1">
                      <w14:nvContentPartPr>
                        <w14:cNvContentPartPr/>
                      </w14:nvContentPartPr>
                      <w14:xfrm>
                        <a:off x="0" y="0"/>
                        <a:ext cx="578555" cy="1879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F3F390" id="Ink 2359" o:spid="_x0000_s1026" type="#_x0000_t75" style="position:absolute;margin-left:224.25pt;margin-top:180.45pt;width:46.95pt;height:16.2pt;z-index:25581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">
                <v:imagedata r:id="rId842" o:title=""/>
              </v:shape>
            </w:pict>
          </mc:Fallback>
        </mc:AlternateContent>
      </w: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813632" behindDoc="0" locked="0" layoutInCell="1" allowOverlap="1" wp14:anchorId="521C3797" wp14:editId="13D3FE63">
                <wp:simplePos x="0" y="0"/>
                <wp:positionH relativeFrom="column">
                  <wp:posOffset>666115</wp:posOffset>
                </wp:positionH>
                <wp:positionV relativeFrom="paragraph">
                  <wp:posOffset>2250440</wp:posOffset>
                </wp:positionV>
                <wp:extent cx="809280" cy="232065"/>
                <wp:effectExtent l="57150" t="57150" r="29210" b="53975"/>
                <wp:wrapNone/>
                <wp:docPr id="2353" name="Ink 2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3">
                      <w14:nvContentPartPr>
                        <w14:cNvContentPartPr/>
                      </w14:nvContentPartPr>
                      <w14:xfrm>
                        <a:off x="0" y="0"/>
                        <a:ext cx="809280" cy="2320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049FD3" id="Ink 2353" o:spid="_x0000_s1026" type="#_x0000_t75" style="position:absolute;margin-left:51.75pt;margin-top:176.5pt;width:65.1pt;height:19.65pt;z-index:25581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">
                <v:imagedata r:id="rId844" o:title=""/>
              </v:shape>
            </w:pict>
          </mc:Fallback>
        </mc:AlternateContent>
      </w: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808512" behindDoc="0" locked="0" layoutInCell="1" allowOverlap="1" wp14:anchorId="3F5E4CD3" wp14:editId="699DCF93">
                <wp:simplePos x="0" y="0"/>
                <wp:positionH relativeFrom="column">
                  <wp:posOffset>1785620</wp:posOffset>
                </wp:positionH>
                <wp:positionV relativeFrom="paragraph">
                  <wp:posOffset>1791335</wp:posOffset>
                </wp:positionV>
                <wp:extent cx="1686005" cy="315280"/>
                <wp:effectExtent l="57150" t="38100" r="47625" b="46990"/>
                <wp:wrapNone/>
                <wp:docPr id="2348" name="Ink 2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5">
                      <w14:nvContentPartPr>
                        <w14:cNvContentPartPr/>
                      </w14:nvContentPartPr>
                      <w14:xfrm>
                        <a:off x="0" y="0"/>
                        <a:ext cx="1686005" cy="31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5159A5" id="Ink 2348" o:spid="_x0000_s1026" type="#_x0000_t75" style="position:absolute;margin-left:139.9pt;margin-top:140.35pt;width:134.15pt;height:26.25pt;z-index:25580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">
                <v:imagedata r:id="rId846" o:title=""/>
              </v:shape>
            </w:pict>
          </mc:Fallback>
        </mc:AlternateContent>
      </w: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796224" behindDoc="0" locked="0" layoutInCell="1" allowOverlap="1" wp14:anchorId="7B0C749A" wp14:editId="446249C1">
                <wp:simplePos x="0" y="0"/>
                <wp:positionH relativeFrom="column">
                  <wp:posOffset>920750</wp:posOffset>
                </wp:positionH>
                <wp:positionV relativeFrom="paragraph">
                  <wp:posOffset>1768475</wp:posOffset>
                </wp:positionV>
                <wp:extent cx="645535" cy="305435"/>
                <wp:effectExtent l="38100" t="38100" r="40640" b="56515"/>
                <wp:wrapNone/>
                <wp:docPr id="2336" name="Ink 2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7">
                      <w14:nvContentPartPr>
                        <w14:cNvContentPartPr/>
                      </w14:nvContentPartPr>
                      <w14:xfrm>
                        <a:off x="0" y="0"/>
                        <a:ext cx="645535" cy="3054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01802B" id="Ink 2336" o:spid="_x0000_s1026" type="#_x0000_t75" style="position:absolute;margin-left:71.8pt;margin-top:138.55pt;width:52.25pt;height:25.45pt;z-index:25579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">
                <v:imagedata r:id="rId848" o:title=""/>
              </v:shape>
            </w:pict>
          </mc:Fallback>
        </mc:AlternateContent>
      </w: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791104" behindDoc="0" locked="0" layoutInCell="1" allowOverlap="1" wp14:anchorId="1B103F50" wp14:editId="02B06C34">
                <wp:simplePos x="0" y="0"/>
                <wp:positionH relativeFrom="column">
                  <wp:posOffset>3566795</wp:posOffset>
                </wp:positionH>
                <wp:positionV relativeFrom="paragraph">
                  <wp:posOffset>848360</wp:posOffset>
                </wp:positionV>
                <wp:extent cx="867030" cy="508635"/>
                <wp:effectExtent l="38100" t="38100" r="47625" b="43815"/>
                <wp:wrapNone/>
                <wp:docPr id="2331" name="Ink 2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9">
                      <w14:nvContentPartPr>
                        <w14:cNvContentPartPr/>
                      </w14:nvContentPartPr>
                      <w14:xfrm>
                        <a:off x="0" y="0"/>
                        <a:ext cx="867030" cy="5086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05553C" id="Ink 2331" o:spid="_x0000_s1026" type="#_x0000_t75" style="position:absolute;margin-left:280.15pt;margin-top:66.1pt;width:69.65pt;height:41.45pt;z-index:25579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">
                <v:imagedata r:id="rId850" o:title=""/>
              </v:shape>
            </w:pict>
          </mc:Fallback>
        </mc:AlternateContent>
      </w: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783936" behindDoc="0" locked="0" layoutInCell="1" allowOverlap="1" wp14:anchorId="4B1E7130" wp14:editId="6AC9F527">
                <wp:simplePos x="0" y="0"/>
                <wp:positionH relativeFrom="column">
                  <wp:posOffset>3199972</wp:posOffset>
                </wp:positionH>
                <wp:positionV relativeFrom="paragraph">
                  <wp:posOffset>1201293</wp:posOffset>
                </wp:positionV>
                <wp:extent cx="133200" cy="5040"/>
                <wp:effectExtent l="38100" t="57150" r="57785" b="52705"/>
                <wp:wrapNone/>
                <wp:docPr id="2324" name="Ink 2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1">
                      <w14:nvContentPartPr>
                        <w14:cNvContentPartPr/>
                      </w14:nvContentPartPr>
                      <w14:xfrm>
                        <a:off x="0" y="0"/>
                        <a:ext cx="1332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EF045D" id="Ink 2324" o:spid="_x0000_s1026" type="#_x0000_t75" style="position:absolute;margin-left:251.25pt;margin-top:93.9pt;width:11.95pt;height:1.85pt;z-index:25578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">
                <v:imagedata r:id="rId852" o:title=""/>
              </v:shape>
            </w:pict>
          </mc:Fallback>
        </mc:AlternateContent>
      </w: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781888" behindDoc="0" locked="0" layoutInCell="1" allowOverlap="1" wp14:anchorId="385EB2CB" wp14:editId="044467CF">
                <wp:simplePos x="0" y="0"/>
                <wp:positionH relativeFrom="column">
                  <wp:posOffset>2195195</wp:posOffset>
                </wp:positionH>
                <wp:positionV relativeFrom="paragraph">
                  <wp:posOffset>815340</wp:posOffset>
                </wp:positionV>
                <wp:extent cx="1101810" cy="553085"/>
                <wp:effectExtent l="38100" t="38100" r="41275" b="56515"/>
                <wp:wrapNone/>
                <wp:docPr id="2322" name="Ink 2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3">
                      <w14:nvContentPartPr>
                        <w14:cNvContentPartPr/>
                      </w14:nvContentPartPr>
                      <w14:xfrm>
                        <a:off x="0" y="0"/>
                        <a:ext cx="1101810" cy="5530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B681B2" id="Ink 2322" o:spid="_x0000_s1026" type="#_x0000_t75" style="position:absolute;margin-left:172.15pt;margin-top:63.5pt;width:88.15pt;height:44.95pt;z-index:25578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">
                <v:imagedata r:id="rId854" o:title=""/>
              </v:shape>
            </w:pict>
          </mc:Fallback>
        </mc:AlternateContent>
      </w: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767552" behindDoc="0" locked="0" layoutInCell="1" allowOverlap="1" wp14:anchorId="59AA97F6" wp14:editId="2856BBD5">
                <wp:simplePos x="0" y="0"/>
                <wp:positionH relativeFrom="column">
                  <wp:posOffset>1018540</wp:posOffset>
                </wp:positionH>
                <wp:positionV relativeFrom="paragraph">
                  <wp:posOffset>778510</wp:posOffset>
                </wp:positionV>
                <wp:extent cx="967420" cy="565150"/>
                <wp:effectExtent l="57150" t="38100" r="0" b="44450"/>
                <wp:wrapNone/>
                <wp:docPr id="2308" name="Ink 2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5">
                      <w14:nvContentPartPr>
                        <w14:cNvContentPartPr/>
                      </w14:nvContentPartPr>
                      <w14:xfrm>
                        <a:off x="0" y="0"/>
                        <a:ext cx="967420" cy="5651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E71134" id="Ink 2308" o:spid="_x0000_s1026" type="#_x0000_t75" style="position:absolute;margin-left:79.5pt;margin-top:60.6pt;width:77.55pt;height:45.9pt;z-index:25576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">
                <v:imagedata r:id="rId856" o:title=""/>
              </v:shape>
            </w:pict>
          </mc:Fallback>
        </mc:AlternateContent>
      </w: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757312" behindDoc="0" locked="0" layoutInCell="1" allowOverlap="1" wp14:anchorId="768A18B1" wp14:editId="40601CAC">
                <wp:simplePos x="0" y="0"/>
                <wp:positionH relativeFrom="column">
                  <wp:posOffset>4947285</wp:posOffset>
                </wp:positionH>
                <wp:positionV relativeFrom="paragraph">
                  <wp:posOffset>52705</wp:posOffset>
                </wp:positionV>
                <wp:extent cx="984165" cy="248040"/>
                <wp:effectExtent l="38100" t="38100" r="6985" b="57150"/>
                <wp:wrapNone/>
                <wp:docPr id="2298" name="Ink 2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7">
                      <w14:nvContentPartPr>
                        <w14:cNvContentPartPr/>
                      </w14:nvContentPartPr>
                      <w14:xfrm>
                        <a:off x="0" y="0"/>
                        <a:ext cx="984165" cy="24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491A08" id="Ink 2298" o:spid="_x0000_s1026" type="#_x0000_t75" style="position:absolute;margin-left:388.85pt;margin-top:3.45pt;width:78.95pt;height:20.95pt;z-index:25575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">
                <v:imagedata r:id="rId858" o:title=""/>
              </v:shape>
            </w:pict>
          </mc:Fallback>
        </mc:AlternateContent>
      </w: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749120" behindDoc="0" locked="0" layoutInCell="1" allowOverlap="1" wp14:anchorId="4B7D874D" wp14:editId="3928FA2A">
                <wp:simplePos x="0" y="0"/>
                <wp:positionH relativeFrom="column">
                  <wp:posOffset>2376170</wp:posOffset>
                </wp:positionH>
                <wp:positionV relativeFrom="paragraph">
                  <wp:posOffset>-247015</wp:posOffset>
                </wp:positionV>
                <wp:extent cx="1345715" cy="550095"/>
                <wp:effectExtent l="57150" t="38100" r="45085" b="40640"/>
                <wp:wrapNone/>
                <wp:docPr id="2290" name="Ink 2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9">
                      <w14:nvContentPartPr>
                        <w14:cNvContentPartPr/>
                      </w14:nvContentPartPr>
                      <w14:xfrm>
                        <a:off x="0" y="0"/>
                        <a:ext cx="1345715" cy="5500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85531B" id="Ink 2290" o:spid="_x0000_s1026" type="#_x0000_t75" style="position:absolute;margin-left:186.4pt;margin-top:-20.15pt;width:107.35pt;height:44.7pt;z-index:25574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">
                <v:imagedata r:id="rId860" o:title=""/>
              </v:shape>
            </w:pict>
          </mc:Fallback>
        </mc:AlternateContent>
      </w: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737856" behindDoc="0" locked="0" layoutInCell="1" allowOverlap="1" wp14:anchorId="5AD7030A" wp14:editId="75A3BB2F">
                <wp:simplePos x="0" y="0"/>
                <wp:positionH relativeFrom="column">
                  <wp:posOffset>1590675</wp:posOffset>
                </wp:positionH>
                <wp:positionV relativeFrom="paragraph">
                  <wp:posOffset>-93980</wp:posOffset>
                </wp:positionV>
                <wp:extent cx="544730" cy="304165"/>
                <wp:effectExtent l="57150" t="38100" r="0" b="57785"/>
                <wp:wrapNone/>
                <wp:docPr id="2279" name="Ink 2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1">
                      <w14:nvContentPartPr>
                        <w14:cNvContentPartPr/>
                      </w14:nvContentPartPr>
                      <w14:xfrm>
                        <a:off x="0" y="0"/>
                        <a:ext cx="544730" cy="3041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ED65C6" id="Ink 2279" o:spid="_x0000_s1026" type="#_x0000_t75" style="position:absolute;margin-left:124.55pt;margin-top:-8.1pt;width:44.35pt;height:25.35pt;z-index:25573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">
                <v:imagedata r:id="rId862" o:title=""/>
              </v:shape>
            </w:pict>
          </mc:Fallback>
        </mc:AlternateContent>
      </w:r>
      <w:r w:rsidR="005D4936" w:rsidRPr="00ED4E6F">
        <w:rPr>
          <w:rFonts w:cstheme="minorHAnsi"/>
          <w:noProof/>
          <w:sz w:val="40"/>
          <w:szCs w:val="40"/>
        </w:rPr>
        <w:br w:type="page"/>
      </w:r>
    </w:p>
    <w:p w14:paraId="126C5003" w14:textId="77777777" w:rsidR="003A58B2" w:rsidRPr="00ED4E6F" w:rsidRDefault="003A58B2" w:rsidP="00D75F5D">
      <w:pPr>
        <w:spacing w:after="0" w:line="240" w:lineRule="auto"/>
        <w:rPr>
          <w:rFonts w:cstheme="minorHAnsi"/>
          <w:noProof/>
          <w:sz w:val="40"/>
          <w:szCs w:val="40"/>
        </w:rPr>
      </w:pPr>
      <w:r w:rsidRPr="00ED4E6F">
        <w:rPr>
          <w:rFonts w:cstheme="minorHAnsi"/>
          <w:i/>
          <w:iCs/>
          <w:noProof/>
          <w:sz w:val="40"/>
          <w:szCs w:val="40"/>
          <w:u w:val="single"/>
        </w:rPr>
        <w:lastRenderedPageBreak/>
        <w:t>Example #2</w:t>
      </w:r>
      <w:r w:rsidRPr="00ED4E6F">
        <w:rPr>
          <w:rFonts w:cstheme="minorHAnsi"/>
          <w:noProof/>
          <w:sz w:val="40"/>
          <w:szCs w:val="40"/>
        </w:rPr>
        <w:t xml:space="preserve"> – Application of a Rational Equation</w:t>
      </w:r>
    </w:p>
    <w:p w14:paraId="0A552F8D" w14:textId="1DA44AE0" w:rsidR="00495424" w:rsidRPr="00ED4E6F" w:rsidRDefault="005D4936" w:rsidP="0001009E">
      <w:pPr>
        <w:spacing w:after="0" w:line="240" w:lineRule="auto"/>
        <w:ind w:left="720"/>
        <w:rPr>
          <w:rFonts w:cstheme="minorHAnsi"/>
          <w:noProof/>
          <w:sz w:val="40"/>
          <w:szCs w:val="40"/>
        </w:rPr>
      </w:pPr>
      <w:r w:rsidRPr="00ED4E6F">
        <w:rPr>
          <w:rFonts w:cstheme="minorHAnsi"/>
          <w:noProof/>
          <w:sz w:val="40"/>
          <w:szCs w:val="40"/>
        </w:rPr>
        <w:t xml:space="preserve">A learning curve is </w:t>
      </w:r>
      <w:r w:rsidR="00330ED7" w:rsidRPr="00ED4E6F">
        <w:rPr>
          <w:rFonts w:cstheme="minorHAnsi"/>
          <w:noProof/>
          <w:sz w:val="40"/>
          <w:szCs w:val="40"/>
        </w:rPr>
        <w:t xml:space="preserve">a </w:t>
      </w:r>
      <w:r w:rsidRPr="00ED4E6F">
        <w:rPr>
          <w:rFonts w:cstheme="minorHAnsi"/>
          <w:noProof/>
          <w:sz w:val="40"/>
          <w:szCs w:val="40"/>
        </w:rPr>
        <w:t xml:space="preserve">math model that estimates the proportion of correct responses </w:t>
      </w:r>
      <w:r w:rsidR="00CA2C44" w:rsidRPr="00ED4E6F">
        <w:rPr>
          <w:rFonts w:cstheme="minorHAnsi"/>
          <w:noProof/>
          <w:sz w:val="40"/>
          <w:szCs w:val="40"/>
        </w:rPr>
        <w:t xml:space="preserve">on a test/task </w:t>
      </w:r>
      <w:r w:rsidRPr="00ED4E6F">
        <w:rPr>
          <w:rFonts w:cstheme="minorHAnsi"/>
          <w:noProof/>
          <w:sz w:val="40"/>
          <w:szCs w:val="40"/>
        </w:rPr>
        <w:t xml:space="preserve">in terms of the number of trials/attempts.  As the number of </w:t>
      </w:r>
      <w:r w:rsidR="0055365A" w:rsidRPr="00ED4E6F">
        <w:rPr>
          <w:rFonts w:cstheme="minorHAnsi"/>
          <w:noProof/>
          <w:sz w:val="40"/>
          <w:szCs w:val="40"/>
        </w:rPr>
        <w:t>trials/</w:t>
      </w:r>
      <w:r w:rsidRPr="00ED4E6F">
        <w:rPr>
          <w:rFonts w:cstheme="minorHAnsi"/>
          <w:noProof/>
          <w:sz w:val="40"/>
          <w:szCs w:val="40"/>
        </w:rPr>
        <w:t xml:space="preserve">attempts increase, the proportion of correct responses increase.  </w:t>
      </w:r>
    </w:p>
    <w:p w14:paraId="60463F68" w14:textId="457A928E" w:rsidR="006A0704" w:rsidRPr="00ED4E6F" w:rsidRDefault="005D4936" w:rsidP="00495424">
      <w:pPr>
        <w:spacing w:after="0" w:line="240" w:lineRule="auto"/>
        <w:ind w:left="720"/>
        <w:rPr>
          <w:rFonts w:cstheme="minorHAnsi"/>
          <w:noProof/>
          <w:sz w:val="40"/>
          <w:szCs w:val="40"/>
        </w:rPr>
      </w:pPr>
      <w:r w:rsidRPr="00ED4E6F">
        <w:rPr>
          <w:rFonts w:cstheme="minorHAnsi"/>
          <w:noProof/>
          <w:sz w:val="40"/>
          <w:szCs w:val="40"/>
        </w:rPr>
        <w:t>Consider the model</w:t>
      </w:r>
    </w:p>
    <w:p w14:paraId="01FB5B17" w14:textId="5B9DB585" w:rsidR="005D4936" w:rsidRPr="00ED4E6F" w:rsidRDefault="005D4936" w:rsidP="0001009E">
      <w:pPr>
        <w:spacing w:after="0" w:line="240" w:lineRule="auto"/>
        <w:ind w:left="2160" w:firstLine="720"/>
        <w:rPr>
          <w:rFonts w:eastAsiaTheme="minorEastAsia" w:cstheme="minorHAnsi"/>
          <w:noProof/>
          <w:sz w:val="40"/>
          <w:szCs w:val="40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noProof/>
              <w:sz w:val="40"/>
              <w:szCs w:val="40"/>
            </w:rPr>
            <m:t>P</m:t>
          </m:r>
          <m:d>
            <m:dPr>
              <m:ctrlPr>
                <w:rPr>
                  <w:rFonts w:ascii="Cambria Math" w:hAnsi="Cambria Math" w:cstheme="minorHAnsi"/>
                  <w:i/>
                  <w:noProof/>
                  <w:sz w:val="40"/>
                  <w:szCs w:val="40"/>
                </w:rPr>
              </m:ctrlPr>
            </m:dPr>
            <m:e>
              <m:r>
                <w:rPr>
                  <w:rFonts w:ascii="Cambria Math" w:hAnsi="Cambria Math" w:cstheme="minorHAnsi"/>
                  <w:noProof/>
                  <w:sz w:val="40"/>
                  <w:szCs w:val="40"/>
                </w:rPr>
                <m:t>x</m:t>
              </m:r>
            </m:e>
          </m:d>
          <m:r>
            <w:rPr>
              <w:rFonts w:ascii="Cambria Math" w:hAnsi="Cambria Math" w:cstheme="minorHAnsi"/>
              <w:noProof/>
              <w:sz w:val="40"/>
              <w:szCs w:val="40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noProof/>
                  <w:sz w:val="40"/>
                  <w:szCs w:val="40"/>
                </w:rPr>
              </m:ctrlPr>
            </m:fPr>
            <m:num>
              <m:r>
                <w:rPr>
                  <w:rFonts w:ascii="Cambria Math" w:hAnsi="Cambria Math" w:cstheme="minorHAnsi"/>
                  <w:noProof/>
                  <w:sz w:val="40"/>
                  <w:szCs w:val="40"/>
                </w:rPr>
                <m:t>0.9x-0.4</m:t>
              </m:r>
            </m:num>
            <m:den>
              <m:r>
                <w:rPr>
                  <w:rFonts w:ascii="Cambria Math" w:hAnsi="Cambria Math" w:cstheme="minorHAnsi"/>
                  <w:noProof/>
                  <w:sz w:val="40"/>
                  <w:szCs w:val="40"/>
                </w:rPr>
                <m:t>0.9x+0.1</m:t>
              </m:r>
            </m:den>
          </m:f>
        </m:oMath>
      </m:oMathPara>
    </w:p>
    <w:p w14:paraId="4C499E23" w14:textId="77777777" w:rsidR="00330ED7" w:rsidRPr="00ED4E6F" w:rsidRDefault="00330ED7" w:rsidP="00D75F5D">
      <w:pPr>
        <w:spacing w:after="0" w:line="240" w:lineRule="auto"/>
        <w:ind w:left="720"/>
        <w:rPr>
          <w:rFonts w:eastAsiaTheme="minorEastAsia" w:cstheme="minorHAnsi"/>
          <w:noProof/>
          <w:sz w:val="40"/>
          <w:szCs w:val="40"/>
        </w:rPr>
      </w:pPr>
    </w:p>
    <w:p w14:paraId="22E240D2" w14:textId="010DDF29" w:rsidR="005D4936" w:rsidRPr="00ED4E6F" w:rsidRDefault="005D4936" w:rsidP="00495424">
      <w:pPr>
        <w:spacing w:after="0" w:line="240" w:lineRule="auto"/>
        <w:ind w:left="720"/>
        <w:rPr>
          <w:rFonts w:eastAsiaTheme="minorEastAsia" w:cstheme="minorHAnsi"/>
          <w:noProof/>
          <w:sz w:val="40"/>
          <w:szCs w:val="40"/>
        </w:rPr>
      </w:pPr>
      <w:r w:rsidRPr="00ED4E6F">
        <w:rPr>
          <w:rFonts w:eastAsiaTheme="minorEastAsia" w:cstheme="minorHAnsi"/>
          <w:noProof/>
          <w:sz w:val="40"/>
          <w:szCs w:val="40"/>
        </w:rPr>
        <w:t xml:space="preserve">where </w:t>
      </w:r>
      <m:oMath>
        <m:r>
          <w:rPr>
            <w:rFonts w:ascii="Cambria Math" w:eastAsiaTheme="minorEastAsia" w:hAnsi="Cambria Math" w:cstheme="minorHAnsi"/>
            <w:noProof/>
            <w:sz w:val="40"/>
            <w:szCs w:val="40"/>
          </w:rPr>
          <m:t>P</m:t>
        </m:r>
      </m:oMath>
      <w:r w:rsidRPr="00ED4E6F">
        <w:rPr>
          <w:rFonts w:eastAsiaTheme="minorEastAsia" w:cstheme="minorHAnsi"/>
          <w:noProof/>
          <w:sz w:val="40"/>
          <w:szCs w:val="40"/>
        </w:rPr>
        <w:t xml:space="preserve"> is the proportion correct and </w:t>
      </w:r>
      <m:oMath>
        <m:r>
          <w:rPr>
            <w:rFonts w:ascii="Cambria Math" w:eastAsiaTheme="minorEastAsia" w:hAnsi="Cambria Math" w:cstheme="minorHAnsi"/>
            <w:noProof/>
            <w:sz w:val="40"/>
            <w:szCs w:val="40"/>
          </w:rPr>
          <m:t>x</m:t>
        </m:r>
      </m:oMath>
      <w:r w:rsidRPr="00ED4E6F">
        <w:rPr>
          <w:rFonts w:eastAsiaTheme="minorEastAsia" w:cstheme="minorHAnsi"/>
          <w:noProof/>
          <w:sz w:val="40"/>
          <w:szCs w:val="40"/>
        </w:rPr>
        <w:t xml:space="preserve"> is the number of trials.</w:t>
      </w:r>
    </w:p>
    <w:p w14:paraId="029252C6" w14:textId="49565D87" w:rsidR="00633AC6" w:rsidRPr="00ED4E6F" w:rsidRDefault="00384165" w:rsidP="00633AC6">
      <w:pPr>
        <w:rPr>
          <w:rFonts w:cstheme="minorHAnsi"/>
          <w:sz w:val="40"/>
          <w:szCs w:val="40"/>
        </w:rPr>
      </w:pP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964160" behindDoc="0" locked="0" layoutInCell="1" allowOverlap="1" wp14:anchorId="19B0F2A8" wp14:editId="2F71C02C">
                <wp:simplePos x="0" y="0"/>
                <wp:positionH relativeFrom="column">
                  <wp:posOffset>1298575</wp:posOffset>
                </wp:positionH>
                <wp:positionV relativeFrom="paragraph">
                  <wp:posOffset>54610</wp:posOffset>
                </wp:positionV>
                <wp:extent cx="855345" cy="233680"/>
                <wp:effectExtent l="38100" t="57150" r="1905" b="52070"/>
                <wp:wrapNone/>
                <wp:docPr id="2502" name="Ink 2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3">
                      <w14:nvContentPartPr>
                        <w14:cNvContentPartPr/>
                      </w14:nvContentPartPr>
                      <w14:xfrm>
                        <a:off x="0" y="0"/>
                        <a:ext cx="855345" cy="23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B30416" id="Ink 2502" o:spid="_x0000_s1026" type="#_x0000_t75" style="position:absolute;margin-left:101.55pt;margin-top:3.6pt;width:68.75pt;height:19.8pt;z-index:25596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">
                <v:imagedata r:id="rId864" o:title=""/>
              </v:shape>
            </w:pict>
          </mc:Fallback>
        </mc:AlternateContent>
      </w: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962112" behindDoc="0" locked="0" layoutInCell="1" allowOverlap="1" wp14:anchorId="358BB957" wp14:editId="2274F554">
                <wp:simplePos x="0" y="0"/>
                <wp:positionH relativeFrom="column">
                  <wp:posOffset>1004570</wp:posOffset>
                </wp:positionH>
                <wp:positionV relativeFrom="paragraph">
                  <wp:posOffset>59055</wp:posOffset>
                </wp:positionV>
                <wp:extent cx="166445" cy="240480"/>
                <wp:effectExtent l="38100" t="38100" r="43180" b="45720"/>
                <wp:wrapNone/>
                <wp:docPr id="2500" name="Ink 2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5">
                      <w14:nvContentPartPr>
                        <w14:cNvContentPartPr/>
                      </w14:nvContentPartPr>
                      <w14:xfrm>
                        <a:off x="0" y="0"/>
                        <a:ext cx="166445" cy="24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FFC7DC" id="Ink 2500" o:spid="_x0000_s1026" type="#_x0000_t75" style="position:absolute;margin-left:78.4pt;margin-top:3.95pt;width:14.5pt;height:20.35pt;z-index:25596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">
                <v:imagedata r:id="rId866" o:title=""/>
              </v:shape>
            </w:pict>
          </mc:Fallback>
        </mc:AlternateContent>
      </w:r>
      <w:r w:rsidR="00633AC6" w:rsidRPr="00ED4E6F">
        <w:rPr>
          <w:rFonts w:cstheme="minorHAnsi"/>
          <w:sz w:val="40"/>
          <w:szCs w:val="40"/>
        </w:rPr>
        <w:t>Let x be:</w:t>
      </w:r>
    </w:p>
    <w:p w14:paraId="0C36DE72" w14:textId="5F079A85" w:rsidR="00495424" w:rsidRPr="0001009E" w:rsidRDefault="00384165" w:rsidP="0001009E">
      <w:pPr>
        <w:rPr>
          <w:rFonts w:cstheme="minorHAnsi"/>
          <w:sz w:val="40"/>
          <w:szCs w:val="40"/>
        </w:rPr>
      </w:pP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5988736" behindDoc="0" locked="0" layoutInCell="1" allowOverlap="1" wp14:anchorId="6630BFA9" wp14:editId="5488DB4E">
                <wp:simplePos x="0" y="0"/>
                <wp:positionH relativeFrom="column">
                  <wp:posOffset>1228090</wp:posOffset>
                </wp:positionH>
                <wp:positionV relativeFrom="paragraph">
                  <wp:posOffset>46990</wp:posOffset>
                </wp:positionV>
                <wp:extent cx="1728925" cy="265430"/>
                <wp:effectExtent l="38100" t="38100" r="5080" b="39370"/>
                <wp:wrapNone/>
                <wp:docPr id="2526" name="Ink 2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7">
                      <w14:nvContentPartPr>
                        <w14:cNvContentPartPr/>
                      </w14:nvContentPartPr>
                      <w14:xfrm>
                        <a:off x="0" y="0"/>
                        <a:ext cx="1728925" cy="2654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C8F0C7" id="Ink 2526" o:spid="_x0000_s1026" type="#_x0000_t75" style="position:absolute;margin-left:96pt;margin-top:3pt;width:137.55pt;height:22.3pt;z-index:25598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">
                <v:imagedata r:id="rId868" o:title=""/>
              </v:shape>
            </w:pict>
          </mc:Fallback>
        </mc:AlternateContent>
      </w:r>
      <w:r w:rsidR="00633AC6" w:rsidRPr="00ED4E6F">
        <w:rPr>
          <w:rFonts w:cstheme="minorHAnsi"/>
          <w:sz w:val="40"/>
          <w:szCs w:val="40"/>
        </w:rPr>
        <w:t>Let P(x)</w:t>
      </w:r>
      <w:r w:rsidR="00633AC6" w:rsidRPr="00ED4E6F">
        <w:rPr>
          <w:rFonts w:eastAsiaTheme="minorEastAsia" w:cstheme="minorHAnsi"/>
          <w:sz w:val="40"/>
          <w:szCs w:val="40"/>
        </w:rPr>
        <w:t xml:space="preserve"> be:</w:t>
      </w:r>
    </w:p>
    <w:p w14:paraId="5CDD8C5C" w14:textId="77777777" w:rsidR="005D4936" w:rsidRPr="00ED4E6F" w:rsidRDefault="005D4936" w:rsidP="00D75F5D">
      <w:pPr>
        <w:spacing w:after="0" w:line="240" w:lineRule="auto"/>
        <w:ind w:left="720"/>
        <w:rPr>
          <w:rFonts w:eastAsiaTheme="minorEastAsia" w:cstheme="minorHAnsi"/>
          <w:noProof/>
          <w:sz w:val="40"/>
          <w:szCs w:val="40"/>
        </w:rPr>
      </w:pPr>
      <w:r w:rsidRPr="00ED4E6F">
        <w:rPr>
          <w:rFonts w:eastAsiaTheme="minorEastAsia" w:cstheme="minorHAnsi"/>
          <w:noProof/>
          <w:sz w:val="40"/>
          <w:szCs w:val="40"/>
        </w:rPr>
        <w:t xml:space="preserve">a. Find </w:t>
      </w:r>
      <m:oMath>
        <m:r>
          <w:rPr>
            <w:rFonts w:ascii="Cambria Math" w:eastAsiaTheme="minorEastAsia" w:hAnsi="Cambria Math" w:cstheme="minorHAnsi"/>
            <w:noProof/>
            <w:sz w:val="40"/>
            <w:szCs w:val="40"/>
          </w:rPr>
          <m:t>P</m:t>
        </m:r>
        <m:d>
          <m:dPr>
            <m:ctrlPr>
              <w:rPr>
                <w:rFonts w:ascii="Cambria Math" w:eastAsiaTheme="minorEastAsia" w:hAnsi="Cambria Math" w:cstheme="minorHAnsi"/>
                <w:i/>
                <w:noProof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 w:cstheme="minorHAnsi"/>
                <w:noProof/>
                <w:sz w:val="40"/>
                <w:szCs w:val="40"/>
              </w:rPr>
              <m:t>1</m:t>
            </m:r>
          </m:e>
        </m:d>
      </m:oMath>
      <w:r w:rsidRPr="00ED4E6F">
        <w:rPr>
          <w:rFonts w:eastAsiaTheme="minorEastAsia" w:cstheme="minorHAnsi"/>
          <w:noProof/>
          <w:sz w:val="40"/>
          <w:szCs w:val="40"/>
        </w:rPr>
        <w:t xml:space="preserve"> and interpet its meaning.</w:t>
      </w:r>
    </w:p>
    <w:p w14:paraId="7CD3646B" w14:textId="1FF36500" w:rsidR="00495424" w:rsidRPr="00ED4E6F" w:rsidRDefault="00384165" w:rsidP="00D75F5D">
      <w:pPr>
        <w:spacing w:after="0" w:line="240" w:lineRule="auto"/>
        <w:ind w:left="720"/>
        <w:rPr>
          <w:rFonts w:eastAsiaTheme="minorEastAsia" w:cstheme="minorHAnsi"/>
          <w:noProof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6049152" behindDoc="0" locked="0" layoutInCell="1" allowOverlap="1" wp14:anchorId="2364C266" wp14:editId="01C525BE">
                <wp:simplePos x="0" y="0"/>
                <wp:positionH relativeFrom="column">
                  <wp:posOffset>3757295</wp:posOffset>
                </wp:positionH>
                <wp:positionV relativeFrom="paragraph">
                  <wp:posOffset>118745</wp:posOffset>
                </wp:positionV>
                <wp:extent cx="1241875" cy="302495"/>
                <wp:effectExtent l="38100" t="38100" r="53975" b="40640"/>
                <wp:wrapNone/>
                <wp:docPr id="2585" name="Ink 2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9">
                      <w14:nvContentPartPr>
                        <w14:cNvContentPartPr/>
                      </w14:nvContentPartPr>
                      <w14:xfrm>
                        <a:off x="0" y="0"/>
                        <a:ext cx="1241875" cy="3024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EB576D" id="Ink 2585" o:spid="_x0000_s1026" type="#_x0000_t75" style="position:absolute;margin-left:295.15pt;margin-top:8.65pt;width:99.2pt;height:25.2pt;z-index:25604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">
                <v:imagedata r:id="rId870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6033792" behindDoc="0" locked="0" layoutInCell="1" allowOverlap="1" wp14:anchorId="12282C8F" wp14:editId="2FB9AB98">
                <wp:simplePos x="0" y="0"/>
                <wp:positionH relativeFrom="column">
                  <wp:posOffset>2785745</wp:posOffset>
                </wp:positionH>
                <wp:positionV relativeFrom="paragraph">
                  <wp:posOffset>110490</wp:posOffset>
                </wp:positionV>
                <wp:extent cx="395070" cy="295910"/>
                <wp:effectExtent l="57150" t="38100" r="0" b="46990"/>
                <wp:wrapNone/>
                <wp:docPr id="2570" name="Ink 2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1">
                      <w14:nvContentPartPr>
                        <w14:cNvContentPartPr/>
                      </w14:nvContentPartPr>
                      <w14:xfrm>
                        <a:off x="0" y="0"/>
                        <a:ext cx="395070" cy="2959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9AB727" id="Ink 2570" o:spid="_x0000_s1026" type="#_x0000_t75" style="position:absolute;margin-left:218.65pt;margin-top:8pt;width:32.5pt;height:24.7pt;z-index:25603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">
                <v:imagedata r:id="rId872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6029696" behindDoc="0" locked="0" layoutInCell="1" allowOverlap="1" wp14:anchorId="6634D2B9" wp14:editId="468E2A64">
                <wp:simplePos x="0" y="0"/>
                <wp:positionH relativeFrom="column">
                  <wp:posOffset>2599690</wp:posOffset>
                </wp:positionH>
                <wp:positionV relativeFrom="paragraph">
                  <wp:posOffset>224790</wp:posOffset>
                </wp:positionV>
                <wp:extent cx="94680" cy="61665"/>
                <wp:effectExtent l="38100" t="38100" r="57785" b="52705"/>
                <wp:wrapNone/>
                <wp:docPr id="2566" name="Ink 2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3">
                      <w14:nvContentPartPr>
                        <w14:cNvContentPartPr/>
                      </w14:nvContentPartPr>
                      <w14:xfrm>
                        <a:off x="0" y="0"/>
                        <a:ext cx="94680" cy="616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664DBF" id="Ink 2566" o:spid="_x0000_s1026" type="#_x0000_t75" style="position:absolute;margin-left:204pt;margin-top:17pt;width:8.85pt;height:6.25pt;z-index:25602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">
                <v:imagedata r:id="rId874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6026624" behindDoc="0" locked="0" layoutInCell="1" allowOverlap="1" wp14:anchorId="7CFECC2B" wp14:editId="33B150AB">
                <wp:simplePos x="0" y="0"/>
                <wp:positionH relativeFrom="column">
                  <wp:posOffset>1318895</wp:posOffset>
                </wp:positionH>
                <wp:positionV relativeFrom="paragraph">
                  <wp:posOffset>-7620</wp:posOffset>
                </wp:positionV>
                <wp:extent cx="1127760" cy="505460"/>
                <wp:effectExtent l="38100" t="38100" r="0" b="46990"/>
                <wp:wrapNone/>
                <wp:docPr id="2563" name="Ink 2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5">
                      <w14:nvContentPartPr>
                        <w14:cNvContentPartPr/>
                      </w14:nvContentPartPr>
                      <w14:xfrm>
                        <a:off x="0" y="0"/>
                        <a:ext cx="1127760" cy="5054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3C55F3" id="Ink 2563" o:spid="_x0000_s1026" type="#_x0000_t75" style="position:absolute;margin-left:103.15pt;margin-top:-1.3pt;width:90.2pt;height:41.2pt;z-index:25602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">
                <v:imagedata r:id="rId876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6005120" behindDoc="0" locked="0" layoutInCell="1" allowOverlap="1" wp14:anchorId="64AF4560" wp14:editId="5194D40B">
                <wp:simplePos x="0" y="0"/>
                <wp:positionH relativeFrom="column">
                  <wp:posOffset>661035</wp:posOffset>
                </wp:positionH>
                <wp:positionV relativeFrom="paragraph">
                  <wp:posOffset>86995</wp:posOffset>
                </wp:positionV>
                <wp:extent cx="510385" cy="272520"/>
                <wp:effectExtent l="38100" t="57150" r="4445" b="51435"/>
                <wp:wrapNone/>
                <wp:docPr id="2542" name="Ink 2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7">
                      <w14:nvContentPartPr>
                        <w14:cNvContentPartPr/>
                      </w14:nvContentPartPr>
                      <w14:xfrm>
                        <a:off x="0" y="0"/>
                        <a:ext cx="510385" cy="27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CE954E" id="Ink 2542" o:spid="_x0000_s1026" type="#_x0000_t75" style="position:absolute;margin-left:51.35pt;margin-top:6.15pt;width:41.65pt;height:22.85pt;z-index:25600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">
                <v:imagedata r:id="rId878" o:title=""/>
              </v:shape>
            </w:pict>
          </mc:Fallback>
        </mc:AlternateContent>
      </w:r>
    </w:p>
    <w:p w14:paraId="7FF8749F" w14:textId="645A1A82" w:rsidR="00495424" w:rsidRPr="00ED4E6F" w:rsidRDefault="00384165" w:rsidP="00D75F5D">
      <w:pPr>
        <w:spacing w:after="0" w:line="240" w:lineRule="auto"/>
        <w:ind w:left="720"/>
        <w:rPr>
          <w:rFonts w:eastAsiaTheme="minorEastAsia" w:cstheme="minorHAnsi"/>
          <w:noProof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6094208" behindDoc="0" locked="0" layoutInCell="1" allowOverlap="1" wp14:anchorId="78E742EF" wp14:editId="36CB9B90">
                <wp:simplePos x="0" y="0"/>
                <wp:positionH relativeFrom="column">
                  <wp:posOffset>6176645</wp:posOffset>
                </wp:positionH>
                <wp:positionV relativeFrom="paragraph">
                  <wp:posOffset>205105</wp:posOffset>
                </wp:positionV>
                <wp:extent cx="562325" cy="236715"/>
                <wp:effectExtent l="38100" t="57150" r="47625" b="49530"/>
                <wp:wrapNone/>
                <wp:docPr id="2629" name="Ink 2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9">
                      <w14:nvContentPartPr>
                        <w14:cNvContentPartPr/>
                      </w14:nvContentPartPr>
                      <w14:xfrm>
                        <a:off x="0" y="0"/>
                        <a:ext cx="562325" cy="236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CA8965" id="Ink 2629" o:spid="_x0000_s1026" type="#_x0000_t75" style="position:absolute;margin-left:485.65pt;margin-top:15.45pt;width:45.7pt;height:20.1pt;z-index:25609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">
                <v:imagedata r:id="rId880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6095232" behindDoc="0" locked="0" layoutInCell="1" allowOverlap="1" wp14:anchorId="1B4D5337" wp14:editId="3C1BB5E2">
                <wp:simplePos x="0" y="0"/>
                <wp:positionH relativeFrom="column">
                  <wp:posOffset>3745230</wp:posOffset>
                </wp:positionH>
                <wp:positionV relativeFrom="paragraph">
                  <wp:posOffset>-251460</wp:posOffset>
                </wp:positionV>
                <wp:extent cx="2993740" cy="715210"/>
                <wp:effectExtent l="38100" t="38100" r="16510" b="46990"/>
                <wp:wrapNone/>
                <wp:docPr id="2630" name="Ink 2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1">
                      <w14:nvContentPartPr>
                        <w14:cNvContentPartPr/>
                      </w14:nvContentPartPr>
                      <w14:xfrm>
                        <a:off x="0" y="0"/>
                        <a:ext cx="2993740" cy="7152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F81236" id="Ink 2630" o:spid="_x0000_s1026" type="#_x0000_t75" style="position:absolute;margin-left:294.2pt;margin-top:-20.5pt;width:237.15pt;height:57.7pt;z-index:25609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">
                <v:imagedata r:id="rId882" o:title=""/>
              </v:shape>
            </w:pict>
          </mc:Fallback>
        </mc:AlternateContent>
      </w:r>
    </w:p>
    <w:p w14:paraId="64BAD7F5" w14:textId="6FB7C9AF" w:rsidR="00495424" w:rsidRPr="00ED4E6F" w:rsidRDefault="00495424" w:rsidP="00D75F5D">
      <w:pPr>
        <w:spacing w:after="0" w:line="240" w:lineRule="auto"/>
        <w:ind w:left="720"/>
        <w:rPr>
          <w:rFonts w:eastAsiaTheme="minorEastAsia" w:cstheme="minorHAnsi"/>
          <w:noProof/>
          <w:sz w:val="40"/>
          <w:szCs w:val="40"/>
        </w:rPr>
      </w:pPr>
    </w:p>
    <w:p w14:paraId="25557423" w14:textId="77777777" w:rsidR="00495424" w:rsidRPr="00ED4E6F" w:rsidRDefault="00495424" w:rsidP="0001009E">
      <w:pPr>
        <w:spacing w:after="0" w:line="240" w:lineRule="auto"/>
        <w:rPr>
          <w:rFonts w:eastAsiaTheme="minorEastAsia" w:cstheme="minorHAnsi"/>
          <w:noProof/>
          <w:sz w:val="40"/>
          <w:szCs w:val="40"/>
        </w:rPr>
      </w:pPr>
    </w:p>
    <w:p w14:paraId="262A0F4A" w14:textId="0B6BEA14" w:rsidR="009C49E2" w:rsidRPr="00ED4E6F" w:rsidRDefault="0005212A" w:rsidP="00495424">
      <w:pPr>
        <w:spacing w:after="0" w:line="240" w:lineRule="auto"/>
        <w:ind w:left="720"/>
        <w:rPr>
          <w:rFonts w:eastAsiaTheme="minorEastAsia" w:cstheme="minorHAnsi"/>
          <w:noProof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6223232" behindDoc="0" locked="0" layoutInCell="1" allowOverlap="1" wp14:anchorId="2A24829B" wp14:editId="4BCEC241">
                <wp:simplePos x="0" y="0"/>
                <wp:positionH relativeFrom="column">
                  <wp:posOffset>4381500</wp:posOffset>
                </wp:positionH>
                <wp:positionV relativeFrom="paragraph">
                  <wp:posOffset>398780</wp:posOffset>
                </wp:positionV>
                <wp:extent cx="2339270" cy="365760"/>
                <wp:effectExtent l="57150" t="38100" r="0" b="53340"/>
                <wp:wrapNone/>
                <wp:docPr id="2754" name="Ink 2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3">
                      <w14:nvContentPartPr>
                        <w14:cNvContentPartPr/>
                      </w14:nvContentPartPr>
                      <w14:xfrm>
                        <a:off x="0" y="0"/>
                        <a:ext cx="2339270" cy="36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F0EF40" id="Ink 2754" o:spid="_x0000_s1026" type="#_x0000_t75" style="position:absolute;margin-left:344.3pt;margin-top:30.7pt;width:185.65pt;height:30.2pt;z-index:25622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">
                <v:imagedata r:id="rId884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6107520" behindDoc="0" locked="0" layoutInCell="1" allowOverlap="1" wp14:anchorId="304AA59F" wp14:editId="5FD85D3C">
                <wp:simplePos x="0" y="0"/>
                <wp:positionH relativeFrom="column">
                  <wp:posOffset>2384932</wp:posOffset>
                </wp:positionH>
                <wp:positionV relativeFrom="paragraph">
                  <wp:posOffset>580843</wp:posOffset>
                </wp:positionV>
                <wp:extent cx="25560" cy="26280"/>
                <wp:effectExtent l="38100" t="38100" r="50800" b="50165"/>
                <wp:wrapNone/>
                <wp:docPr id="2642" name="Ink 2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5">
                      <w14:nvContentPartPr>
                        <w14:cNvContentPartPr/>
                      </w14:nvContentPartPr>
                      <w14:xfrm>
                        <a:off x="0" y="0"/>
                        <a:ext cx="2556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93875E" id="Ink 2642" o:spid="_x0000_s1026" type="#_x0000_t75" style="position:absolute;margin-left:187.1pt;margin-top:45.05pt;width:3.4pt;height:3.45pt;z-index:25610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">
                <v:imagedata r:id="rId886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6106496" behindDoc="0" locked="0" layoutInCell="1" allowOverlap="1" wp14:anchorId="42B6648C" wp14:editId="77418554">
                <wp:simplePos x="0" y="0"/>
                <wp:positionH relativeFrom="column">
                  <wp:posOffset>1785620</wp:posOffset>
                </wp:positionH>
                <wp:positionV relativeFrom="paragraph">
                  <wp:posOffset>313690</wp:posOffset>
                </wp:positionV>
                <wp:extent cx="913090" cy="280330"/>
                <wp:effectExtent l="38100" t="38100" r="59055" b="43815"/>
                <wp:wrapNone/>
                <wp:docPr id="2641" name="Ink 2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7">
                      <w14:nvContentPartPr>
                        <w14:cNvContentPartPr/>
                      </w14:nvContentPartPr>
                      <w14:xfrm>
                        <a:off x="0" y="0"/>
                        <a:ext cx="913090" cy="2803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928F46" id="Ink 2641" o:spid="_x0000_s1026" type="#_x0000_t75" style="position:absolute;margin-left:139.9pt;margin-top:24pt;width:73.35pt;height:23.45pt;z-index:25610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">
                <v:imagedata r:id="rId888" o:title=""/>
              </v:shape>
            </w:pict>
          </mc:Fallback>
        </mc:AlternateContent>
      </w:r>
      <w:r w:rsidR="005D4936" w:rsidRPr="00ED4E6F">
        <w:rPr>
          <w:rFonts w:eastAsiaTheme="minorEastAsia" w:cstheme="minorHAnsi"/>
          <w:noProof/>
          <w:sz w:val="40"/>
          <w:szCs w:val="40"/>
        </w:rPr>
        <w:t xml:space="preserve">b. </w:t>
      </w:r>
      <w:r w:rsidR="0055365A" w:rsidRPr="00ED4E6F">
        <w:rPr>
          <w:rFonts w:eastAsiaTheme="minorEastAsia" w:cstheme="minorHAnsi"/>
          <w:noProof/>
          <w:sz w:val="40"/>
          <w:szCs w:val="40"/>
        </w:rPr>
        <w:t>How many trials are necessary to get 95% correct responses</w:t>
      </w:r>
      <w:r w:rsidR="00384165">
        <w:rPr>
          <w:rFonts w:eastAsiaTheme="minorEastAsia" w:cstheme="minorHAnsi"/>
          <w:noProof/>
          <w:sz w:val="40"/>
          <w:szCs w:val="40"/>
        </w:rPr>
        <w:t>?</w:t>
      </w:r>
    </w:p>
    <w:p w14:paraId="599CFD1E" w14:textId="6141BDB6" w:rsidR="00495424" w:rsidRPr="00ED4E6F" w:rsidRDefault="00495424" w:rsidP="00495424">
      <w:pPr>
        <w:spacing w:after="0" w:line="240" w:lineRule="auto"/>
        <w:rPr>
          <w:rFonts w:eastAsiaTheme="minorEastAsia" w:cstheme="minorHAnsi"/>
          <w:noProof/>
          <w:sz w:val="40"/>
          <w:szCs w:val="40"/>
        </w:rPr>
      </w:pPr>
    </w:p>
    <w:p w14:paraId="0D0FB91D" w14:textId="63B42F51" w:rsidR="00495424" w:rsidRPr="00ED4E6F" w:rsidRDefault="0005212A" w:rsidP="00495424">
      <w:pPr>
        <w:spacing w:after="0" w:line="240" w:lineRule="auto"/>
        <w:rPr>
          <w:rFonts w:eastAsiaTheme="minorEastAsia" w:cstheme="minorHAnsi"/>
          <w:noProof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6253952" behindDoc="0" locked="0" layoutInCell="1" allowOverlap="1" wp14:anchorId="6787C80D" wp14:editId="08944FA7">
                <wp:simplePos x="0" y="0"/>
                <wp:positionH relativeFrom="column">
                  <wp:posOffset>5337175</wp:posOffset>
                </wp:positionH>
                <wp:positionV relativeFrom="paragraph">
                  <wp:posOffset>6985</wp:posOffset>
                </wp:positionV>
                <wp:extent cx="1380300" cy="226060"/>
                <wp:effectExtent l="57150" t="38100" r="29845" b="40640"/>
                <wp:wrapNone/>
                <wp:docPr id="2784" name="Ink 2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9">
                      <w14:nvContentPartPr>
                        <w14:cNvContentPartPr/>
                      </w14:nvContentPartPr>
                      <w14:xfrm>
                        <a:off x="0" y="0"/>
                        <a:ext cx="1380300" cy="2260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177E83" id="Ink 2784" o:spid="_x0000_s1026" type="#_x0000_t75" style="position:absolute;margin-left:419.55pt;margin-top:-.15pt;width:110.1pt;height:19.2pt;z-index:25625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">
                <v:imagedata r:id="rId890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6233472" behindDoc="0" locked="0" layoutInCell="1" allowOverlap="1" wp14:anchorId="4A0B9201" wp14:editId="638A38FA">
                <wp:simplePos x="0" y="0"/>
                <wp:positionH relativeFrom="column">
                  <wp:posOffset>4413885</wp:posOffset>
                </wp:positionH>
                <wp:positionV relativeFrom="paragraph">
                  <wp:posOffset>28575</wp:posOffset>
                </wp:positionV>
                <wp:extent cx="848860" cy="223350"/>
                <wp:effectExtent l="57150" t="38100" r="8890" b="43815"/>
                <wp:wrapNone/>
                <wp:docPr id="2764" name="Ink 2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1">
                      <w14:nvContentPartPr>
                        <w14:cNvContentPartPr/>
                      </w14:nvContentPartPr>
                      <w14:xfrm>
                        <a:off x="0" y="0"/>
                        <a:ext cx="848860" cy="223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047618" id="Ink 2764" o:spid="_x0000_s1026" type="#_x0000_t75" style="position:absolute;margin-left:346.85pt;margin-top:1.55pt;width:68.3pt;height:19.05pt;z-index:25623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">
                <v:imagedata r:id="rId892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6141312" behindDoc="0" locked="0" layoutInCell="1" allowOverlap="1" wp14:anchorId="1BA72F61" wp14:editId="593427DD">
                <wp:simplePos x="0" y="0"/>
                <wp:positionH relativeFrom="column">
                  <wp:posOffset>1704975</wp:posOffset>
                </wp:positionH>
                <wp:positionV relativeFrom="paragraph">
                  <wp:posOffset>144780</wp:posOffset>
                </wp:positionV>
                <wp:extent cx="213955" cy="183805"/>
                <wp:effectExtent l="19050" t="38100" r="53340" b="45085"/>
                <wp:wrapNone/>
                <wp:docPr id="2675" name="Ink 2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3">
                      <w14:nvContentPartPr>
                        <w14:cNvContentPartPr/>
                      </w14:nvContentPartPr>
                      <w14:xfrm>
                        <a:off x="0" y="0"/>
                        <a:ext cx="213955" cy="1838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C9211C" id="Ink 2675" o:spid="_x0000_s1026" type="#_x0000_t75" style="position:absolute;margin-left:133.55pt;margin-top:10.7pt;width:18.3pt;height:15.85pt;z-index:25614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">
                <v:imagedata r:id="rId894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6137216" behindDoc="0" locked="0" layoutInCell="1" allowOverlap="1" wp14:anchorId="0C3F791A" wp14:editId="31EFA103">
                <wp:simplePos x="0" y="0"/>
                <wp:positionH relativeFrom="column">
                  <wp:posOffset>1061085</wp:posOffset>
                </wp:positionH>
                <wp:positionV relativeFrom="paragraph">
                  <wp:posOffset>-156845</wp:posOffset>
                </wp:positionV>
                <wp:extent cx="964440" cy="465120"/>
                <wp:effectExtent l="57150" t="57150" r="0" b="49530"/>
                <wp:wrapNone/>
                <wp:docPr id="2671" name="Ink 2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5">
                      <w14:nvContentPartPr>
                        <w14:cNvContentPartPr/>
                      </w14:nvContentPartPr>
                      <w14:xfrm>
                        <a:off x="0" y="0"/>
                        <a:ext cx="964440" cy="46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65F1A2" id="Ink 2671" o:spid="_x0000_s1026" type="#_x0000_t75" style="position:absolute;margin-left:82.85pt;margin-top:-13.05pt;width:77.4pt;height:38pt;z-index:25613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">
                <v:imagedata r:id="rId896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6114688" behindDoc="0" locked="0" layoutInCell="1" allowOverlap="1" wp14:anchorId="3E3099CD" wp14:editId="68C52188">
                <wp:simplePos x="0" y="0"/>
                <wp:positionH relativeFrom="column">
                  <wp:posOffset>183515</wp:posOffset>
                </wp:positionH>
                <wp:positionV relativeFrom="paragraph">
                  <wp:posOffset>-53975</wp:posOffset>
                </wp:positionV>
                <wp:extent cx="706640" cy="246380"/>
                <wp:effectExtent l="38100" t="38100" r="0" b="58420"/>
                <wp:wrapNone/>
                <wp:docPr id="2649" name="Ink 2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7">
                      <w14:nvContentPartPr>
                        <w14:cNvContentPartPr/>
                      </w14:nvContentPartPr>
                      <w14:xfrm>
                        <a:off x="0" y="0"/>
                        <a:ext cx="706640" cy="2463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6AE0E7" id="Ink 2649" o:spid="_x0000_s1026" type="#_x0000_t75" style="position:absolute;margin-left:13.75pt;margin-top:-4.95pt;width:57.1pt;height:20.8pt;z-index:25611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">
                <v:imagedata r:id="rId898" o:title=""/>
              </v:shape>
            </w:pict>
          </mc:Fallback>
        </mc:AlternateContent>
      </w:r>
    </w:p>
    <w:p w14:paraId="5F4C7B39" w14:textId="2E8567DD" w:rsidR="00495424" w:rsidRPr="00ED4E6F" w:rsidRDefault="0005212A" w:rsidP="00495424">
      <w:pPr>
        <w:spacing w:after="0" w:line="240" w:lineRule="auto"/>
        <w:rPr>
          <w:rFonts w:eastAsiaTheme="minorEastAsia" w:cstheme="minorHAnsi"/>
          <w:noProof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6272384" behindDoc="0" locked="0" layoutInCell="1" allowOverlap="1" wp14:anchorId="434D85C1" wp14:editId="4DED2DD9">
                <wp:simplePos x="0" y="0"/>
                <wp:positionH relativeFrom="column">
                  <wp:posOffset>4333612</wp:posOffset>
                </wp:positionH>
                <wp:positionV relativeFrom="paragraph">
                  <wp:posOffset>173728</wp:posOffset>
                </wp:positionV>
                <wp:extent cx="2494080" cy="81000"/>
                <wp:effectExtent l="38100" t="57150" r="40005" b="52705"/>
                <wp:wrapNone/>
                <wp:docPr id="2802" name="Ink 2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9">
                      <w14:nvContentPartPr>
                        <w14:cNvContentPartPr/>
                      </w14:nvContentPartPr>
                      <w14:xfrm>
                        <a:off x="0" y="0"/>
                        <a:ext cx="249408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29D0F5" id="Ink 2802" o:spid="_x0000_s1026" type="#_x0000_t75" style="position:absolute;margin-left:340.55pt;margin-top:13pt;width:197.8pt;height:7.8pt;z-index:25627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">
                <v:imagedata r:id="rId900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6271360" behindDoc="0" locked="0" layoutInCell="1" allowOverlap="1" wp14:anchorId="2F045221" wp14:editId="1E577853">
                <wp:simplePos x="0" y="0"/>
                <wp:positionH relativeFrom="column">
                  <wp:posOffset>5852795</wp:posOffset>
                </wp:positionH>
                <wp:positionV relativeFrom="paragraph">
                  <wp:posOffset>-21590</wp:posOffset>
                </wp:positionV>
                <wp:extent cx="478655" cy="154435"/>
                <wp:effectExtent l="38100" t="57150" r="0" b="55245"/>
                <wp:wrapNone/>
                <wp:docPr id="2801" name="Ink 2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1">
                      <w14:nvContentPartPr>
                        <w14:cNvContentPartPr/>
                      </w14:nvContentPartPr>
                      <w14:xfrm>
                        <a:off x="0" y="0"/>
                        <a:ext cx="478655" cy="1544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704BE8" id="Ink 2801" o:spid="_x0000_s1026" type="#_x0000_t75" style="position:absolute;margin-left:460.15pt;margin-top:-2.4pt;width:39.15pt;height:13.55pt;z-index:25627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">
                <v:imagedata r:id="rId902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6263168" behindDoc="0" locked="0" layoutInCell="1" allowOverlap="1" wp14:anchorId="79D6976D" wp14:editId="7634E432">
                <wp:simplePos x="0" y="0"/>
                <wp:positionH relativeFrom="column">
                  <wp:posOffset>4385945</wp:posOffset>
                </wp:positionH>
                <wp:positionV relativeFrom="paragraph">
                  <wp:posOffset>-32385</wp:posOffset>
                </wp:positionV>
                <wp:extent cx="637370" cy="176430"/>
                <wp:effectExtent l="38100" t="38100" r="29845" b="52705"/>
                <wp:wrapNone/>
                <wp:docPr id="2793" name="Ink 2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3">
                      <w14:nvContentPartPr>
                        <w14:cNvContentPartPr/>
                      </w14:nvContentPartPr>
                      <w14:xfrm>
                        <a:off x="0" y="0"/>
                        <a:ext cx="637370" cy="1764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2586CD" id="Ink 2793" o:spid="_x0000_s1026" type="#_x0000_t75" style="position:absolute;margin-left:344.65pt;margin-top:-3.25pt;width:51.65pt;height:15.35pt;z-index:25626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">
                <v:imagedata r:id="rId904" o:title=""/>
              </v:shape>
            </w:pict>
          </mc:Fallback>
        </mc:AlternateContent>
      </w:r>
    </w:p>
    <w:p w14:paraId="1961894B" w14:textId="18B1EC4F" w:rsidR="00307CBF" w:rsidRDefault="0005212A" w:rsidP="0005212A">
      <w:pPr>
        <w:tabs>
          <w:tab w:val="left" w:pos="7718"/>
        </w:tabs>
        <w:spacing w:after="0" w:line="240" w:lineRule="auto"/>
        <w:rPr>
          <w:rFonts w:eastAsiaTheme="minorEastAsia" w:cstheme="minorHAnsi"/>
          <w:noProof/>
          <w:sz w:val="40"/>
          <w:szCs w:val="40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6182272" behindDoc="0" locked="0" layoutInCell="1" allowOverlap="1" wp14:anchorId="1A1B26E1" wp14:editId="42BFB108">
                <wp:simplePos x="0" y="0"/>
                <wp:positionH relativeFrom="column">
                  <wp:posOffset>-541655</wp:posOffset>
                </wp:positionH>
                <wp:positionV relativeFrom="paragraph">
                  <wp:posOffset>34925</wp:posOffset>
                </wp:positionV>
                <wp:extent cx="940115" cy="414020"/>
                <wp:effectExtent l="38100" t="38100" r="31750" b="43180"/>
                <wp:wrapNone/>
                <wp:docPr id="2715" name="Ink 2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5">
                      <w14:nvContentPartPr>
                        <w14:cNvContentPartPr/>
                      </w14:nvContentPartPr>
                      <w14:xfrm>
                        <a:off x="0" y="0"/>
                        <a:ext cx="940115" cy="4140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1843F0" id="Ink 2715" o:spid="_x0000_s1026" type="#_x0000_t75" style="position:absolute;margin-left:-43.35pt;margin-top:2.05pt;width:75.4pt;height:34pt;z-index:25618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">
                <v:imagedata r:id="rId90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163840" behindDoc="0" locked="0" layoutInCell="1" allowOverlap="1" wp14:anchorId="6C57D25C" wp14:editId="28C6B6B3">
                <wp:simplePos x="0" y="0"/>
                <wp:positionH relativeFrom="column">
                  <wp:posOffset>2204085</wp:posOffset>
                </wp:positionH>
                <wp:positionV relativeFrom="paragraph">
                  <wp:posOffset>-40640</wp:posOffset>
                </wp:positionV>
                <wp:extent cx="125095" cy="587640"/>
                <wp:effectExtent l="38100" t="38100" r="8255" b="41275"/>
                <wp:wrapNone/>
                <wp:docPr id="2697" name="Ink 2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7">
                      <w14:nvContentPartPr>
                        <w14:cNvContentPartPr/>
                      </w14:nvContentPartPr>
                      <w14:xfrm>
                        <a:off x="0" y="0"/>
                        <a:ext cx="125095" cy="58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67FFAF" id="Ink 2697" o:spid="_x0000_s1026" type="#_x0000_t75" style="position:absolute;margin-left:172.85pt;margin-top:-3.9pt;width:11.25pt;height:47.65pt;z-index:25616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">
                <v:imagedata r:id="rId90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161792" behindDoc="0" locked="0" layoutInCell="1" allowOverlap="1" wp14:anchorId="53759FA5" wp14:editId="6A5BA879">
                <wp:simplePos x="0" y="0"/>
                <wp:positionH relativeFrom="column">
                  <wp:posOffset>1342390</wp:posOffset>
                </wp:positionH>
                <wp:positionV relativeFrom="paragraph">
                  <wp:posOffset>-50165</wp:posOffset>
                </wp:positionV>
                <wp:extent cx="133855" cy="641485"/>
                <wp:effectExtent l="38100" t="38100" r="57150" b="44450"/>
                <wp:wrapNone/>
                <wp:docPr id="2695" name="Ink 2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9">
                      <w14:nvContentPartPr>
                        <w14:cNvContentPartPr/>
                      </w14:nvContentPartPr>
                      <w14:xfrm>
                        <a:off x="0" y="0"/>
                        <a:ext cx="133855" cy="6414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C0A7F9" id="Ink 2695" o:spid="_x0000_s1026" type="#_x0000_t75" style="position:absolute;margin-left:105pt;margin-top:-4.65pt;width:12pt;height:51.9pt;z-index:25616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">
                <v:imagedata r:id="rId9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157696" behindDoc="0" locked="0" layoutInCell="1" allowOverlap="1" wp14:anchorId="1858CEE7" wp14:editId="595B13AE">
                <wp:simplePos x="0" y="0"/>
                <wp:positionH relativeFrom="column">
                  <wp:posOffset>2709545</wp:posOffset>
                </wp:positionH>
                <wp:positionV relativeFrom="paragraph">
                  <wp:posOffset>-54610</wp:posOffset>
                </wp:positionV>
                <wp:extent cx="925670" cy="319320"/>
                <wp:effectExtent l="57150" t="38100" r="46355" b="43180"/>
                <wp:wrapNone/>
                <wp:docPr id="2691" name="Ink 2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1">
                      <w14:nvContentPartPr>
                        <w14:cNvContentPartPr/>
                      </w14:nvContentPartPr>
                      <w14:xfrm>
                        <a:off x="0" y="0"/>
                        <a:ext cx="925670" cy="31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8EF814" id="Ink 2691" o:spid="_x0000_s1026" type="#_x0000_t75" style="position:absolute;margin-left:212.65pt;margin-top:-5pt;width:74.35pt;height:26.6pt;z-index:25615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">
                <v:imagedata r:id="rId9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144384" behindDoc="0" locked="0" layoutInCell="1" allowOverlap="1" wp14:anchorId="45A92FB1" wp14:editId="160EDF5E">
                <wp:simplePos x="0" y="0"/>
                <wp:positionH relativeFrom="column">
                  <wp:posOffset>2506972</wp:posOffset>
                </wp:positionH>
                <wp:positionV relativeFrom="paragraph">
                  <wp:posOffset>227448</wp:posOffset>
                </wp:positionV>
                <wp:extent cx="30600" cy="25560"/>
                <wp:effectExtent l="38100" t="38100" r="45720" b="50800"/>
                <wp:wrapNone/>
                <wp:docPr id="2678" name="Ink 2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3">
                      <w14:nvContentPartPr>
                        <w14:cNvContentPartPr/>
                      </w14:nvContentPartPr>
                      <w14:xfrm>
                        <a:off x="0" y="0"/>
                        <a:ext cx="3060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8E5C37" id="Ink 2678" o:spid="_x0000_s1026" type="#_x0000_t75" style="position:absolute;margin-left:196.7pt;margin-top:17.2pt;width:3.8pt;height:3.4pt;z-index:25614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">
                <v:imagedata r:id="rId9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143360" behindDoc="0" locked="0" layoutInCell="1" allowOverlap="1" wp14:anchorId="0D9A0282" wp14:editId="539BD4DE">
                <wp:simplePos x="0" y="0"/>
                <wp:positionH relativeFrom="column">
                  <wp:posOffset>481012</wp:posOffset>
                </wp:positionH>
                <wp:positionV relativeFrom="paragraph">
                  <wp:posOffset>0</wp:posOffset>
                </wp:positionV>
                <wp:extent cx="1841500" cy="485140"/>
                <wp:effectExtent l="0" t="0" r="0" b="0"/>
                <wp:wrapNone/>
                <wp:docPr id="2676" name="Ink 2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5">
                      <w14:nvContentPartPr>
                        <w14:cNvContentPartPr/>
                      </w14:nvContentPartPr>
                      <w14:xfrm>
                        <a:off x="0" y="0"/>
                        <a:ext cx="1841500" cy="4851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B72531" id="Ink 2676" o:spid="_x0000_s1026" type="#_x0000_t75" style="position:absolute;margin-left:37.15pt;margin-top:-.7pt;width:146.4pt;height:39.6pt;z-index:25614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">
                <v:imagedata r:id="rId916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w:tab/>
      </w:r>
    </w:p>
    <w:p w14:paraId="19B69169" w14:textId="7D5C07BF" w:rsidR="0005212A" w:rsidRPr="00ED4E6F" w:rsidRDefault="0005212A" w:rsidP="0005212A">
      <w:pPr>
        <w:tabs>
          <w:tab w:val="left" w:pos="7718"/>
        </w:tabs>
        <w:spacing w:after="0" w:line="240" w:lineRule="auto"/>
        <w:rPr>
          <w:rFonts w:eastAsiaTheme="minorEastAsia" w:cstheme="minorHAnsi"/>
          <w:noProof/>
          <w:sz w:val="40"/>
          <w:szCs w:val="40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6369664" behindDoc="0" locked="0" layoutInCell="1" allowOverlap="1" wp14:anchorId="12021732" wp14:editId="0D14AA77">
                <wp:simplePos x="0" y="0"/>
                <wp:positionH relativeFrom="column">
                  <wp:posOffset>3662045</wp:posOffset>
                </wp:positionH>
                <wp:positionV relativeFrom="paragraph">
                  <wp:posOffset>1177290</wp:posOffset>
                </wp:positionV>
                <wp:extent cx="695785" cy="295910"/>
                <wp:effectExtent l="57150" t="38100" r="9525" b="46990"/>
                <wp:wrapNone/>
                <wp:docPr id="2897" name="Ink 2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7">
                      <w14:nvContentPartPr>
                        <w14:cNvContentPartPr/>
                      </w14:nvContentPartPr>
                      <w14:xfrm>
                        <a:off x="0" y="0"/>
                        <a:ext cx="695785" cy="2959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FDE9F2" id="Ink 2897" o:spid="_x0000_s1026" type="#_x0000_t75" style="position:absolute;margin-left:287.65pt;margin-top:92pt;width:56.25pt;height:24.7pt;z-index:25636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">
                <v:imagedata r:id="rId9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370688" behindDoc="0" locked="0" layoutInCell="1" allowOverlap="1" wp14:anchorId="4F6C9AE1" wp14:editId="6CDC611B">
                <wp:simplePos x="0" y="0"/>
                <wp:positionH relativeFrom="column">
                  <wp:posOffset>3361690</wp:posOffset>
                </wp:positionH>
                <wp:positionV relativeFrom="paragraph">
                  <wp:posOffset>1200785</wp:posOffset>
                </wp:positionV>
                <wp:extent cx="131805" cy="276225"/>
                <wp:effectExtent l="38100" t="38100" r="20955" b="47625"/>
                <wp:wrapNone/>
                <wp:docPr id="2898" name="Ink 2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9">
                      <w14:nvContentPartPr>
                        <w14:cNvContentPartPr/>
                      </w14:nvContentPartPr>
                      <w14:xfrm>
                        <a:off x="0" y="0"/>
                        <a:ext cx="131805" cy="2762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678042" id="Ink 2898" o:spid="_x0000_s1026" type="#_x0000_t75" style="position:absolute;margin-left:264pt;margin-top:93.85pt;width:11.8pt;height:23.15pt;z-index:25637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">
                <v:imagedata r:id="rId9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358400" behindDoc="0" locked="0" layoutInCell="1" allowOverlap="1" wp14:anchorId="3FDF3F2B" wp14:editId="10224413">
                <wp:simplePos x="0" y="0"/>
                <wp:positionH relativeFrom="column">
                  <wp:posOffset>5485765</wp:posOffset>
                </wp:positionH>
                <wp:positionV relativeFrom="paragraph">
                  <wp:posOffset>901065</wp:posOffset>
                </wp:positionV>
                <wp:extent cx="371950" cy="221040"/>
                <wp:effectExtent l="38100" t="38100" r="28575" b="45720"/>
                <wp:wrapNone/>
                <wp:docPr id="2886" name="Ink 2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1">
                      <w14:nvContentPartPr>
                        <w14:cNvContentPartPr/>
                      </w14:nvContentPartPr>
                      <w14:xfrm>
                        <a:off x="0" y="0"/>
                        <a:ext cx="371950" cy="22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BBD903" id="Ink 2886" o:spid="_x0000_s1026" type="#_x0000_t75" style="position:absolute;margin-left:431.25pt;margin-top:70.25pt;width:30.75pt;height:18.8pt;z-index:25635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">
                <v:imagedata r:id="rId92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359424" behindDoc="0" locked="0" layoutInCell="1" allowOverlap="1" wp14:anchorId="001C5CB3" wp14:editId="0D9A5583">
                <wp:simplePos x="0" y="0"/>
                <wp:positionH relativeFrom="column">
                  <wp:posOffset>5157470</wp:posOffset>
                </wp:positionH>
                <wp:positionV relativeFrom="paragraph">
                  <wp:posOffset>915035</wp:posOffset>
                </wp:positionV>
                <wp:extent cx="114650" cy="227160"/>
                <wp:effectExtent l="38100" t="38100" r="57150" b="40005"/>
                <wp:wrapNone/>
                <wp:docPr id="2887" name="Ink 2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3">
                      <w14:nvContentPartPr>
                        <w14:cNvContentPartPr/>
                      </w14:nvContentPartPr>
                      <w14:xfrm>
                        <a:off x="0" y="0"/>
                        <a:ext cx="114650" cy="22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76F80E" id="Ink 2887" o:spid="_x0000_s1026" type="#_x0000_t75" style="position:absolute;margin-left:405.4pt;margin-top:71.35pt;width:10.45pt;height:19.35pt;z-index:25635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">
                <v:imagedata r:id="rId9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351232" behindDoc="0" locked="0" layoutInCell="1" allowOverlap="1" wp14:anchorId="3FEF4275" wp14:editId="74CF3670">
                <wp:simplePos x="0" y="0"/>
                <wp:positionH relativeFrom="column">
                  <wp:posOffset>4900295</wp:posOffset>
                </wp:positionH>
                <wp:positionV relativeFrom="paragraph">
                  <wp:posOffset>-344170</wp:posOffset>
                </wp:positionV>
                <wp:extent cx="1914525" cy="1079775"/>
                <wp:effectExtent l="57150" t="38100" r="47625" b="44450"/>
                <wp:wrapNone/>
                <wp:docPr id="2879" name="Ink 2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5">
                      <w14:nvContentPartPr>
                        <w14:cNvContentPartPr/>
                      </w14:nvContentPartPr>
                      <w14:xfrm>
                        <a:off x="0" y="0"/>
                        <a:ext cx="1914525" cy="10797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3066B7" id="Ink 2879" o:spid="_x0000_s1026" type="#_x0000_t75" style="position:absolute;margin-left:385.15pt;margin-top:-27.8pt;width:152.15pt;height:86.4pt;z-index:25635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">
                <v:imagedata r:id="rId92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186368" behindDoc="0" locked="0" layoutInCell="1" allowOverlap="1" wp14:anchorId="6F9AFDE7" wp14:editId="4C685B33">
                <wp:simplePos x="0" y="0"/>
                <wp:positionH relativeFrom="column">
                  <wp:posOffset>2814412</wp:posOffset>
                </wp:positionH>
                <wp:positionV relativeFrom="paragraph">
                  <wp:posOffset>340653</wp:posOffset>
                </wp:positionV>
                <wp:extent cx="674280" cy="442080"/>
                <wp:effectExtent l="38100" t="38100" r="50165" b="53340"/>
                <wp:wrapNone/>
                <wp:docPr id="2718" name="Ink 2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7">
                      <w14:nvContentPartPr>
                        <w14:cNvContentPartPr/>
                      </w14:nvContentPartPr>
                      <w14:xfrm>
                        <a:off x="0" y="0"/>
                        <a:ext cx="674280" cy="44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6878C1" id="Ink 2718" o:spid="_x0000_s1026" type="#_x0000_t75" style="position:absolute;margin-left:220.9pt;margin-top:26.1pt;width:54.55pt;height:36.2pt;z-index:25618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">
                <v:imagedata r:id="rId9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185344" behindDoc="0" locked="0" layoutInCell="1" allowOverlap="1" wp14:anchorId="09EE278B" wp14:editId="5A7F9EC0">
                <wp:simplePos x="0" y="0"/>
                <wp:positionH relativeFrom="column">
                  <wp:posOffset>1437772</wp:posOffset>
                </wp:positionH>
                <wp:positionV relativeFrom="paragraph">
                  <wp:posOffset>622173</wp:posOffset>
                </wp:positionV>
                <wp:extent cx="983520" cy="412560"/>
                <wp:effectExtent l="38100" t="38100" r="45720" b="45085"/>
                <wp:wrapNone/>
                <wp:docPr id="2717" name="Ink 2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9">
                      <w14:nvContentPartPr>
                        <w14:cNvContentPartPr/>
                      </w14:nvContentPartPr>
                      <w14:xfrm>
                        <a:off x="0" y="0"/>
                        <a:ext cx="983520" cy="41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353A5B" id="Ink 2717" o:spid="_x0000_s1026" type="#_x0000_t75" style="position:absolute;margin-left:112.5pt;margin-top:48.3pt;width:78.9pt;height:33.9pt;z-index:25618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">
                <v:imagedata r:id="rId93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6184320" behindDoc="0" locked="0" layoutInCell="1" allowOverlap="1" wp14:anchorId="56632568" wp14:editId="6CFA02D0">
                <wp:simplePos x="0" y="0"/>
                <wp:positionH relativeFrom="column">
                  <wp:posOffset>-366712</wp:posOffset>
                </wp:positionH>
                <wp:positionV relativeFrom="paragraph">
                  <wp:posOffset>366077</wp:posOffset>
                </wp:positionV>
                <wp:extent cx="4176395" cy="645795"/>
                <wp:effectExtent l="0" t="0" r="0" b="0"/>
                <wp:wrapNone/>
                <wp:docPr id="2716" name="Ink 2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1">
                      <w14:nvContentPartPr>
                        <w14:cNvContentPartPr/>
                      </w14:nvContentPartPr>
                      <w14:xfrm>
                        <a:off x="0" y="0"/>
                        <a:ext cx="4176395" cy="6457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637873" id="Ink 2716" o:spid="_x0000_s1026" type="#_x0000_t75" style="position:absolute;margin-left:-29.55pt;margin-top:28.1pt;width:330.25pt;height:52.25pt;z-index:25618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">
                <v:imagedata r:id="rId932" o:title=""/>
              </v:shape>
            </w:pict>
          </mc:Fallback>
        </mc:AlternateContent>
      </w:r>
    </w:p>
    <w:sectPr w:rsidR="0005212A" w:rsidRPr="00ED4E6F" w:rsidSect="0014734F"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EA3F68B" w14:textId="77777777" w:rsidR="00137F46" w:rsidRDefault="00137F46" w:rsidP="002E220E">
      <w:pPr>
        <w:spacing w:after="0" w:line="240" w:lineRule="auto"/>
      </w:pPr>
      <w:r>
        <w:separator/>
      </w:r>
    </w:p>
  </w:endnote>
  <w:endnote w:type="continuationSeparator" w:id="0">
    <w:p w14:paraId="28F4AE67" w14:textId="77777777" w:rsidR="00137F46" w:rsidRDefault="00137F46" w:rsidP="002E220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74CB107" w14:textId="77777777" w:rsidR="00137F46" w:rsidRDefault="00137F46" w:rsidP="002E220E">
      <w:pPr>
        <w:spacing w:after="0" w:line="240" w:lineRule="auto"/>
      </w:pPr>
      <w:r>
        <w:separator/>
      </w:r>
    </w:p>
  </w:footnote>
  <w:footnote w:type="continuationSeparator" w:id="0">
    <w:p w14:paraId="636D3F1B" w14:textId="77777777" w:rsidR="00137F46" w:rsidRDefault="00137F46" w:rsidP="002E220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70E3879"/>
    <w:multiLevelType w:val="hybridMultilevel"/>
    <w:tmpl w:val="92E60F9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543291E"/>
    <w:multiLevelType w:val="hybridMultilevel"/>
    <w:tmpl w:val="533225B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89E0A2D"/>
    <w:multiLevelType w:val="hybridMultilevel"/>
    <w:tmpl w:val="F8E883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15061"/>
    <w:rsid w:val="0001009E"/>
    <w:rsid w:val="0002582E"/>
    <w:rsid w:val="00042ED6"/>
    <w:rsid w:val="00045B34"/>
    <w:rsid w:val="0005212A"/>
    <w:rsid w:val="0005690D"/>
    <w:rsid w:val="00062339"/>
    <w:rsid w:val="000637E8"/>
    <w:rsid w:val="00075155"/>
    <w:rsid w:val="000879E3"/>
    <w:rsid w:val="00097000"/>
    <w:rsid w:val="000A7C99"/>
    <w:rsid w:val="000B3622"/>
    <w:rsid w:val="000E26E1"/>
    <w:rsid w:val="00102D98"/>
    <w:rsid w:val="001041E8"/>
    <w:rsid w:val="00105885"/>
    <w:rsid w:val="00115061"/>
    <w:rsid w:val="00127F8D"/>
    <w:rsid w:val="00132B56"/>
    <w:rsid w:val="00137F46"/>
    <w:rsid w:val="0014734F"/>
    <w:rsid w:val="00152FEE"/>
    <w:rsid w:val="0016008C"/>
    <w:rsid w:val="00160D9B"/>
    <w:rsid w:val="00161329"/>
    <w:rsid w:val="001706D7"/>
    <w:rsid w:val="00174983"/>
    <w:rsid w:val="00177FAE"/>
    <w:rsid w:val="001847BB"/>
    <w:rsid w:val="001B5D1D"/>
    <w:rsid w:val="001E565E"/>
    <w:rsid w:val="001F5801"/>
    <w:rsid w:val="002022A7"/>
    <w:rsid w:val="00202679"/>
    <w:rsid w:val="00205228"/>
    <w:rsid w:val="0021736C"/>
    <w:rsid w:val="00237AB5"/>
    <w:rsid w:val="00240AFB"/>
    <w:rsid w:val="00257039"/>
    <w:rsid w:val="00257640"/>
    <w:rsid w:val="00264829"/>
    <w:rsid w:val="00271C12"/>
    <w:rsid w:val="0027254D"/>
    <w:rsid w:val="00274FE0"/>
    <w:rsid w:val="00276529"/>
    <w:rsid w:val="0029188F"/>
    <w:rsid w:val="002978D5"/>
    <w:rsid w:val="002A3B4F"/>
    <w:rsid w:val="002A6413"/>
    <w:rsid w:val="002C01B8"/>
    <w:rsid w:val="002D1026"/>
    <w:rsid w:val="002E220E"/>
    <w:rsid w:val="002E4EA6"/>
    <w:rsid w:val="002F1C1C"/>
    <w:rsid w:val="002F28E2"/>
    <w:rsid w:val="002F48EE"/>
    <w:rsid w:val="00307CBF"/>
    <w:rsid w:val="003116FB"/>
    <w:rsid w:val="00317461"/>
    <w:rsid w:val="0032662E"/>
    <w:rsid w:val="00330ED7"/>
    <w:rsid w:val="0033367E"/>
    <w:rsid w:val="003435AC"/>
    <w:rsid w:val="003464CA"/>
    <w:rsid w:val="00352C4C"/>
    <w:rsid w:val="00353A02"/>
    <w:rsid w:val="0036136A"/>
    <w:rsid w:val="0036777B"/>
    <w:rsid w:val="00377AB9"/>
    <w:rsid w:val="00384165"/>
    <w:rsid w:val="003A58B2"/>
    <w:rsid w:val="003B0D53"/>
    <w:rsid w:val="003B5253"/>
    <w:rsid w:val="003D685D"/>
    <w:rsid w:val="003F156A"/>
    <w:rsid w:val="003F539F"/>
    <w:rsid w:val="00410A6B"/>
    <w:rsid w:val="00426B72"/>
    <w:rsid w:val="00427169"/>
    <w:rsid w:val="004302A3"/>
    <w:rsid w:val="00434804"/>
    <w:rsid w:val="00441E22"/>
    <w:rsid w:val="00442B6A"/>
    <w:rsid w:val="004650EA"/>
    <w:rsid w:val="004879CE"/>
    <w:rsid w:val="00495424"/>
    <w:rsid w:val="004974F1"/>
    <w:rsid w:val="004A520B"/>
    <w:rsid w:val="004C6EA6"/>
    <w:rsid w:val="004D7ADE"/>
    <w:rsid w:val="00501FC7"/>
    <w:rsid w:val="005160FA"/>
    <w:rsid w:val="00521F4B"/>
    <w:rsid w:val="00534F2D"/>
    <w:rsid w:val="00544922"/>
    <w:rsid w:val="0055365A"/>
    <w:rsid w:val="00553C04"/>
    <w:rsid w:val="00561CB3"/>
    <w:rsid w:val="00564D4D"/>
    <w:rsid w:val="00574C04"/>
    <w:rsid w:val="005A34EB"/>
    <w:rsid w:val="005A44BC"/>
    <w:rsid w:val="005D071E"/>
    <w:rsid w:val="005D094C"/>
    <w:rsid w:val="005D4936"/>
    <w:rsid w:val="005E02DD"/>
    <w:rsid w:val="00603E7A"/>
    <w:rsid w:val="00604330"/>
    <w:rsid w:val="0060549D"/>
    <w:rsid w:val="00612822"/>
    <w:rsid w:val="0061432D"/>
    <w:rsid w:val="006169C5"/>
    <w:rsid w:val="0063376C"/>
    <w:rsid w:val="00633AC6"/>
    <w:rsid w:val="00663A61"/>
    <w:rsid w:val="006661EB"/>
    <w:rsid w:val="006721B4"/>
    <w:rsid w:val="00684DCD"/>
    <w:rsid w:val="006A0704"/>
    <w:rsid w:val="006B0817"/>
    <w:rsid w:val="006B4E12"/>
    <w:rsid w:val="006B6C83"/>
    <w:rsid w:val="006C092F"/>
    <w:rsid w:val="006E1DF7"/>
    <w:rsid w:val="00711900"/>
    <w:rsid w:val="007205CD"/>
    <w:rsid w:val="00733539"/>
    <w:rsid w:val="007575BC"/>
    <w:rsid w:val="0076412F"/>
    <w:rsid w:val="00765D6A"/>
    <w:rsid w:val="00780249"/>
    <w:rsid w:val="007B7200"/>
    <w:rsid w:val="007C2115"/>
    <w:rsid w:val="007C538C"/>
    <w:rsid w:val="007C6265"/>
    <w:rsid w:val="007F33E5"/>
    <w:rsid w:val="007F7382"/>
    <w:rsid w:val="008014CE"/>
    <w:rsid w:val="00806027"/>
    <w:rsid w:val="00814539"/>
    <w:rsid w:val="00816AE5"/>
    <w:rsid w:val="008177C6"/>
    <w:rsid w:val="00837CC5"/>
    <w:rsid w:val="00853C97"/>
    <w:rsid w:val="0085676E"/>
    <w:rsid w:val="008619C4"/>
    <w:rsid w:val="00876418"/>
    <w:rsid w:val="00881C00"/>
    <w:rsid w:val="008A3FF1"/>
    <w:rsid w:val="008C1F36"/>
    <w:rsid w:val="008D788E"/>
    <w:rsid w:val="008F39FF"/>
    <w:rsid w:val="00914BD4"/>
    <w:rsid w:val="009177D6"/>
    <w:rsid w:val="009423F7"/>
    <w:rsid w:val="009469AF"/>
    <w:rsid w:val="0094735C"/>
    <w:rsid w:val="009509DE"/>
    <w:rsid w:val="00951A24"/>
    <w:rsid w:val="00954FA9"/>
    <w:rsid w:val="009550E8"/>
    <w:rsid w:val="009649C9"/>
    <w:rsid w:val="00977E0F"/>
    <w:rsid w:val="00986DAB"/>
    <w:rsid w:val="00990366"/>
    <w:rsid w:val="00990779"/>
    <w:rsid w:val="009923EA"/>
    <w:rsid w:val="00994C46"/>
    <w:rsid w:val="00997CD0"/>
    <w:rsid w:val="009A774A"/>
    <w:rsid w:val="009B474E"/>
    <w:rsid w:val="009B791F"/>
    <w:rsid w:val="009C3076"/>
    <w:rsid w:val="009C49E2"/>
    <w:rsid w:val="009C4AB3"/>
    <w:rsid w:val="009E35B5"/>
    <w:rsid w:val="00A0031F"/>
    <w:rsid w:val="00A23960"/>
    <w:rsid w:val="00A31F2E"/>
    <w:rsid w:val="00A40053"/>
    <w:rsid w:val="00A42690"/>
    <w:rsid w:val="00A8376B"/>
    <w:rsid w:val="00AA258B"/>
    <w:rsid w:val="00AA6BA5"/>
    <w:rsid w:val="00AB650B"/>
    <w:rsid w:val="00AC18E8"/>
    <w:rsid w:val="00AD379C"/>
    <w:rsid w:val="00B24410"/>
    <w:rsid w:val="00B377DA"/>
    <w:rsid w:val="00B4257B"/>
    <w:rsid w:val="00B42917"/>
    <w:rsid w:val="00B44C4C"/>
    <w:rsid w:val="00B50174"/>
    <w:rsid w:val="00B62214"/>
    <w:rsid w:val="00B62992"/>
    <w:rsid w:val="00B64754"/>
    <w:rsid w:val="00B73586"/>
    <w:rsid w:val="00B76602"/>
    <w:rsid w:val="00B8053F"/>
    <w:rsid w:val="00B82C72"/>
    <w:rsid w:val="00B90D7C"/>
    <w:rsid w:val="00BA4463"/>
    <w:rsid w:val="00BA7D26"/>
    <w:rsid w:val="00BB39E2"/>
    <w:rsid w:val="00BD4BD5"/>
    <w:rsid w:val="00BF58E1"/>
    <w:rsid w:val="00C0250F"/>
    <w:rsid w:val="00C25CE7"/>
    <w:rsid w:val="00C30AFF"/>
    <w:rsid w:val="00C437A3"/>
    <w:rsid w:val="00C44D2C"/>
    <w:rsid w:val="00C45549"/>
    <w:rsid w:val="00C62658"/>
    <w:rsid w:val="00C62DE7"/>
    <w:rsid w:val="00C76279"/>
    <w:rsid w:val="00C771D4"/>
    <w:rsid w:val="00C85ACF"/>
    <w:rsid w:val="00C918EB"/>
    <w:rsid w:val="00C95204"/>
    <w:rsid w:val="00C9611D"/>
    <w:rsid w:val="00C96F99"/>
    <w:rsid w:val="00CA2C44"/>
    <w:rsid w:val="00CB0B3E"/>
    <w:rsid w:val="00CE1880"/>
    <w:rsid w:val="00CE226A"/>
    <w:rsid w:val="00CE7579"/>
    <w:rsid w:val="00CF177D"/>
    <w:rsid w:val="00D10AC3"/>
    <w:rsid w:val="00D34F83"/>
    <w:rsid w:val="00D44287"/>
    <w:rsid w:val="00D559D7"/>
    <w:rsid w:val="00D65038"/>
    <w:rsid w:val="00D737AF"/>
    <w:rsid w:val="00D75F5D"/>
    <w:rsid w:val="00D760F4"/>
    <w:rsid w:val="00D81458"/>
    <w:rsid w:val="00D823B4"/>
    <w:rsid w:val="00D87975"/>
    <w:rsid w:val="00DC2A88"/>
    <w:rsid w:val="00DD06AB"/>
    <w:rsid w:val="00DD2117"/>
    <w:rsid w:val="00DD620C"/>
    <w:rsid w:val="00E129E6"/>
    <w:rsid w:val="00E171C0"/>
    <w:rsid w:val="00E37ADA"/>
    <w:rsid w:val="00E55140"/>
    <w:rsid w:val="00E57E5F"/>
    <w:rsid w:val="00E64D11"/>
    <w:rsid w:val="00E658F1"/>
    <w:rsid w:val="00E740D0"/>
    <w:rsid w:val="00E77727"/>
    <w:rsid w:val="00E8119E"/>
    <w:rsid w:val="00E81494"/>
    <w:rsid w:val="00E814B9"/>
    <w:rsid w:val="00EA6EFD"/>
    <w:rsid w:val="00EA7836"/>
    <w:rsid w:val="00ED4E6F"/>
    <w:rsid w:val="00EE4BD5"/>
    <w:rsid w:val="00EF3571"/>
    <w:rsid w:val="00EF4C99"/>
    <w:rsid w:val="00F00D75"/>
    <w:rsid w:val="00F13625"/>
    <w:rsid w:val="00F15C0D"/>
    <w:rsid w:val="00F34E63"/>
    <w:rsid w:val="00F366D6"/>
    <w:rsid w:val="00F45CB2"/>
    <w:rsid w:val="00F56BDE"/>
    <w:rsid w:val="00F6215A"/>
    <w:rsid w:val="00F64DE2"/>
    <w:rsid w:val="00F75C25"/>
    <w:rsid w:val="00F83B7A"/>
    <w:rsid w:val="00F93D37"/>
    <w:rsid w:val="00FA3D57"/>
    <w:rsid w:val="00FB0C34"/>
    <w:rsid w:val="00FB1051"/>
    <w:rsid w:val="00FB471B"/>
    <w:rsid w:val="00FC2EF5"/>
    <w:rsid w:val="00FC3B2B"/>
    <w:rsid w:val="00FD34D7"/>
    <w:rsid w:val="00FD4C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4:docId w14:val="65D2ACF0"/>
  <w15:chartTrackingRefBased/>
  <w15:docId w15:val="{FB6D305D-7F6E-4B43-B97C-5EBABD6D6D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E565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E220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E220E"/>
  </w:style>
  <w:style w:type="paragraph" w:styleId="Footer">
    <w:name w:val="footer"/>
    <w:basedOn w:val="Normal"/>
    <w:link w:val="FooterChar"/>
    <w:uiPriority w:val="99"/>
    <w:unhideWhenUsed/>
    <w:rsid w:val="002E220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E220E"/>
  </w:style>
  <w:style w:type="character" w:customStyle="1" w:styleId="Heading1Char">
    <w:name w:val="Heading 1 Char"/>
    <w:basedOn w:val="DefaultParagraphFont"/>
    <w:link w:val="Heading1"/>
    <w:uiPriority w:val="9"/>
    <w:rsid w:val="001E565E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PlaceholderText">
    <w:name w:val="Placeholder Text"/>
    <w:basedOn w:val="DefaultParagraphFont"/>
    <w:uiPriority w:val="99"/>
    <w:semiHidden/>
    <w:rsid w:val="002022A7"/>
    <w:rPr>
      <w:color w:val="808080"/>
    </w:rPr>
  </w:style>
  <w:style w:type="paragraph" w:styleId="ListParagraph">
    <w:name w:val="List Paragraph"/>
    <w:basedOn w:val="Normal"/>
    <w:uiPriority w:val="34"/>
    <w:qFormat/>
    <w:rsid w:val="00A8376B"/>
    <w:pPr>
      <w:ind w:left="720"/>
      <w:contextualSpacing/>
    </w:pPr>
  </w:style>
  <w:style w:type="paragraph" w:styleId="IntenseQuote">
    <w:name w:val="Intense Quote"/>
    <w:basedOn w:val="Normal"/>
    <w:next w:val="Normal"/>
    <w:link w:val="IntenseQuoteChar"/>
    <w:uiPriority w:val="30"/>
    <w:qFormat/>
    <w:rsid w:val="0014734F"/>
    <w:pPr>
      <w:pBdr>
        <w:top w:val="single" w:sz="4" w:space="10" w:color="5B9BD5" w:themeColor="accent1"/>
        <w:bottom w:val="single" w:sz="4" w:space="10" w:color="5B9BD5" w:themeColor="accent1"/>
      </w:pBdr>
      <w:spacing w:before="360" w:after="360"/>
      <w:ind w:left="864" w:right="864"/>
      <w:jc w:val="center"/>
    </w:pPr>
    <w:rPr>
      <w:i/>
      <w:iCs/>
      <w:color w:val="5B9BD5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4734F"/>
    <w:rPr>
      <w:i/>
      <w:iCs/>
      <w:color w:val="5B9BD5" w:themeColor="accent1"/>
    </w:rPr>
  </w:style>
  <w:style w:type="paragraph" w:styleId="Caption">
    <w:name w:val="caption"/>
    <w:basedOn w:val="Normal"/>
    <w:next w:val="Normal"/>
    <w:uiPriority w:val="35"/>
    <w:unhideWhenUsed/>
    <w:qFormat/>
    <w:rsid w:val="00042ED6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7358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358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png"/><Relationship Id="rId671" Type="http://schemas.openxmlformats.org/officeDocument/2006/relationships/customXml" Target="ink/ink327.xml"/><Relationship Id="rId769" Type="http://schemas.openxmlformats.org/officeDocument/2006/relationships/image" Target="media/image373.png"/><Relationship Id="rId21" Type="http://schemas.openxmlformats.org/officeDocument/2006/relationships/image" Target="media/image6.png"/><Relationship Id="rId324" Type="http://schemas.openxmlformats.org/officeDocument/2006/relationships/image" Target="media/image159.png"/><Relationship Id="rId531" Type="http://schemas.openxmlformats.org/officeDocument/2006/relationships/customXml" Target="ink/ink257.xml"/><Relationship Id="rId629" Type="http://schemas.openxmlformats.org/officeDocument/2006/relationships/customXml" Target="ink/ink306.xml"/><Relationship Id="rId170" Type="http://schemas.openxmlformats.org/officeDocument/2006/relationships/customXml" Target="ink/ink82.xml"/><Relationship Id="rId836" Type="http://schemas.openxmlformats.org/officeDocument/2006/relationships/image" Target="media/image407.png"/><Relationship Id="rId268" Type="http://schemas.openxmlformats.org/officeDocument/2006/relationships/image" Target="media/image131.png"/><Relationship Id="rId475" Type="http://schemas.openxmlformats.org/officeDocument/2006/relationships/customXml" Target="ink/ink229.xml"/><Relationship Id="rId682" Type="http://schemas.openxmlformats.org/officeDocument/2006/relationships/image" Target="media/image329.png"/><Relationship Id="rId903" Type="http://schemas.openxmlformats.org/officeDocument/2006/relationships/customXml" Target="ink/ink440.xml"/><Relationship Id="rId32" Type="http://schemas.openxmlformats.org/officeDocument/2006/relationships/customXml" Target="ink/ink13.xml"/><Relationship Id="rId128" Type="http://schemas.openxmlformats.org/officeDocument/2006/relationships/customXml" Target="ink/ink61.xml"/><Relationship Id="rId335" Type="http://schemas.openxmlformats.org/officeDocument/2006/relationships/customXml" Target="ink/ink163.xml"/><Relationship Id="rId542" Type="http://schemas.openxmlformats.org/officeDocument/2006/relationships/customXml" Target="ink/ink262.xml"/><Relationship Id="rId181" Type="http://schemas.openxmlformats.org/officeDocument/2006/relationships/image" Target="media/image87.png"/><Relationship Id="rId402" Type="http://schemas.openxmlformats.org/officeDocument/2006/relationships/image" Target="media/image198.png"/><Relationship Id="rId847" Type="http://schemas.openxmlformats.org/officeDocument/2006/relationships/customXml" Target="ink/ink412.xml"/><Relationship Id="rId279" Type="http://schemas.openxmlformats.org/officeDocument/2006/relationships/customXml" Target="ink/ink135.xml"/><Relationship Id="rId486" Type="http://schemas.openxmlformats.org/officeDocument/2006/relationships/image" Target="media/image231.png"/><Relationship Id="rId693" Type="http://schemas.openxmlformats.org/officeDocument/2006/relationships/image" Target="media/image336.wmf"/><Relationship Id="rId707" Type="http://schemas.openxmlformats.org/officeDocument/2006/relationships/customXml" Target="ink/ink343.xml"/><Relationship Id="rId914" Type="http://schemas.openxmlformats.org/officeDocument/2006/relationships/image" Target="media/image446.png"/><Relationship Id="rId43" Type="http://schemas.openxmlformats.org/officeDocument/2006/relationships/image" Target="media/image17.png"/><Relationship Id="rId139" Type="http://schemas.openxmlformats.org/officeDocument/2006/relationships/image" Target="media/image66.png"/><Relationship Id="rId346" Type="http://schemas.openxmlformats.org/officeDocument/2006/relationships/image" Target="media/image170.png"/><Relationship Id="rId553" Type="http://schemas.openxmlformats.org/officeDocument/2006/relationships/image" Target="media/image265.png"/><Relationship Id="rId760" Type="http://schemas.openxmlformats.org/officeDocument/2006/relationships/customXml" Target="ink/ink369.xml"/><Relationship Id="rId192" Type="http://schemas.openxmlformats.org/officeDocument/2006/relationships/customXml" Target="ink/ink93.xml"/><Relationship Id="rId206" Type="http://schemas.openxmlformats.org/officeDocument/2006/relationships/customXml" Target="ink/ink100.xml"/><Relationship Id="rId413" Type="http://schemas.openxmlformats.org/officeDocument/2006/relationships/customXml" Target="ink/ink198.xml"/><Relationship Id="rId858" Type="http://schemas.openxmlformats.org/officeDocument/2006/relationships/image" Target="media/image418.png"/><Relationship Id="rId497" Type="http://schemas.openxmlformats.org/officeDocument/2006/relationships/customXml" Target="ink/ink240.xml"/><Relationship Id="rId620" Type="http://schemas.openxmlformats.org/officeDocument/2006/relationships/image" Target="media/image298.png"/><Relationship Id="rId718" Type="http://schemas.openxmlformats.org/officeDocument/2006/relationships/image" Target="media/image348.png"/><Relationship Id="rId925" Type="http://schemas.openxmlformats.org/officeDocument/2006/relationships/customXml" Target="ink/ink451.xml"/><Relationship Id="rId357" Type="http://schemas.openxmlformats.org/officeDocument/2006/relationships/customXml" Target="ink/ink173.xml"/><Relationship Id="rId54" Type="http://schemas.openxmlformats.org/officeDocument/2006/relationships/customXml" Target="ink/ink24.xml"/><Relationship Id="rId217" Type="http://schemas.openxmlformats.org/officeDocument/2006/relationships/image" Target="media/image105.png"/><Relationship Id="rId564" Type="http://schemas.openxmlformats.org/officeDocument/2006/relationships/image" Target="media/image270.png"/><Relationship Id="rId771" Type="http://schemas.openxmlformats.org/officeDocument/2006/relationships/image" Target="media/image374.png"/><Relationship Id="rId869" Type="http://schemas.openxmlformats.org/officeDocument/2006/relationships/customXml" Target="ink/ink423.xml"/><Relationship Id="rId424" Type="http://schemas.openxmlformats.org/officeDocument/2006/relationships/image" Target="media/image205.png"/><Relationship Id="rId631" Type="http://schemas.openxmlformats.org/officeDocument/2006/relationships/customXml" Target="ink/ink307.xml"/><Relationship Id="rId729" Type="http://schemas.openxmlformats.org/officeDocument/2006/relationships/customXml" Target="ink/ink354.xml"/><Relationship Id="rId270" Type="http://schemas.openxmlformats.org/officeDocument/2006/relationships/image" Target="media/image132.png"/><Relationship Id="rId65" Type="http://schemas.openxmlformats.org/officeDocument/2006/relationships/image" Target="media/image29.png"/><Relationship Id="rId130" Type="http://schemas.openxmlformats.org/officeDocument/2006/relationships/customXml" Target="ink/ink62.xml"/><Relationship Id="rId368" Type="http://schemas.openxmlformats.org/officeDocument/2006/relationships/image" Target="media/image181.png"/><Relationship Id="rId575" Type="http://schemas.openxmlformats.org/officeDocument/2006/relationships/customXml" Target="ink/ink279.xml"/><Relationship Id="rId782" Type="http://schemas.openxmlformats.org/officeDocument/2006/relationships/image" Target="media/image380.png"/><Relationship Id="rId228" Type="http://schemas.openxmlformats.org/officeDocument/2006/relationships/customXml" Target="ink/ink111.xml"/><Relationship Id="rId435" Type="http://schemas.openxmlformats.org/officeDocument/2006/relationships/customXml" Target="ink/ink209.xml"/><Relationship Id="rId642" Type="http://schemas.openxmlformats.org/officeDocument/2006/relationships/image" Target="media/image309.png"/><Relationship Id="rId281" Type="http://schemas.openxmlformats.org/officeDocument/2006/relationships/customXml" Target="ink/ink136.xml"/><Relationship Id="rId502" Type="http://schemas.openxmlformats.org/officeDocument/2006/relationships/image" Target="media/image239.png"/><Relationship Id="rId76" Type="http://schemas.openxmlformats.org/officeDocument/2006/relationships/customXml" Target="ink/ink35.xml"/><Relationship Id="rId141" Type="http://schemas.openxmlformats.org/officeDocument/2006/relationships/image" Target="media/image67.png"/><Relationship Id="rId379" Type="http://schemas.openxmlformats.org/officeDocument/2006/relationships/customXml" Target="ink/ink183.xml"/><Relationship Id="rId586" Type="http://schemas.openxmlformats.org/officeDocument/2006/relationships/image" Target="media/image281.png"/><Relationship Id="rId793" Type="http://schemas.openxmlformats.org/officeDocument/2006/relationships/customXml" Target="ink/ink385.xml"/><Relationship Id="rId807" Type="http://schemas.openxmlformats.org/officeDocument/2006/relationships/customXml" Target="ink/ink392.xml"/><Relationship Id="rId7" Type="http://schemas.openxmlformats.org/officeDocument/2006/relationships/endnotes" Target="endnotes.xml"/><Relationship Id="rId239" Type="http://schemas.openxmlformats.org/officeDocument/2006/relationships/customXml" Target="ink/ink116.xml"/><Relationship Id="rId446" Type="http://schemas.openxmlformats.org/officeDocument/2006/relationships/image" Target="media/image2020.png"/><Relationship Id="rId653" Type="http://schemas.openxmlformats.org/officeDocument/2006/relationships/customXml" Target="ink/ink318.xml"/><Relationship Id="rId292" Type="http://schemas.openxmlformats.org/officeDocument/2006/relationships/image" Target="media/image143.png"/><Relationship Id="rId306" Type="http://schemas.openxmlformats.org/officeDocument/2006/relationships/image" Target="media/image150.png"/><Relationship Id="rId860" Type="http://schemas.openxmlformats.org/officeDocument/2006/relationships/image" Target="media/image419.png"/><Relationship Id="rId87" Type="http://schemas.openxmlformats.org/officeDocument/2006/relationships/image" Target="media/image40.png"/><Relationship Id="rId513" Type="http://schemas.openxmlformats.org/officeDocument/2006/relationships/customXml" Target="ink/ink248.xml"/><Relationship Id="rId597" Type="http://schemas.openxmlformats.org/officeDocument/2006/relationships/customXml" Target="ink/ink290.xml"/><Relationship Id="rId720" Type="http://schemas.openxmlformats.org/officeDocument/2006/relationships/image" Target="media/image349.png"/><Relationship Id="rId818" Type="http://schemas.openxmlformats.org/officeDocument/2006/relationships/image" Target="media/image398.png"/><Relationship Id="rId152" Type="http://schemas.openxmlformats.org/officeDocument/2006/relationships/customXml" Target="ink/ink73.xml"/><Relationship Id="rId457" Type="http://schemas.openxmlformats.org/officeDocument/2006/relationships/customXml" Target="ink/ink220.xml"/><Relationship Id="rId664" Type="http://schemas.openxmlformats.org/officeDocument/2006/relationships/image" Target="media/image320.png"/><Relationship Id="rId871" Type="http://schemas.openxmlformats.org/officeDocument/2006/relationships/customXml" Target="ink/ink424.xml"/><Relationship Id="rId14" Type="http://schemas.openxmlformats.org/officeDocument/2006/relationships/customXml" Target="ink/ink4.xml"/><Relationship Id="rId317" Type="http://schemas.openxmlformats.org/officeDocument/2006/relationships/customXml" Target="ink/ink154.xml"/><Relationship Id="rId524" Type="http://schemas.openxmlformats.org/officeDocument/2006/relationships/image" Target="media/image250.png"/><Relationship Id="rId731" Type="http://schemas.openxmlformats.org/officeDocument/2006/relationships/customXml" Target="ink/ink355.xml"/><Relationship Id="rId98" Type="http://schemas.openxmlformats.org/officeDocument/2006/relationships/customXml" Target="ink/ink46.xml"/><Relationship Id="rId163" Type="http://schemas.openxmlformats.org/officeDocument/2006/relationships/image" Target="media/image78.png"/><Relationship Id="rId370" Type="http://schemas.openxmlformats.org/officeDocument/2006/relationships/image" Target="media/image182.png"/><Relationship Id="rId829" Type="http://schemas.openxmlformats.org/officeDocument/2006/relationships/customXml" Target="ink/ink403.xml"/><Relationship Id="rId230" Type="http://schemas.openxmlformats.org/officeDocument/2006/relationships/customXml" Target="ink/ink112.xml"/><Relationship Id="rId468" Type="http://schemas.openxmlformats.org/officeDocument/2006/relationships/image" Target="media/image222.png"/><Relationship Id="rId675" Type="http://schemas.openxmlformats.org/officeDocument/2006/relationships/customXml" Target="ink/ink329.xml"/><Relationship Id="rId882" Type="http://schemas.openxmlformats.org/officeDocument/2006/relationships/image" Target="media/image430.png"/><Relationship Id="rId25" Type="http://schemas.openxmlformats.org/officeDocument/2006/relationships/image" Target="media/image8.png"/><Relationship Id="rId328" Type="http://schemas.openxmlformats.org/officeDocument/2006/relationships/image" Target="media/image161.png"/><Relationship Id="rId535" Type="http://schemas.openxmlformats.org/officeDocument/2006/relationships/customXml" Target="ink/ink259.xml"/><Relationship Id="rId742" Type="http://schemas.openxmlformats.org/officeDocument/2006/relationships/image" Target="media/image360.png"/><Relationship Id="rId174" Type="http://schemas.openxmlformats.org/officeDocument/2006/relationships/customXml" Target="ink/ink84.xml"/><Relationship Id="rId381" Type="http://schemas.openxmlformats.org/officeDocument/2006/relationships/customXml" Target="ink/ink184.xml"/><Relationship Id="rId602" Type="http://schemas.openxmlformats.org/officeDocument/2006/relationships/image" Target="media/image289.png"/><Relationship Id="rId241" Type="http://schemas.openxmlformats.org/officeDocument/2006/relationships/customXml" Target="ink/ink117.xml"/><Relationship Id="rId479" Type="http://schemas.openxmlformats.org/officeDocument/2006/relationships/customXml" Target="ink/ink231.xml"/><Relationship Id="rId686" Type="http://schemas.openxmlformats.org/officeDocument/2006/relationships/image" Target="media/image331.png"/><Relationship Id="rId893" Type="http://schemas.openxmlformats.org/officeDocument/2006/relationships/customXml" Target="ink/ink435.xml"/><Relationship Id="rId907" Type="http://schemas.openxmlformats.org/officeDocument/2006/relationships/customXml" Target="ink/ink442.xml"/><Relationship Id="rId36" Type="http://schemas.openxmlformats.org/officeDocument/2006/relationships/customXml" Target="ink/ink15.xml"/><Relationship Id="rId339" Type="http://schemas.openxmlformats.org/officeDocument/2006/relationships/customXml" Target="ink/ink165.xml"/><Relationship Id="rId546" Type="http://schemas.openxmlformats.org/officeDocument/2006/relationships/customXml" Target="ink/ink264.xml"/><Relationship Id="rId753" Type="http://schemas.openxmlformats.org/officeDocument/2006/relationships/image" Target="media/image365.png"/><Relationship Id="rId101" Type="http://schemas.openxmlformats.org/officeDocument/2006/relationships/image" Target="media/image47.png"/><Relationship Id="rId185" Type="http://schemas.openxmlformats.org/officeDocument/2006/relationships/image" Target="media/image89.png"/><Relationship Id="rId406" Type="http://schemas.openxmlformats.org/officeDocument/2006/relationships/image" Target="media/image174.png"/><Relationship Id="rId392" Type="http://schemas.openxmlformats.org/officeDocument/2006/relationships/image" Target="media/image193.png"/><Relationship Id="rId613" Type="http://schemas.openxmlformats.org/officeDocument/2006/relationships/customXml" Target="ink/ink298.xml"/><Relationship Id="rId697" Type="http://schemas.openxmlformats.org/officeDocument/2006/relationships/customXml" Target="ink/ink338.xml"/><Relationship Id="rId820" Type="http://schemas.openxmlformats.org/officeDocument/2006/relationships/image" Target="media/image399.png"/><Relationship Id="rId918" Type="http://schemas.openxmlformats.org/officeDocument/2006/relationships/image" Target="media/image448.png"/><Relationship Id="rId252" Type="http://schemas.openxmlformats.org/officeDocument/2006/relationships/image" Target="media/image124.png"/><Relationship Id="rId47" Type="http://schemas.openxmlformats.org/officeDocument/2006/relationships/image" Target="media/image19.png"/><Relationship Id="rId112" Type="http://schemas.openxmlformats.org/officeDocument/2006/relationships/customXml" Target="ink/ink53.xml"/><Relationship Id="rId557" Type="http://schemas.openxmlformats.org/officeDocument/2006/relationships/image" Target="media/image267.png"/><Relationship Id="rId764" Type="http://schemas.openxmlformats.org/officeDocument/2006/relationships/customXml" Target="ink/ink371.xml"/><Relationship Id="rId196" Type="http://schemas.openxmlformats.org/officeDocument/2006/relationships/customXml" Target="ink/ink95.xml"/><Relationship Id="rId417" Type="http://schemas.openxmlformats.org/officeDocument/2006/relationships/customXml" Target="ink/ink200.xml"/><Relationship Id="rId624" Type="http://schemas.openxmlformats.org/officeDocument/2006/relationships/image" Target="media/image300.png"/><Relationship Id="rId831" Type="http://schemas.openxmlformats.org/officeDocument/2006/relationships/customXml" Target="ink/ink404.xml"/><Relationship Id="rId263" Type="http://schemas.openxmlformats.org/officeDocument/2006/relationships/customXml" Target="ink/ink127.xml"/><Relationship Id="rId470" Type="http://schemas.openxmlformats.org/officeDocument/2006/relationships/image" Target="media/image223.png"/><Relationship Id="rId929" Type="http://schemas.openxmlformats.org/officeDocument/2006/relationships/customXml" Target="ink/ink453.xml"/><Relationship Id="rId58" Type="http://schemas.openxmlformats.org/officeDocument/2006/relationships/customXml" Target="ink/ink26.xml"/><Relationship Id="rId123" Type="http://schemas.openxmlformats.org/officeDocument/2006/relationships/image" Target="media/image58.png"/><Relationship Id="rId330" Type="http://schemas.openxmlformats.org/officeDocument/2006/relationships/image" Target="media/image162.png"/><Relationship Id="rId568" Type="http://schemas.openxmlformats.org/officeDocument/2006/relationships/image" Target="media/image272.png"/><Relationship Id="rId775" Type="http://schemas.openxmlformats.org/officeDocument/2006/relationships/customXml" Target="ink/ink376.xml"/><Relationship Id="rId428" Type="http://schemas.openxmlformats.org/officeDocument/2006/relationships/image" Target="media/image207.png"/><Relationship Id="rId635" Type="http://schemas.openxmlformats.org/officeDocument/2006/relationships/customXml" Target="ink/ink309.xml"/><Relationship Id="rId842" Type="http://schemas.openxmlformats.org/officeDocument/2006/relationships/image" Target="media/image410.png"/><Relationship Id="rId274" Type="http://schemas.openxmlformats.org/officeDocument/2006/relationships/image" Target="media/image134.png"/><Relationship Id="rId481" Type="http://schemas.openxmlformats.org/officeDocument/2006/relationships/customXml" Target="ink/ink232.xml"/><Relationship Id="rId702" Type="http://schemas.openxmlformats.org/officeDocument/2006/relationships/image" Target="media/image340.png"/><Relationship Id="rId69" Type="http://schemas.openxmlformats.org/officeDocument/2006/relationships/image" Target="media/image31.png"/><Relationship Id="rId134" Type="http://schemas.openxmlformats.org/officeDocument/2006/relationships/customXml" Target="ink/ink64.xml"/><Relationship Id="rId579" Type="http://schemas.openxmlformats.org/officeDocument/2006/relationships/customXml" Target="ink/ink281.xml"/><Relationship Id="rId786" Type="http://schemas.openxmlformats.org/officeDocument/2006/relationships/image" Target="media/image382.png"/><Relationship Id="rId341" Type="http://schemas.openxmlformats.org/officeDocument/2006/relationships/customXml" Target="ink/ink166.xml"/><Relationship Id="rId439" Type="http://schemas.openxmlformats.org/officeDocument/2006/relationships/customXml" Target="ink/ink211.xml"/><Relationship Id="rId646" Type="http://schemas.openxmlformats.org/officeDocument/2006/relationships/image" Target="media/image311.png"/><Relationship Id="rId201" Type="http://schemas.openxmlformats.org/officeDocument/2006/relationships/image" Target="media/image97.png"/><Relationship Id="rId285" Type="http://schemas.openxmlformats.org/officeDocument/2006/relationships/customXml" Target="ink/ink138.xml"/><Relationship Id="rId506" Type="http://schemas.openxmlformats.org/officeDocument/2006/relationships/image" Target="media/image241.png"/><Relationship Id="rId853" Type="http://schemas.openxmlformats.org/officeDocument/2006/relationships/customXml" Target="ink/ink415.xml"/><Relationship Id="rId492" Type="http://schemas.openxmlformats.org/officeDocument/2006/relationships/image" Target="media/image234.png"/><Relationship Id="rId713" Type="http://schemas.openxmlformats.org/officeDocument/2006/relationships/customXml" Target="ink/ink346.xml"/><Relationship Id="rId797" Type="http://schemas.openxmlformats.org/officeDocument/2006/relationships/customXml" Target="ink/ink387.xml"/><Relationship Id="rId920" Type="http://schemas.openxmlformats.org/officeDocument/2006/relationships/image" Target="media/image449.png"/><Relationship Id="rId145" Type="http://schemas.openxmlformats.org/officeDocument/2006/relationships/image" Target="media/image69.png"/><Relationship Id="rId352" Type="http://schemas.openxmlformats.org/officeDocument/2006/relationships/image" Target="media/image173.png"/><Relationship Id="rId212" Type="http://schemas.openxmlformats.org/officeDocument/2006/relationships/customXml" Target="ink/ink103.xml"/><Relationship Id="rId657" Type="http://schemas.openxmlformats.org/officeDocument/2006/relationships/customXml" Target="ink/ink320.xml"/><Relationship Id="rId864" Type="http://schemas.openxmlformats.org/officeDocument/2006/relationships/image" Target="media/image421.png"/><Relationship Id="rId296" Type="http://schemas.openxmlformats.org/officeDocument/2006/relationships/image" Target="media/image145.png"/><Relationship Id="rId517" Type="http://schemas.openxmlformats.org/officeDocument/2006/relationships/customXml" Target="ink/ink250.xml"/><Relationship Id="rId724" Type="http://schemas.openxmlformats.org/officeDocument/2006/relationships/image" Target="media/image351.png"/><Relationship Id="rId931" Type="http://schemas.openxmlformats.org/officeDocument/2006/relationships/customXml" Target="ink/ink454.xml"/><Relationship Id="rId60" Type="http://schemas.openxmlformats.org/officeDocument/2006/relationships/customXml" Target="ink/ink27.xml"/><Relationship Id="rId156" Type="http://schemas.openxmlformats.org/officeDocument/2006/relationships/customXml" Target="ink/ink75.xml"/><Relationship Id="rId363" Type="http://schemas.openxmlformats.org/officeDocument/2006/relationships/customXml" Target="ink/ink176.xml"/><Relationship Id="rId570" Type="http://schemas.openxmlformats.org/officeDocument/2006/relationships/image" Target="media/image273.png"/><Relationship Id="rId223" Type="http://schemas.openxmlformats.org/officeDocument/2006/relationships/image" Target="media/image108.png"/><Relationship Id="rId430" Type="http://schemas.openxmlformats.org/officeDocument/2006/relationships/image" Target="media/image208.png"/><Relationship Id="rId668" Type="http://schemas.openxmlformats.org/officeDocument/2006/relationships/image" Target="media/image322.png"/><Relationship Id="rId875" Type="http://schemas.openxmlformats.org/officeDocument/2006/relationships/customXml" Target="ink/ink426.xml"/><Relationship Id="rId18" Type="http://schemas.openxmlformats.org/officeDocument/2006/relationships/customXml" Target="ink/ink6.xml"/><Relationship Id="rId528" Type="http://schemas.openxmlformats.org/officeDocument/2006/relationships/image" Target="media/image252.png"/><Relationship Id="rId735" Type="http://schemas.openxmlformats.org/officeDocument/2006/relationships/image" Target="media/image357.wmf"/><Relationship Id="rId167" Type="http://schemas.openxmlformats.org/officeDocument/2006/relationships/image" Target="media/image80.png"/><Relationship Id="rId374" Type="http://schemas.openxmlformats.org/officeDocument/2006/relationships/image" Target="media/image184.png"/><Relationship Id="rId581" Type="http://schemas.openxmlformats.org/officeDocument/2006/relationships/customXml" Target="ink/ink282.xml"/><Relationship Id="rId71" Type="http://schemas.openxmlformats.org/officeDocument/2006/relationships/image" Target="media/image32.png"/><Relationship Id="rId234" Type="http://schemas.openxmlformats.org/officeDocument/2006/relationships/customXml" Target="ink/ink114.xml"/><Relationship Id="rId679" Type="http://schemas.openxmlformats.org/officeDocument/2006/relationships/customXml" Target="ink/ink331.xml"/><Relationship Id="rId802" Type="http://schemas.openxmlformats.org/officeDocument/2006/relationships/image" Target="media/image390.png"/><Relationship Id="rId886" Type="http://schemas.openxmlformats.org/officeDocument/2006/relationships/image" Target="media/image432.png"/><Relationship Id="rId2" Type="http://schemas.openxmlformats.org/officeDocument/2006/relationships/numbering" Target="numbering.xml"/><Relationship Id="rId29" Type="http://schemas.openxmlformats.org/officeDocument/2006/relationships/image" Target="media/image10.png"/><Relationship Id="rId441" Type="http://schemas.openxmlformats.org/officeDocument/2006/relationships/customXml" Target="ink/ink212.xml"/><Relationship Id="rId539" Type="http://schemas.openxmlformats.org/officeDocument/2006/relationships/image" Target="media/image258.png"/><Relationship Id="rId746" Type="http://schemas.openxmlformats.org/officeDocument/2006/relationships/customXml" Target="ink/ink362.xml"/><Relationship Id="rId178" Type="http://schemas.openxmlformats.org/officeDocument/2006/relationships/customXml" Target="ink/ink86.xml"/><Relationship Id="rId301" Type="http://schemas.openxmlformats.org/officeDocument/2006/relationships/customXml" Target="ink/ink146.xml"/><Relationship Id="rId82" Type="http://schemas.openxmlformats.org/officeDocument/2006/relationships/customXml" Target="ink/ink38.xml"/><Relationship Id="rId385" Type="http://schemas.openxmlformats.org/officeDocument/2006/relationships/customXml" Target="ink/ink186.xml"/><Relationship Id="rId592" Type="http://schemas.openxmlformats.org/officeDocument/2006/relationships/image" Target="media/image284.png"/><Relationship Id="rId606" Type="http://schemas.openxmlformats.org/officeDocument/2006/relationships/image" Target="media/image291.png"/><Relationship Id="rId813" Type="http://schemas.openxmlformats.org/officeDocument/2006/relationships/customXml" Target="ink/ink395.xml"/><Relationship Id="rId245" Type="http://schemas.openxmlformats.org/officeDocument/2006/relationships/image" Target="media/image120.png"/><Relationship Id="rId452" Type="http://schemas.openxmlformats.org/officeDocument/2006/relationships/image" Target="media/image214.png"/><Relationship Id="rId897" Type="http://schemas.openxmlformats.org/officeDocument/2006/relationships/customXml" Target="ink/ink437.xml"/><Relationship Id="rId105" Type="http://schemas.openxmlformats.org/officeDocument/2006/relationships/image" Target="media/image49.png"/><Relationship Id="rId312" Type="http://schemas.openxmlformats.org/officeDocument/2006/relationships/image" Target="media/image153.png"/><Relationship Id="rId757" Type="http://schemas.openxmlformats.org/officeDocument/2006/relationships/image" Target="media/image367.png"/><Relationship Id="rId93" Type="http://schemas.openxmlformats.org/officeDocument/2006/relationships/image" Target="media/image43.png"/><Relationship Id="rId189" Type="http://schemas.openxmlformats.org/officeDocument/2006/relationships/image" Target="media/image91.png"/><Relationship Id="rId396" Type="http://schemas.openxmlformats.org/officeDocument/2006/relationships/image" Target="media/image195.png"/><Relationship Id="rId617" Type="http://schemas.openxmlformats.org/officeDocument/2006/relationships/customXml" Target="ink/ink300.xml"/><Relationship Id="rId824" Type="http://schemas.openxmlformats.org/officeDocument/2006/relationships/image" Target="media/image401.png"/><Relationship Id="rId256" Type="http://schemas.openxmlformats.org/officeDocument/2006/relationships/image" Target="media/image126.png"/><Relationship Id="rId463" Type="http://schemas.openxmlformats.org/officeDocument/2006/relationships/customXml" Target="ink/ink223.xml"/><Relationship Id="rId670" Type="http://schemas.openxmlformats.org/officeDocument/2006/relationships/image" Target="media/image323.png"/><Relationship Id="rId116" Type="http://schemas.openxmlformats.org/officeDocument/2006/relationships/customXml" Target="ink/ink55.xml"/><Relationship Id="rId323" Type="http://schemas.openxmlformats.org/officeDocument/2006/relationships/customXml" Target="ink/ink157.xml"/><Relationship Id="rId530" Type="http://schemas.openxmlformats.org/officeDocument/2006/relationships/image" Target="media/image253.png"/><Relationship Id="rId768" Type="http://schemas.openxmlformats.org/officeDocument/2006/relationships/customXml" Target="ink/ink373.xml"/><Relationship Id="rId20" Type="http://schemas.openxmlformats.org/officeDocument/2006/relationships/customXml" Target="ink/ink7.xml"/><Relationship Id="rId628" Type="http://schemas.openxmlformats.org/officeDocument/2006/relationships/image" Target="media/image302.png"/><Relationship Id="rId835" Type="http://schemas.openxmlformats.org/officeDocument/2006/relationships/customXml" Target="ink/ink406.xml"/><Relationship Id="rId267" Type="http://schemas.openxmlformats.org/officeDocument/2006/relationships/customXml" Target="ink/ink129.xml"/><Relationship Id="rId474" Type="http://schemas.openxmlformats.org/officeDocument/2006/relationships/image" Target="media/image225.png"/><Relationship Id="rId127" Type="http://schemas.openxmlformats.org/officeDocument/2006/relationships/image" Target="media/image60.png"/><Relationship Id="rId681" Type="http://schemas.openxmlformats.org/officeDocument/2006/relationships/customXml" Target="ink/ink332.xml"/><Relationship Id="rId779" Type="http://schemas.openxmlformats.org/officeDocument/2006/relationships/customXml" Target="ink/ink378.xml"/><Relationship Id="rId902" Type="http://schemas.openxmlformats.org/officeDocument/2006/relationships/image" Target="media/image440.png"/><Relationship Id="rId31" Type="http://schemas.openxmlformats.org/officeDocument/2006/relationships/image" Target="media/image11.png"/><Relationship Id="rId334" Type="http://schemas.openxmlformats.org/officeDocument/2006/relationships/image" Target="media/image164.png"/><Relationship Id="rId541" Type="http://schemas.openxmlformats.org/officeDocument/2006/relationships/image" Target="media/image259.png"/><Relationship Id="rId639" Type="http://schemas.openxmlformats.org/officeDocument/2006/relationships/customXml" Target="ink/ink311.xml"/><Relationship Id="rId180" Type="http://schemas.openxmlformats.org/officeDocument/2006/relationships/customXml" Target="ink/ink87.xml"/><Relationship Id="rId278" Type="http://schemas.openxmlformats.org/officeDocument/2006/relationships/image" Target="media/image136.png"/><Relationship Id="rId401" Type="http://schemas.openxmlformats.org/officeDocument/2006/relationships/customXml" Target="ink/ink193.xml"/><Relationship Id="rId846" Type="http://schemas.openxmlformats.org/officeDocument/2006/relationships/image" Target="media/image412.png"/><Relationship Id="rId485" Type="http://schemas.openxmlformats.org/officeDocument/2006/relationships/customXml" Target="ink/ink234.xml"/><Relationship Id="rId692" Type="http://schemas.openxmlformats.org/officeDocument/2006/relationships/image" Target="media/image335.png"/><Relationship Id="rId706" Type="http://schemas.openxmlformats.org/officeDocument/2006/relationships/image" Target="media/image342.png"/><Relationship Id="rId913" Type="http://schemas.openxmlformats.org/officeDocument/2006/relationships/customXml" Target="ink/ink445.xml"/><Relationship Id="rId42" Type="http://schemas.openxmlformats.org/officeDocument/2006/relationships/customXml" Target="ink/ink18.xml"/><Relationship Id="rId138" Type="http://schemas.openxmlformats.org/officeDocument/2006/relationships/customXml" Target="ink/ink66.xml"/><Relationship Id="rId345" Type="http://schemas.openxmlformats.org/officeDocument/2006/relationships/customXml" Target="ink/ink168.xml"/><Relationship Id="rId552" Type="http://schemas.openxmlformats.org/officeDocument/2006/relationships/customXml" Target="ink/ink267.xml"/><Relationship Id="rId191" Type="http://schemas.openxmlformats.org/officeDocument/2006/relationships/image" Target="media/image92.png"/><Relationship Id="rId205" Type="http://schemas.openxmlformats.org/officeDocument/2006/relationships/image" Target="media/image99.png"/><Relationship Id="rId412" Type="http://schemas.openxmlformats.org/officeDocument/2006/relationships/image" Target="media/image199.png"/><Relationship Id="rId857" Type="http://schemas.openxmlformats.org/officeDocument/2006/relationships/customXml" Target="ink/ink417.xml"/><Relationship Id="rId289" Type="http://schemas.openxmlformats.org/officeDocument/2006/relationships/customXml" Target="ink/ink140.xml"/><Relationship Id="rId496" Type="http://schemas.openxmlformats.org/officeDocument/2006/relationships/image" Target="media/image236.png"/><Relationship Id="rId717" Type="http://schemas.openxmlformats.org/officeDocument/2006/relationships/customXml" Target="ink/ink348.xml"/><Relationship Id="rId924" Type="http://schemas.openxmlformats.org/officeDocument/2006/relationships/image" Target="media/image451.png"/><Relationship Id="rId53" Type="http://schemas.openxmlformats.org/officeDocument/2006/relationships/image" Target="media/image23.png"/><Relationship Id="rId149" Type="http://schemas.openxmlformats.org/officeDocument/2006/relationships/image" Target="media/image71.png"/><Relationship Id="rId356" Type="http://schemas.openxmlformats.org/officeDocument/2006/relationships/image" Target="media/image175.png"/><Relationship Id="rId563" Type="http://schemas.openxmlformats.org/officeDocument/2006/relationships/customXml" Target="ink/ink273.xml"/><Relationship Id="rId770" Type="http://schemas.openxmlformats.org/officeDocument/2006/relationships/customXml" Target="ink/ink374.xml"/><Relationship Id="rId216" Type="http://schemas.openxmlformats.org/officeDocument/2006/relationships/customXml" Target="ink/ink105.xml"/><Relationship Id="rId423" Type="http://schemas.openxmlformats.org/officeDocument/2006/relationships/customXml" Target="ink/ink203.xml"/><Relationship Id="rId868" Type="http://schemas.openxmlformats.org/officeDocument/2006/relationships/image" Target="media/image423.png"/><Relationship Id="rId630" Type="http://schemas.openxmlformats.org/officeDocument/2006/relationships/image" Target="media/image303.png"/><Relationship Id="rId728" Type="http://schemas.openxmlformats.org/officeDocument/2006/relationships/image" Target="media/image353.png"/><Relationship Id="rId64" Type="http://schemas.openxmlformats.org/officeDocument/2006/relationships/customXml" Target="ink/ink29.xml"/><Relationship Id="rId367" Type="http://schemas.openxmlformats.org/officeDocument/2006/relationships/customXml" Target="ink/ink178.xml"/><Relationship Id="rId574" Type="http://schemas.openxmlformats.org/officeDocument/2006/relationships/image" Target="media/image275.png"/><Relationship Id="rId227" Type="http://schemas.openxmlformats.org/officeDocument/2006/relationships/image" Target="media/image110.png"/><Relationship Id="rId781" Type="http://schemas.openxmlformats.org/officeDocument/2006/relationships/customXml" Target="ink/ink379.xml"/><Relationship Id="rId879" Type="http://schemas.openxmlformats.org/officeDocument/2006/relationships/customXml" Target="ink/ink428.xml"/><Relationship Id="rId434" Type="http://schemas.openxmlformats.org/officeDocument/2006/relationships/image" Target="media/image210.png"/><Relationship Id="rId641" Type="http://schemas.openxmlformats.org/officeDocument/2006/relationships/customXml" Target="ink/ink312.xml"/><Relationship Id="rId739" Type="http://schemas.openxmlformats.org/officeDocument/2006/relationships/customXml" Target="ink/ink358.xml"/><Relationship Id="rId280" Type="http://schemas.openxmlformats.org/officeDocument/2006/relationships/image" Target="media/image137.png"/><Relationship Id="rId501" Type="http://schemas.openxmlformats.org/officeDocument/2006/relationships/customXml" Target="ink/ink242.xml"/><Relationship Id="rId75" Type="http://schemas.openxmlformats.org/officeDocument/2006/relationships/image" Target="media/image34.png"/><Relationship Id="rId140" Type="http://schemas.openxmlformats.org/officeDocument/2006/relationships/customXml" Target="ink/ink67.xml"/><Relationship Id="rId378" Type="http://schemas.openxmlformats.org/officeDocument/2006/relationships/image" Target="media/image186.png"/><Relationship Id="rId585" Type="http://schemas.openxmlformats.org/officeDocument/2006/relationships/customXml" Target="ink/ink284.xml"/><Relationship Id="rId792" Type="http://schemas.openxmlformats.org/officeDocument/2006/relationships/image" Target="media/image385.png"/><Relationship Id="rId806" Type="http://schemas.openxmlformats.org/officeDocument/2006/relationships/image" Target="media/image392.png"/><Relationship Id="rId6" Type="http://schemas.openxmlformats.org/officeDocument/2006/relationships/footnotes" Target="footnotes.xml"/><Relationship Id="rId238" Type="http://schemas.openxmlformats.org/officeDocument/2006/relationships/image" Target="media/image116.png"/><Relationship Id="rId445" Type="http://schemas.openxmlformats.org/officeDocument/2006/relationships/customXml" Target="ink/ink214.xml"/><Relationship Id="rId652" Type="http://schemas.openxmlformats.org/officeDocument/2006/relationships/image" Target="media/image314.png"/><Relationship Id="rId291" Type="http://schemas.openxmlformats.org/officeDocument/2006/relationships/customXml" Target="ink/ink141.xml"/><Relationship Id="rId305" Type="http://schemas.openxmlformats.org/officeDocument/2006/relationships/customXml" Target="ink/ink148.xml"/><Relationship Id="rId512" Type="http://schemas.openxmlformats.org/officeDocument/2006/relationships/image" Target="media/image244.png"/><Relationship Id="rId86" Type="http://schemas.openxmlformats.org/officeDocument/2006/relationships/customXml" Target="ink/ink40.xml"/><Relationship Id="rId151" Type="http://schemas.openxmlformats.org/officeDocument/2006/relationships/image" Target="media/image72.png"/><Relationship Id="rId389" Type="http://schemas.openxmlformats.org/officeDocument/2006/relationships/customXml" Target="ink/ink187.xml"/><Relationship Id="rId596" Type="http://schemas.openxmlformats.org/officeDocument/2006/relationships/image" Target="media/image286.png"/><Relationship Id="rId817" Type="http://schemas.openxmlformats.org/officeDocument/2006/relationships/customXml" Target="ink/ink397.xml"/><Relationship Id="rId249" Type="http://schemas.openxmlformats.org/officeDocument/2006/relationships/customXml" Target="ink/ink120.xml"/><Relationship Id="rId456" Type="http://schemas.openxmlformats.org/officeDocument/2006/relationships/image" Target="media/image216.png"/><Relationship Id="rId663" Type="http://schemas.openxmlformats.org/officeDocument/2006/relationships/customXml" Target="ink/ink323.xml"/><Relationship Id="rId870" Type="http://schemas.openxmlformats.org/officeDocument/2006/relationships/image" Target="media/image424.png"/><Relationship Id="rId13" Type="http://schemas.openxmlformats.org/officeDocument/2006/relationships/image" Target="media/image20.png"/><Relationship Id="rId109" Type="http://schemas.openxmlformats.org/officeDocument/2006/relationships/image" Target="media/image51.png"/><Relationship Id="rId316" Type="http://schemas.openxmlformats.org/officeDocument/2006/relationships/image" Target="media/image155.png"/><Relationship Id="rId523" Type="http://schemas.openxmlformats.org/officeDocument/2006/relationships/customXml" Target="ink/ink253.xml"/><Relationship Id="rId97" Type="http://schemas.openxmlformats.org/officeDocument/2006/relationships/image" Target="media/image45.png"/><Relationship Id="rId730" Type="http://schemas.openxmlformats.org/officeDocument/2006/relationships/image" Target="media/image354.png"/><Relationship Id="rId828" Type="http://schemas.openxmlformats.org/officeDocument/2006/relationships/image" Target="media/image403.png"/><Relationship Id="rId162" Type="http://schemas.openxmlformats.org/officeDocument/2006/relationships/customXml" Target="ink/ink78.xml"/><Relationship Id="rId467" Type="http://schemas.openxmlformats.org/officeDocument/2006/relationships/customXml" Target="ink/ink225.xml"/><Relationship Id="rId674" Type="http://schemas.openxmlformats.org/officeDocument/2006/relationships/image" Target="media/image325.png"/><Relationship Id="rId881" Type="http://schemas.openxmlformats.org/officeDocument/2006/relationships/customXml" Target="ink/ink429.xml"/><Relationship Id="rId24" Type="http://schemas.openxmlformats.org/officeDocument/2006/relationships/customXml" Target="ink/ink9.xml"/><Relationship Id="rId327" Type="http://schemas.openxmlformats.org/officeDocument/2006/relationships/customXml" Target="ink/ink159.xml"/><Relationship Id="rId534" Type="http://schemas.openxmlformats.org/officeDocument/2006/relationships/image" Target="media/image255.png"/><Relationship Id="rId741" Type="http://schemas.openxmlformats.org/officeDocument/2006/relationships/customXml" Target="ink/ink359.xml"/><Relationship Id="rId839" Type="http://schemas.openxmlformats.org/officeDocument/2006/relationships/customXml" Target="ink/ink408.xml"/><Relationship Id="rId173" Type="http://schemas.openxmlformats.org/officeDocument/2006/relationships/image" Target="media/image83.png"/><Relationship Id="rId380" Type="http://schemas.openxmlformats.org/officeDocument/2006/relationships/image" Target="media/image187.png"/><Relationship Id="rId601" Type="http://schemas.openxmlformats.org/officeDocument/2006/relationships/customXml" Target="ink/ink292.xml"/><Relationship Id="rId240" Type="http://schemas.openxmlformats.org/officeDocument/2006/relationships/image" Target="media/image117.png"/><Relationship Id="rId478" Type="http://schemas.openxmlformats.org/officeDocument/2006/relationships/image" Target="media/image227.png"/><Relationship Id="rId685" Type="http://schemas.openxmlformats.org/officeDocument/2006/relationships/customXml" Target="ink/ink334.xml"/><Relationship Id="rId892" Type="http://schemas.openxmlformats.org/officeDocument/2006/relationships/image" Target="media/image435.png"/><Relationship Id="rId906" Type="http://schemas.openxmlformats.org/officeDocument/2006/relationships/image" Target="media/image442.png"/><Relationship Id="rId35" Type="http://schemas.openxmlformats.org/officeDocument/2006/relationships/image" Target="media/image13.png"/><Relationship Id="rId100" Type="http://schemas.openxmlformats.org/officeDocument/2006/relationships/customXml" Target="ink/ink47.xml"/><Relationship Id="rId338" Type="http://schemas.openxmlformats.org/officeDocument/2006/relationships/image" Target="media/image166.png"/><Relationship Id="rId545" Type="http://schemas.openxmlformats.org/officeDocument/2006/relationships/image" Target="media/image261.png"/><Relationship Id="rId752" Type="http://schemas.openxmlformats.org/officeDocument/2006/relationships/customXml" Target="ink/ink365.xml"/><Relationship Id="rId184" Type="http://schemas.openxmlformats.org/officeDocument/2006/relationships/customXml" Target="ink/ink89.xml"/><Relationship Id="rId391" Type="http://schemas.openxmlformats.org/officeDocument/2006/relationships/customXml" Target="ink/ink188.xml"/><Relationship Id="rId405" Type="http://schemas.openxmlformats.org/officeDocument/2006/relationships/customXml" Target="ink/ink194.xml"/><Relationship Id="rId612" Type="http://schemas.openxmlformats.org/officeDocument/2006/relationships/image" Target="media/image294.png"/><Relationship Id="rId251" Type="http://schemas.openxmlformats.org/officeDocument/2006/relationships/customXml" Target="ink/ink121.xml"/><Relationship Id="rId489" Type="http://schemas.openxmlformats.org/officeDocument/2006/relationships/customXml" Target="ink/ink236.xml"/><Relationship Id="rId696" Type="http://schemas.openxmlformats.org/officeDocument/2006/relationships/image" Target="media/image337.png"/><Relationship Id="rId917" Type="http://schemas.openxmlformats.org/officeDocument/2006/relationships/customXml" Target="ink/ink447.xml"/><Relationship Id="rId46" Type="http://schemas.openxmlformats.org/officeDocument/2006/relationships/customXml" Target="ink/ink20.xml"/><Relationship Id="rId349" Type="http://schemas.openxmlformats.org/officeDocument/2006/relationships/customXml" Target="ink/ink170.xml"/><Relationship Id="rId556" Type="http://schemas.openxmlformats.org/officeDocument/2006/relationships/customXml" Target="ink/ink269.xml"/><Relationship Id="rId763" Type="http://schemas.openxmlformats.org/officeDocument/2006/relationships/image" Target="media/image370.png"/><Relationship Id="rId111" Type="http://schemas.openxmlformats.org/officeDocument/2006/relationships/image" Target="media/image52.png"/><Relationship Id="rId195" Type="http://schemas.openxmlformats.org/officeDocument/2006/relationships/image" Target="media/image94.png"/><Relationship Id="rId209" Type="http://schemas.openxmlformats.org/officeDocument/2006/relationships/image" Target="media/image101.png"/><Relationship Id="rId416" Type="http://schemas.openxmlformats.org/officeDocument/2006/relationships/image" Target="media/image201.png"/><Relationship Id="rId623" Type="http://schemas.openxmlformats.org/officeDocument/2006/relationships/customXml" Target="ink/ink303.xml"/><Relationship Id="rId830" Type="http://schemas.openxmlformats.org/officeDocument/2006/relationships/image" Target="media/image404.png"/><Relationship Id="rId928" Type="http://schemas.openxmlformats.org/officeDocument/2006/relationships/image" Target="media/image453.png"/><Relationship Id="rId57" Type="http://schemas.openxmlformats.org/officeDocument/2006/relationships/image" Target="media/image25.png"/><Relationship Id="rId262" Type="http://schemas.openxmlformats.org/officeDocument/2006/relationships/image" Target="media/image128.png"/><Relationship Id="rId567" Type="http://schemas.openxmlformats.org/officeDocument/2006/relationships/customXml" Target="ink/ink275.xml"/><Relationship Id="rId122" Type="http://schemas.openxmlformats.org/officeDocument/2006/relationships/customXml" Target="ink/ink58.xml"/><Relationship Id="rId774" Type="http://schemas.openxmlformats.org/officeDocument/2006/relationships/image" Target="media/image376.png"/><Relationship Id="rId427" Type="http://schemas.openxmlformats.org/officeDocument/2006/relationships/customXml" Target="ink/ink205.xml"/><Relationship Id="rId634" Type="http://schemas.openxmlformats.org/officeDocument/2006/relationships/image" Target="media/image305.png"/><Relationship Id="rId841" Type="http://schemas.openxmlformats.org/officeDocument/2006/relationships/customXml" Target="ink/ink409.xml"/><Relationship Id="rId273" Type="http://schemas.openxmlformats.org/officeDocument/2006/relationships/customXml" Target="ink/ink132.xml"/><Relationship Id="rId480" Type="http://schemas.openxmlformats.org/officeDocument/2006/relationships/image" Target="media/image228.png"/><Relationship Id="rId701" Type="http://schemas.openxmlformats.org/officeDocument/2006/relationships/customXml" Target="ink/ink340.xml"/><Relationship Id="rId68" Type="http://schemas.openxmlformats.org/officeDocument/2006/relationships/customXml" Target="ink/ink31.xml"/><Relationship Id="rId133" Type="http://schemas.openxmlformats.org/officeDocument/2006/relationships/image" Target="media/image63.png"/><Relationship Id="rId340" Type="http://schemas.openxmlformats.org/officeDocument/2006/relationships/image" Target="media/image167.png"/><Relationship Id="rId578" Type="http://schemas.openxmlformats.org/officeDocument/2006/relationships/image" Target="media/image277.png"/><Relationship Id="rId785" Type="http://schemas.openxmlformats.org/officeDocument/2006/relationships/customXml" Target="ink/ink381.xml"/><Relationship Id="rId200" Type="http://schemas.openxmlformats.org/officeDocument/2006/relationships/customXml" Target="ink/ink97.xml"/><Relationship Id="rId438" Type="http://schemas.openxmlformats.org/officeDocument/2006/relationships/image" Target="media/image212.png"/><Relationship Id="rId645" Type="http://schemas.openxmlformats.org/officeDocument/2006/relationships/customXml" Target="ink/ink314.xml"/><Relationship Id="rId852" Type="http://schemas.openxmlformats.org/officeDocument/2006/relationships/image" Target="media/image415.png"/><Relationship Id="rId284" Type="http://schemas.openxmlformats.org/officeDocument/2006/relationships/image" Target="media/image139.png"/><Relationship Id="rId491" Type="http://schemas.openxmlformats.org/officeDocument/2006/relationships/customXml" Target="ink/ink237.xml"/><Relationship Id="rId505" Type="http://schemas.openxmlformats.org/officeDocument/2006/relationships/customXml" Target="ink/ink244.xml"/><Relationship Id="rId712" Type="http://schemas.openxmlformats.org/officeDocument/2006/relationships/image" Target="media/image345.png"/><Relationship Id="rId79" Type="http://schemas.openxmlformats.org/officeDocument/2006/relationships/image" Target="media/image36.png"/><Relationship Id="rId144" Type="http://schemas.openxmlformats.org/officeDocument/2006/relationships/customXml" Target="ink/ink69.xml"/><Relationship Id="rId589" Type="http://schemas.openxmlformats.org/officeDocument/2006/relationships/customXml" Target="ink/ink286.xml"/><Relationship Id="rId796" Type="http://schemas.openxmlformats.org/officeDocument/2006/relationships/image" Target="media/image387.png"/><Relationship Id="rId351" Type="http://schemas.openxmlformats.org/officeDocument/2006/relationships/customXml" Target="ink/ink171.xml"/><Relationship Id="rId449" Type="http://schemas.openxmlformats.org/officeDocument/2006/relationships/customXml" Target="ink/ink216.xml"/><Relationship Id="rId656" Type="http://schemas.openxmlformats.org/officeDocument/2006/relationships/image" Target="media/image316.png"/><Relationship Id="rId863" Type="http://schemas.openxmlformats.org/officeDocument/2006/relationships/customXml" Target="ink/ink420.xml"/><Relationship Id="rId211" Type="http://schemas.openxmlformats.org/officeDocument/2006/relationships/image" Target="media/image102.png"/><Relationship Id="rId295" Type="http://schemas.openxmlformats.org/officeDocument/2006/relationships/customXml" Target="ink/ink143.xml"/><Relationship Id="rId309" Type="http://schemas.openxmlformats.org/officeDocument/2006/relationships/customXml" Target="ink/ink150.xml"/><Relationship Id="rId516" Type="http://schemas.openxmlformats.org/officeDocument/2006/relationships/image" Target="media/image246.png"/><Relationship Id="rId723" Type="http://schemas.openxmlformats.org/officeDocument/2006/relationships/customXml" Target="ink/ink351.xml"/><Relationship Id="rId930" Type="http://schemas.openxmlformats.org/officeDocument/2006/relationships/image" Target="media/image454.png"/><Relationship Id="rId155" Type="http://schemas.openxmlformats.org/officeDocument/2006/relationships/image" Target="media/image74.png"/><Relationship Id="rId362" Type="http://schemas.openxmlformats.org/officeDocument/2006/relationships/image" Target="media/image178.png"/><Relationship Id="rId222" Type="http://schemas.openxmlformats.org/officeDocument/2006/relationships/customXml" Target="ink/ink108.xml"/><Relationship Id="rId667" Type="http://schemas.openxmlformats.org/officeDocument/2006/relationships/customXml" Target="ink/ink325.xml"/><Relationship Id="rId874" Type="http://schemas.openxmlformats.org/officeDocument/2006/relationships/image" Target="media/image426.png"/><Relationship Id="rId17" Type="http://schemas.openxmlformats.org/officeDocument/2006/relationships/image" Target="media/image4.png"/><Relationship Id="rId59" Type="http://schemas.openxmlformats.org/officeDocument/2006/relationships/image" Target="media/image26.png"/><Relationship Id="rId124" Type="http://schemas.openxmlformats.org/officeDocument/2006/relationships/customXml" Target="ink/ink59.xml"/><Relationship Id="rId527" Type="http://schemas.openxmlformats.org/officeDocument/2006/relationships/customXml" Target="ink/ink255.xml"/><Relationship Id="rId569" Type="http://schemas.openxmlformats.org/officeDocument/2006/relationships/customXml" Target="ink/ink276.xml"/><Relationship Id="rId734" Type="http://schemas.openxmlformats.org/officeDocument/2006/relationships/image" Target="media/image356.png"/><Relationship Id="rId776" Type="http://schemas.openxmlformats.org/officeDocument/2006/relationships/image" Target="media/image377.png"/><Relationship Id="rId70" Type="http://schemas.openxmlformats.org/officeDocument/2006/relationships/customXml" Target="ink/ink32.xml"/><Relationship Id="rId166" Type="http://schemas.openxmlformats.org/officeDocument/2006/relationships/customXml" Target="ink/ink80.xml"/><Relationship Id="rId331" Type="http://schemas.openxmlformats.org/officeDocument/2006/relationships/customXml" Target="ink/ink161.xml"/><Relationship Id="rId373" Type="http://schemas.openxmlformats.org/officeDocument/2006/relationships/customXml" Target="ink/ink181.xml"/><Relationship Id="rId429" Type="http://schemas.openxmlformats.org/officeDocument/2006/relationships/customXml" Target="ink/ink206.xml"/><Relationship Id="rId580" Type="http://schemas.openxmlformats.org/officeDocument/2006/relationships/image" Target="media/image278.png"/><Relationship Id="rId636" Type="http://schemas.openxmlformats.org/officeDocument/2006/relationships/image" Target="media/image306.png"/><Relationship Id="rId801" Type="http://schemas.openxmlformats.org/officeDocument/2006/relationships/customXml" Target="ink/ink389.xml"/><Relationship Id="rId1" Type="http://schemas.openxmlformats.org/officeDocument/2006/relationships/customXml" Target="../customXml/item1.xml"/><Relationship Id="rId233" Type="http://schemas.openxmlformats.org/officeDocument/2006/relationships/image" Target="media/image113.png"/><Relationship Id="rId440" Type="http://schemas.openxmlformats.org/officeDocument/2006/relationships/image" Target="media/image213.png"/><Relationship Id="rId678" Type="http://schemas.openxmlformats.org/officeDocument/2006/relationships/image" Target="media/image327.png"/><Relationship Id="rId843" Type="http://schemas.openxmlformats.org/officeDocument/2006/relationships/customXml" Target="ink/ink410.xml"/><Relationship Id="rId885" Type="http://schemas.openxmlformats.org/officeDocument/2006/relationships/customXml" Target="ink/ink431.xml"/><Relationship Id="rId28" Type="http://schemas.openxmlformats.org/officeDocument/2006/relationships/customXml" Target="ink/ink11.xml"/><Relationship Id="rId275" Type="http://schemas.openxmlformats.org/officeDocument/2006/relationships/customXml" Target="ink/ink133.xml"/><Relationship Id="rId300" Type="http://schemas.openxmlformats.org/officeDocument/2006/relationships/image" Target="media/image147.png"/><Relationship Id="rId482" Type="http://schemas.openxmlformats.org/officeDocument/2006/relationships/image" Target="media/image229.png"/><Relationship Id="rId538" Type="http://schemas.openxmlformats.org/officeDocument/2006/relationships/customXml" Target="ink/ink260.xml"/><Relationship Id="rId703" Type="http://schemas.openxmlformats.org/officeDocument/2006/relationships/customXml" Target="ink/ink341.xml"/><Relationship Id="rId745" Type="http://schemas.openxmlformats.org/officeDocument/2006/relationships/customXml" Target="ink/ink361.xml"/><Relationship Id="rId910" Type="http://schemas.openxmlformats.org/officeDocument/2006/relationships/image" Target="media/image444.png"/><Relationship Id="rId81" Type="http://schemas.openxmlformats.org/officeDocument/2006/relationships/image" Target="media/image37.png"/><Relationship Id="rId135" Type="http://schemas.openxmlformats.org/officeDocument/2006/relationships/image" Target="media/image64.png"/><Relationship Id="rId177" Type="http://schemas.openxmlformats.org/officeDocument/2006/relationships/image" Target="media/image85.png"/><Relationship Id="rId342" Type="http://schemas.openxmlformats.org/officeDocument/2006/relationships/image" Target="media/image168.png"/><Relationship Id="rId384" Type="http://schemas.openxmlformats.org/officeDocument/2006/relationships/image" Target="media/image189.png"/><Relationship Id="rId591" Type="http://schemas.openxmlformats.org/officeDocument/2006/relationships/customXml" Target="ink/ink287.xml"/><Relationship Id="rId605" Type="http://schemas.openxmlformats.org/officeDocument/2006/relationships/customXml" Target="ink/ink294.xml"/><Relationship Id="rId787" Type="http://schemas.openxmlformats.org/officeDocument/2006/relationships/customXml" Target="ink/ink382.xml"/><Relationship Id="rId812" Type="http://schemas.openxmlformats.org/officeDocument/2006/relationships/image" Target="media/image395.png"/><Relationship Id="rId202" Type="http://schemas.openxmlformats.org/officeDocument/2006/relationships/customXml" Target="ink/ink98.xml"/><Relationship Id="rId244" Type="http://schemas.openxmlformats.org/officeDocument/2006/relationships/image" Target="media/image119.png"/><Relationship Id="rId647" Type="http://schemas.openxmlformats.org/officeDocument/2006/relationships/customXml" Target="ink/ink315.xml"/><Relationship Id="rId689" Type="http://schemas.openxmlformats.org/officeDocument/2006/relationships/customXml" Target="ink/ink335.xml"/><Relationship Id="rId854" Type="http://schemas.openxmlformats.org/officeDocument/2006/relationships/image" Target="media/image416.png"/><Relationship Id="rId896" Type="http://schemas.openxmlformats.org/officeDocument/2006/relationships/image" Target="media/image437.png"/><Relationship Id="rId39" Type="http://schemas.openxmlformats.org/officeDocument/2006/relationships/image" Target="media/image15.png"/><Relationship Id="rId286" Type="http://schemas.openxmlformats.org/officeDocument/2006/relationships/image" Target="media/image140.png"/><Relationship Id="rId451" Type="http://schemas.openxmlformats.org/officeDocument/2006/relationships/customXml" Target="ink/ink217.xml"/><Relationship Id="rId493" Type="http://schemas.openxmlformats.org/officeDocument/2006/relationships/customXml" Target="ink/ink238.xml"/><Relationship Id="rId507" Type="http://schemas.openxmlformats.org/officeDocument/2006/relationships/customXml" Target="ink/ink245.xml"/><Relationship Id="rId549" Type="http://schemas.openxmlformats.org/officeDocument/2006/relationships/image" Target="media/image263.png"/><Relationship Id="rId714" Type="http://schemas.openxmlformats.org/officeDocument/2006/relationships/image" Target="media/image346.png"/><Relationship Id="rId756" Type="http://schemas.openxmlformats.org/officeDocument/2006/relationships/customXml" Target="ink/ink367.xml"/><Relationship Id="rId921" Type="http://schemas.openxmlformats.org/officeDocument/2006/relationships/customXml" Target="ink/ink449.xml"/><Relationship Id="rId50" Type="http://schemas.openxmlformats.org/officeDocument/2006/relationships/customXml" Target="ink/ink22.xml"/><Relationship Id="rId104" Type="http://schemas.openxmlformats.org/officeDocument/2006/relationships/customXml" Target="ink/ink49.xml"/><Relationship Id="rId146" Type="http://schemas.openxmlformats.org/officeDocument/2006/relationships/customXml" Target="ink/ink70.xml"/><Relationship Id="rId188" Type="http://schemas.openxmlformats.org/officeDocument/2006/relationships/customXml" Target="ink/ink91.xml"/><Relationship Id="rId311" Type="http://schemas.openxmlformats.org/officeDocument/2006/relationships/customXml" Target="ink/ink151.xml"/><Relationship Id="rId353" Type="http://schemas.openxmlformats.org/officeDocument/2006/relationships/image" Target="media/image123.wmf"/><Relationship Id="rId395" Type="http://schemas.openxmlformats.org/officeDocument/2006/relationships/customXml" Target="ink/ink190.xml"/><Relationship Id="rId409" Type="http://schemas.openxmlformats.org/officeDocument/2006/relationships/customXml" Target="ink/ink196.xml"/><Relationship Id="rId560" Type="http://schemas.openxmlformats.org/officeDocument/2006/relationships/image" Target="media/image268.png"/><Relationship Id="rId798" Type="http://schemas.openxmlformats.org/officeDocument/2006/relationships/image" Target="media/image388.png"/><Relationship Id="rId92" Type="http://schemas.openxmlformats.org/officeDocument/2006/relationships/customXml" Target="ink/ink43.xml"/><Relationship Id="rId213" Type="http://schemas.openxmlformats.org/officeDocument/2006/relationships/image" Target="media/image103.png"/><Relationship Id="rId420" Type="http://schemas.openxmlformats.org/officeDocument/2006/relationships/image" Target="media/image203.png"/><Relationship Id="rId616" Type="http://schemas.openxmlformats.org/officeDocument/2006/relationships/image" Target="media/image296.png"/><Relationship Id="rId658" Type="http://schemas.openxmlformats.org/officeDocument/2006/relationships/image" Target="media/image317.png"/><Relationship Id="rId823" Type="http://schemas.openxmlformats.org/officeDocument/2006/relationships/customXml" Target="ink/ink400.xml"/><Relationship Id="rId865" Type="http://schemas.openxmlformats.org/officeDocument/2006/relationships/customXml" Target="ink/ink421.xml"/><Relationship Id="rId255" Type="http://schemas.openxmlformats.org/officeDocument/2006/relationships/customXml" Target="ink/ink123.xml"/><Relationship Id="rId297" Type="http://schemas.openxmlformats.org/officeDocument/2006/relationships/customXml" Target="ink/ink144.xml"/><Relationship Id="rId462" Type="http://schemas.openxmlformats.org/officeDocument/2006/relationships/image" Target="media/image219.png"/><Relationship Id="rId518" Type="http://schemas.openxmlformats.org/officeDocument/2006/relationships/image" Target="media/image247.png"/><Relationship Id="rId725" Type="http://schemas.openxmlformats.org/officeDocument/2006/relationships/customXml" Target="ink/ink352.xml"/><Relationship Id="rId932" Type="http://schemas.openxmlformats.org/officeDocument/2006/relationships/image" Target="media/image455.png"/><Relationship Id="rId115" Type="http://schemas.openxmlformats.org/officeDocument/2006/relationships/image" Target="media/image54.png"/><Relationship Id="rId157" Type="http://schemas.openxmlformats.org/officeDocument/2006/relationships/image" Target="media/image75.png"/><Relationship Id="rId322" Type="http://schemas.openxmlformats.org/officeDocument/2006/relationships/image" Target="media/image158.png"/><Relationship Id="rId364" Type="http://schemas.openxmlformats.org/officeDocument/2006/relationships/image" Target="media/image179.png"/><Relationship Id="rId767" Type="http://schemas.openxmlformats.org/officeDocument/2006/relationships/image" Target="media/image372.png"/><Relationship Id="rId61" Type="http://schemas.openxmlformats.org/officeDocument/2006/relationships/image" Target="media/image27.png"/><Relationship Id="rId199" Type="http://schemas.openxmlformats.org/officeDocument/2006/relationships/image" Target="media/image96.png"/><Relationship Id="rId571" Type="http://schemas.openxmlformats.org/officeDocument/2006/relationships/customXml" Target="ink/ink277.xml"/><Relationship Id="rId627" Type="http://schemas.openxmlformats.org/officeDocument/2006/relationships/customXml" Target="ink/ink305.xml"/><Relationship Id="rId669" Type="http://schemas.openxmlformats.org/officeDocument/2006/relationships/customXml" Target="ink/ink326.xml"/><Relationship Id="rId834" Type="http://schemas.openxmlformats.org/officeDocument/2006/relationships/image" Target="media/image406.png"/><Relationship Id="rId876" Type="http://schemas.openxmlformats.org/officeDocument/2006/relationships/image" Target="media/image427.png"/><Relationship Id="rId19" Type="http://schemas.openxmlformats.org/officeDocument/2006/relationships/image" Target="media/image5.png"/><Relationship Id="rId224" Type="http://schemas.openxmlformats.org/officeDocument/2006/relationships/customXml" Target="ink/ink109.xml"/><Relationship Id="rId266" Type="http://schemas.openxmlformats.org/officeDocument/2006/relationships/image" Target="media/image130.png"/><Relationship Id="rId431" Type="http://schemas.openxmlformats.org/officeDocument/2006/relationships/customXml" Target="ink/ink207.xml"/><Relationship Id="rId473" Type="http://schemas.openxmlformats.org/officeDocument/2006/relationships/customXml" Target="ink/ink228.xml"/><Relationship Id="rId529" Type="http://schemas.openxmlformats.org/officeDocument/2006/relationships/customXml" Target="ink/ink256.xml"/><Relationship Id="rId680" Type="http://schemas.openxmlformats.org/officeDocument/2006/relationships/image" Target="media/image328.png"/><Relationship Id="rId736" Type="http://schemas.openxmlformats.org/officeDocument/2006/relationships/oleObject" Target="embeddings/oleObject6.bin"/><Relationship Id="rId901" Type="http://schemas.openxmlformats.org/officeDocument/2006/relationships/customXml" Target="ink/ink439.xml"/><Relationship Id="rId30" Type="http://schemas.openxmlformats.org/officeDocument/2006/relationships/customXml" Target="ink/ink12.xml"/><Relationship Id="rId126" Type="http://schemas.openxmlformats.org/officeDocument/2006/relationships/customXml" Target="ink/ink60.xml"/><Relationship Id="rId168" Type="http://schemas.openxmlformats.org/officeDocument/2006/relationships/customXml" Target="ink/ink81.xml"/><Relationship Id="rId333" Type="http://schemas.openxmlformats.org/officeDocument/2006/relationships/customXml" Target="ink/ink162.xml"/><Relationship Id="rId540" Type="http://schemas.openxmlformats.org/officeDocument/2006/relationships/customXml" Target="ink/ink261.xml"/><Relationship Id="rId778" Type="http://schemas.openxmlformats.org/officeDocument/2006/relationships/image" Target="media/image378.png"/><Relationship Id="rId72" Type="http://schemas.openxmlformats.org/officeDocument/2006/relationships/customXml" Target="ink/ink33.xml"/><Relationship Id="rId375" Type="http://schemas.openxmlformats.org/officeDocument/2006/relationships/image" Target="media/image124.wmf"/><Relationship Id="rId582" Type="http://schemas.openxmlformats.org/officeDocument/2006/relationships/image" Target="media/image279.png"/><Relationship Id="rId638" Type="http://schemas.openxmlformats.org/officeDocument/2006/relationships/image" Target="media/image307.png"/><Relationship Id="rId803" Type="http://schemas.openxmlformats.org/officeDocument/2006/relationships/customXml" Target="ink/ink390.xml"/><Relationship Id="rId845" Type="http://schemas.openxmlformats.org/officeDocument/2006/relationships/customXml" Target="ink/ink411.xml"/><Relationship Id="rId3" Type="http://schemas.openxmlformats.org/officeDocument/2006/relationships/styles" Target="styles.xml"/><Relationship Id="rId235" Type="http://schemas.openxmlformats.org/officeDocument/2006/relationships/image" Target="media/image114.png"/><Relationship Id="rId277" Type="http://schemas.openxmlformats.org/officeDocument/2006/relationships/customXml" Target="ink/ink134.xml"/><Relationship Id="rId400" Type="http://schemas.openxmlformats.org/officeDocument/2006/relationships/image" Target="media/image197.png"/><Relationship Id="rId442" Type="http://schemas.openxmlformats.org/officeDocument/2006/relationships/image" Target="media/image2000.png"/><Relationship Id="rId484" Type="http://schemas.openxmlformats.org/officeDocument/2006/relationships/image" Target="media/image230.png"/><Relationship Id="rId705" Type="http://schemas.openxmlformats.org/officeDocument/2006/relationships/customXml" Target="ink/ink342.xml"/><Relationship Id="rId887" Type="http://schemas.openxmlformats.org/officeDocument/2006/relationships/customXml" Target="ink/ink432.xml"/><Relationship Id="rId137" Type="http://schemas.openxmlformats.org/officeDocument/2006/relationships/image" Target="media/image65.png"/><Relationship Id="rId302" Type="http://schemas.openxmlformats.org/officeDocument/2006/relationships/image" Target="media/image148.png"/><Relationship Id="rId344" Type="http://schemas.openxmlformats.org/officeDocument/2006/relationships/image" Target="media/image169.png"/><Relationship Id="rId691" Type="http://schemas.openxmlformats.org/officeDocument/2006/relationships/customXml" Target="ink/ink336.xml"/><Relationship Id="rId747" Type="http://schemas.openxmlformats.org/officeDocument/2006/relationships/image" Target="media/image362.png"/><Relationship Id="rId789" Type="http://schemas.openxmlformats.org/officeDocument/2006/relationships/customXml" Target="ink/ink383.xml"/><Relationship Id="rId912" Type="http://schemas.openxmlformats.org/officeDocument/2006/relationships/image" Target="media/image445.png"/><Relationship Id="rId41" Type="http://schemas.openxmlformats.org/officeDocument/2006/relationships/image" Target="media/image16.png"/><Relationship Id="rId83" Type="http://schemas.openxmlformats.org/officeDocument/2006/relationships/image" Target="media/image38.png"/><Relationship Id="rId179" Type="http://schemas.openxmlformats.org/officeDocument/2006/relationships/image" Target="media/image86.png"/><Relationship Id="rId386" Type="http://schemas.openxmlformats.org/officeDocument/2006/relationships/image" Target="media/image190.png"/><Relationship Id="rId551" Type="http://schemas.openxmlformats.org/officeDocument/2006/relationships/image" Target="media/image264.png"/><Relationship Id="rId593" Type="http://schemas.openxmlformats.org/officeDocument/2006/relationships/customXml" Target="ink/ink288.xml"/><Relationship Id="rId607" Type="http://schemas.openxmlformats.org/officeDocument/2006/relationships/customXml" Target="ink/ink295.xml"/><Relationship Id="rId649" Type="http://schemas.openxmlformats.org/officeDocument/2006/relationships/customXml" Target="ink/ink316.xml"/><Relationship Id="rId814" Type="http://schemas.openxmlformats.org/officeDocument/2006/relationships/image" Target="media/image396.png"/><Relationship Id="rId856" Type="http://schemas.openxmlformats.org/officeDocument/2006/relationships/image" Target="media/image417.png"/><Relationship Id="rId190" Type="http://schemas.openxmlformats.org/officeDocument/2006/relationships/customXml" Target="ink/ink92.xml"/><Relationship Id="rId204" Type="http://schemas.openxmlformats.org/officeDocument/2006/relationships/customXml" Target="ink/ink99.xml"/><Relationship Id="rId246" Type="http://schemas.openxmlformats.org/officeDocument/2006/relationships/customXml" Target="ink/ink119.xml"/><Relationship Id="rId288" Type="http://schemas.openxmlformats.org/officeDocument/2006/relationships/image" Target="media/image141.png"/><Relationship Id="rId411" Type="http://schemas.openxmlformats.org/officeDocument/2006/relationships/customXml" Target="ink/ink197.xml"/><Relationship Id="rId453" Type="http://schemas.openxmlformats.org/officeDocument/2006/relationships/customXml" Target="ink/ink218.xml"/><Relationship Id="rId509" Type="http://schemas.openxmlformats.org/officeDocument/2006/relationships/customXml" Target="ink/ink246.xml"/><Relationship Id="rId660" Type="http://schemas.openxmlformats.org/officeDocument/2006/relationships/image" Target="media/image318.png"/><Relationship Id="rId898" Type="http://schemas.openxmlformats.org/officeDocument/2006/relationships/image" Target="media/image438.png"/><Relationship Id="rId106" Type="http://schemas.openxmlformats.org/officeDocument/2006/relationships/customXml" Target="ink/ink50.xml"/><Relationship Id="rId313" Type="http://schemas.openxmlformats.org/officeDocument/2006/relationships/customXml" Target="ink/ink152.xml"/><Relationship Id="rId495" Type="http://schemas.openxmlformats.org/officeDocument/2006/relationships/customXml" Target="ink/ink239.xml"/><Relationship Id="rId716" Type="http://schemas.openxmlformats.org/officeDocument/2006/relationships/image" Target="media/image347.png"/><Relationship Id="rId758" Type="http://schemas.openxmlformats.org/officeDocument/2006/relationships/customXml" Target="ink/ink368.xml"/><Relationship Id="rId923" Type="http://schemas.openxmlformats.org/officeDocument/2006/relationships/customXml" Target="ink/ink450.xml"/><Relationship Id="rId10" Type="http://schemas.openxmlformats.org/officeDocument/2006/relationships/customXml" Target="ink/ink2.xml"/><Relationship Id="rId52" Type="http://schemas.openxmlformats.org/officeDocument/2006/relationships/customXml" Target="ink/ink23.xml"/><Relationship Id="rId94" Type="http://schemas.openxmlformats.org/officeDocument/2006/relationships/customXml" Target="ink/ink44.xml"/><Relationship Id="rId148" Type="http://schemas.openxmlformats.org/officeDocument/2006/relationships/customXml" Target="ink/ink71.xml"/><Relationship Id="rId355" Type="http://schemas.openxmlformats.org/officeDocument/2006/relationships/customXml" Target="ink/ink172.xml"/><Relationship Id="rId397" Type="http://schemas.openxmlformats.org/officeDocument/2006/relationships/customXml" Target="ink/ink191.xml"/><Relationship Id="rId520" Type="http://schemas.openxmlformats.org/officeDocument/2006/relationships/image" Target="media/image248.png"/><Relationship Id="rId562" Type="http://schemas.openxmlformats.org/officeDocument/2006/relationships/image" Target="media/image269.png"/><Relationship Id="rId618" Type="http://schemas.openxmlformats.org/officeDocument/2006/relationships/image" Target="media/image297.png"/><Relationship Id="rId825" Type="http://schemas.openxmlformats.org/officeDocument/2006/relationships/customXml" Target="ink/ink401.xml"/><Relationship Id="rId215" Type="http://schemas.openxmlformats.org/officeDocument/2006/relationships/image" Target="media/image104.png"/><Relationship Id="rId257" Type="http://schemas.openxmlformats.org/officeDocument/2006/relationships/customXml" Target="ink/ink124.xml"/><Relationship Id="rId422" Type="http://schemas.openxmlformats.org/officeDocument/2006/relationships/image" Target="media/image204.png"/><Relationship Id="rId464" Type="http://schemas.openxmlformats.org/officeDocument/2006/relationships/image" Target="media/image220.png"/><Relationship Id="rId867" Type="http://schemas.openxmlformats.org/officeDocument/2006/relationships/customXml" Target="ink/ink422.xml"/><Relationship Id="rId299" Type="http://schemas.openxmlformats.org/officeDocument/2006/relationships/customXml" Target="ink/ink145.xml"/><Relationship Id="rId727" Type="http://schemas.openxmlformats.org/officeDocument/2006/relationships/customXml" Target="ink/ink353.xml"/><Relationship Id="rId934" Type="http://schemas.openxmlformats.org/officeDocument/2006/relationships/theme" Target="theme/theme1.xml"/><Relationship Id="rId63" Type="http://schemas.openxmlformats.org/officeDocument/2006/relationships/image" Target="media/image28.png"/><Relationship Id="rId159" Type="http://schemas.openxmlformats.org/officeDocument/2006/relationships/image" Target="media/image76.png"/><Relationship Id="rId366" Type="http://schemas.openxmlformats.org/officeDocument/2006/relationships/image" Target="media/image180.png"/><Relationship Id="rId573" Type="http://schemas.openxmlformats.org/officeDocument/2006/relationships/customXml" Target="ink/ink278.xml"/><Relationship Id="rId780" Type="http://schemas.openxmlformats.org/officeDocument/2006/relationships/image" Target="media/image379.png"/><Relationship Id="rId226" Type="http://schemas.openxmlformats.org/officeDocument/2006/relationships/customXml" Target="ink/ink110.xml"/><Relationship Id="rId433" Type="http://schemas.openxmlformats.org/officeDocument/2006/relationships/customXml" Target="ink/ink208.xml"/><Relationship Id="rId878" Type="http://schemas.openxmlformats.org/officeDocument/2006/relationships/image" Target="media/image428.png"/><Relationship Id="rId640" Type="http://schemas.openxmlformats.org/officeDocument/2006/relationships/image" Target="media/image308.png"/><Relationship Id="rId738" Type="http://schemas.openxmlformats.org/officeDocument/2006/relationships/image" Target="media/image358.png"/><Relationship Id="rId74" Type="http://schemas.openxmlformats.org/officeDocument/2006/relationships/customXml" Target="ink/ink34.xml"/><Relationship Id="rId377" Type="http://schemas.openxmlformats.org/officeDocument/2006/relationships/customXml" Target="ink/ink182.xml"/><Relationship Id="rId500" Type="http://schemas.openxmlformats.org/officeDocument/2006/relationships/image" Target="media/image238.png"/><Relationship Id="rId584" Type="http://schemas.openxmlformats.org/officeDocument/2006/relationships/image" Target="media/image280.png"/><Relationship Id="rId805" Type="http://schemas.openxmlformats.org/officeDocument/2006/relationships/customXml" Target="ink/ink391.xml"/><Relationship Id="rId5" Type="http://schemas.openxmlformats.org/officeDocument/2006/relationships/webSettings" Target="webSettings.xml"/><Relationship Id="rId237" Type="http://schemas.openxmlformats.org/officeDocument/2006/relationships/customXml" Target="ink/ink115.xml"/><Relationship Id="rId791" Type="http://schemas.openxmlformats.org/officeDocument/2006/relationships/customXml" Target="ink/ink384.xml"/><Relationship Id="rId889" Type="http://schemas.openxmlformats.org/officeDocument/2006/relationships/customXml" Target="ink/ink433.xml"/><Relationship Id="rId444" Type="http://schemas.openxmlformats.org/officeDocument/2006/relationships/image" Target="media/image2010.png"/><Relationship Id="rId651" Type="http://schemas.openxmlformats.org/officeDocument/2006/relationships/customXml" Target="ink/ink317.xml"/><Relationship Id="rId749" Type="http://schemas.openxmlformats.org/officeDocument/2006/relationships/image" Target="media/image363.png"/><Relationship Id="rId290" Type="http://schemas.openxmlformats.org/officeDocument/2006/relationships/image" Target="media/image142.png"/><Relationship Id="rId304" Type="http://schemas.openxmlformats.org/officeDocument/2006/relationships/image" Target="media/image149.png"/><Relationship Id="rId388" Type="http://schemas.openxmlformats.org/officeDocument/2006/relationships/oleObject" Target="embeddings/oleObject3.bin"/><Relationship Id="rId511" Type="http://schemas.openxmlformats.org/officeDocument/2006/relationships/customXml" Target="ink/ink247.xml"/><Relationship Id="rId609" Type="http://schemas.openxmlformats.org/officeDocument/2006/relationships/customXml" Target="ink/ink296.xml"/><Relationship Id="rId85" Type="http://schemas.openxmlformats.org/officeDocument/2006/relationships/image" Target="media/image39.png"/><Relationship Id="rId150" Type="http://schemas.openxmlformats.org/officeDocument/2006/relationships/customXml" Target="ink/ink72.xml"/><Relationship Id="rId595" Type="http://schemas.openxmlformats.org/officeDocument/2006/relationships/customXml" Target="ink/ink289.xml"/><Relationship Id="rId816" Type="http://schemas.openxmlformats.org/officeDocument/2006/relationships/image" Target="media/image397.png"/><Relationship Id="rId248" Type="http://schemas.openxmlformats.org/officeDocument/2006/relationships/image" Target="media/image122.png"/><Relationship Id="rId455" Type="http://schemas.openxmlformats.org/officeDocument/2006/relationships/customXml" Target="ink/ink219.xml"/><Relationship Id="rId662" Type="http://schemas.openxmlformats.org/officeDocument/2006/relationships/image" Target="media/image319.png"/><Relationship Id="rId12" Type="http://schemas.openxmlformats.org/officeDocument/2006/relationships/customXml" Target="ink/ink3.xml"/><Relationship Id="rId108" Type="http://schemas.openxmlformats.org/officeDocument/2006/relationships/customXml" Target="ink/ink51.xml"/><Relationship Id="rId315" Type="http://schemas.openxmlformats.org/officeDocument/2006/relationships/customXml" Target="ink/ink153.xml"/><Relationship Id="rId522" Type="http://schemas.openxmlformats.org/officeDocument/2006/relationships/image" Target="media/image249.png"/><Relationship Id="rId96" Type="http://schemas.openxmlformats.org/officeDocument/2006/relationships/customXml" Target="ink/ink45.xml"/><Relationship Id="rId161" Type="http://schemas.openxmlformats.org/officeDocument/2006/relationships/image" Target="media/image77.png"/><Relationship Id="rId399" Type="http://schemas.openxmlformats.org/officeDocument/2006/relationships/customXml" Target="ink/ink192.xml"/><Relationship Id="rId827" Type="http://schemas.openxmlformats.org/officeDocument/2006/relationships/customXml" Target="ink/ink402.xml"/><Relationship Id="rId259" Type="http://schemas.openxmlformats.org/officeDocument/2006/relationships/customXml" Target="ink/ink125.xml"/><Relationship Id="rId466" Type="http://schemas.openxmlformats.org/officeDocument/2006/relationships/image" Target="media/image221.png"/><Relationship Id="rId673" Type="http://schemas.openxmlformats.org/officeDocument/2006/relationships/customXml" Target="ink/ink328.xml"/><Relationship Id="rId880" Type="http://schemas.openxmlformats.org/officeDocument/2006/relationships/image" Target="media/image429.png"/><Relationship Id="rId23" Type="http://schemas.openxmlformats.org/officeDocument/2006/relationships/image" Target="media/image7.png"/><Relationship Id="rId119" Type="http://schemas.openxmlformats.org/officeDocument/2006/relationships/image" Target="media/image56.png"/><Relationship Id="rId326" Type="http://schemas.openxmlformats.org/officeDocument/2006/relationships/image" Target="media/image160.png"/><Relationship Id="rId533" Type="http://schemas.openxmlformats.org/officeDocument/2006/relationships/customXml" Target="ink/ink258.xml"/><Relationship Id="rId740" Type="http://schemas.openxmlformats.org/officeDocument/2006/relationships/image" Target="media/image359.png"/><Relationship Id="rId838" Type="http://schemas.openxmlformats.org/officeDocument/2006/relationships/image" Target="media/image408.png"/><Relationship Id="rId172" Type="http://schemas.openxmlformats.org/officeDocument/2006/relationships/customXml" Target="ink/ink83.xml"/><Relationship Id="rId477" Type="http://schemas.openxmlformats.org/officeDocument/2006/relationships/customXml" Target="ink/ink230.xml"/><Relationship Id="rId600" Type="http://schemas.openxmlformats.org/officeDocument/2006/relationships/image" Target="media/image288.png"/><Relationship Id="rId684" Type="http://schemas.openxmlformats.org/officeDocument/2006/relationships/image" Target="media/image330.png"/><Relationship Id="rId337" Type="http://schemas.openxmlformats.org/officeDocument/2006/relationships/customXml" Target="ink/ink164.xml"/><Relationship Id="rId891" Type="http://schemas.openxmlformats.org/officeDocument/2006/relationships/customXml" Target="ink/ink434.xml"/><Relationship Id="rId905" Type="http://schemas.openxmlformats.org/officeDocument/2006/relationships/customXml" Target="ink/ink441.xml"/><Relationship Id="rId34" Type="http://schemas.openxmlformats.org/officeDocument/2006/relationships/customXml" Target="ink/ink14.xml"/><Relationship Id="rId544" Type="http://schemas.openxmlformats.org/officeDocument/2006/relationships/customXml" Target="ink/ink263.xml"/><Relationship Id="rId751" Type="http://schemas.openxmlformats.org/officeDocument/2006/relationships/image" Target="media/image364.png"/><Relationship Id="rId849" Type="http://schemas.openxmlformats.org/officeDocument/2006/relationships/customXml" Target="ink/ink413.xml"/><Relationship Id="rId183" Type="http://schemas.openxmlformats.org/officeDocument/2006/relationships/image" Target="media/image88.png"/><Relationship Id="rId390" Type="http://schemas.openxmlformats.org/officeDocument/2006/relationships/image" Target="media/image192.png"/><Relationship Id="rId404" Type="http://schemas.openxmlformats.org/officeDocument/2006/relationships/oleObject" Target="embeddings/oleObject4.bin"/><Relationship Id="rId611" Type="http://schemas.openxmlformats.org/officeDocument/2006/relationships/customXml" Target="ink/ink297.xml"/><Relationship Id="rId250" Type="http://schemas.openxmlformats.org/officeDocument/2006/relationships/image" Target="media/image123.png"/><Relationship Id="rId488" Type="http://schemas.openxmlformats.org/officeDocument/2006/relationships/image" Target="media/image232.png"/><Relationship Id="rId695" Type="http://schemas.openxmlformats.org/officeDocument/2006/relationships/customXml" Target="ink/ink337.xml"/><Relationship Id="rId709" Type="http://schemas.openxmlformats.org/officeDocument/2006/relationships/customXml" Target="ink/ink344.xml"/><Relationship Id="rId916" Type="http://schemas.openxmlformats.org/officeDocument/2006/relationships/image" Target="media/image447.png"/><Relationship Id="rId45" Type="http://schemas.openxmlformats.org/officeDocument/2006/relationships/image" Target="media/image18.png"/><Relationship Id="rId110" Type="http://schemas.openxmlformats.org/officeDocument/2006/relationships/customXml" Target="ink/ink52.xml"/><Relationship Id="rId348" Type="http://schemas.openxmlformats.org/officeDocument/2006/relationships/image" Target="media/image171.png"/><Relationship Id="rId555" Type="http://schemas.openxmlformats.org/officeDocument/2006/relationships/image" Target="media/image266.png"/><Relationship Id="rId762" Type="http://schemas.openxmlformats.org/officeDocument/2006/relationships/customXml" Target="ink/ink370.xml"/><Relationship Id="rId194" Type="http://schemas.openxmlformats.org/officeDocument/2006/relationships/customXml" Target="ink/ink94.xml"/><Relationship Id="rId208" Type="http://schemas.openxmlformats.org/officeDocument/2006/relationships/customXml" Target="ink/ink101.xml"/><Relationship Id="rId415" Type="http://schemas.openxmlformats.org/officeDocument/2006/relationships/customXml" Target="ink/ink199.xml"/><Relationship Id="rId622" Type="http://schemas.openxmlformats.org/officeDocument/2006/relationships/image" Target="media/image299.png"/><Relationship Id="rId261" Type="http://schemas.openxmlformats.org/officeDocument/2006/relationships/customXml" Target="ink/ink126.xml"/><Relationship Id="rId499" Type="http://schemas.openxmlformats.org/officeDocument/2006/relationships/customXml" Target="ink/ink241.xml"/><Relationship Id="rId927" Type="http://schemas.openxmlformats.org/officeDocument/2006/relationships/customXml" Target="ink/ink452.xml"/><Relationship Id="rId56" Type="http://schemas.openxmlformats.org/officeDocument/2006/relationships/customXml" Target="ink/ink25.xml"/><Relationship Id="rId359" Type="http://schemas.openxmlformats.org/officeDocument/2006/relationships/customXml" Target="ink/ink174.xml"/><Relationship Id="rId566" Type="http://schemas.openxmlformats.org/officeDocument/2006/relationships/image" Target="media/image271.png"/><Relationship Id="rId773" Type="http://schemas.openxmlformats.org/officeDocument/2006/relationships/customXml" Target="ink/ink375.xml"/><Relationship Id="rId121" Type="http://schemas.openxmlformats.org/officeDocument/2006/relationships/image" Target="media/image57.png"/><Relationship Id="rId219" Type="http://schemas.openxmlformats.org/officeDocument/2006/relationships/image" Target="media/image106.png"/><Relationship Id="rId426" Type="http://schemas.openxmlformats.org/officeDocument/2006/relationships/image" Target="media/image206.png"/><Relationship Id="rId633" Type="http://schemas.openxmlformats.org/officeDocument/2006/relationships/customXml" Target="ink/ink308.xml"/><Relationship Id="rId840" Type="http://schemas.openxmlformats.org/officeDocument/2006/relationships/image" Target="media/image409.png"/><Relationship Id="rId67" Type="http://schemas.openxmlformats.org/officeDocument/2006/relationships/image" Target="media/image30.png"/><Relationship Id="rId272" Type="http://schemas.openxmlformats.org/officeDocument/2006/relationships/image" Target="media/image133.png"/><Relationship Id="rId577" Type="http://schemas.openxmlformats.org/officeDocument/2006/relationships/customXml" Target="ink/ink280.xml"/><Relationship Id="rId700" Type="http://schemas.openxmlformats.org/officeDocument/2006/relationships/image" Target="media/image339.png"/><Relationship Id="rId132" Type="http://schemas.openxmlformats.org/officeDocument/2006/relationships/customXml" Target="ink/ink63.xml"/><Relationship Id="rId784" Type="http://schemas.openxmlformats.org/officeDocument/2006/relationships/image" Target="media/image381.png"/><Relationship Id="rId437" Type="http://schemas.openxmlformats.org/officeDocument/2006/relationships/customXml" Target="ink/ink210.xml"/><Relationship Id="rId644" Type="http://schemas.openxmlformats.org/officeDocument/2006/relationships/image" Target="media/image310.png"/><Relationship Id="rId851" Type="http://schemas.openxmlformats.org/officeDocument/2006/relationships/customXml" Target="ink/ink414.xml"/><Relationship Id="rId283" Type="http://schemas.openxmlformats.org/officeDocument/2006/relationships/customXml" Target="ink/ink137.xml"/><Relationship Id="rId490" Type="http://schemas.openxmlformats.org/officeDocument/2006/relationships/image" Target="media/image233.png"/><Relationship Id="rId504" Type="http://schemas.openxmlformats.org/officeDocument/2006/relationships/image" Target="media/image240.png"/><Relationship Id="rId711" Type="http://schemas.openxmlformats.org/officeDocument/2006/relationships/customXml" Target="ink/ink345.xml"/><Relationship Id="rId78" Type="http://schemas.openxmlformats.org/officeDocument/2006/relationships/customXml" Target="ink/ink36.xml"/><Relationship Id="rId143" Type="http://schemas.openxmlformats.org/officeDocument/2006/relationships/image" Target="media/image68.png"/><Relationship Id="rId350" Type="http://schemas.openxmlformats.org/officeDocument/2006/relationships/image" Target="media/image172.png"/><Relationship Id="rId588" Type="http://schemas.openxmlformats.org/officeDocument/2006/relationships/image" Target="media/image282.png"/><Relationship Id="rId795" Type="http://schemas.openxmlformats.org/officeDocument/2006/relationships/customXml" Target="ink/ink386.xml"/><Relationship Id="rId809" Type="http://schemas.openxmlformats.org/officeDocument/2006/relationships/customXml" Target="ink/ink393.xml"/><Relationship Id="rId9" Type="http://schemas.openxmlformats.org/officeDocument/2006/relationships/image" Target="media/image1.png"/><Relationship Id="rId210" Type="http://schemas.openxmlformats.org/officeDocument/2006/relationships/customXml" Target="ink/ink102.xml"/><Relationship Id="rId448" Type="http://schemas.openxmlformats.org/officeDocument/2006/relationships/image" Target="media/image2030.png"/><Relationship Id="rId655" Type="http://schemas.openxmlformats.org/officeDocument/2006/relationships/customXml" Target="ink/ink319.xml"/><Relationship Id="rId862" Type="http://schemas.openxmlformats.org/officeDocument/2006/relationships/image" Target="media/image420.png"/><Relationship Id="rId294" Type="http://schemas.openxmlformats.org/officeDocument/2006/relationships/image" Target="media/image144.png"/><Relationship Id="rId308" Type="http://schemas.openxmlformats.org/officeDocument/2006/relationships/image" Target="media/image151.png"/><Relationship Id="rId515" Type="http://schemas.openxmlformats.org/officeDocument/2006/relationships/customXml" Target="ink/ink249.xml"/><Relationship Id="rId722" Type="http://schemas.openxmlformats.org/officeDocument/2006/relationships/image" Target="media/image350.png"/><Relationship Id="rId89" Type="http://schemas.openxmlformats.org/officeDocument/2006/relationships/image" Target="media/image41.png"/><Relationship Id="rId154" Type="http://schemas.openxmlformats.org/officeDocument/2006/relationships/customXml" Target="ink/ink74.xml"/><Relationship Id="rId361" Type="http://schemas.openxmlformats.org/officeDocument/2006/relationships/customXml" Target="ink/ink175.xml"/><Relationship Id="rId599" Type="http://schemas.openxmlformats.org/officeDocument/2006/relationships/customXml" Target="ink/ink291.xml"/><Relationship Id="rId459" Type="http://schemas.openxmlformats.org/officeDocument/2006/relationships/customXml" Target="ink/ink221.xml"/><Relationship Id="rId666" Type="http://schemas.openxmlformats.org/officeDocument/2006/relationships/image" Target="media/image321.png"/><Relationship Id="rId873" Type="http://schemas.openxmlformats.org/officeDocument/2006/relationships/customXml" Target="ink/ink425.xml"/><Relationship Id="rId16" Type="http://schemas.openxmlformats.org/officeDocument/2006/relationships/customXml" Target="ink/ink5.xml"/><Relationship Id="rId221" Type="http://schemas.openxmlformats.org/officeDocument/2006/relationships/image" Target="media/image107.png"/><Relationship Id="rId319" Type="http://schemas.openxmlformats.org/officeDocument/2006/relationships/customXml" Target="ink/ink155.xml"/><Relationship Id="rId526" Type="http://schemas.openxmlformats.org/officeDocument/2006/relationships/image" Target="media/image251.png"/><Relationship Id="rId733" Type="http://schemas.openxmlformats.org/officeDocument/2006/relationships/customXml" Target="ink/ink356.xml"/><Relationship Id="rId165" Type="http://schemas.openxmlformats.org/officeDocument/2006/relationships/image" Target="media/image79.png"/><Relationship Id="rId372" Type="http://schemas.openxmlformats.org/officeDocument/2006/relationships/image" Target="media/image183.png"/><Relationship Id="rId677" Type="http://schemas.openxmlformats.org/officeDocument/2006/relationships/customXml" Target="ink/ink330.xml"/><Relationship Id="rId800" Type="http://schemas.openxmlformats.org/officeDocument/2006/relationships/image" Target="media/image389.png"/><Relationship Id="rId232" Type="http://schemas.openxmlformats.org/officeDocument/2006/relationships/customXml" Target="ink/ink113.xml"/><Relationship Id="rId884" Type="http://schemas.openxmlformats.org/officeDocument/2006/relationships/image" Target="media/image431.png"/><Relationship Id="rId27" Type="http://schemas.openxmlformats.org/officeDocument/2006/relationships/image" Target="media/image9.png"/><Relationship Id="rId537" Type="http://schemas.openxmlformats.org/officeDocument/2006/relationships/image" Target="media/image257.png"/><Relationship Id="rId744" Type="http://schemas.openxmlformats.org/officeDocument/2006/relationships/image" Target="media/image361.png"/><Relationship Id="rId80" Type="http://schemas.openxmlformats.org/officeDocument/2006/relationships/customXml" Target="ink/ink37.xml"/><Relationship Id="rId176" Type="http://schemas.openxmlformats.org/officeDocument/2006/relationships/customXml" Target="ink/ink85.xml"/><Relationship Id="rId383" Type="http://schemas.openxmlformats.org/officeDocument/2006/relationships/customXml" Target="ink/ink185.xml"/><Relationship Id="rId590" Type="http://schemas.openxmlformats.org/officeDocument/2006/relationships/image" Target="media/image283.png"/><Relationship Id="rId604" Type="http://schemas.openxmlformats.org/officeDocument/2006/relationships/image" Target="media/image290.png"/><Relationship Id="rId811" Type="http://schemas.openxmlformats.org/officeDocument/2006/relationships/customXml" Target="ink/ink394.xml"/><Relationship Id="rId243" Type="http://schemas.openxmlformats.org/officeDocument/2006/relationships/customXml" Target="ink/ink118.xml"/><Relationship Id="rId450" Type="http://schemas.openxmlformats.org/officeDocument/2006/relationships/image" Target="media/image2040.png"/><Relationship Id="rId688" Type="http://schemas.openxmlformats.org/officeDocument/2006/relationships/image" Target="media/image333.png"/><Relationship Id="rId895" Type="http://schemas.openxmlformats.org/officeDocument/2006/relationships/customXml" Target="ink/ink436.xml"/><Relationship Id="rId909" Type="http://schemas.openxmlformats.org/officeDocument/2006/relationships/customXml" Target="ink/ink443.xml"/><Relationship Id="rId38" Type="http://schemas.openxmlformats.org/officeDocument/2006/relationships/customXml" Target="ink/ink16.xml"/><Relationship Id="rId103" Type="http://schemas.openxmlformats.org/officeDocument/2006/relationships/image" Target="media/image48.png"/><Relationship Id="rId310" Type="http://schemas.openxmlformats.org/officeDocument/2006/relationships/image" Target="media/image152.png"/><Relationship Id="rId548" Type="http://schemas.openxmlformats.org/officeDocument/2006/relationships/customXml" Target="ink/ink265.xml"/><Relationship Id="rId755" Type="http://schemas.openxmlformats.org/officeDocument/2006/relationships/image" Target="media/image366.png"/><Relationship Id="rId91" Type="http://schemas.openxmlformats.org/officeDocument/2006/relationships/image" Target="media/image42.png"/><Relationship Id="rId187" Type="http://schemas.openxmlformats.org/officeDocument/2006/relationships/image" Target="media/image90.png"/><Relationship Id="rId394" Type="http://schemas.openxmlformats.org/officeDocument/2006/relationships/image" Target="media/image194.png"/><Relationship Id="rId408" Type="http://schemas.openxmlformats.org/officeDocument/2006/relationships/image" Target="media/image185.png"/><Relationship Id="rId615" Type="http://schemas.openxmlformats.org/officeDocument/2006/relationships/customXml" Target="ink/ink299.xml"/><Relationship Id="rId822" Type="http://schemas.openxmlformats.org/officeDocument/2006/relationships/image" Target="media/image400.png"/><Relationship Id="rId254" Type="http://schemas.openxmlformats.org/officeDocument/2006/relationships/image" Target="media/image125.png"/><Relationship Id="rId699" Type="http://schemas.openxmlformats.org/officeDocument/2006/relationships/customXml" Target="ink/ink339.xml"/><Relationship Id="rId49" Type="http://schemas.openxmlformats.org/officeDocument/2006/relationships/image" Target="media/image21.png"/><Relationship Id="rId114" Type="http://schemas.openxmlformats.org/officeDocument/2006/relationships/customXml" Target="ink/ink54.xml"/><Relationship Id="rId461" Type="http://schemas.openxmlformats.org/officeDocument/2006/relationships/customXml" Target="ink/ink222.xml"/><Relationship Id="rId559" Type="http://schemas.openxmlformats.org/officeDocument/2006/relationships/customXml" Target="ink/ink271.xml"/><Relationship Id="rId766" Type="http://schemas.openxmlformats.org/officeDocument/2006/relationships/customXml" Target="ink/ink372.xml"/><Relationship Id="rId198" Type="http://schemas.openxmlformats.org/officeDocument/2006/relationships/customXml" Target="ink/ink96.xml"/><Relationship Id="rId321" Type="http://schemas.openxmlformats.org/officeDocument/2006/relationships/customXml" Target="ink/ink156.xml"/><Relationship Id="rId419" Type="http://schemas.openxmlformats.org/officeDocument/2006/relationships/customXml" Target="ink/ink201.xml"/><Relationship Id="rId626" Type="http://schemas.openxmlformats.org/officeDocument/2006/relationships/image" Target="media/image301.png"/><Relationship Id="rId833" Type="http://schemas.openxmlformats.org/officeDocument/2006/relationships/customXml" Target="ink/ink405.xml"/><Relationship Id="rId265" Type="http://schemas.openxmlformats.org/officeDocument/2006/relationships/customXml" Target="ink/ink128.xml"/><Relationship Id="rId472" Type="http://schemas.openxmlformats.org/officeDocument/2006/relationships/image" Target="media/image224.png"/><Relationship Id="rId900" Type="http://schemas.openxmlformats.org/officeDocument/2006/relationships/image" Target="media/image439.png"/><Relationship Id="rId125" Type="http://schemas.openxmlformats.org/officeDocument/2006/relationships/image" Target="media/image59.png"/><Relationship Id="rId332" Type="http://schemas.openxmlformats.org/officeDocument/2006/relationships/image" Target="media/image163.png"/><Relationship Id="rId777" Type="http://schemas.openxmlformats.org/officeDocument/2006/relationships/customXml" Target="ink/ink377.xml"/><Relationship Id="rId637" Type="http://schemas.openxmlformats.org/officeDocument/2006/relationships/customXml" Target="ink/ink310.xml"/><Relationship Id="rId844" Type="http://schemas.openxmlformats.org/officeDocument/2006/relationships/image" Target="media/image411.png"/><Relationship Id="rId276" Type="http://schemas.openxmlformats.org/officeDocument/2006/relationships/image" Target="media/image135.png"/><Relationship Id="rId483" Type="http://schemas.openxmlformats.org/officeDocument/2006/relationships/customXml" Target="ink/ink233.xml"/><Relationship Id="rId690" Type="http://schemas.openxmlformats.org/officeDocument/2006/relationships/image" Target="media/image334.png"/><Relationship Id="rId704" Type="http://schemas.openxmlformats.org/officeDocument/2006/relationships/image" Target="media/image341.png"/><Relationship Id="rId911" Type="http://schemas.openxmlformats.org/officeDocument/2006/relationships/customXml" Target="ink/ink444.xml"/><Relationship Id="rId40" Type="http://schemas.openxmlformats.org/officeDocument/2006/relationships/customXml" Target="ink/ink17.xml"/><Relationship Id="rId136" Type="http://schemas.openxmlformats.org/officeDocument/2006/relationships/customXml" Target="ink/ink65.xml"/><Relationship Id="rId343" Type="http://schemas.openxmlformats.org/officeDocument/2006/relationships/customXml" Target="ink/ink167.xml"/><Relationship Id="rId550" Type="http://schemas.openxmlformats.org/officeDocument/2006/relationships/customXml" Target="ink/ink266.xml"/><Relationship Id="rId788" Type="http://schemas.openxmlformats.org/officeDocument/2006/relationships/image" Target="media/image383.png"/><Relationship Id="rId203" Type="http://schemas.openxmlformats.org/officeDocument/2006/relationships/image" Target="media/image98.png"/><Relationship Id="rId648" Type="http://schemas.openxmlformats.org/officeDocument/2006/relationships/image" Target="media/image312.png"/><Relationship Id="rId855" Type="http://schemas.openxmlformats.org/officeDocument/2006/relationships/customXml" Target="ink/ink416.xml"/><Relationship Id="rId287" Type="http://schemas.openxmlformats.org/officeDocument/2006/relationships/customXml" Target="ink/ink139.xml"/><Relationship Id="rId410" Type="http://schemas.openxmlformats.org/officeDocument/2006/relationships/image" Target="media/image191.png"/><Relationship Id="rId494" Type="http://schemas.openxmlformats.org/officeDocument/2006/relationships/image" Target="media/image235.png"/><Relationship Id="rId508" Type="http://schemas.openxmlformats.org/officeDocument/2006/relationships/image" Target="media/image242.png"/><Relationship Id="rId715" Type="http://schemas.openxmlformats.org/officeDocument/2006/relationships/customXml" Target="ink/ink347.xml"/><Relationship Id="rId922" Type="http://schemas.openxmlformats.org/officeDocument/2006/relationships/image" Target="media/image450.png"/><Relationship Id="rId147" Type="http://schemas.openxmlformats.org/officeDocument/2006/relationships/image" Target="media/image70.png"/><Relationship Id="rId354" Type="http://schemas.openxmlformats.org/officeDocument/2006/relationships/oleObject" Target="embeddings/oleObject1.bin"/><Relationship Id="rId799" Type="http://schemas.openxmlformats.org/officeDocument/2006/relationships/customXml" Target="ink/ink388.xml"/><Relationship Id="rId51" Type="http://schemas.openxmlformats.org/officeDocument/2006/relationships/image" Target="media/image22.png"/><Relationship Id="rId561" Type="http://schemas.openxmlformats.org/officeDocument/2006/relationships/customXml" Target="ink/ink272.xml"/><Relationship Id="rId659" Type="http://schemas.openxmlformats.org/officeDocument/2006/relationships/customXml" Target="ink/ink321.xml"/><Relationship Id="rId866" Type="http://schemas.openxmlformats.org/officeDocument/2006/relationships/image" Target="media/image422.png"/><Relationship Id="rId214" Type="http://schemas.openxmlformats.org/officeDocument/2006/relationships/customXml" Target="ink/ink104.xml"/><Relationship Id="rId298" Type="http://schemas.openxmlformats.org/officeDocument/2006/relationships/image" Target="media/image146.png"/><Relationship Id="rId421" Type="http://schemas.openxmlformats.org/officeDocument/2006/relationships/customXml" Target="ink/ink202.xml"/><Relationship Id="rId519" Type="http://schemas.openxmlformats.org/officeDocument/2006/relationships/customXml" Target="ink/ink251.xml"/><Relationship Id="rId158" Type="http://schemas.openxmlformats.org/officeDocument/2006/relationships/customXml" Target="ink/ink76.xml"/><Relationship Id="rId726" Type="http://schemas.openxmlformats.org/officeDocument/2006/relationships/image" Target="media/image352.png"/><Relationship Id="rId933" Type="http://schemas.openxmlformats.org/officeDocument/2006/relationships/fontTable" Target="fontTable.xml"/><Relationship Id="rId62" Type="http://schemas.openxmlformats.org/officeDocument/2006/relationships/customXml" Target="ink/ink28.xml"/><Relationship Id="rId365" Type="http://schemas.openxmlformats.org/officeDocument/2006/relationships/customXml" Target="ink/ink177.xml"/><Relationship Id="rId572" Type="http://schemas.openxmlformats.org/officeDocument/2006/relationships/image" Target="media/image274.png"/><Relationship Id="rId225" Type="http://schemas.openxmlformats.org/officeDocument/2006/relationships/image" Target="media/image109.png"/><Relationship Id="rId432" Type="http://schemas.openxmlformats.org/officeDocument/2006/relationships/image" Target="media/image209.png"/><Relationship Id="rId877" Type="http://schemas.openxmlformats.org/officeDocument/2006/relationships/customXml" Target="ink/ink427.xml"/><Relationship Id="rId737" Type="http://schemas.openxmlformats.org/officeDocument/2006/relationships/customXml" Target="ink/ink357.xml"/><Relationship Id="rId73" Type="http://schemas.openxmlformats.org/officeDocument/2006/relationships/image" Target="media/image33.png"/><Relationship Id="rId169" Type="http://schemas.openxmlformats.org/officeDocument/2006/relationships/image" Target="media/image81.png"/><Relationship Id="rId376" Type="http://schemas.openxmlformats.org/officeDocument/2006/relationships/oleObject" Target="embeddings/oleObject2.bin"/><Relationship Id="rId583" Type="http://schemas.openxmlformats.org/officeDocument/2006/relationships/customXml" Target="ink/ink283.xml"/><Relationship Id="rId790" Type="http://schemas.openxmlformats.org/officeDocument/2006/relationships/image" Target="media/image384.png"/><Relationship Id="rId804" Type="http://schemas.openxmlformats.org/officeDocument/2006/relationships/image" Target="media/image391.png"/><Relationship Id="rId4" Type="http://schemas.openxmlformats.org/officeDocument/2006/relationships/settings" Target="settings.xml"/><Relationship Id="rId236" Type="http://schemas.openxmlformats.org/officeDocument/2006/relationships/image" Target="media/image115.png"/><Relationship Id="rId443" Type="http://schemas.openxmlformats.org/officeDocument/2006/relationships/customXml" Target="ink/ink213.xml"/><Relationship Id="rId650" Type="http://schemas.openxmlformats.org/officeDocument/2006/relationships/image" Target="media/image313.png"/><Relationship Id="rId888" Type="http://schemas.openxmlformats.org/officeDocument/2006/relationships/image" Target="media/image433.png"/><Relationship Id="rId303" Type="http://schemas.openxmlformats.org/officeDocument/2006/relationships/customXml" Target="ink/ink147.xml"/><Relationship Id="rId748" Type="http://schemas.openxmlformats.org/officeDocument/2006/relationships/customXml" Target="ink/ink363.xml"/><Relationship Id="rId84" Type="http://schemas.openxmlformats.org/officeDocument/2006/relationships/customXml" Target="ink/ink39.xml"/><Relationship Id="rId387" Type="http://schemas.openxmlformats.org/officeDocument/2006/relationships/image" Target="media/image125.wmf"/><Relationship Id="rId510" Type="http://schemas.openxmlformats.org/officeDocument/2006/relationships/image" Target="media/image243.png"/><Relationship Id="rId594" Type="http://schemas.openxmlformats.org/officeDocument/2006/relationships/image" Target="media/image285.png"/><Relationship Id="rId608" Type="http://schemas.openxmlformats.org/officeDocument/2006/relationships/image" Target="media/image292.png"/><Relationship Id="rId815" Type="http://schemas.openxmlformats.org/officeDocument/2006/relationships/customXml" Target="ink/ink396.xml"/><Relationship Id="rId247" Type="http://schemas.openxmlformats.org/officeDocument/2006/relationships/image" Target="media/image121.png"/><Relationship Id="rId899" Type="http://schemas.openxmlformats.org/officeDocument/2006/relationships/customXml" Target="ink/ink438.xml"/><Relationship Id="rId107" Type="http://schemas.openxmlformats.org/officeDocument/2006/relationships/image" Target="media/image50.png"/><Relationship Id="rId454" Type="http://schemas.openxmlformats.org/officeDocument/2006/relationships/image" Target="media/image215.png"/><Relationship Id="rId661" Type="http://schemas.openxmlformats.org/officeDocument/2006/relationships/customXml" Target="ink/ink322.xml"/><Relationship Id="rId759" Type="http://schemas.openxmlformats.org/officeDocument/2006/relationships/image" Target="media/image368.png"/><Relationship Id="rId11" Type="http://schemas.openxmlformats.org/officeDocument/2006/relationships/image" Target="media/image2.png"/><Relationship Id="rId314" Type="http://schemas.openxmlformats.org/officeDocument/2006/relationships/image" Target="media/image154.png"/><Relationship Id="rId398" Type="http://schemas.openxmlformats.org/officeDocument/2006/relationships/image" Target="media/image196.png"/><Relationship Id="rId521" Type="http://schemas.openxmlformats.org/officeDocument/2006/relationships/customXml" Target="ink/ink252.xml"/><Relationship Id="rId619" Type="http://schemas.openxmlformats.org/officeDocument/2006/relationships/customXml" Target="ink/ink301.xml"/><Relationship Id="rId95" Type="http://schemas.openxmlformats.org/officeDocument/2006/relationships/image" Target="media/image44.png"/><Relationship Id="rId160" Type="http://schemas.openxmlformats.org/officeDocument/2006/relationships/customXml" Target="ink/ink77.xml"/><Relationship Id="rId826" Type="http://schemas.openxmlformats.org/officeDocument/2006/relationships/image" Target="media/image402.png"/><Relationship Id="rId258" Type="http://schemas.openxmlformats.org/officeDocument/2006/relationships/image" Target="media/image1260.png"/><Relationship Id="rId465" Type="http://schemas.openxmlformats.org/officeDocument/2006/relationships/customXml" Target="ink/ink224.xml"/><Relationship Id="rId672" Type="http://schemas.openxmlformats.org/officeDocument/2006/relationships/image" Target="media/image324.png"/><Relationship Id="rId22" Type="http://schemas.openxmlformats.org/officeDocument/2006/relationships/customXml" Target="ink/ink8.xml"/><Relationship Id="rId118" Type="http://schemas.openxmlformats.org/officeDocument/2006/relationships/customXml" Target="ink/ink56.xml"/><Relationship Id="rId325" Type="http://schemas.openxmlformats.org/officeDocument/2006/relationships/customXml" Target="ink/ink158.xml"/><Relationship Id="rId532" Type="http://schemas.openxmlformats.org/officeDocument/2006/relationships/image" Target="media/image254.png"/><Relationship Id="rId171" Type="http://schemas.openxmlformats.org/officeDocument/2006/relationships/image" Target="media/image82.png"/><Relationship Id="rId837" Type="http://schemas.openxmlformats.org/officeDocument/2006/relationships/customXml" Target="ink/ink407.xml"/><Relationship Id="rId269" Type="http://schemas.openxmlformats.org/officeDocument/2006/relationships/customXml" Target="ink/ink130.xml"/><Relationship Id="rId476" Type="http://schemas.openxmlformats.org/officeDocument/2006/relationships/image" Target="media/image226.png"/><Relationship Id="rId683" Type="http://schemas.openxmlformats.org/officeDocument/2006/relationships/customXml" Target="ink/ink333.xml"/><Relationship Id="rId890" Type="http://schemas.openxmlformats.org/officeDocument/2006/relationships/image" Target="media/image434.png"/><Relationship Id="rId904" Type="http://schemas.openxmlformats.org/officeDocument/2006/relationships/image" Target="media/image441.png"/><Relationship Id="rId33" Type="http://schemas.openxmlformats.org/officeDocument/2006/relationships/image" Target="media/image12.png"/><Relationship Id="rId129" Type="http://schemas.openxmlformats.org/officeDocument/2006/relationships/image" Target="media/image61.png"/><Relationship Id="rId336" Type="http://schemas.openxmlformats.org/officeDocument/2006/relationships/image" Target="media/image165.png"/><Relationship Id="rId543" Type="http://schemas.openxmlformats.org/officeDocument/2006/relationships/image" Target="media/image260.png"/><Relationship Id="rId182" Type="http://schemas.openxmlformats.org/officeDocument/2006/relationships/customXml" Target="ink/ink88.xml"/><Relationship Id="rId403" Type="http://schemas.openxmlformats.org/officeDocument/2006/relationships/image" Target="media/image126.wmf"/><Relationship Id="rId750" Type="http://schemas.openxmlformats.org/officeDocument/2006/relationships/customXml" Target="ink/ink364.xml"/><Relationship Id="rId848" Type="http://schemas.openxmlformats.org/officeDocument/2006/relationships/image" Target="media/image413.png"/><Relationship Id="rId487" Type="http://schemas.openxmlformats.org/officeDocument/2006/relationships/customXml" Target="ink/ink235.xml"/><Relationship Id="rId610" Type="http://schemas.openxmlformats.org/officeDocument/2006/relationships/image" Target="media/image293.png"/><Relationship Id="rId694" Type="http://schemas.openxmlformats.org/officeDocument/2006/relationships/oleObject" Target="embeddings/oleObject5.bin"/><Relationship Id="rId708" Type="http://schemas.openxmlformats.org/officeDocument/2006/relationships/image" Target="media/image343.png"/><Relationship Id="rId915" Type="http://schemas.openxmlformats.org/officeDocument/2006/relationships/customXml" Target="ink/ink446.xml"/><Relationship Id="rId347" Type="http://schemas.openxmlformats.org/officeDocument/2006/relationships/customXml" Target="ink/ink169.xml"/><Relationship Id="rId44" Type="http://schemas.openxmlformats.org/officeDocument/2006/relationships/customXml" Target="ink/ink19.xml"/><Relationship Id="rId554" Type="http://schemas.openxmlformats.org/officeDocument/2006/relationships/customXml" Target="ink/ink268.xml"/><Relationship Id="rId761" Type="http://schemas.openxmlformats.org/officeDocument/2006/relationships/image" Target="media/image369.png"/><Relationship Id="rId859" Type="http://schemas.openxmlformats.org/officeDocument/2006/relationships/customXml" Target="ink/ink418.xml"/><Relationship Id="rId193" Type="http://schemas.openxmlformats.org/officeDocument/2006/relationships/image" Target="media/image93.png"/><Relationship Id="rId207" Type="http://schemas.openxmlformats.org/officeDocument/2006/relationships/image" Target="media/image100.png"/><Relationship Id="rId414" Type="http://schemas.openxmlformats.org/officeDocument/2006/relationships/image" Target="media/image200.png"/><Relationship Id="rId498" Type="http://schemas.openxmlformats.org/officeDocument/2006/relationships/image" Target="media/image237.png"/><Relationship Id="rId621" Type="http://schemas.openxmlformats.org/officeDocument/2006/relationships/customXml" Target="ink/ink302.xml"/><Relationship Id="rId260" Type="http://schemas.openxmlformats.org/officeDocument/2006/relationships/image" Target="media/image127.png"/><Relationship Id="rId719" Type="http://schemas.openxmlformats.org/officeDocument/2006/relationships/customXml" Target="ink/ink349.xml"/><Relationship Id="rId926" Type="http://schemas.openxmlformats.org/officeDocument/2006/relationships/image" Target="media/image452.png"/><Relationship Id="rId55" Type="http://schemas.openxmlformats.org/officeDocument/2006/relationships/image" Target="media/image24.png"/><Relationship Id="rId120" Type="http://schemas.openxmlformats.org/officeDocument/2006/relationships/customXml" Target="ink/ink57.xml"/><Relationship Id="rId358" Type="http://schemas.openxmlformats.org/officeDocument/2006/relationships/image" Target="media/image176.png"/><Relationship Id="rId565" Type="http://schemas.openxmlformats.org/officeDocument/2006/relationships/customXml" Target="ink/ink274.xml"/><Relationship Id="rId772" Type="http://schemas.openxmlformats.org/officeDocument/2006/relationships/image" Target="media/image375.png"/><Relationship Id="rId218" Type="http://schemas.openxmlformats.org/officeDocument/2006/relationships/customXml" Target="ink/ink106.xml"/><Relationship Id="rId425" Type="http://schemas.openxmlformats.org/officeDocument/2006/relationships/customXml" Target="ink/ink204.xml"/><Relationship Id="rId632" Type="http://schemas.openxmlformats.org/officeDocument/2006/relationships/image" Target="media/image304.png"/><Relationship Id="rId271" Type="http://schemas.openxmlformats.org/officeDocument/2006/relationships/customXml" Target="ink/ink131.xml"/><Relationship Id="rId66" Type="http://schemas.openxmlformats.org/officeDocument/2006/relationships/customXml" Target="ink/ink30.xml"/><Relationship Id="rId131" Type="http://schemas.openxmlformats.org/officeDocument/2006/relationships/image" Target="media/image62.png"/><Relationship Id="rId369" Type="http://schemas.openxmlformats.org/officeDocument/2006/relationships/customXml" Target="ink/ink179.xml"/><Relationship Id="rId576" Type="http://schemas.openxmlformats.org/officeDocument/2006/relationships/image" Target="media/image276.png"/><Relationship Id="rId783" Type="http://schemas.openxmlformats.org/officeDocument/2006/relationships/customXml" Target="ink/ink380.xml"/><Relationship Id="rId229" Type="http://schemas.openxmlformats.org/officeDocument/2006/relationships/image" Target="media/image111.png"/><Relationship Id="rId436" Type="http://schemas.openxmlformats.org/officeDocument/2006/relationships/image" Target="media/image211.png"/><Relationship Id="rId643" Type="http://schemas.openxmlformats.org/officeDocument/2006/relationships/customXml" Target="ink/ink313.xml"/><Relationship Id="rId850" Type="http://schemas.openxmlformats.org/officeDocument/2006/relationships/image" Target="media/image414.png"/><Relationship Id="rId77" Type="http://schemas.openxmlformats.org/officeDocument/2006/relationships/image" Target="media/image35.png"/><Relationship Id="rId282" Type="http://schemas.openxmlformats.org/officeDocument/2006/relationships/image" Target="media/image138.png"/><Relationship Id="rId503" Type="http://schemas.openxmlformats.org/officeDocument/2006/relationships/customXml" Target="ink/ink243.xml"/><Relationship Id="rId587" Type="http://schemas.openxmlformats.org/officeDocument/2006/relationships/customXml" Target="ink/ink285.xml"/><Relationship Id="rId710" Type="http://schemas.openxmlformats.org/officeDocument/2006/relationships/image" Target="media/image344.png"/><Relationship Id="rId808" Type="http://schemas.openxmlformats.org/officeDocument/2006/relationships/image" Target="media/image393.png"/><Relationship Id="rId8" Type="http://schemas.openxmlformats.org/officeDocument/2006/relationships/customXml" Target="ink/ink1.xml"/><Relationship Id="rId142" Type="http://schemas.openxmlformats.org/officeDocument/2006/relationships/customXml" Target="ink/ink68.xml"/><Relationship Id="rId447" Type="http://schemas.openxmlformats.org/officeDocument/2006/relationships/customXml" Target="ink/ink215.xml"/><Relationship Id="rId794" Type="http://schemas.openxmlformats.org/officeDocument/2006/relationships/image" Target="media/image386.png"/><Relationship Id="rId654" Type="http://schemas.openxmlformats.org/officeDocument/2006/relationships/image" Target="media/image315.png"/><Relationship Id="rId861" Type="http://schemas.openxmlformats.org/officeDocument/2006/relationships/customXml" Target="ink/ink419.xml"/><Relationship Id="rId293" Type="http://schemas.openxmlformats.org/officeDocument/2006/relationships/customXml" Target="ink/ink142.xml"/><Relationship Id="rId307" Type="http://schemas.openxmlformats.org/officeDocument/2006/relationships/customXml" Target="ink/ink149.xml"/><Relationship Id="rId514" Type="http://schemas.openxmlformats.org/officeDocument/2006/relationships/image" Target="media/image245.png"/><Relationship Id="rId721" Type="http://schemas.openxmlformats.org/officeDocument/2006/relationships/customXml" Target="ink/ink350.xml"/><Relationship Id="rId88" Type="http://schemas.openxmlformats.org/officeDocument/2006/relationships/customXml" Target="ink/ink41.xml"/><Relationship Id="rId153" Type="http://schemas.openxmlformats.org/officeDocument/2006/relationships/image" Target="media/image73.png"/><Relationship Id="rId360" Type="http://schemas.openxmlformats.org/officeDocument/2006/relationships/image" Target="media/image177.png"/><Relationship Id="rId598" Type="http://schemas.openxmlformats.org/officeDocument/2006/relationships/image" Target="media/image287.png"/><Relationship Id="rId819" Type="http://schemas.openxmlformats.org/officeDocument/2006/relationships/customXml" Target="ink/ink398.xml"/><Relationship Id="rId220" Type="http://schemas.openxmlformats.org/officeDocument/2006/relationships/customXml" Target="ink/ink107.xml"/><Relationship Id="rId458" Type="http://schemas.openxmlformats.org/officeDocument/2006/relationships/image" Target="media/image217.png"/><Relationship Id="rId665" Type="http://schemas.openxmlformats.org/officeDocument/2006/relationships/customXml" Target="ink/ink324.xml"/><Relationship Id="rId872" Type="http://schemas.openxmlformats.org/officeDocument/2006/relationships/image" Target="media/image425.png"/><Relationship Id="rId15" Type="http://schemas.openxmlformats.org/officeDocument/2006/relationships/image" Target="media/image3.png"/><Relationship Id="rId318" Type="http://schemas.openxmlformats.org/officeDocument/2006/relationships/image" Target="media/image156.png"/><Relationship Id="rId525" Type="http://schemas.openxmlformats.org/officeDocument/2006/relationships/customXml" Target="ink/ink254.xml"/><Relationship Id="rId732" Type="http://schemas.openxmlformats.org/officeDocument/2006/relationships/image" Target="media/image355.png"/><Relationship Id="rId99" Type="http://schemas.openxmlformats.org/officeDocument/2006/relationships/image" Target="media/image46.png"/><Relationship Id="rId164" Type="http://schemas.openxmlformats.org/officeDocument/2006/relationships/customXml" Target="ink/ink79.xml"/><Relationship Id="rId371" Type="http://schemas.openxmlformats.org/officeDocument/2006/relationships/customXml" Target="ink/ink180.xml"/><Relationship Id="rId469" Type="http://schemas.openxmlformats.org/officeDocument/2006/relationships/customXml" Target="ink/ink226.xml"/><Relationship Id="rId676" Type="http://schemas.openxmlformats.org/officeDocument/2006/relationships/image" Target="media/image326.png"/><Relationship Id="rId883" Type="http://schemas.openxmlformats.org/officeDocument/2006/relationships/customXml" Target="ink/ink430.xml"/><Relationship Id="rId26" Type="http://schemas.openxmlformats.org/officeDocument/2006/relationships/customXml" Target="ink/ink10.xml"/><Relationship Id="rId231" Type="http://schemas.openxmlformats.org/officeDocument/2006/relationships/image" Target="media/image112.png"/><Relationship Id="rId329" Type="http://schemas.openxmlformats.org/officeDocument/2006/relationships/customXml" Target="ink/ink160.xml"/><Relationship Id="rId536" Type="http://schemas.openxmlformats.org/officeDocument/2006/relationships/image" Target="media/image256.png"/><Relationship Id="rId175" Type="http://schemas.openxmlformats.org/officeDocument/2006/relationships/image" Target="media/image84.png"/><Relationship Id="rId743" Type="http://schemas.openxmlformats.org/officeDocument/2006/relationships/customXml" Target="ink/ink360.xml"/><Relationship Id="rId382" Type="http://schemas.openxmlformats.org/officeDocument/2006/relationships/image" Target="media/image188.png"/><Relationship Id="rId603" Type="http://schemas.openxmlformats.org/officeDocument/2006/relationships/customXml" Target="ink/ink293.xml"/><Relationship Id="rId687" Type="http://schemas.openxmlformats.org/officeDocument/2006/relationships/image" Target="media/image332.png"/><Relationship Id="rId810" Type="http://schemas.openxmlformats.org/officeDocument/2006/relationships/image" Target="media/image394.png"/><Relationship Id="rId908" Type="http://schemas.openxmlformats.org/officeDocument/2006/relationships/image" Target="media/image443.png"/><Relationship Id="rId242" Type="http://schemas.openxmlformats.org/officeDocument/2006/relationships/image" Target="media/image118.png"/><Relationship Id="rId894" Type="http://schemas.openxmlformats.org/officeDocument/2006/relationships/image" Target="media/image436.png"/><Relationship Id="rId37" Type="http://schemas.openxmlformats.org/officeDocument/2006/relationships/image" Target="media/image14.png"/><Relationship Id="rId102" Type="http://schemas.openxmlformats.org/officeDocument/2006/relationships/customXml" Target="ink/ink48.xml"/><Relationship Id="rId547" Type="http://schemas.openxmlformats.org/officeDocument/2006/relationships/image" Target="media/image262.png"/><Relationship Id="rId754" Type="http://schemas.openxmlformats.org/officeDocument/2006/relationships/customXml" Target="ink/ink366.xml"/><Relationship Id="rId90" Type="http://schemas.openxmlformats.org/officeDocument/2006/relationships/customXml" Target="ink/ink42.xml"/><Relationship Id="rId186" Type="http://schemas.openxmlformats.org/officeDocument/2006/relationships/customXml" Target="ink/ink90.xml"/><Relationship Id="rId393" Type="http://schemas.openxmlformats.org/officeDocument/2006/relationships/customXml" Target="ink/ink189.xml"/><Relationship Id="rId407" Type="http://schemas.openxmlformats.org/officeDocument/2006/relationships/customXml" Target="ink/ink195.xml"/><Relationship Id="rId614" Type="http://schemas.openxmlformats.org/officeDocument/2006/relationships/image" Target="media/image295.png"/><Relationship Id="rId821" Type="http://schemas.openxmlformats.org/officeDocument/2006/relationships/customXml" Target="ink/ink399.xml"/><Relationship Id="rId253" Type="http://schemas.openxmlformats.org/officeDocument/2006/relationships/customXml" Target="ink/ink122.xml"/><Relationship Id="rId460" Type="http://schemas.openxmlformats.org/officeDocument/2006/relationships/image" Target="media/image218.png"/><Relationship Id="rId698" Type="http://schemas.openxmlformats.org/officeDocument/2006/relationships/image" Target="media/image338.png"/><Relationship Id="rId919" Type="http://schemas.openxmlformats.org/officeDocument/2006/relationships/customXml" Target="ink/ink448.xml"/><Relationship Id="rId48" Type="http://schemas.openxmlformats.org/officeDocument/2006/relationships/customXml" Target="ink/ink21.xml"/><Relationship Id="rId113" Type="http://schemas.openxmlformats.org/officeDocument/2006/relationships/image" Target="media/image53.png"/><Relationship Id="rId320" Type="http://schemas.openxmlformats.org/officeDocument/2006/relationships/image" Target="media/image157.png"/><Relationship Id="rId558" Type="http://schemas.openxmlformats.org/officeDocument/2006/relationships/customXml" Target="ink/ink270.xml"/><Relationship Id="rId765" Type="http://schemas.openxmlformats.org/officeDocument/2006/relationships/image" Target="media/image371.png"/><Relationship Id="rId197" Type="http://schemas.openxmlformats.org/officeDocument/2006/relationships/image" Target="media/image95.png"/><Relationship Id="rId418" Type="http://schemas.openxmlformats.org/officeDocument/2006/relationships/image" Target="media/image202.png"/><Relationship Id="rId625" Type="http://schemas.openxmlformats.org/officeDocument/2006/relationships/customXml" Target="ink/ink304.xml"/><Relationship Id="rId832" Type="http://schemas.openxmlformats.org/officeDocument/2006/relationships/image" Target="media/image405.png"/><Relationship Id="rId264" Type="http://schemas.openxmlformats.org/officeDocument/2006/relationships/image" Target="media/image129.png"/><Relationship Id="rId471" Type="http://schemas.openxmlformats.org/officeDocument/2006/relationships/customXml" Target="ink/ink227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00:36.767"/>
    </inkml:context>
    <inkml:brush xml:id="br0">
      <inkml:brushProperty name="width" value="0.04985" units="cm"/>
      <inkml:brushProperty name="height" value="0.04985" units="cm"/>
      <inkml:brushProperty name="color" value="#E71224"/>
      <inkml:brushProperty name="ignorePressure" value="1"/>
    </inkml:brush>
  </inkml:definitions>
  <inkml:trace contextRef="#ctx0" brushRef="#br0">1 718,'1'8,"1"-1,0 0,1 0,0 0,0-1,0 1,1-1,0 0,7 9,7 14,9 25,-2 1,27 89,-47-133,-5-11,0 0,0 0,0 0,0 0,1 0,-1 0,0 0,0 0,0 0,0 0,0-1,0 1,0 0,0 0,0 0,0 0,1 0,-1 0,0 0,0 0,0 0,0 0,0 0,0 0,0 0,0 0,1 0,-1 0,0 0,0 0,0 0,0 0,-1-6</inkml:trace>
  <inkml:trace contextRef="#ctx0" brushRef="#br0" timeOffset="1097.47">265 935,'-3'-7,"6"26,19 27,-12-27,-1 2,13 39,-22-60,0 0,0 0,1 0,-1 0,0 1,0-1,0 0,0 0,0 0,0 1,0-1,0 0,0 0,1 0,-1 1,0-1,0 0,0 0,0 0,0 1,0-1,0 0,0 0,-1 0,1 1,0-1,0 0,0 0,0 0,0 1,0-1,0 0,0 0,0 0,-1 1,1-1,0 0,0 0,0 0,0 0,-1 0,1 0,0 1,0-1,0 0,0 0,-1 0,1 0,0 0,0 0,0 0,-1 0,1 0,0 0,0 0,-1 0,1 0,0 0,0 0,0 0,-1 0,1 0,0 0,0 0,-1 0,-2-4</inkml:trace>
  <inkml:trace contextRef="#ctx0" brushRef="#br0" timeOffset="1439.04">173 785,'-2'0,"0"2,-1 3,1 0</inkml:trace>
  <inkml:trace contextRef="#ctx0" brushRef="#br0" timeOffset="2921.16">472 797,'-14'14,"1"1,1 0,0 1,-16 26,24-35,1 1,-1-1,1 1,1-1,-1 1,1 0,0 0,1 0,0 0,0 0,1 0,0 0,2 15,-1-21,-1-1,0 1,1-1,-1 1,1-1,0 1,-1-1,1 1,0-1,0 1,0-1,0 0,0 0,0 0,0 1,0-1,1 0,-1 0,0-1,1 1,-1 0,0 0,1-1,-1 1,1 0,-1-1,1 0,0 1,-1-1,1 0,-1 0,1 0,0 0,-1 0,1 0,-1 0,1-1,0 1,-1 0,1-1,-1 0,1 1,-1-1,0 0,2-1,3 0,-1 0,0-1,0 0,0 0,-1 0,1-1,-1 1,0-1,0 0,0-1,6-8,-8 8,0 0,0 0,-1-1,1 1,-1-1,-1 1,1-1,-1-9,0 12,0 0,0 0,0 0,-1 1,1-1,-1 0,0 0,0 0,0 0,0 1,0-1,-1 1,1-1,-1 1,1-1,-1 1,0 0,-2-3,17 49,30 27,-28-50,-2 1,0 0,-1 1,-1 1,-1-1,-1 2,6 28,-14-50,-1 0,0 0,1-1,-1 1,0 0,-1-1,1 1,0 0,-1 0,0-1,1 1,-1-1,0 1,0-1,0 1,-1-1,1 1,-1-1,1 0,-1 0,0 0,0 0,0 0,0 0,0 0,0-1,0 1,-1-1,1 0,0 1,-1-1,0 0,1 0,-1-1,1 1,-1 0,0-1,1 0,-1 0,0 1,0-2,1 1,-1 0,0 0,1-1,-1 0,0 1,1-1,-1 0,1 0,-1-1,1 1,-1 0,1-1,0 1,0-1,0 0,0 0,0 0,0 0,0 0,-1-4,-7-12,3-2</inkml:trace>
  <inkml:trace contextRef="#ctx0" brushRef="#br0" timeOffset="3751.1">483 684,'181'321,"-181"-321,0 1,0-1,0 1,0-1,0 0,1 1,-1-1,0 1,0-1,1 0,-1 1,0-1,1 0,-1 1,0-1,1 0,-1 1,0-1,1 0,-1 0,1 1,-1-1,0 0,1 0,-1 0,1 0,-1 1,1-1,-1 0,1 0,2-14,-7-37,2 40,0-16,0 16,1-1,0 1,0-1,1 0,1 0,3-18,-4 29,1 1,-1-1,0 0,0 0,1 1,-1-1,0 0,1 1,-1-1,1 0,-1 1,1-1,-1 1,1-1,-1 0,1 1,0-1,-1 1,1 0,0-1,-1 1,1-1,0 1,0 0,-1 0,1-1,0 1,0 0,-1 0,3 0,-1 0,0 1,1-1,-1 1,0 0,1 0,-1 0,0 0,0 0,0 0,3 3,1 0,0 1,0 0,0 1,-1-1,8 12,-4-1,0 0,-2 1,0-1,6 24,-10-26</inkml:trace>
  <inkml:trace contextRef="#ctx0" brushRef="#br0" timeOffset="4249.89">818 811,'6'-4,"0"1,0-1,0 0,0 0,8-8,-13 11,0 0,0-1,0 1,0 0,0 0,0-1,0 1,0 0,0-1,-1 1,1-1,-1 1,1-1,-1 1,1-1,-1 1,0-1,0 0,1 1,-1-1,-1 1,1-1,0 0,0 1,0-1,-1 1,1-1,-1 1,1-1,-2-1,2 3,0-1,0 1,0 0,-1-1,1 1,0 0,0-1,0 1,0 0,-1-1,1 1,0 0,0-1,-1 1,1 0,0 0,-1-1,1 1,0 0,-1 0,1 0,0 0,-1-1,1 1,0 0,-1 0,1 0,0 0,-1 0,1 0,0 0,-1 0,1 0,-1 0,1 0,0 0,-1 0,1 0,0 0,-1 1,1-1,-1 0,-8 18,0 24,9-23,0-1,1 1,6 35,-6-49,0-1,1 1,-1-1,1 1,0-1,0 0,1 0,-1 0,5 6,-5-8,-1-1,1 1,0-1,-1 0,1 0,0 0,0 0,0 0,0 0,0 0,0 0,0-1,0 1,0-1,0 0,0 1,0-1,0 0,1 0,-1-1,0 1,2-1,1 0,-1-1,1 0,-1 0,0 0,1 0,-1-1,0 0,0 0,-1 0,6-5,6-6</inkml:trace>
  <inkml:trace contextRef="#ctx0" brushRef="#br0" timeOffset="4729.03">1081 613,'-1'3,"-4"6,0 2,1-1,-6 21,10-29,-1 0,1-1,-1 1,1-1,0 1,0 0,0-1,0 1,0 0,0-1,0 1,1 0,-1-1,1 1,-1 0,1-1,-1 1,1-1,0 1,0-1,0 0,0 1,0-1,0 0,0 1,0-1,0 0,1 0,-1 0,0 0,1 0,-1 0,1-1,1 2,2-1,67 30,-68-30,-1 1,1 0,-1 0,0 0,1 1,-1-1,0 1,0-1,0 1,-1 0,1 1,-1-1,0 0,0 1,0-1,2 6,-4-7,0-1,0 1,0 0,0 0,-1 0,1 0,-1 0,1-1,-1 1,0 0,1 0,-1-1,0 1,0-1,-1 1,1-1,0 1,0-1,-1 1,1-1,0 0,-1 0,0 0,1 0,-1 0,0 0,1 0,-1-1,0 1,0 0,1-1,-1 0,0 1,0-1,0 0,0 0,0 0,0 0,1 0,-1 0,0-1,0 1,0-1,0 1,1-1,-4-1,-3-4</inkml:trace>
  <inkml:trace contextRef="#ctx0" brushRef="#br0" timeOffset="5069.74">1243 474,'4'8,"1"7,4 4,2 5,2 4,-1 3,1 3,0 1,-1 0,0-2,0-2,-3-4,0-6,-2-4,-2-3,-4-3,-2-5</inkml:trace>
  <inkml:trace contextRef="#ctx0" brushRef="#br0" timeOffset="5455.15">1243 786,'10'-9,"9"-8,7-5,5-2,5-1,2 2,-1 2,-3 6,-5 5,-7 3,-5 6,-7 5,-5 2</inkml:trace>
  <inkml:trace contextRef="#ctx0" brushRef="#br0" timeOffset="6238.38">1782 661,'2'8,"3"7,2 5,2 7,1 6,4 3,0 3,1 3,-1 1,-1-4,-1-3,1-4,-4-7,-2-9,-2-8</inkml:trace>
  <inkml:trace contextRef="#ctx0" brushRef="#br0" timeOffset="6670.62">1678 578,'13'-6,"0"1,1 1,0 0,0 1,0 0,0 1,0 1,16 0,-24 1,0 1,0 0,0 0,-1 1,1 0,0 0,-1 0,1 1,-1-1,0 1,0 1,0-1,0 1,0 0,-1 0,0 0,0 0,0 1,0 0,-1 0,6 10,-6-9,1 1,-1 0,-1 0,1 0,-1 0,0 1,-1-1,0 0,0 1,-1-1,0 1,0-1,0 1,-1-1,0 1,-4 10,4-14,-1 0,1 0,-1-1,0 1,0-1,0 1,-1-1,1 0,-1 0,1 0,-1 0,0-1,0 1,-1-1,1 1,0-1,-1 0,0-1,1 1,-1 0,0-1,0 0,1 0,-1 0,0-1,0 1,0-1,0 0,0 0,0 0,-8-2,11 2,-1 0,1 0,0 0,0-1,0 1,0 0,0-1,0 1,0-1,-1 1,1-1,1 0,-1 1,0-1,0 0,0 0,0 1,0-1,1 0,-1 0,0 0,0-2,-2-5</inkml:trace>
  <inkml:trace contextRef="#ctx0" brushRef="#br0" timeOffset="7307.99">2103 543,'-5'4,"-1"-1,1 1,0 0,0 1,0-1,0 1,1 0,0 0,0 1,1-1,-1 1,1-1,0 1,-3 10,4-13,1 1,0 0,0-1,0 1,0 0,1 0,-1-1,1 1,0 0,0 0,1 0,-1-1,1 1,0 0,-1-1,2 1,-1 0,0-1,1 1,0-1,-1 0,1 1,1-1,-1 0,0 0,6 4,-7-5,2 0,-1 0,0-1,0 1,0-1,1 0,-1 1,1-1,-1 0,1-1,0 1,-1 0,1-1,0 1,-1-1,1 0,0 0,-1 0,1 0,0 0,0-1,-1 1,1-1,-1 0,1 1,0-1,-1-1,0 1,1 0,-1 0,0-1,1 0,-1 1,0-1,3-4,-1 2,-1 1,0-1,0-1,0 1,-1 0,0-1,0 1,0-1,0 0,0 0,-1 0,0 1,0-1,-1 0,1 0,-1-1,0 1,-1-8,-1 6,0 0,0 0,0 0,-1 0,0 1,-1-1,0 1,1 0,-2 0,1 0,-1 1,-6-6,9 9,1 1,-1-1,0 1,0 0,0 0,0-1,0 2,0-1,0 0,0 0,-1 1,1-1,0 1,0-1,-1 1,1 0,-3 0,2 1,1 0,-1 0,1 0,-1 0,1 0,-1 0,1 1,0-1,-1 1,1 0,0 0,0-1,0 1,0 1,1-1,-1 0,-2 5,0-1,1 0,0 1,0-1,0 1,1 0,0-1,0 1,-1 14,2-17,1 0,0 0,0-1,0 1,1 0,-1 0,1-1,0 1,0 0,0-1,0 1,1 0,0-1,-1 0,1 1,0-1,1 0,2 3,4 2</inkml:trace>
  <inkml:trace contextRef="#ctx0" brushRef="#br0" timeOffset="8051.07">2242 557,'9'18,"30"54,-36-67,1 0,-1-1,1 1,0-1,0 1,1-1,-1-1,1 1,0 0,10 4,-14-7,0-1,0 1,0-1,0 1,0-1,0 0,0 1,1-1,-1 0,0 0,0 0,0 0,1 0,-1 0,0 0,0 0,0-1,0 1,1 0,-1-1,0 1,0-1,0 1,0-1,0 0,1 0,0-1,-1 0,1 0,-1 0,1-1,-1 1,0 0,0-1,0 1,-1 0,1-1,0 1,-1-3,2-11,-1 0,0 0,-3-20,1 26,5 4,6 12,20 22,5 4,-34-31,0 0,1-1,-1 1,0 0,0-1,0 1,0-1,1 1,-1-1,0 1,0-1,1 0,-1 0,0 0,0 0,1 0,-1 0,0 0,1 0,-1 0,0-1,0 1,1 0,-1-1,0 1,0-1,0 1,1-1,0-1,0 0,-1 0,0-1,0 1,0 0,0-1,0 1,0 0,-1-1,1 1,-1-1,0 1,0-1,0 1,0-4,-1-9,-1-1,0 0,-8-27,6 30,3 8,-1-1,1 0,-1 0,-1 1,1-1,-1 1,0 0,-5-7,8 12,0 0,0 0,0 0,0 0,-1 0,1 0,0 1,0-1,0 0,0 0,0 0,0 0,0 0,-1 1,1-1,0 0,0 0,0 0,0 0,0 1,0-1,0 0,0 0,0 0,0 1,0-1,0 0,0 0,0 0,0 0,0 1,0-1,1 0,-1 0,0 0,0 0,0 1,0-1,0 0,0 0,0 0,0 0,1 0,-1 1,0-1,0 0,0 0,0 0,1 0,-1 0,0 0,0 0,0 0,0 0,1 0,4 5</inkml:trace>
  <inkml:trace contextRef="#ctx0" brushRef="#br0" timeOffset="8703.67">2679 522,'5'-11,"27"-61,-30 68,0 0,-1 0,0 0,0 0,0 0,-1-1,1 1,-1 0,0 0,0-1,-1 1,1 0,-1 0,-2-8,3 11,0 1,0 0,0-1,-1 1,1 0,0 0,0-1,0 1,0 0,-1 0,1-1,0 1,0 0,0 0,-1 0,1-1,0 1,0 0,-1 0,1 0,0 0,-1 0,1-1,0 1,0 0,-1 0,1 0,0 0,-1 0,1 0,0 0,-1 0,1 0,0 0,0 0,-1 0,1 1,0-1,-1 0,1 0,0 0,0 0,-1 0,1 1,0-1,-14 16,-4 21,15-28,1 1,0-1,0 1,0 0,2 0,-1-1,2 18,-1-24,1-1,-1 1,1 0,0-1,0 1,0-1,0 1,0-1,0 0,1 1,-1-1,1 0,-1 0,1 0,0 0,0 0,0 0,0-1,1 1,-1-1,0 1,1-1,-1 0,0 0,1 0,0 0,-1 0,1-1,-1 1,1-1,5 1,14 1,1 0,-1-2,1 0,0-1,35-8,-57 9,0-1,1 0,-1 1,1-1,-1 0,0 0,0 0,1 0,-1 0,0 0,0-1,0 1,0 0,0 0,-1-1,1 1,0-1,-1 1,1-1,-1 1,1-1,-1 1,1-1,-1 1,0-1,0 1,0-1,0 0,0 1,0-1,-1 1,1-1,0 1,-1-1,0-2,-3-10,-1 1,0 0,-7-15,5 14,3 5,0-1,1 1,0-1,0 1,1-1,0 0,1 0,0-13,1 20,0 0,1 1,-1-1,1 0,0 0,0 1,0-1,0 1,0-1,0 1,1-1,-1 1,1 0,0-1,-1 1,1 0,0 0,0 0,1 1,-1-1,0 0,1 1,-1-1,1 1,-1 0,1 0,-1 0,1 0,0 1,0-1,-1 0,1 1,4 0,40-2,-35 2</inkml:trace>
  <inkml:trace contextRef="#ctx0" brushRef="#br0" timeOffset="9691.44">3298 315,'0'2,"2"4,3 6,2 4,2 5,1 5,0 3,-1-3,-1-3,-3-6</inkml:trace>
  <inkml:trace contextRef="#ctx0" brushRef="#br0" timeOffset="10045.19">3230 120,'0'0</inkml:trace>
  <inkml:trace contextRef="#ctx0" brushRef="#br0" timeOffset="10401.2">3473 189,'-3'4,"0"-1,1 1,-1 0,1 0,0 0,0 0,0 0,1 0,-1 0,1 1,0-1,0 1,1-1,-1 6,1-7,1-1,0 0,-1 1,1-1,0 0,0 0,0 0,0 0,1 0,-1 0,0 0,1 0,0 0,-1-1,1 1,0 0,0-1,0 0,0 1,0-1,0 0,0 0,0 0,1 0,-1-1,0 1,0-1,4 1,8 3,1 0,-1 1,26 13,-38-17,1 0,-1 0,1 1,-1-1,0 1,0-1,0 1,1 0,-2 0,1 0,0 0,0 0,-1 0,1 1,-1-1,1 0,-1 1,0-1,0 1,0-1,0 1,-1 0,1-1,-1 1,0 0,1 0,-1-1,0 1,-1 5,-1-5,1-1,-1 1,1-1,-1 1,0-1,0 0,0 0,0 0,-1 0,1 0,-1 0,1 0,-1-1,1 1,-1-1,0 0,0 0,1 0,-1 0,0 0,0-1,0 0,0 1,0-1,0 0,0 0,-5-1,0-1</inkml:trace>
  <inkml:trace contextRef="#ctx0" brushRef="#br0" timeOffset="11055.52">3861 211,'11'-20,"-1"0,-1 0,-1-1,-1 0,0 0,-2-1,4-30,-7 40,-2 12,0 0,0 0,1 0,-1 0,0 0,0 0,0 0,0 0,0 0,0 0,0 0,0 0,0 0,0 0,0 0,0 0,0 0,1 0,-1 0,0 0,0 0,0 0,0 0,0 0,0 0,0 0,0 0,0 0,0 0,0 0,1 0,-1 0,0 0,0 0,0 0,0 0,0 0,0 0,0 0,0 0,0 0,0 0,0 0,0 0,0-1,0 1,0 0,0 0,0 0,0 0,0 0,0 0,0 0,0 0,5 13,4 26,-8-32,41 131,0-1,-42-131,-1-4</inkml:trace>
  <inkml:trace contextRef="#ctx0" brushRef="#br0" timeOffset="11505.34">3909 475,'12'-10,"-1"1,2 0,-1 0,1 2,0-1,25-9,91-27,-89 32,-23 6,-12 3,0 1,1 0,-1 0,0 0,1 1,-1 0,1 0,-1 0,1 1,0 0,10 0,-24 6,-1-2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39:47.01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294,'6'-2,"6"2,6 0,11 0,7 1,6 1,4 1,-1 0,-1-1,-5 0,-7-1,-7-1,-8 0</inkml:trace>
  <inkml:trace contextRef="#ctx0" brushRef="#br0" timeOffset="723.78">621 31,'6'-4,"-1"0,2 1,-1 0,0 0,1 0,-1 1,1 0,-1 0,1 1,0 0,0 0,0 0,0 1,7 0,-10 1,0 0,-1 0,1 0,0 0,-1 1,0-1,1 1,-1 0,0 0,0 0,0 0,0 1,0-1,0 1,-1-1,1 1,-1 0,0 0,0 1,0-1,0 0,-1 0,1 1,-1-1,0 1,0 0,1 5,-1 0,1 0,-2 0,1 0,-2 1,1-1,-1 0,0 0,-1 0,0 0,-1 0,1 0,-2 0,1-1,-1 0,-1 1,1-1,-1-1,-1 1,1-1,-1 0,-1 0,1-1,-1 0,0 0,-1 0,-13 7,21-13,-1 1,1-1,0 0,-1 1,1-1,0 0,0 1,-1-1,1 0,0 1,0-1,-1 1,1-1,0 1,0-1,0 0,0 1,0-1,0 1,0-1,0 1,0-1,0 1,0-1,0 1,0-1,0 1,0-1,0 0,0 1,1-1,-1 1,0-1,0 1,1-1,-1 0,0 1,0-1,1 0,-1 1,0-1,1 0,-1 1,1-1,-1 0,0 0,1 0,-1 1,1-1,28 19,-18-12,-4-2,-1 1,1 0,-1 0,0 0,-1 1,0 0,0 0,0 1,-1-1,0 1,0 0,-1 0,0 0,0 1,-1-1,0 1,-1-1,0 1,0 0,-1-1,0 1,0 0,-1 0,0-1,-1 1,0-1,-4 13,3-12,0-1,-1 0,0 0,0 0,-1 0,0 0,0-1,0 0,-1 0,0 0,-1-1,0 0,0 0,0-1,0 0,-1 0,0-1,0 0,0 0,0-1,-1 0,0 0,1-1,-1 0,0-1,-15 1,12-2,0-1,0 0,-1-1,1 0,0-1,1-1,-1 0,-17-8,26 11,0 0,0-1,0 1,0-1,1 0,-1 1,1-1,-1 0,1-1,0 1,0 0,0-1,0 1,0-1,1 1,-1-1,1 0,-1 0,1 0,0 0,0 0,0 0,1 0,-1 0,1 0,0 0,0 0,0 0,0-1,0 1,1 0,-1 0,1 0,0 0,0 0,0 0,3-5,12-19,1 2</inkml:trace>
  <inkml:trace contextRef="#ctx0" brushRef="#br0" timeOffset="1295.35">1183 112,'-18'14,"1"1,0 2,1-1,1 2,1 0,1 0,0 2,-10 20,14-22,0 0,1 0,1 1,1 1,1-1,0 1,2 0,0 0,0 28,4-39,0 0,0 0,1 0,1 0,-1-1,1 1,1 0,-1-1,2 0,-1 0,1 0,0-1,0 1,1-1,0-1,1 1,-1-1,1 0,0 0,1-1,0 0,12 6,-14-7,1-1,0 0,0 0,1-1,-1 0,0-1,1 1,-1-1,1-1,-1 1,1-1,0 0,-1-1,1 0,-1 0,1-1,-1 0,0 0,0-1,0 0,0 0,0 0,-1-1,1 0,-1-1,0 1,8-8,-5 1,0-1,0 1,-1-1,-1 0,0-1,-1 0,0 0,-1 0,0-1,-1 0,-1 0,0 0,-1 0,1-24,-2 8,-2 0,-1 0,-1 0,-1 0,-17-58,19 80,-1-1,-1 0,1 1,-1 0,-1-1,1 2,-1-1,-1 0,1 1,-1 0,-10-8,12 11,0 1,-1 1,0-1,1 0,-1 1,0 0,0 0,0 1,-1 0,1-1,0 2,0-1,-1 1,1-1,0 1,-1 1,1-1,0 1,-1 0,-7 2,0 1,0 1,0 0,1 0,0 1,-16 11,25-16,0 1,0 0,1-1,-1 1,1 0,-1 1,1-1,0 0,0 0,0 1,0 0,0-1,0 1,1 0,0 0,-1 0,1 0,0 0,0 0,0 0,1 0,-1 0,1 0,0 1,0-1,0 0,0 0,1 4,5 7</inkml:trace>
  <inkml:trace contextRef="#ctx0" brushRef="#br0" timeOffset="1913.98">1712 375,'7'0,"8"0,4 0,5 0,2 0,1 0,0 0,-4 0,-2 0,-4 0,-7 0,-6 2,-6 0,-5 3,-2-1</inkml:trace>
  <inkml:trace contextRef="#ctx0" brushRef="#br0" timeOffset="2267.25">1666 524,'9'0,"10"0,7 0,3 0,3 0,-1 0,-1 0,-4 2,-4 1,-9-1,-5 2,-5 0</inkml:trace>
  <inkml:trace contextRef="#ctx0" brushRef="#br0" timeOffset="2990.64">2240 398,'0'-2,"2"-1,3 1,2 0,4 1,6 0,6 0,5 1,3 2,1 1,-2-1,-1 0,-4 0,-9-1,-8-1,-8 0,-6 0,-1 0</inkml:trace>
  <inkml:trace contextRef="#ctx0" brushRef="#br0" timeOffset="3831.53">2977 100,'-9'0,"-1"1,1 0,0 1,0 0,0 1,1 0,-1 0,1 1,-1 0,1 0,0 1,0 0,1 0,0 1,0 0,-9 10,-5 7,0 2,2 1,-20 35,39-61,-1 0,1 1,0-1,0 0,0 1,-1-1,1 0,0 0,0 1,0-1,0 0,0 1,0-1,0 0,0 1,-1-1,1 0,0 1,0-1,0 0,0 1,1-1,-1 0,0 1,0-1,0 0,0 1,0-1,0 0,0 0,1 1,-1-1,0 0,0 0,0 1,1-1,15 3,25-8,-34 4,7-1,-1 0,0 1,1 0,-1 1,1 1,-1 0,15 4,-23-4,-1 1,1 0,-1-1,0 2,1-1,-1 0,0 1,0 0,0 0,-1 0,1 0,-1 1,0-1,0 1,0 0,0 0,-1 0,1 0,-1 0,0 1,0-1,2 10,-2-6,0 1,0-1,0 0,-2 1,1-1,-1 1,0 0,0-1,-1 1,0-1,-1 1,0-1,0 0,-1 0,0 0,0 0,-1 0,0-1,-1 1,1-1,-1 0,-1 0,1-1,-1 0,0 0,-1 0,1-1,-1 0,0 0,-1 0,1-1,-1 0,0-1,0 0,0 0,0 0,0-1,-1 0,1-1,-1 0,1 0,-1-1,-14-1,21 0,-57-5,55 6,0-1,0 0,0 0,1 0,-1 0,0 0,1-1,-1 0,1 0,-1 0,1 0,-5-4,5-2,2 0</inkml:trace>
  <inkml:trace contextRef="#ctx0" brushRef="#br0" timeOffset="4244.84">3254 386,'4'12,"5"6,5 3,4 5,3 1,3 0,3 1,-1 1,0-2,-1-1,-2-1,-4-3,-4-4,-6-6,-4-7,-2-5</inkml:trace>
  <inkml:trace contextRef="#ctx0" brushRef="#br0" timeOffset="4603.19">3517 375,'-10'5,"-7"5,-4 4,-3 4,-1 4,-3 3,-1 4,-3 4,-1 2,1 1,2-2,2-5,4-5,6-5,7-5</inkml:trace>
  <inkml:trace contextRef="#ctx0" brushRef="#br0" timeOffset="5608.71">2217 881,'168'11,"-15"1,139-18,-40 0,-63 6,206-27,-344 24,-37 3,1-1,-1 0,18-5,-66-1,14 6</inkml:trace>
  <inkml:trace contextRef="#ctx0" brushRef="#br0" timeOffset="6176.16">2609 1155,'12'4,"9"1,8 0,4-1,4-1,1-1,-4-1,-2-1,-6 0,-4 0,-7-2,-6-1</inkml:trace>
  <inkml:trace contextRef="#ctx0" brushRef="#br0" timeOffset="6958.26">3310 983,'-12'0,"-6"-1,-1 2,1 0,-26 5,37-4,0 0,1 0,-1 1,0 0,1 0,0 1,-1 0,1 0,1 0,-1 1,-9 10,10-10,-1 2,1-1,0 0,-7 15,11-21,1 1,0-1,-1 1,1 0,0-1,0 1,0 0,-1 0,1-1,0 1,0 0,0 0,0-1,0 1,0 0,0-1,1 1,-1 0,0 0,0-1,0 1,1 0,-1-1,1 2,0-1,1 0,-1-1,0 1,1 0,-1-1,1 1,-1-1,1 0,-1 1,1-1,-1 0,1 0,-1 0,1 0,-1 0,1 0,2-1,21-2,-7 0,0 1,0 1,0 1,0 0,24 4,-38-3,1 0,-1 0,0 1,1-1,-1 1,0 0,0 1,0-1,0 0,-1 1,1 0,-1 0,1 0,-1 1,0-1,0 1,-1-1,1 1,-1 0,1 0,-1 0,-1 0,1 1,0-1,-1 0,1 6,0 1,0-1,-1 1,0 0,0-1,-1 1,-1 0,0-1,0 1,-1-1,-1 1,0-1,0 0,-1 0,0 0,0 0,-1-1,-1 0,-7 11,8-14,0 0,-1 0,1-1,-1 1,-1-1,1 0,-1-1,0 0,0 0,0 0,0-1,-1 0,1-1,-1 1,0-1,0-1,1 1,-1-2,0 1,0-1,0 0,-1 0,2-1,-14-3,-38-15,46 14</inkml:trace>
  <inkml:trace contextRef="#ctx0" brushRef="#br0" timeOffset="8114.26">22 926,'109'0,"404"10,-456-10,0-2,73-12,-64 5,76 1,-142 8,57 1,85-10,-142 9,0 0,-1 0,1 0,0 0,0 0,0 0,0 0,0 0,0 0,0 0,0 1,0-1,0 0,0 0,0 0,0 0,0 0,0 0,0 0,0 0,0 0,0 0,0 0,0 0,0 0,0 0,0 0,0 0,0 1,1-1,-1 0,0 0,-5 2</inkml:trace>
  <inkml:trace contextRef="#ctx0" brushRef="#br0" timeOffset="8641.91">392 1214,'10'0,"7"0,6 0,6 0,3-2,2-1,2 1,-1 0,-1 0,-3 1,-4 1,-10 0,-7 0</inkml:trace>
  <inkml:trace contextRef="#ctx0" brushRef="#br0" timeOffset="9423.52">1047 1054,'-12'0,"0"2,0-1,0 2,0-1,1 2,-1 0,1 0,0 1,0 0,-11 7,15-8,1 1,-1-1,1 1,-1 0,2 1,-1-1,1 1,-1 0,2 1,-1-1,1 1,0 0,0 0,1 0,-1 0,-1 11,4-18,1 1,0-1,0 1,0-1,0 0,0 1,0-1,0 1,0-1,0 1,0-1,0 0,0 1,0-1,1 1,-1-1,0 1,0-1,0 0,0 1,1-1,-1 0,0 1,1-1,-1 0,0 1,0-1,1 0,-1 1,0-1,1 0,0 1,18 0,24-13,-37 10,7-2,2-1,0 0,0 2,1-1,-1 2,20-1,-31 3,-1 0,1 0,0 0,0 1,-1 0,1 0,0 0,-1 0,1 1,-1-1,0 1,1 0,-1 0,0 0,0 0,0 1,0-1,-1 1,1 0,0-1,-1 1,0 0,0 1,0-1,0 0,-1 1,2 3,0-1,-1 0,0 0,-1 0,1 0,-1 1,0-1,-1 0,0 1,0-1,0 0,-1 1,1-1,-2 0,1 1,-1-1,-2 6,0-3,0-1,0 0,-1-1,0 1,-1-1,1 0,-1 0,-1-1,1 0,-13 9,10-8,0-1,-1 0,1 0,-1-1,0-1,0 0,-1 0,1-1,-1 0,0-1,0 0,0-1,0 0,0-1,0 0,0 0,0-2,0 1,-12-4,-6-12,20 8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05:28.10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8 372,'2'286,"-5"296,3-573,0 17,-1 1,-2-1,0 1,-14 47,16-72,0-2</inkml:trace>
  <inkml:trace contextRef="#ctx0" brushRef="#br0" timeOffset="739.13">291 940,'2'0,"4"0,2 0,4 0,8 0,6 0,9 0,4-2,5-1,1 0,-1-1,-5-1,-4 1,-6 1,-8-1,-7 0</inkml:trace>
  <inkml:trace contextRef="#ctx0" brushRef="#br0" timeOffset="2163.06">1429 96,'-9'5,"1"0,0 1,1 0,-1 0,1 0,0 1,1 1,-9 11,-42 73,35-54,12-21,0 1,1 1,1 0,1 0,1 1,0 0,2 0,0 0,1 0,0 37,4-42,0 0,0-1,2 1,0-1,0 1,1-1,1 0,1 0,0 0,0-1,1 0,1-1,0 1,1-1,15 15,-22-25,4 5,-1 0,2-1,-1 0,1 0,0-1,0 0,0 0,1-1,0 0,10 4,-10-9,-2-2</inkml:trace>
  <inkml:trace contextRef="#ctx0" brushRef="#br0" timeOffset="3663.44">1364 346,'2'0,"3"0,3 0,5 0,2 0,1-2,0-1,-1 0,0 1,-1 0,-2 1</inkml:trace>
  <inkml:trace contextRef="#ctx0" brushRef="#br0" timeOffset="4411.42">1615 200,'5'-2,"-1"0,1 0,0 1,-1-1,1 1,0 0,0 0,0 1,0-1,0 1,0 0,0 1,0-1,0 1,-1 0,7 1,-9-1,0 0,0 0,0 1,0-1,0 0,-1 0,1 1,0-1,-1 1,1 0,-1 0,1-1,-1 1,0 0,0 0,0 0,0 0,0 0,0 0,0 1,-1-1,1 0,-1 0,0 0,0 1,1-1,-2 0,1 0,0 1,0-1,-1 0,1 0,-1 0,1 1,-1-1,-1 2,-1 3,1-1,-1 1,0-1,0 0,-1 0,0-1,0 1,0-1,0 0,-1 0,0 0,-7 5,16-9,0 1,0-1,0 1,0 1,0-1,-1 0,1 1,-1 0,0-1,0 2,0-1,0 0,0 0,2 5,-5-5,0 0,0 0,0-1,0 1,-1 0,1-1,-1 1,0 0,0-1,0 1,0-1,-1 1,1-1,0 0,-1 1,0-1,1 0,-1 0,0 0,0 0,0-1,-1 1,1 0,0-1,-1 1,1-1,-6 2,4-1,0 1,0-1,0 0,-1-1,1 1,-1-1,1 0,-1 0,1 0,-1 0,0-1,1 0,-1 0,0 0,-9-2,8-3,3-1</inkml:trace>
  <inkml:trace contextRef="#ctx0" brushRef="#br0" timeOffset="5213.89">1866 226,'34'-5,"-28"3,-1 1,1 0,0 0,0 1,0 0,0 0,9 1,-14-1,0 1,-1-1,1 0,0 1,0-1,0 1,0-1,0 1,0 0,0-1,-1 1,1 0,0-1,-1 1,1 0,0 0,-1 0,1 0,0 1,0 0,-1 0,1 1,-1-1,0 1,1-1,-1 1,0-1,0 1,-1-1,1 0,-1 5,-11 22,12-28,-1 0,0 0,0 1,1-1,-1 0,1 1,-1-1,1 0,0 1,-1-1,1 1,0-1,0 1,0 1,1-1,0-1,0 0,0 1,0-1,0 0,0 0,1 0,-1 0,0 0,1 0,-1 0,0 0,1-1,-1 1,1 0,0-1,-1 1,3-1,-2 1,0-1,0 0,-1 1,1 0,0-1,0 1,-1 0,1 0,-1 0,1 0,0 0,-1 0,0 0,1 0,-1 1,0-1,0 0,0 1,0-1,0 1,0 0,0-1,0 1,0 0,-1-1,1 1,-1 0,1 0,-1-1,0 4,-1-2,0 0,0 0,0 0,0 0,-1 0,1-1,-1 1,0-1,1 1,-1-1,-1 0,1 1,0-1,0 0,-1-1,1 1,-1 0,-3 1,-2 1,1-1,-1 0,0-1,0 0,0 0,0 0,0-1,0-1,-1 1,-13-2,10 0</inkml:trace>
  <inkml:trace contextRef="#ctx0" brushRef="#br0" timeOffset="5769.88">1483 503,'553'0,"-545"0</inkml:trace>
  <inkml:trace contextRef="#ctx0" brushRef="#br0" timeOffset="6248.25">1628 596,'-2'5,"-1"3,0 3,1 2,0 3,-1 1,0 2,0 2,0 3,2-1,-2 0,-1-2,1-1,3-6,4-8,3-8,3-8,0-3</inkml:trace>
  <inkml:trace contextRef="#ctx0" brushRef="#br0" timeOffset="6975.19">1747 610,'1'0,"-1"-1,0 0,1 0,-1 1,1-1,0 0,-1 1,1-1,-1 0,1 1,0-1,0 1,-1-1,1 1,0 0,0-1,0 1,-1 0,1-1,0 1,0 0,0 0,0 0,0 0,-1 0,3 0,29-2,-28 2,-2 0,7-1,1 1,0 1,-1-1,19 5,-27-5,0 0,-1 1,1-1,0 0,0 0,-1 1,1-1,0 0,-1 1,1-1,0 1,-1-1,1 1,-1-1,1 1,-1 0,1-1,-1 1,0 0,1-1,-1 1,1 0,-1-1,0 1,0 0,0 0,1 0,-2 1,1 0,-1 0,1 0,-1 0,0 0,0 0,0 0,0 0,0 0,-1-1,1 1,0 0,-1-1,1 1,-3 1,-34 24,98-7,-55-19,0 1,-1 1,0-1,1 0,-1 1,0 0,0 0,-1 0,1 1,-1-1,1 1,-1 0,0 0,0 0,4 9,-6-11,0 0,-1 0,1 1,0-1,-1 0,0 1,1-1,-1 0,0 1,0-1,0 0,-1 1,1-1,0 0,-1 1,1-1,-1 0,0 0,0 1,0-1,0 0,0 0,-1 0,1 0,-1 0,1-1,-1 1,1 0,-1-1,0 1,0-1,0 1,0-1,-4 2,-3 1,-1 0,0 0,0-1,0 0,0-1,-1 0,1-1,0 0,-1 0,-16-2,16 1</inkml:trace>
  <inkml:trace contextRef="#ctx0" brushRef="#br0" timeOffset="8275.2">2395 292,'-2'133,"-1"-34,13 123,-5-198,0-15,1-14,-3-3</inkml:trace>
  <inkml:trace contextRef="#ctx0" brushRef="#br0" timeOffset="8647.22">2223 557,'12'0,"7"0,8 0,6 0,4-2,3-1,1 0,0-1,-2-1,-3 1,-6 2,-6 0,-6-2,-9 1,-6 0</inkml:trace>
  <inkml:trace contextRef="#ctx0" brushRef="#br0" timeOffset="9404.67">2831 228,'-14'16,"0"0,1 2,1-1,0 2,2-1,-16 39,14-26,1 1,2 0,-9 57,18-82,-1 0,1 0,0-1,1 1,0 0,0 0,0-1,1 1,0-1,0 1,1-1,0 0,0 0,0 0,9 11,-6-9,2 0,-1 0,1 0,0-1,1 0,0 0,0-1,0-1,18 9,-18-10,1-1,-1 0,1 0,-1 0,1-2,0 1,0-1,0 0,0-1,16-2,-19 1,-1 0,0 0,0-1,0 0,0 0,-1-1,1 0,-1 0,1 0,-1 0,0-1,0 0,0 0,-1 0,1-1,-1 1,5-9,-6 10,-1 0,0-1,0 1,0-1,0 1,-1-1,1 0,-1 0,0 0,0 1,-1-1,1 0,-1 0,0 0,0 0,0 0,0 0,-1 0,0 0,1 0,-2 0,1 0,0 0,-1 1,1-1,-1 1,0-1,0 1,-1-1,1 1,-1 0,1 0,-1 0,0 1,0-1,-1 1,1-1,0 1,-1 0,1 1,-1-1,0 0,1 1,-1 0,0 0,0 0,0 0,0 1,0-1,0 1,0 0,0 0,0 1,0-1,0 1,0 0,0 0,1 0,-1 1,-7 3,0 1,0 0,0 1,1 0,-1 1,2 1,-1-1,1 1,1 1,0 0,0 0,1 0,0 1,-9 20,15-30,1 1,-1-1,1 0,0 0,-1 0,1 0,0 1,0-1,0 0,0 0,0 0,0 1,0-1,0 0,1 0,-1 0,0 1,1-1,-1 0,1 0,-1 0,1 0,0 0,-1 0,1 0,0 0,0 0,0 0,0 0,0-1,-1 1,3 1,8 3</inkml:trace>
  <inkml:trace contextRef="#ctx0" brushRef="#br0" timeOffset="10113.2">2938 1,'105'92,"-81"-75,-1 1,-1 2,-1 0,-1 2,0 0,-2 1,16 27,-23-30,-2 1,-1 0,0 0,-2 1,0-1,-1 2,-2-1,0 0,-1 1,-2 0,0-1,-1 1,-2-1,0 1,-1-1,-1 0,-1 0,-1-1,-1 0,-1 0,-16 26,-55 85,76-125</inkml:trace>
  <inkml:trace contextRef="#ctx0" brushRef="#br0" timeOffset="11691.91">1192 1019,'1134'0,"-946"-13,6 0,378 13,-548-3,-15 0,-13-1,-3 2</inkml:trace>
  <inkml:trace contextRef="#ctx0" brushRef="#br0" timeOffset="13039.3">2408 1181,'0'-1,"-1"-1,1 1,-1 0,0-1,1 1,-1 0,0-1,0 1,0 0,1 0,-1 0,-1 0,1 0,0 0,0 0,0 0,0 0,-1 0,1 1,0-1,-1 1,1-1,-1 1,1-1,0 1,-1 0,-1-1,-50-7,43 7,-4-1,0 2,0-1,0 2,1 0,-1 0,0 1,1 1,-1 1,1-1,-13 7,19-7,1 0,0 0,0 0,0 1,1 0,-1 0,1 0,0 1,0 0,0 0,1 0,0 1,0-1,0 1,1 0,-1 0,1 0,1 1,-1-1,1 1,1-1,-2 9,3-12,0-1,0 1,0 0,0 0,1 0,-1 0,1 0,0-1,0 1,0 0,0 0,1-1,-1 1,1-1,-1 0,1 1,0-1,0 0,0 0,0 0,0 0,1 0,-1 0,1-1,-1 1,1-1,-1 0,1 0,0 0,0 0,2 1,10 2,-1 0,1-1,0 0,25 1,-26-4,-1 0,1-1,-1 0,0-1,1-1,-1 0,0 0,0-2,20-9,-28 12,0-1,1 0,-1 0,-1 0,1-1,-1 1,1-1,-1 0,0-1,0 1,-1-1,1 0,-1 0,0 0,-1 0,1 0,-1-1,0 1,0-1,-1 1,1-1,-1 0,-1 0,1-9,-15 54,11 23,6 65,-1-75,-1 1,-8 63,7-116,-5 22,5-21,0-1,-1 1,1-1,0 1,0-1,0 0,0 1,-1-1,1 1,0-1,0 1,-1-1,1 0,0 1,-1-1,1 0,-1 1,1-1,0 0,-1 0,1 1,-1-1,1 0,0 0,-1 0,1 1,-1-1,1 0,-1 0,1 0,-1 0,1 0,-1 0,1 0,-1 0,1 0,-1 0,1 0,-1-1,-6-3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05:10.08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96 0,'-13'6,"0"0,1 0,-1 1,2 1,-1 0,-16 16,-1 2,-28 35,34-33,2 2,1 0,1 2,1 0,2 1,-16 47,13-23,3 1,2 1,-6 65,16-99,2 1,1-1,1 1,1-1,6 37,-5-53,0 1,1 0,0-1,1 1,0-1,1 0,0-1,0 1,1-1,0 0,0 0,1 0,0-1,0 0,1-1,12 9,-12-9,19 9,-26-15,-1 0,1 0,0 0,0 0,0 0,0 0,0 0,-1 0,1 0,0 0,0-1,0 1,0 0,-1-1,1 1,0 0,0-1,0 1,-1-1,1 1,0-1,-1 1,1-1,-1 0,1 1,0-1,-1 0,0 1,1-1,0-1,4-8</inkml:trace>
  <inkml:trace contextRef="#ctx0" brushRef="#br0" timeOffset="1173.77">423 556,'2'0,"3"0,6 2,2 1,4 0,4-1,0 0,1-1,-1 0,-1-1,-3 0,-1 0,-4-3,-3 0</inkml:trace>
  <inkml:trace contextRef="#ctx0" brushRef="#br0" timeOffset="2337.6">780 224,'15'-9,"0"0,1 1,24-10,-35 16,0 1,0-1,0 0,0 1,0 0,0 1,0-1,0 1,1 0,-1 0,0 0,0 1,0 0,0 0,0 0,6 3,-8-3,-1 1,0 0,0 0,0 0,0 1,0-1,-1 0,1 1,-1-1,1 1,-1-1,0 1,0 0,0 0,0-1,0 1,-1 0,0 0,1 0,-1 0,0 0,0 0,0-1,-1 1,0 5,0-3,0 0,0 1,0-1,-1 0,1 0,-1 0,-1 0,1 0,-1-1,1 1,-1-1,-1 1,-3 3,7-7,-1-1,0 1,1-1,-1 0,1 1,-1 0,1-1,0 1,-1-1,1 1,-1-1,1 1,0 0,0-1,-1 1,1 0,0-1,0 1,0 0,0 0,0-1,-1 1,1 0,1-1,-1 1,0 0,0 0,0-1,0 1,0 0,1-1,-1 1,0 0,1-1,-1 1,0-1,2 2,26 23,-24-22,0-1,-1 1,1 0,-1-1,0 2,0-1,0 0,0 1,0-1,3 8,-5-8,0 1,0-1,-1 1,1 0,-1-1,0 1,0 0,-1-1,1 1,-1 0,0-1,0 1,0-1,0 1,0-1,-1 0,1 1,-1-1,0 0,0 0,-1 0,1 0,0-1,-1 1,0-1,1 1,-1-1,0 0,0 0,-1 0,1 0,-7 2,3-1,0 0,-1 0,1-1,-1 0,0 0,0 0,0-1,0-1,0 1,0-1,0-1,0 1,0-1,-10-3,11 1,4-1</inkml:trace>
  <inkml:trace contextRef="#ctx0" brushRef="#br0" timeOffset="3081.41">1138 212,'78'-32,"-74"30,1 1,-1-1,0 1,1 0,0 1,-1-1,1 1,-1 0,1 0,0 0,-1 1,1-1,-1 1,1 0,6 3,-9-3,0 0,-1 0,1 1,-1-1,0 0,0 1,1-1,-1 1,0 0,0-1,0 1,0 0,-1-1,1 1,0 0,-1 0,1 0,-1 0,0-1,0 1,1 0,-1 0,0 0,-1 0,1 0,0 0,0 0,-1-1,0 4,-3 5,1 1,-2-1,-9 18,9-19,5-8,0 0,0 0,-1 0,1 0,0 0,0 0,0 0,0 0,0 0,0 0,1 0,-1 0,0 0,0-1,1 1,-1 0,0 0,1 0,-1 0,1 0,-1 0,1-1,0 1,-1 0,1-1,0 1,0 0,-1-1,1 1,0-1,0 1,0-1,-1 1,1-1,0 1,0-1,0 0,1 1,48 14,-35-11,-11-3,-1 0,1 0,-1 0,0 0,1 1,-1 0,0-1,0 1,0 0,0 1,-1-1,1 0,-1 1,1 0,-1-1,0 1,0 0,0 0,0 0,0 0,-1 1,0-1,1 0,-1 1,0-1,-1 1,1-1,-1 1,1-1,-1 1,0 0,0-1,-1 1,1-1,-1 1,0-1,0 1,0-1,0 0,0 1,-1-1,0 0,1 0,-1 0,-1 0,1 0,0 0,-3 2,0-1,1 0,-1 0,0 0,0-1,0 0,0 0,-1 0,1 0,-1-1,0 0,0 0,1-1,-1 0,0 0,0 0,-1 0,1-1,0 0,0-1,0 1,-9-3,1 0</inkml:trace>
  <inkml:trace contextRef="#ctx0" brushRef="#br0" timeOffset="3638.05">860 596,'374'-14,"-150"15,-236-1</inkml:trace>
  <inkml:trace contextRef="#ctx0" brushRef="#br0" timeOffset="4135.53">939 728,'2'9,"1"5,0 3,-1 3,0 2,-1 0,-1 0,1 2,-1 1,-3 0,0-1,0-1,1-1,2-8,2-7,1-6</inkml:trace>
  <inkml:trace contextRef="#ctx0" brushRef="#br0" timeOffset="4907.03">1098 702,'86'-22,"-81"20,0 2,0-1,0 0,0 1,0 0,-1 0,1 1,0-1,0 1,0 0,0 0,0 1,-1-1,1 1,5 4,-8-5,0 1,0 0,0 0,0 0,0 0,-1 1,0-1,1 0,-1 1,0-1,0 0,0 1,0 0,0-1,-1 1,1 0,-1-1,0 1,0 0,0-1,0 1,0 0,-1-1,1 1,-1 0,-1 4,0-2,0 1,0-1,0 0,-1 0,0 0,0 0,0 0,-1-1,0 1,0-1,-5 4,10-3,9 0,25 3,-14-3,-13-2,0 0,0 1,-1 1,0-1,0 1,0 0,-1 1,1-1,-1 1,-1 1,9 10,-13-15,1 0,-1 0,0 0,1 0,-1 0,0 0,0 0,-1 1,1-1,0 0,-1 1,0-1,1 0,-1 1,0-1,0 1,0-1,-1 0,1 1,0-1,-1 0,0 1,1-1,-1 0,0 1,0-1,0 0,-1 0,1 0,0 0,-1 0,1 0,-1-1,0 1,0 0,0-1,1 0,-1 1,-1-1,1 0,0 0,0 0,-5 2,-12 4,0-1,0-1,-1-1,0 0,0-1,0-1,0-1,0-1,0-1,-40-7,43 5</inkml:trace>
  <inkml:trace contextRef="#ctx0" brushRef="#br0" timeOffset="7616.29">1825 372,'-14'291,"1"-56,13-226</inkml:trace>
  <inkml:trace contextRef="#ctx0" brushRef="#br0" timeOffset="8003.32">1628 689,'11'0,"11"0,5 0,8 0,5 2,2 1,0 0,1 1,-4 1,0-1,-4 1,-4-1,-4 0,-4-1,-3-1,-6 1,-7 0,-5 0</inkml:trace>
  <inkml:trace contextRef="#ctx0" brushRef="#br0" timeOffset="9221.42">2421 425,'-21'0,"7"-1,1 1,0 0,-1 1,1 0,0 1,0 1,0 0,-14 6,24-8,1 1,-1 0,1 0,0 0,0 0,0 0,0 1,0-1,0 1,1-1,-1 1,1 0,-2 4,-15 46,11-28,6-22,-1 0,1 0,0 0,0 1,1-1,-1 0,1 1,-1-1,1 0,0 1,0-1,1 1,-1-1,2 5,-1-7,0 1,0-1,1 0,-1 1,0-1,1 0,-1 0,1 0,0 0,-1 0,1-1,0 1,-1 0,1-1,0 1,0-1,-1 0,1 0,0 1,0-1,0 0,-1-1,1 1,0 0,0 0,0-1,-1 1,3-2,17-1,-6 0,-1 1,1 0,0 1,27 2,-37 0,0 0,0 0,-1 1,1-1,0 1,-1 0,1 0,-1 1,1-1,-1 1,0 0,0 0,-1 1,1-1,-1 1,1-1,-1 1,4 7,-2-3,0 1,0 0,-1 0,0 0,-1 1,0-1,0 1,-1 0,0 0,-1 0,0 0,-1 0,0 0,-1 12,0-17,0 0,0 0,0 0,-1 0,1-1,-1 1,0 0,-1-1,1 1,-1-1,0 0,0 0,0 0,-1 0,1 0,-1-1,0 0,0 0,0 0,0 0,-1 0,1-1,-1 0,1 0,-1 0,0-1,0 1,0-1,-6 1,-2-1,-1 1,1-2,-1 1,1-2,-1 0,-25-5,26 2</inkml:trace>
  <inkml:trace contextRef="#ctx0" brushRef="#br0" timeOffset="10013.72">2501 121,'1'5,"1"0,0 0,0 0,0 0,1-1,0 1,0-1,0 0,0 0,1 0,0 0,0 0,0-1,8 7,6 5,11 14,-1 2,-2 0,-1 2,-1 1,-2 0,22 47,-35-62,-1 1,-1 1,-1-1,-1 1,-1 1,0-1,-2 0,0 1,-2 0,0-1,-1 1,-1-1,-9 36,-1-14,-2 0,-2-1,-1-1,-3-1,-33 54,49-87,3-2</inkml:trace>
  <inkml:trace contextRef="#ctx0" brushRef="#br0" timeOffset="11703.63">1 1311,'2'-1,"1"-1,-1 0,1 1,0-1,0 1,-1 0,1 0,0 0,0 0,0 1,0-1,0 1,4-1,48 2,-33 0,396 12,11 1,-73-23,-226 5,41 2,113-7,42-4,-48-2,-88 3,-36 9,-140 3,-25 0</inkml:trace>
  <inkml:trace contextRef="#ctx0" brushRef="#br0" timeOffset="12648.23">1586 1416,'-48'227,"47"-225,1 1,0-1,-1 0,1 1,0-1,1 0,-1 1,0-1,1 0,-1 1,1-1,0 0,0 0,0 1,0-1,0 0,0 0,1 0,-1 0,1 0,-1-1,1 1,0 0,-1-1,1 1,0-1,0 0,0 0,0 1,0-1,1 0,-1-1,0 1,0 0,1-1,3 1,11 3,1-1,0 0,32-1,-35-2,0 1,32 0,-46-1,1 0,-1 0,1 0,-1 0,1-1,-1 1,1 0,-1-1,0 0,1 1,-1-1,0 0,0 1,1-1,-1 0,0 0,0 0,0 0,0 0,0 0,0-1,0 1,0 0,0-2,2-8</inkml:trace>
  <inkml:trace contextRef="#ctx0" brushRef="#br0" timeOffset="13089.39">1811 1416,'0'14,"0"8,0 8,-2 3,-1 3,0 3,1 4,0-1,-1 1,-1-1,1-1,1-3,0-3,1-5,1-6,0-4,2-7,1-4</inkml:trace>
  <inkml:trace contextRef="#ctx0" brushRef="#br0" timeOffset="14538.06">3029 1191,'2'0,"3"2,4 1,3 0,3-1,3 0,1 1,0 1,-2-1,-1 0,-2-2,0 0,-2 0</inkml:trace>
  <inkml:trace contextRef="#ctx0" brushRef="#br0" timeOffset="14983.48">3003 1363,'4'0,"4"0,6 0,1 0,2 0,1 0,3 0,0 0,-1 0,-2 0,0 0,0 0,-2 0,-2 0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02:02.89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,'0'0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02:39.26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88 20,'-3'-1,"-15"-4,1 0,-1 2,-31-2,42 5,0 0,0 1,0 0,0 1,0-1,1 1,-1 1,0-1,1 1,0 0,-1 1,-8 6,-5 4,1 1,1 1,0 0,1 2,-19 25,29-34,0 0,1 1,0 0,1 0,0 1,1 0,0 0,0 0,1 0,1 0,0 0,0 1,0 14,2-24,0 0,1 0,-1 1,0-1,1 0,-1 0,1 0,0 1,-1-1,1 0,0 0,0 0,1 0,-1 0,0-1,1 1,-1 0,1 0,-1-1,1 1,0-1,3 3,-1-2,1-1,-1 1,1-1,-1 1,1-1,-1-1,1 1,0-1,0 1,7-2,6-1,-1 0,1-2,0 0,29-11,-32 9,0-1,0 0,-1-1,0-1,0 0,-1-1,0 0,15-18,-23 23,0 0,0-1,-1 0,0 0,0 0,0 0,-1-1,0 0,0 1,-1-1,0 0,0 0,-1-1,0 1,0 0,0 0,-1-1,0 1,-1 0,1-1,-3-8,3 16,0-1,0 1,0 0,0 0,0 0,0-1,0 1,0 0,0 0,0 0,0-1,0 1,0 0,0 0,0-1,0 1,0 0,0 0,0 0,0-1,0 1,0 0,0 0,0-1,0 1,0 0,0 0,-1 0,1 0,0-1,0 1,0 0,0 0,-1 0,1 0,0-1,0 1,0 0,0 0,-1 0,1 0,0 0,0 0,-1 0,1 0,0 0,0 0,0 0,-1 0,1 0,0 0,0 0,-1 0,1 0,-4 16,-1 28,-47 604,51-641</inkml:trace>
  <inkml:trace contextRef="#ctx0" brushRef="#br0" timeOffset="372.67">612 349,'7'21,"0"-1,1 1,1-2,1 1,1-1,1-1,17 21,-6-11,1 0,1-2,44 34,-37-40,-31-20,0 0,0 1,0-1,0 0,0 0,0 0,0 0,0 0,0 0,0 0,0 0,0 0,0 0,0-1,0 1,0 0,0-1,0 1,0-1,0 1,0-1,0 1,-1-1,1 0,0 1,0-1,-1 0,1 0,0 0,-1 0,1 1,0-2,5-10</inkml:trace>
  <inkml:trace contextRef="#ctx0" brushRef="#br0" timeOffset="715.51">891 283,'-12'11,"-5"9,-4 4,-4 6,0 4,3 4,0 3,2 2,2 1,-1-3,1-4,1-6,2-9,0-7,1-7,3-4</inkml:trace>
  <inkml:trace contextRef="#ctx0" brushRef="#br0" timeOffset="1391.95">1367 165,'2'9,"1"7,2 11,3 11,2 8,1 8,2 2,-2-3,-3-3,-2-3,-3-6,-2-5,0-6,-4-8,-2-11,-2-6</inkml:trace>
  <inkml:trace contextRef="#ctx0" brushRef="#br0" timeOffset="1764.63">1261 482,'12'-4,"9"-2,9-2,6 0,3 0,3 1,-3 1,-2 2,-6 2,-6 1,-7-1,-6-1</inkml:trace>
  <inkml:trace contextRef="#ctx0" brushRef="#br0" timeOffset="2122.71">1710 206,'-1'8,"-3"7,1-1,1 1,0 1,1-1,2 17,-1-30,0 1,0 0,1-1,-1 1,1-1,0 1,0-1,0 1,0-1,0 1,0-1,1 0,-1 0,1 0,-1 0,1 0,0 0,0 0,0 0,0-1,0 1,0-1,1 1,-1-1,0 0,1 0,-1 0,1 0,-1-1,1 1,0 0,-1-1,1 0,0 0,-1 0,4 0,6 0,1 0,0 0,-1-2,1 1,-1-2,1 1,-1-2,0 0,0 0,16-9,-17 4</inkml:trace>
  <inkml:trace contextRef="#ctx0" brushRef="#br0" timeOffset="2528.15">1883 113,'-2'14,"1"8,1 8,1 5,2 4,0 4,3 1,0 2,-2 1,0-2,-2-3,-1-5,0-4,-1-6,-1-9,1-7</inkml:trace>
  <inkml:trace contextRef="#ctx0" brushRef="#br0" timeOffset="3064.75">2227 72,'-12'7,"1"0,0 1,0 0,1 1,0 0,1 1,0 0,0 1,1-1,0 2,1-1,1 1,0 0,0 0,1 1,0-1,1 1,-4 26,8-38,0-1,0 1,0-1,-1 1,1-1,0 1,0-1,0 1,0-1,0 1,0 0,1-1,-1 1,0-1,0 1,0-1,0 1,1-1,-1 1,0-1,0 1,1-1,-1 0,0 1,1-1,-1 1,1-1,-1 0,0 1,1-1,-1 0,1 0,-1 1,1-1,-1 0,1 0,-1 1,1-1,-1 0,1 0,-1 0,1 0,-1 0,1 0,0 0,-1 0,1 0,-1 0,1 0,-1 0,1-1,-1 1,1 0,-1 0,1-1,-1 1,1-1,44-20,-18 8,-20 11,0 0,0 1,0-1,0 1,0 1,1-1,-1 1,0 1,0-1,1 1,-1 1,0-1,0 1,0 0,0 1,8 4,-10-4,0 1,0-1,0 1,-1 0,0 1,0-1,0 1,0 0,0 0,-1 0,0 1,0-1,-1 1,1-1,-1 1,-1 0,1 0,-1 0,1 9,0-2,0 1,-2-1,1 1,-2-1,0 1,0-1,-2 1,1-1,-8 21,8-28,-1-1,0 1,0-1,0 1,0-1,-1 0,0 0,0 0,0-1,-1 0,0 1,0-2,0 1,0 0,0-1,-1 0,1 0,-1-1,0 0,0 0,0 0,-11 2,-41 1,55-5,1 0,-1 0,1 0,-1-1,1 1,-1-1,1 1,-1-1,1 0,-1 0,1 0,0 0,0 0,-1 0,1-1,0 1,0-1,0 1,1-1,-3-2,0-5</inkml:trace>
  <inkml:trace contextRef="#ctx0" brushRef="#br0" timeOffset="3587.89">2664 349,'16'-2,"9"-3,10-1,5-2,1 1,-2 0,-6 0,-6 1,-8 5,-9 2,-8 3,-8 1,-1 0</inkml:trace>
  <inkml:trace contextRef="#ctx0" brushRef="#br0" timeOffset="3942.03">2716 520,'14'0,"11"0,5 0,5 0,1 0,-1 0,-2 0,-5 0,-4 2,-5 1,-5 2,-5 1</inkml:trace>
  <inkml:trace contextRef="#ctx0" brushRef="#br0" timeOffset="5020.56">3337 126,'15'-8,"1"0,-1 1,1 1,0 0,1 1,26-4,-35 7,0 1,0 0,1 1,-1 0,0 0,0 0,1 1,-1 1,0-1,0 1,0 1,0-1,0 1,-1 1,11 5,-14-6,-1 0,1 0,-1 1,1-1,-1 1,0-1,-1 1,1 0,-1 0,1 0,-1 1,0-1,-1 0,1 1,-1-1,0 1,0 0,0-1,-1 1,1 0,-1 0,0-1,-1 1,1 0,-1-1,0 1,0 0,-3 6,1-2,-1 1,0-1,-1 0,0 0,0 0,-1-1,0 0,-1 0,1 0,-2-1,1 0,-10 7,17-14,0 0,-1 0,1 0,0 0,0 0,0 1,0-1,-1 0,1 0,0 0,0 0,0 0,0 1,0-1,0 0,0 0,-1 0,1 0,0 0,0 1,0-1,0 0,0 0,0 0,0 1,0-1,0 0,0 0,0 0,0 0,0 1,0-1,0 0,0 0,0 0,0 1,0-1,0 0,1 0,-1 0,0 0,0 1,0-1,0 0,0 0,0 0,0 0,1 0,12 7,25 2,-31-7,2 0,-1 0,1 1,0 0,-1 0,1 1,-1 0,0 1,-1 0,1 0,-1 1,13 11,-18-14,1 1,0-1,-1 1,0-1,0 1,0 0,0 0,-1 0,1 0,-1 0,0 0,0 0,-1 0,1 1,-1-1,0 0,0 0,0 1,-1-1,0 0,1 0,-1 0,-1 0,1 0,-1 0,1 0,-5 7,1-4,1 0,-1 0,-1-1,1 1,-1-1,0 0,0-1,-1 0,0 0,0 0,0-1,0 0,-1 0,1-1,-16 5,10-4,1-1,-1-1,0 0,0 0,0-2,0 1,0-2,0 0,-21-4,32 4,-1 0,1 0,0 0,-1 0,1 0,0-1,0 1,0-1,0 0,0 1,0-1,0 0,1 0,-1 0,1 0,0-1,-1 1,1 0,0-1,0 1,0-1,1 1,-1-1,0 1,1-1,0 1,0-1,-1 1,2-5,-3-18</inkml:trace>
  <inkml:trace contextRef="#ctx0" brushRef="#br0" timeOffset="5658.18">3986 59,'-10'23,"2"0,0 0,1 1,1-1,-3 31,-5 123,14-163,0 0,0 0,1 1,1-1,0 0,1 0,1 0,0-1,1 1,10 20,-11-28,0 0,0-1,0 0,0 0,1 0,0 0,0-1,0 1,0-2,1 1,-1 0,1-1,0 0,0 0,1-1,-1 0,0 0,1 0,-1-1,1 0,0 0,-1-1,1 1,10-2,-8 0,-1 0,1-1,0 0,-1 0,1-1,-1 0,0 0,0-1,0 0,0-1,-1 0,0 0,0 0,11-12,-13 12,0 0,0-1,-1 0,1 0,-1 0,-1 0,1-1,-1 1,0-1,-1 0,0 0,0 0,0 0,-1 0,0 0,0-1,-1 1,0-9,0 14,0 0,-1-1,1 1,0 0,-1 0,1 0,-1 0,0-1,1 1,-1 0,0 0,0 1,0-1,-1 0,1 0,0 0,-1 1,1-1,-1 1,-3-3,3 3,0 0,0 0,-1 1,1-1,0 1,0 0,0 0,-1 0,1 0,0 0,0 0,0 0,-1 1,1-1,0 1,0 0,-2 0,-5 3,0 1,1-1,0 2,0-1,0 1,0 0,1 0,-7 9,3-3,0 1,1 1,0 0,1 0,0 1,2 0,-11 27,15-28</inkml:trace>
  <inkml:trace contextRef="#ctx0" brushRef="#br0" timeOffset="6476.72">4660 389,'3'0,"2"0,3 0,4 0,4 0,2 2,3 1,0 0,-1-1,-2 0,-1-1,-5-3,-3-1</inkml:trace>
  <inkml:trace contextRef="#ctx0" brushRef="#br0" timeOffset="7050.57">4966 178,'5'36,"-2"1,-1 65,1 25,-2-127,-1 1,0-1,1 0,-1 1,1-1,-1 1,1-1,-1 0,0 1,1-1,-1 0,1 0,-1 1,1-1,-1 0,1 0,0 0,-1 0,1 0,-1 0,1 0,-1 0,1 0,-1 0,1 0,0 0,-1 0,1 0,-1 0,1 0,-1-1,1 1,-1 0,1 0,-1-1,1 1,-1 0,1-1,31-13,-22 9,13-3,1 1,1 1,-1 1,1 1,50 0,-68 3,13-6,-14 2</inkml:trace>
  <inkml:trace contextRef="#ctx0" brushRef="#br0" timeOffset="7408.17">5216 113,'0'11,"2"11,3 6,1 4,2 7,1 3,-1 3,1 4,-1 1,-2 0,-2-2,-2-3,-1-4,-1-4,0-7,-3-9,0-7</inkml:trace>
  <inkml:trace contextRef="#ctx0" brushRef="#br0" timeOffset="7781.51">5454 376,'11'12,"9"7,7 8,6 4,4 3,2 3,0-1,-1-2,-2-2,-3-2,-4-3,-7-5,-6-6,-5-8,-4-7,-6-7,-3-2</inkml:trace>
  <inkml:trace contextRef="#ctx0" brushRef="#br0" timeOffset="8173.23">5799 401,'-11'11,"-7"11,-1 6,-3 4,1 5,-2 2,2 1,0-1,1-6,1-6,3-7,3-7</inkml:trace>
  <inkml:trace contextRef="#ctx0" brushRef="#br0" timeOffset="8588.71">6183 481,'2'0,"3"0,3 0,5-2,4-1,6 0,7 1,1 0,1 1,0 1,-5-1,-5 1</inkml:trace>
  <inkml:trace contextRef="#ctx0" brushRef="#br0" timeOffset="9192.34">6526 271,'10'-7,"-1"0,1 1,0 0,0 1,1 0,0 1,0 0,0 0,0 1,0 1,1 0,-1 1,20-1,-25 2,-1 1,1-1,0 1,-1 0,1 0,-1 1,1-1,-1 1,0 1,0-1,0 1,0-1,0 2,0-1,-1 0,1 1,-1 0,0 0,0 0,-1 1,1-1,-1 1,0 0,0 0,0 0,-1 0,0 0,0 0,1 7,1 4,-2 0,0 1,0-1,-2 1,0-1,-1 1,-1-1,0 1,-1-1,-1 0,-11 30,11-36,0-1,-1 1,0-1,0 0,-1-1,-1 1,1-1,-16 13,17-16,0-1,-1 0,1-1,-1 1,0-1,-1 0,1-1,0 1,-1-1,1-1,-1 1,0-1,1 0,-12 0,16-1,-1 0,1 0,-1-1,1 1,0 0,-1-1,1 1,-1-1,1 0,0 0,0 0,-4-2,5 2,1 1,-1-1,0 1,1-1,-1 0,0 0,1 1,-1-1,1 0,-1 0,1 0,0 0,-1 0,1 0,0 0,-1 0,1 1,0-1,0 0,0 0,0-2,1 0,0 0,-1 0,1 1,1-1,-1 1,0-1,1 1,-1-1,1 1,0 0,0-1,0 1,0 0,0 0,0 1,0-1,1 0,-1 1,5-2,0-1,0 0,1 0,-1 1,1 0,0 1,0 0,0 0,0 1,0 0,1 0,-1 1,0 0,1 0,-1 1,12 3,-12-2,-1 1,0 0,0 1,0-1,-1 1,1 1,-1-1,0 1,0 0,0 0,-1 1,0 0,0 0,0 0,-1 0,6 13,-7-14,14 29,-16-32,0 0,0-1,-1 1,1 0,-1 0,1-1,-1 1,0 0,1 0,-1 0,0 0,0-1,0 1,-1 0,1 0,-1 2,-3-2,-1-1</inkml:trace>
  <inkml:trace contextRef="#ctx0" brushRef="#br0" timeOffset="9642.61">7015 259,'-1'60,"2"67,0-126,-1 1,1-1,-1 1,1-1,0 1,-1-1,1 0,0 1,0-1,0 0,0 1,0-1,1 0,-1 0,0 0,0 0,1 0,-1 0,1-1,-1 1,1 0,-1-1,1 1,-1-1,1 0,-1 1,1-1,0 0,-1 0,4 0,61-1,-46-1,3 3,27-3,-49 1,1 1,-1 0,1-1,-1 0,0 1,1-1,-1 1,0-1,0 0,1 0,-1 0,0 0,0 0,0 0,0 0,0 0,0 0,0-1,-1 1,1 0,0-1,-1 1,1 0,0-1,-1 1,0-1,1 1,-1-2,1-10</inkml:trace>
  <inkml:trace contextRef="#ctx0" brushRef="#br0" timeOffset="9982.07">7175 206,'0'15,"0"11,2 9,3 10,3 11,1 7,0 2,-1-4,-2-7,-2-8,-2-11,-1-5,-1-9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05:45.60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36 276,'-6'0,"0"1,0 0,-1 1,1-1,0 1,0 1,0-1,0 1,1 0,-1 0,1 0,0 1,0 0,0 0,0 0,1 1,-1 0,1 0,0 0,1 0,-5 7,6-8,0 0,0 0,0 0,0 0,1 0,-1 0,1 0,0 0,1 1,-1-1,1 0,-1 0,1 1,1-1,-1 0,0 1,1-1,0 0,0 1,0-1,1 0,0 0,-1 0,1 0,1-1,-1 1,0 0,1-1,0 0,0 1,5 4,-1-4,0 0,-1 0,1 0,1-1,-1 0,0-1,1 1,-1-1,1-1,0 0,-1 0,13 0,12-1,53-7,-76 6,20-3</inkml:trace>
  <inkml:trace contextRef="#ctx0" brushRef="#br0" timeOffset="460.87">600 276,'-12'0,"0"0,0 1,0 1,0 0,0 1,1 0,-1 1,1 0,-21 11,24-11,0 1,1 1,0-1,0 1,1 0,0 1,0 0,0 0,1 0,0 0,0 1,1 0,0 0,-4 10,8-17,-1 1,0 0,1-1,-1 1,1 0,-1-1,1 1,0 0,0 0,0 0,0-1,0 1,0 0,1 0,-1 0,0-1,1 1,0 0,-1-1,1 1,0 0,0-1,2 3,-1-2,0 0,0 0,1 0,-1 0,1-1,0 1,-1-1,1 0,0 0,0 0,0 0,0 0,3 0,2 0,0 0,0 0,0-1,0 0,0-1,0 0,0 0,0 0,15-6,-20 5,1 0,-1 0,1 0,-1-1,0 0,0 0,0 0,0 0,2-4,20-17,-23 25,1-1,0 1,-1 0,1 0,0 0,-1 1,1-1,-1 0,0 1,1 0,-1-1,0 1,3 4,7 3,-9-7,0 0,0-1,0 1,0-1,0 0,0 0,1 0,-1 0,0-1,1 1,-1-1,0 0,0 0,1 0,-1 0,0-1,1 1,-1-1,6-2,5-4</inkml:trace>
  <inkml:trace contextRef="#ctx0" brushRef="#br0" timeOffset="818.68">706 0,'0'11,"0"9,0 7,2 8,1 9,3 7,-1 3,2 0,-1-4,1-5,0-5,-2-6,1-6,1-8,0-7</inkml:trace>
  <inkml:trace contextRef="#ctx0" brushRef="#br0" timeOffset="1175.49">1077 262,'-9'3,"-1"0,1 1,0 0,1 1,-1 0,1 0,0 0,0 2,-11 9,15-12,0 0,0 1,0-1,1 0,-1 1,1 0,0 0,0 0,1 0,0 1,0-1,0 1,0-1,1 1,0 0,0-1,0 9,2-9,0 0,0-1,1 1,-1-1,1 0,0 1,0-1,1 0,-1 0,1-1,0 1,0 0,0-1,1 0,-1 1,1-1,0-1,0 1,0-1,0 1,0-1,0 0,1 0,-1-1,8 2,-6-1,0 0,0-1,0 1,0-2,1 1,-1-1,0 0,0 0,0 0,1-1,-1 0,0 0,0-1,0 0,-1 0,1 0,0 0,10-8,-3-1</inkml:trace>
  <inkml:trace contextRef="#ctx0" brushRef="#br0" timeOffset="1580.25">1261 315,'-4'4,"0"0,1 0,0 0,0 1,0-1,0 1,0 0,1 0,0 0,0 0,1 0,-1 0,1 1,0-1,0 0,1 9,0-11,0 1,1-1,-1 0,1 0,0 0,0 1,0-1,0 0,1 0,-1 0,1-1,0 1,0 0,0-1,0 1,0-1,0 1,1-1,-1 0,1 0,0 0,0-1,-1 1,1 0,0-1,0 0,6 2,-2-1,1 0,-1-1,1 0,-1 0,1-1,-1 0,1 0,-1-1,1 0,-1 0,1-1,-1 0,0 0,0 0,0-1,0 0,0-1,-1 0,1 0,-1 0,0-1,0 1,-1-1,1-1,-1 1,0-1,-1 0,1 0,-1 0,0-1,-1 0,0 0,0 1,0-2,-1 1,0 0,0 0,-1-1,0 1,0-1,-1-13,0 20,0-1,0 0,0 1,0-1,0 0,-1 1,1-1,-1 1,1-1,-1 0,1 1,-1-1,0 1,0-1,0 1,0 0,0-1,0 1,0 0,0 0,-1 0,1 0,0 0,-1 0,1 0,-1 0,1 0,-1 1,1-1,-4 0,-4-1</inkml:trace>
  <inkml:trace contextRef="#ctx0" brushRef="#br0" timeOffset="2154.5">1647 0,'0'14,"0"8,0 6,0 2,0 0,0 3,2 1,1 0,0 1,-1-1,0-1,1-3,0-4,0-3,2-5,2-4,0-5</inkml:trace>
  <inkml:trace contextRef="#ctx0" brushRef="#br0" timeOffset="2678.8">2015 249,'-5'3,"-25"8,-47 27,70-34,-1 1,1 0,0 0,1 0,-1 1,1 0,1 0,-1 1,1-1,0 1,-7 12,11-17,0 0,0 0,1 0,-1 0,0 0,1 1,-1-1,1 0,0 0,0 0,-1 0,2 1,-1-1,0 0,0 0,1 0,-1 0,1 0,-1 1,1-1,0 0,2 3,0-2,-1 0,1 0,0-1,-1 1,1-1,0 0,1 0,-1 0,0 0,1 0,-1-1,5 2,2 0,-1 0,1-1,-1-1,1 1,-1-1,1-1,0 0,-1 0,18-4,-23 3,0 0,0 0,1-1,-1 0,0 0,-1 0,1 0,0 0,-1-1,1 0,-1 0,0 0,0 0,0 0,0-1,0 1,-1-1,0 0,1 0,-2 1,1-1,0-1,-1 1,1 0,0-8,-2 23,0 1,0-1,1 1,1-1,4 20,-5-26,1 0,-1-1,1 1,-1 0,1-1,1 1,-1-1,1 1,-1-1,1 0,1 0,-1-1,0 1,1-1,0 1,0-1,5 3,2-2</inkml:trace>
  <inkml:trace contextRef="#ctx0" brushRef="#br0" timeOffset="3034.99">2308 156,'-2'9,"1"12,1 9,1 8,-1 6,3 2,1 2,-1-1,-1-5,0-6,-1-8,-1-8</inkml:trace>
  <inkml:trace contextRef="#ctx0" brushRef="#br0" timeOffset="3612.38">2175 304,'41'-7,"0"2,0 1,77 5,122 26,-211-18,-29-8,0 0,0-1,-1 1,1 0,0 0,-1 0,1 0,-1-1,0 1,1 0,-1 0,1-1,-1 1,0 0,0-1,1 1,-1-1,0 1,0-1,0 1,0-1,1 0,-1 1,0-1,0 0,-2 0,-7 7,-1-1,1 1,0 0,1 1,0 1,0-1,1 1,0 1,-12 18,18-26,1 1,-1-1,0 1,1 0,0-1,0 1,-1 0,2 0,-1 0,0 0,1 0,-1 0,1 1,0-1,0 0,0 0,0 0,1 0,-1 0,1 0,0 0,0 0,0 0,0 0,0 0,1-1,-1 1,1 0,0-1,0 1,0-1,0 0,0 1,0-1,1 0,-1 0,1-1,-1 1,1-1,0 1,0-1,-1 0,5 2,1-1,-1 0,1 0,0 0,0-1,0 0,0 0,0-1,0 0,0-1,-1 0,1 0,0 0,0-1,0 0,-1-1,1 0,-1 0,13-8,-15 8,1 0,-1 0,0-1,0 0,0 0,-1 0,1 0,-1-1,0 0,0 0,-1 0,1 0,-1-1,0 1,-1-1,1 0,-1 0,0 0,-1 0,1 0,-1 0,-1 0,1-1,-1-9,-1 12,-1-1,1 1,-1-1,0 1,0 0,0-1,-1 1,0 0,1 0,-2 1,1-1,0 1,-1-1,1 1,-1 0,0 1,0-1,0 0,0 1,-1 0,1 0,0 1,-9-3,9 2,0 1,0 0,0 0,0 0,0 0,0 1,-1-1,1 1,0 0,0 0,0 1,0-1,0 1,0 0,0 0,0 0,0 1,0 0,0-1,1 1,-1 0,0 1,1-1,0 1,0-1,0 1,-5 6,7-8,0 1,1 0,-1 0,1-1,-1 1,1 0,0 0,-1 0,1 0,0 0,0 0,1 0,-1-1,0 1,0 0,1 0,0 0,-1 0,1-1,0 1,-1 0,1-1,0 1,0 0,1-1,0 2,7 9</inkml:trace>
  <inkml:trace contextRef="#ctx0" brushRef="#br0" timeOffset="4042.38">2970 568,'2'0,"1"0,-1 0,1 0,0 0,-1 0,1-1,-1 0,1 1,-1-1,1 0,-1 0,0 0,1 0,-1-1,0 1,0 0,0-1,0 0,0 1,0-1,0 0,-1 0,1 0,-1 0,1-1,-1 1,0 0,0-1,0 1,0 0,0-1,-1 1,1-1,0-4,0-8,-1 0,0 0,-1-1,-5-29,0-7,6 50,0 1,0 0,0 0,0 0,0 0,1 0,-1 0,0 0,1 0,-1 0,1 0,-1 0,1 0,-1 0,1 0,0 0,-1 0,1 0,0 1,0-1,0 0,-1 0,1 1,0-1,0 1,0-1,2 0,1 0,-1 0,1 1,-1-1,1 1,-1 0,1 0,-1 0,1 0,3 1,4 1,-1 1,1 0,-1 0,0 1,12 6,-1 1,-12-7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05:44.14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40,'0'25,"2"0,1 1,11 47,-12-65,0-1,0 1,1-1,0 1,0-1,1 0,-1 0,2 0,-1-1,1 1,0-1,0 0,0-1,1 1,0-1,0 0,11 6,-15-10,1 0,-1 0,0 0,1 0,-1 0,0-1,1 1,-1-1,1 0,-1 0,1 0,-1 0,1 0,-1-1,1 1,-1-1,0 1,1-1,-1 0,0 0,1 0,2-2,-2 0,1 0,-1 0,1 0,-1-1,0 0,0 1,-1-1,1 0,-1 0,0-1,2-3,2-8,-1 0,-1 0,0-1,-1 1,1-27,-4 41,-1-60,1 59,0-1,-1 1,1 0,-1-1,0 1,0 0,0 0,0 0,-1 0,1 0,-1 0,0 0,0 0,0 0,-4-4,0 6,1 3</inkml:trace>
  <inkml:trace contextRef="#ctx0" brushRef="#br0" timeOffset="810.55">465 39,'-8'4,"0"1,1 0,0 1,0 0,0 0,1 0,-7 8,12-12,0-1,0 1,0-1,0 1,0 0,1 0,-1 0,0-1,1 1,-1 0,1 0,0 0,0 0,0 0,0 0,0 0,0 0,0 0,0 0,1-1,-1 1,1 0,0 0,-1 0,1 0,0-1,0 1,0 0,0-1,0 1,1-1,-1 1,0-1,1 0,-1 1,1-1,-1 0,3 1,9 7,0-1,28 11,23 14,-60-30,0 0,0 0,0 0,0 1,-1-1,1 1,-1 0,0 0,0 0,0 0,2 7,-4-9,0 0,0-1,-1 1,1 0,0 0,-1 0,0 0,1 0,-1 0,0 0,0-1,0 1,0 0,0 0,-1 0,1 0,-1 0,1 0,-1 0,0 0,1-1,-1 1,0 0,-2 2,0-1,0-1,0 1,0-1,0 0,0 0,0 0,0-1,-1 1,1-1,-1 1,1-1,-6 1,0 0,-1-1,1 0,-1 0,0-1,1 0,-1 0,0-1,1-1,-14-3,20 4,1 1,0-1,0 0,0 0,0 0,0 0,0-1,0 1,0 0,0-1,1 1,-1-1,0 0,1 0,0 0,-1 1,0-4,1 3,1 1,0-1,-1 1,1-1,0 1,0-1,0 0,0 1,0-1,1 1,-1-1,1 0,-1 1,1-1,-1 1,1-1,0 1,1-3,3-3,1 0,0 0,1 1,-1 0,1 0,0 0,8-4,49-30,-41 27,0-1,-1 0,-1-2,-1 0,0-2,30-34,-49 51,0 0,0 0,0 0,0 0,0-1,0 1,-1 0,1-1,0 1,-1 0,0-1,1 1,-1-1,0 1,1-1,-1 1,0 0,0-1,0 1,0-1,-1 1,1-1,-1-1,0 2,1 0,-1 0,0 0,0 0,-1 0,1 0,0 0,0 0,0 0,-1 0,1 1,0-1,-1 0,1 1,-1-1,1 1,0 0,-3-1,-2 0,0 1,-1-1,1 1,0 0,0 1,-1-1,1 1,0 1,-11 3,11-2,0 0,1 1,-1 0,1 0,0 0,0 1,0 0,0 0,1 0,0 0,0 1,1-1,-1 1,1 0,1 0,-1 1,1-1,0 0,-2 13,2-13,1 0,1 0,-1 0,1 0,0 0,0 0,1 0,0 0,0 0,0 0,1 0,0 0,0 0,0-1,1 1,0-1,0 0,0 0,1 0,0 0,-1 0,7 4,3 0,0 0,1-1,0 0,1-1,0-1,0 0,0-1,1-1,0 0,18 1,-19-3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03:05.68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51 35,'8'228,"-3"106,-7-320,2-14,0 0,0 0,0 0,0 0,0 1,0-1,0 0,0 0,0 0,0 1,0-1,0 0,0 0,0 0,0 1,0-1,0 0,0 0,0 0,0 0,0 1,-1-1,1 0,0 0,0 0,0 0,0 0,0 1,0-1,0 0,-1 0,1 0,0 0,0 0,0 0,0 0,-1 0,1 1,0-1,0 0,0 0,0 0,-1 0,1 0,0 0,0 0,0 0,-1 0,1 0,0 0,0 0,0 0,0 0,-1-1,-1-3</inkml:trace>
  <inkml:trace contextRef="#ctx0" brushRef="#br0" timeOffset="449.46">1 379,'6'0,"8"0,7 0,5 0,7 0,4-3,4 0,-2-2,0 0,-3-2,-2 1,-5 1,-6 1,-3 2,-4 1,-2 0,-4 1</inkml:trace>
  <inkml:trace contextRef="#ctx0" brushRef="#br0" timeOffset="945.16">594 88,'0'9,"0"8,0 2,0 6,0 3,0 3,0 3,0 3,0 3,0 5,0 1,0-1,0-3,0-4,0-6,0-14,0-10</inkml:trace>
  <inkml:trace contextRef="#ctx0" brushRef="#br0" timeOffset="1671.93">781 48,'13'-7,"1"0,0-1,1 2,0 0,23-5,-33 10,-1 0,0 1,1-1,-1 1,1 0,-1 0,1 1,-1-1,1 1,-1 0,0 1,1-1,-1 1,0-1,0 1,0 0,0 1,-1-1,1 1,0-1,2 5,7 6,-1 1,-1 0,-1 1,0 1,-1 0,0 0,-1 0,-1 1,9 32,-10-24,0 0,-1 1,-2 0,0 0,-2-1,-3 36,2-54,-1 0,0 0,-1 0,0-1,0 1,0 0,-1-1,0 1,0-1,-1 0,1 0,-2 0,1-1,0 1,-1-1,-11 9,12-10,-1-1,0-1,0 1,0-1,0 1,0-1,-1-1,1 1,-1-1,1 0,-1 0,1-1,-1 0,1 0,-1 0,0 0,1-1,-1 0,1 0,-1-1,-10-3,14 4,0 1,1-1,-1 1,0-1,0 0,0 0,0 0,0 0,1 0,-1 0,1-1,-1 1,1 0,-1-1,1 1,0-1,-1 0,1 1,0-1,0 0,0 0,0 0,1 0,-1 1,0-1,1 0,0 0,-1 0,1 0,0 0,0-1,0 1,0 0,0 0,1-2,1 0,-1 1,1-1,0 1,0-1,0 1,0 0,0 0,1 0,0 0,-1 0,1 1,0-1,0 1,1 0,-1 0,0 0,7-2,-3 1,0 0,-1 0,1 1,1 1,-1-1,0 1,0 0,1 1,-1-1,0 1,1 1,-1 0,0 0,0 0,1 1,-1 0,0 0,-1 1,12 5,-5 0,0 1,-1 1,0 0,-1 1,0 0,0 0,-1 1,10 17,33 45,-42-60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02:50.66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68 0,'-25'10,"0"2,0 0,1 1,1 2,-30 23,45-32,1 1,-1 0,1 1,0 0,1 0,-1 0,2 1,-1-1,1 2,1-1,0 0,0 1,1 0,0 0,0 0,1 0,-1 13,3-21,0 1,0-1,0 0,0 0,0 0,1 1,-1-1,1 0,0 0,-1 0,1 0,0 0,0 0,0 0,0 0,1 0,-1-1,0 1,1 0,-1-1,4 3,-2-2,1 0,-1 0,1-1,0 1,-1-1,1 0,0 0,0 0,0 0,-1-1,7 0,1 0,0-1,0 0,0 0,0-2,0 1,-1-1,20-9,-23 10,-1-2,0 1,0 0,-1-1,1 0,-1-1,0 1,0-1,0 0,-1 0,1 0,-1-1,-1 0,1 0,-1 0,0 0,0 0,-1 0,0-1,0 1,0-1,-1 0,0 0,0 1,-1-1,0-12,-5 142,11 53,1 97,-9-252,-1-20</inkml:trace>
  <inkml:trace contextRef="#ctx0" brushRef="#br0" timeOffset="339.6">454 385,'6'12,"8"5,2 5,4 3,3 1,4 4,2 1,1-1,-1 0,0-1,-3-4,-4-3,-3-3,-3-5,-4-7,-4-7,-3-4</inkml:trace>
  <inkml:trace contextRef="#ctx0" brushRef="#br0" timeOffset="682.77">772 370,'-7'11,"-4"9,-3 5,-1 5,0 2,-3 2,1 2,-3 0,1-2,-1-5,0-4,2-5,4-6</inkml:trace>
  <inkml:trace contextRef="#ctx0" brushRef="#br0" timeOffset="1391.82">1194 146,'0'7,"0"4,0 5,2 7,1 6,0 6,2 5,-1 5,0 1,-1-3,-1-4,-1-7,-1-6,0-9,-2-11,-1-6</inkml:trace>
  <inkml:trace contextRef="#ctx0" brushRef="#br0" timeOffset="1732.79">1061 398,'13'-4,"10"-3,4-1,6 1,0 1,-2 1,-2 3,-5 0,-2 2,-4 0,-5 0</inkml:trace>
  <inkml:trace contextRef="#ctx0" brushRef="#br0" timeOffset="2209.19">1485 199,'5'27,"-1"-1,-1 1,-2 43,0 5,-1-73,1 0,-1 0,0 0,1 0,0 1,-1-1,1 0,0 0,0-1,0 1,0 0,0 0,1 0,-1-1,0 1,1-1,0 1,-1-1,1 1,3 1,0 0,0-1,0 0,1 0,-1 0,0 0,1-1,10 2,1-2,-1 0,1-1,0-1,27-5,-42 6,0 0,1-1,-1 1,0-1,0 1,0-1,1 0,-1 0,0 0,0 0,0 0,0-1,-1 1,1 0,0-1,0 0,-1 1,1-1,-1 0,0 0,1 0,-1 0,0 0,0 0,0 0,0 0,-1 0,2-4,0-7</inkml:trace>
  <inkml:trace contextRef="#ctx0" brushRef="#br0" timeOffset="2551.69">1710 199,'-2'5,"-1"3,0 5,0 5,2 4,2 5,1 6,3 8,1 2,1 4,-1 3,2-1,-2-4,-1-5,-1-5,-2-6,-3-11,-2-7</inkml:trace>
  <inkml:trace contextRef="#ctx0" brushRef="#br0" timeOffset="3356.14">2054 225,'-8'0,"0"0,0 1,0 1,0-1,0 1,0 1,0-1,0 1,1 1,-11 5,15-6,-1-1,1 0,-1 1,1 0,0 0,0 0,0 0,0 0,0 1,1-1,-1 1,1 0,0 0,1-1,-1 1,0 0,1 1,0-1,0 0,-1 9,1 8,0-11,1 1,-1 0,2-1,-1 1,1-1,5 21,-5-31,0 1,-1-1,1 1,0-1,-1 1,1-1,0 1,0-1,-1 0,1 0,0 1,0-1,0 0,0 0,-1 0,1 0,0 0,0 0,0 0,0 0,-1 0,1-1,0 1,0 0,0 0,-1-1,1 1,0 0,0-1,-1 1,1-1,0 1,0-1,33-20,-27 16,5-2,0 0,0 1,1 0,0 1,0 0,1 1,-1 1,1 0,0 1,0 0,0 1,18 2,-26-1,1 1,-1 0,1 0,-1 1,1-1,-1 2,0-1,0 1,0 0,0 0,0 0,-1 1,0 0,1 0,-1 0,-1 1,1 0,-1 0,0 0,0 0,0 1,0-1,-1 1,0 0,-1 0,1 0,2 12,-3-9,0 0,-1 0,0 0,-1 0,0 0,0 0,-1-1,0 1,0 0,-1 0,0 0,-1-1,0 1,0-1,-1 0,0 0,0 0,-1-1,0 1,-1-1,1 0,-1 0,-10 8,6-6,-1 0,0-1,0 0,-1-1,0 0,0 0,0-2,-1 1,0-2,0 1,-1-2,1 0,-1-1,-23 2,36-4,-1 0,1 0,-1 0,1 0,-1 0,1 0,-1 0,1 0,-1-1,1 1,-1-1,1 1,-1-1,1 0,0 1,-1-1,1 0,0 0,0 0,0 0,-1 0,1 0,0 0,0 0,1-1,-3-1,0-9</inkml:trace>
  <inkml:trace contextRef="#ctx0" brushRef="#br0" timeOffset="3898.13">2464 318,'7'2,"6"-1,9-1,4-1,4 0,3-2,-1 0,-3 0,-5 0,-3 1,-6 3,-8 2,-7 2,-3 0</inkml:trace>
  <inkml:trace contextRef="#ctx0" brushRef="#br0" timeOffset="4308.28">2517 463,'5'2,"5"1,4 2,4 1,5-2,4 0,1 0,1 0,0 0,-3 0,-4 1,-5 1,-8-1,-7 0,-5-2</inkml:trace>
  <inkml:trace contextRef="#ctx0" brushRef="#br0" timeOffset="5352.79">3179 358,'3'0,"2"0,5 0,4 0,3 0,3 0,1 0,-1 0,-1 0,-3 0,-1 0,-3-2,-4-3,-3-1</inkml:trace>
  <inkml:trace contextRef="#ctx0" brushRef="#br0" timeOffset="5907.77">3601 107,'-1'37,"-1"-1,-2 1,-1 0,-2-1,-18 55,25-90,0-1,0 1,0 0,0 0,0 0,0 0,0 0,1-1,-1 1,0 0,0 0,1 0,-1 0,1-1,-1 1,1 0,-1-1,1 1,-1 0,1-1,0 1,-1 0,1-1,0 1,-1-1,1 0,0 1,0-1,0 1,-1-1,1 0,0 0,0 1,0-1,0 0,0 0,-1 0,3 0,44 5,-38-5,54 7,-37-3,51 1,-77-5,1 0,0 0,0 0,0 0,0 0,0 0,0 0,-1 0,1 0,0-1,0 1,0 0,0-1,-1 1,1-1,0 1,0-1,-1 1,1-1,0 1,-1-1,1 1,-1-1,1 0,-1 0,1 1,-1-1,1 0,-1 0,1 1,-1-1,0 0,0 0,1 0,-1 0,0 0,0 1,0-1,0 0,0 0,0 0,0 0,0 0,-1 0,1 1,0-1,0 0,-1 0,0-1,-4-11</inkml:trace>
  <inkml:trace contextRef="#ctx0" brushRef="#br0" timeOffset="6263.3">3827 119,'0'7,"0"6,0 9,0 4,2 7,1 9,0 8,1 6,1-1,-1-5,-2-4,0-3,2-5,-1-6,0-7,-1-7</inkml:trace>
  <inkml:trace contextRef="#ctx0" brushRef="#br0" timeOffset="6634.69">4118 319,'11'9,"11"7,10 8,11 7,10 4,4 4,2-1,-4-2,-6-3,-6-5,-8-2,-8-4,-6-5,-7-9,-8-6,-5-5</inkml:trace>
  <inkml:trace contextRef="#ctx0" brushRef="#br0" timeOffset="6994.17">4553 304,'-13'9,"-8"7,-3 9,-3 3,1 5,0 2,1 3,-1 2,0 0,3-2,2-3,2-5,6-5,3-10,5-6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06:14.61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719 2,'-16'3,"0"0,1 1,-1 1,1 0,-25 13,34-15,1 0,0 1,0-1,0 1,0 0,0 1,1-1,0 1,0 0,0 0,0 0,1 1,0-1,0 1,1 0,-1 0,-1 10,3-13,1 1,0-1,0 0,0 1,1-1,-1 1,1-1,0 1,0-1,0 0,0 0,1 1,0-1,-1 0,1 0,0 0,0-1,0 1,1 0,-1-1,1 1,3 2,9 7,0 0,30 17,-32-21,21 13,-4-4,-1 2,29 24,-52-38,0 0,-1 0,1 1,-1 0,0 0,0 0,-1 1,0-1,0 1,0 0,-1 0,0 1,-1-1,4 15,-6-18,0 0,0 0,-1 0,1 0,-1 0,0 0,0 0,0 0,-1 0,1 0,-1-1,0 1,0 0,0-1,-1 0,1 1,-1-1,0 0,0 0,0-1,0 1,0-1,0 1,-1-1,1 0,-1 0,0-1,1 1,-1-1,-5 2,2-1,0 0,1 0,-1 0,0-1,0 0,0-1,-1 1,1-1,0-1,0 1,0-1,0 0,0-1,0 0,1 0,-13-6,16 6,1 1,0-1,0 0,0 0,0 0,0 0,0-1,1 1,-1 0,1-1,0 1,0-1,0 0,0 1,0-1,0 0,1 1,-1-1,1 0,0 0,-1 0,1 0,1 1,-1-1,0 0,1 0,-1 0,1 1,0-1,0 0,0 1,2-4,4-8,0 0,0 0,1 1,15-18,24-25,-30 39,-2-1,0-1,-1-1,18-32,-29 46,0 0,-1 0,0 0,0 0,-1-1,0 1,0 0,0-1,-1 1,1 0,-2-1,1 1,-1-1,0 1,0 0,-1-1,0 1,0 0,0 0,-1 0,-5-9,4 9,0 1,0-1,0 1,-1 0,0 0,0 1,0-1,0 1,-1 0,1 1,-1-1,0 1,0 1,-9-4,12 5,0 0,0 1,1-1,-1 1,0 0,0-1,0 1,0 1,1-1,-1 0,0 1,0-1,0 1,1 0,-1 0,0 0,1 0,-1 0,1 1,-1-1,1 1,0 0,0 0,0 0,0 0,0 0,0 0,0 0,0 0,1 1,0-1,-1 1,1-1,0 1,-1 5,-4 8</inkml:trace>
  <inkml:trace contextRef="#ctx0" brushRef="#br0" timeOffset="-2055.06">1 637,'2'0,"3"0,3 0,5 0,4-2,4-1,3 0,2-2,1 1,0 0,-2 1,-3 1,-3 1,-7 1,-7 2,-6 1</inkml:trace>
  <inkml:trace contextRef="#ctx0" brushRef="#br0" timeOffset="-1683.39">26 795,'7'0,"6"0,4 0,3 0,1 0,-2 0,-1 0,-1 0,-2 0,-1 0,-3-3,-3 1</inkml:trace>
  <inkml:trace contextRef="#ctx0" brushRef="#br0" timeOffset="-863.96">636 611,'11'0,"8"0,6 0,5-3,4 1,1-1,-1 0,-4 2,-5 0,-4 0,-9 1,-5-2,-5-1</inkml:trace>
  <inkml:trace contextRef="#ctx0" brushRef="#br0" timeOffset="803.45">1349 662,'482'16,"-269"-7,-124-8,-96-1</inkml:trace>
  <inkml:trace contextRef="#ctx0" brushRef="#br0" timeOffset="1338.09">1509 901,'0'7,"0"4,0 5,0 6,0 5,0 3,0 5,0 2,0 1,-2 2,-2-2,1-2,-1-4,-1-4,4-8,1-6</inkml:trace>
  <inkml:trace contextRef="#ctx0" brushRef="#br0" timeOffset="2073">1693 968,'10'-7,"0"1,1 0,0 0,0 1,0 0,1 1,-1 0,1 1,0 1,0 0,0 0,0 1,0 0,24 3,-34-2,0 0,-1 1,1-1,-1 1,1-1,0 1,-1-1,1 1,-1 0,0 0,1-1,-1 1,1 0,-1 1,0-1,0 0,0 0,0 0,0 1,0-1,0 0,0 1,0-1,-1 1,2 1,-2 0,0 0,0-1,0 1,0 0,0 0,-1 0,1-1,-1 1,1 0,-1-1,0 1,0-1,-3 5,0 1,-1 0,0-1,0 0,-1 0,0 0,0-1,-1 1,-9 6,3-1,17-3,31 0,-15-4,-12-3,0 1,1 0,-1 1,-1 0,1 0,0 0,-1 1,0 0,0 1,-1 0,1 0,-1 0,-1 1,1 0,6 11,-9-13,0 1,-1 0,0-1,0 1,-1 0,1 0,-1 0,-1 0,1 0,-1 0,0 1,0-1,-1 0,0 0,0 0,0 0,-1 0,0-1,0 1,0 0,-1-1,0 1,-4 5,3-4,-1-1,0 0,-1 0,0 0,1 0,-2-1,1 0,-1 0,1-1,-1 0,-1 0,1 0,0-1,-1 0,0-1,0 1,1-2,-1 1,0-1,-1 0,1-1,0 1,0-2,0 1,0-1,0-1,0 1,0-1,-10-4,4-1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06:08.71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615,'350'22,"-343"-21,5 1,-12-2,0 0,0 0,1 0,-1 0,0 0,0 0,0 0,0 0,0 0,0 0,1 0,-1 0,0-1,0 1,0 0,0 0,0 0,0 0,0 0,1 0,-1 0,0 0,0 0,0 0,0 0,0-1,0 1,0 0,0 0,0 0,0 0,0 0,1 0,-1-1,0 1,0 0,0 0,0 0,0 0,0 0,0 0,0-1,0 1,0 0,0 0,0 0,-1 0,1 0,0-1,0 1,0 0,0 0,0 0,0 0,0 0,0 0,0 0,0 0,0-1,-1 1,1 0,-3-5</inkml:trace>
  <inkml:trace contextRef="#ctx0" brushRef="#br0" timeOffset="1024.81">940 59,'-8'3,"-1"0,1 1,-1-1,1 2,0-1,0 1,-13 11,19-15,0 1,0-1,0 1,0 0,0 0,0 0,0 0,1 0,-1 1,1-1,-1 0,1 1,0-1,0 1,0-1,0 1,1 0,-1-1,1 1,-1 0,1-1,0 1,0 0,0 0,0-1,1 1,-1 0,1-1,0 1,1 2,0-1,1-1,0 1,0-1,0 0,0 0,0-1,1 1,-1-1,1 1,0-1,0 0,7 2,58 18,-52-17,-13-4,13 4,1 0,-1 1,0 1,-1 1,22 12,-35-18,0 0,0 1,0-1,0 1,0 0,-1-1,1 1,-1 0,0 1,0-1,0 0,0 1,0-1,-1 1,0-1,1 1,-1 0,-1-1,1 1,0 0,-1 0,0 0,0 0,0-1,0 1,-1 0,1 0,-1 0,0-1,0 1,-1 0,-1 3,-1 0,0 0,0 0,-1 0,0-1,-1 1,1-1,-1 0,0-1,0 0,-1 0,0 0,0-1,0 1,0-2,-8 4,10-5,1 0,-1 0,1 0,-1-1,0 0,1 0,-1 0,0 0,0-1,0 0,1 0,-1 0,0 0,0-1,0 0,0 0,1 0,-1-1,1 1,-1-1,1 0,-1-1,1 1,0-1,0 0,-6-5,8 5,0 0,0 0,0-1,0 1,1 0,-1-1,1 1,0-1,0 1,1-1,-1 0,1 1,-1-1,1 0,0 0,1 1,-1-1,1 0,-1 1,1-1,0 1,0-1,1 1,-1-1,1 1,0 0,3-6,7-10,1 0,1 1,21-22,-22 24,12-10,-7 7,-1 0,27-41,-41 56,0-1,-1 1,1 0,-1-1,0 1,-1-1,1 0,-1 1,0-1,0 0,0 0,-1 0,1 0,-1 0,0 0,-1 0,1 0,-1 1,0-1,-1 0,-1-6,2 9,0 0,-1-1,1 1,-1 0,1 0,-1 0,1 0,-1 0,0 1,0-1,0 0,0 1,0 0,-1-1,1 1,0 0,-1 0,1 0,0 0,-1 1,1-1,-1 1,1-1,-1 1,0 0,1 0,-1 0,1 0,-1 1,1-1,-1 0,1 1,-1 0,1 0,-1 0,-3 2,-1 0,0 1,1-1,-1 1,1 1,0-1,0 1,0 0,1 1,0-1,0 1,-5 7,-1 7</inkml:trace>
  <inkml:trace contextRef="#ctx0" brushRef="#br0" timeOffset="1655.17">649 653,'23'-1,"0"-2,-1 0,39-11,7-2,8 3,2 3,-1 3,1 4,93 8,-172-5,-4 0</inkml:trace>
  <inkml:trace contextRef="#ctx0" brushRef="#br0" timeOffset="2148.04">676 827,'17'99,"-5"0,-1 175,-11-261,-1-8,1-1,0 0,0 0,0 0,0 0,1 0,0 0,-1 0,2 0,-1 0,2 5,-2-9,-1 0,0 0,1 0,-1 1,1-1,-1 0,1 0,-1 0,0-1,1 1,-1 0,1 0,-1 0,1 0,-1 0,0 0,1-1,-1 1,0 0,1 0,-1-1,0 1,1 0,-1 0,0-1,1 1,-1 0,0-1,0 1,1 0,-1-1,0 1,0-1,0 1,1 0,-1-1,0 1,0-1,0 1,0 0,0-1,9-20,-9 21,9-23</inkml:trace>
  <inkml:trace contextRef="#ctx0" brushRef="#br0" timeOffset="2969.07">887 892,'22'-8,"-7"0,1 2,0 0,0 0,1 2,-1 0,1 1,34-2,-50 5,0 0,1 0,-1 0,0 1,0-1,1 0,-1 1,0-1,0 0,0 1,1 0,-1-1,0 1,0 0,0-1,0 1,0 0,0 0,0 0,-1 0,1 0,0 0,0 0,-1 0,1 0,0 2,-1-1,1 1,-1-1,0 1,1 0,-1-1,-1 1,1-1,0 1,-1 0,1-1,-1 1,-1 2,-1 4,-1-1,0 1,0-1,-1 0,0 0,-7 8,12-16,-1 0,1 1,-1-1,1 1,0-1,-1 1,1-1,0 0,0 1,-1-1,1 1,0-1,0 1,0-1,-1 1,1 0,0-1,0 1,0-1,0 1,0-1,0 1,0-1,0 1,0-1,1 1,-1 0,0-1,1 2,15 9,43 2,-30-7,-22-4,0 1,-1 0,1 0,-1 1,0-1,0 1,0 1,0-1,-1 1,0 0,0 0,0 0,-1 1,0 0,0 0,0 0,-1 0,1 1,2 8,-4-9,-1 0,1 0,-1 0,0 0,0 0,-1 0,0 0,0 0,0 0,-1 1,0-1,0 0,-1 0,1 0,-1-1,0 1,-1 0,0-1,0 1,0-1,0 0,-1 0,-4 5,2-4,-1 0,0 0,0-1,0 0,-1 0,0 0,1-1,-2-1,1 1,0-1,-1 0,1-1,-1 0,0-1,0 0,0 0,1 0,-1-1,0-1,0 0,0 0,0 0,1-1,-1-1,-11-4,2-2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38:53.66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30,'3'-2,"0"0,0 0,0 0,0 0,0 0,-1-1,1 1,3-5,4-3,4-3,2 1,-1 0,2 1,-1 1,1 0,21-8,-33 17,-1-1,1 0,0 1,0 0,0 0,0 1,0-1,0 1,0 0,0 0,0 1,0-1,0 1,0 0,0 1,0-1,0 1,-1 0,1 0,-1 1,1-1,-1 1,0 0,0 0,0 0,-1 1,1-1,-1 1,4 5,2 3,-1 1,0 1,-1 0,-1 0,0 0,-1 1,0-1,-1 1,-1 0,2 20,-2-3,-2-1,-1 1,-1-1,-5 33,3-49,-1 1,-1-1,0 0,0-1,-2 1,1-1,-2 0,0-1,-1 0,0 0,-18 19,19-24,-1 1,1-1,-2-1,1 1,-1-2,0 1,0-1,-1-1,1 0,-1 0,0-1,-1-1,1 1,-1-2,-23 3,32-5,0 0,0 1,0-2,-1 1,1 0,0 0,0-1,0 0,0 0,0 0,0 0,0 0,0 0,0-1,1 1,-1-1,1 0,-1 0,1 0,-1 0,1 0,0-1,0 1,0-1,0 1,1-1,-1 0,1 1,-1-1,1 0,0 0,0 0,0 0,1 0,-1 0,1-1,0 1,0 0,0 0,0-4,1-2,0 1,0-1,1 0,0 0,0 1,1-1,0 1,0 0,1 0,1 0,-1 1,1-1,8-8,-9 10,1 1,0 0,1 1,-1-1,1 1,0 0,0 0,0 1,0 0,1 0,-1 0,1 1,0 0,0 1,0-1,0 1,11 0,-10 1,0 1,0 1,0-1,-1 1,1 1,-1-1,1 1,-1 1,0-1,0 1,0 0,-1 1,1 0,-1 0,7 7,24 38,-32-42,0 0,1 0,0 0,0-1,12 11,-11-13</inkml:trace>
  <inkml:trace contextRef="#ctx0" brushRef="#br0" timeOffset="364.88">587 313,'8'7,"6"6,5 3,3 4,2 2,0 1,3 0,0 1,-1 0,-2 0,-2-3,-2 0,-3-3,-3-3,-3-7,-3-6,-4-4</inkml:trace>
  <inkml:trace contextRef="#ctx0" brushRef="#br0" timeOffset="704.47">851 219,'-10'10,"-5"7,-2 7,-1 2,-1 4,0 0,-2 1,0 1,-1 1,2-2,-1-1,3-2,1-5,2-3,4-6</inkml:trace>
  <inkml:trace contextRef="#ctx0" brushRef="#br0" timeOffset="1599.71">1207 347,'2'0,"5"0,3 0,3 0,4 0,3 0,2 0,0 0,2 0,-2 0,-1 0,-2 2,-2 0,-2 1,-4-3,-5-1,-5-1</inkml:trace>
  <inkml:trace contextRef="#ctx0" brushRef="#br0" timeOffset="2820.85">1713 131,'15'-13,"0"2,0 0,1 0,0 2,18-8,-31 15,0 0,0 1,0 0,1 0,-1 0,1 0,-1 0,1 1,-1-1,1 1,-1 0,1 0,-1 1,1-1,-1 1,1-1,-1 1,0 0,1 0,-1 1,0-1,0 1,0-1,0 1,0 0,0 0,0 1,0-1,-1 0,1 1,-1 0,0-1,0 1,2 4,7 12,-2 1,0 1,-1 0,-1 0,0 1,5 44,-10-54,0 0,-1 0,-1 1,0-1,-1 0,0 0,-1 1,0-1,-1-1,0 1,-1 0,0-1,-1 1,-8 13,7-19,0 0,0 0,0-1,-1 0,0 0,0 0,0-1,0 0,-1 0,1-1,-1 0,0-1,0 1,0-2,0 1,-1-1,1 0,0-1,-1 0,1 0,0 0,-1-1,1-1,-16-4,22 5,1 1,-1-1,0 0,1 1,-1-1,1 0,-1 0,1 0,-1 0,1-1,0 1,0 0,-1 0,1-1,0 1,0-1,0 1,0-1,1 0,-1 1,0-1,1 0,-1 1,1-1,0 0,-1 0,1 1,0-1,0 0,0 0,0 1,0-1,1 0,-1 0,0 0,1 1,0-1,-1 0,1 1,0-1,0 1,0-1,1-2,1-1,0-1,1 1,-1 0,1 0,0 0,0 1,1-1,0 1,-1 0,1 0,8-4,-7 5,-1 1,1-1,0 2,0-1,0 1,0-1,0 2,0-1,0 1,0 0,0 0,0 0,0 1,0 0,0 0,0 1,0 0,0 0,5 2,-1 3,0-1,0 1,-1 0,0 1,0 0,0 1,-1-1,12 19,14 14,-24-32</inkml:trace>
  <inkml:trace contextRef="#ctx0" brushRef="#br0" timeOffset="3577.18">2127 72,'26'-7,"0"1,0 1,33-1,-51 5,-1 0,1 1,0 1,0-1,0 1,-1 1,1-1,0 1,-1 0,1 1,-1 0,0 0,0 1,0 0,8 6,-12-7,0 0,0 0,-1 0,1 0,-1 1,0-1,0 1,0-1,-1 1,1 0,-1 0,0-1,0 1,0 0,-1 0,1 0,-1 0,0 0,0 0,0 0,-1 1,1-2,-1 1,0 0,-3 8,1-6,1 1,-2 0,1-1,-1 1,0-1,0 0,0 0,-1-1,0 1,0-1,-1 0,1 0,-9 4,5-1,15-4,31-4,-29-1,0 1,-1 0,1 0,16 3,-19-1,-1 0,0 0,0 1,0 0,0 0,-1 0,1 0,-1 0,1 1,-1-1,0 1,-1 0,1 0,-1 0,1 0,-1 1,-1-1,1 1,0-1,-1 1,0 0,0-1,-1 1,1 0,-1 8,0-6,0 0,-1 0,0-1,0 1,0 0,-1-1,0 1,-1-1,1 0,-1 0,0 0,-1 0,1 0,-1 0,0-1,-1 0,-7 7,5-6,-2 0,1-1,0-1,-1 1,0-1,0-1,0 0,-1 0,1-1,-1 0,1 0,-1-1,0 0,1-1,-1 0,0-1,0 0,1-1,-14-3,21 5,1-1,-1 0,0 0,1 0,-1 0,1 0,0 0,-1 0,1-1,0 1,-1 0,1-1,0 1,0-1,0 1,0-1,1 1,-2-4,0-5</inkml:trace>
  <inkml:trace contextRef="#ctx0" brushRef="#br0" timeOffset="4131.69">2932 244,'10'0,"7"-2,7-1,4-1,4-1,1 1,-2 1,-2 1,-5 1,-7 1,-9 2,-8 0,-6 3,-3 2,-5 0,0-2</inkml:trace>
  <inkml:trace contextRef="#ctx0" brushRef="#br0" timeOffset="4686.87">2873 393,'49'-1,"-1"3,1 1,-1 3,85 21,-140-27,-1-1</inkml:trace>
  <inkml:trace contextRef="#ctx0" brushRef="#br0" timeOffset="6242.81">3621 358,'-25'8,"36"-4,48-3,-50-1,154-1,-158 1</inkml:trace>
  <inkml:trace contextRef="#ctx0" brushRef="#br0" timeOffset="7071.96">4104 72,'27'-10,"2"1,-1 1,1 2,1 0,-1 3,1 0,-1 2,36 2,-62-1,0 0,1 0,-1 1,0-1,0 1,0 0,0 0,1 0,-1 0,0 0,0 1,-1-1,1 1,0 0,-1 0,1 0,-1 0,1 0,-1 0,0 1,0-1,0 1,0 0,0 0,-1-1,1 1,-1 0,0 0,0 0,0 1,0-1,-1 0,1 0,-1 0,0 1,1-1,-2 0,1 0,0 1,-1-1,0 4,-2 4,0-1,0 1,-1-1,-1 0,0 0,0-1,-1 1,0-1,0 0,-1-1,-10 10,-30 16,15-14,32-20,0 0,0 0,0 0,0 0,0 0,0 0,-1 0,1 0,0 0,0 0,0 0,0 1,0-1,0 0,0 0,0 0,-1 0,1 0,0 0,0 1,0-1,0 0,0 0,0 0,0 0,0 0,0 1,0-1,0 0,0 0,0 0,0 0,0 0,0 1,0-1,0 0,0 0,0 0,0 0,0 0,0 0,1 1,-1-1,0 0,0 0,0 0,0 0,0 0,0 0,0 0,0 1,1-1,-1 0,12 4,16 0,-26-4,6 0,0 1,-1 0,1 0,0 1,0 0,-1 0,1 1,-1 0,0 1,0-1,0 1,10 8,-13-9,-1 1,0 0,0 0,0 0,-1 0,1 0,-1 0,0 1,0-1,0 1,-1 0,0-1,0 1,0 0,0 0,-1 0,0 0,0 0,0 0,0 0,-2 7,0-3,-1-1,0 1,0-1,0 0,-1 0,0 0,-1 0,0 0,0-1,-1 0,1 0,-2-1,1 1,-1-1,0-1,0 1,0-1,-1-1,0 1,-10 4,6-4,0 1,0-2,-1 0,1 0,-1-1,1-1,-1 0,0 0,0-2,0 1,0-2,0 0,-20-4,31 5,1 0,0 0,0-1,0 1,0 0,0-1,0 1,0 0,0-1,0 0,0 1,0-1,0 0,0 1,0-1,0 0,1 0,-1 0,0 1,1-1,-1 0,0 0,1 0,-1 0,1 0,-1-1,1 1,0 0,0 0,-1 0,1 0,0 0,0 0,0-1,0 1,0 0,0 0,1 0,-1 0,0 0,1-2,3-9</inkml:trace>
  <inkml:trace contextRef="#ctx0" brushRef="#br0" timeOffset="7518.5">4621 300,'23'29,"0"-1,2-2,2 0,36 28,1 2,-29-24,-5-3,62 45,-92-74,0 1,1-1,-1 1,0-1,1 0,-1 1,1-1,-1 0,0 1,1-1,-1 0,1 0,-1 1,1-1,-1 0,1 0,-1 0,1 0,-1 1,1-1,-1 0,1 0,-1 0,1 0,-1 0,1 0,0-1,-1 1,1 0,-1 0,1 0,-1 0,1-1,-1 1,0 0,1 0,-1-1,1 1,-1 0,1-1,-1-5</inkml:trace>
  <inkml:trace contextRef="#ctx0" brushRef="#br0" timeOffset="7870.31">4907 278,'-4'8,"-3"6,-4 7,-5 6,-3 4,-2 4,-2 3,0 0,1 0,1-1,2-3,2-5,4-4,2-4,3-3,4-5</inkml:trace>
  <inkml:trace contextRef="#ctx0" brushRef="#br0" timeOffset="10842.65">5518 118,'3'55,"3"-1,2-1,22 81,10 57,-40-177,-8-23,1-5</inkml:trace>
  <inkml:trace contextRef="#ctx0" brushRef="#br0" timeOffset="11410.55">5381 382,'249'-18,"-27"0,-219 18,-3 0</inkml:trace>
  <inkml:trace contextRef="#ctx0" brushRef="#br0" timeOffset="12456.8">5989 95,'99'-1,"103"3,-201-2,0 0,0 0,0 1,0-1,0 0,0 1,0-1,0 1,0-1,0 1,0 0,-1-1,1 1,0 0,0-1,-1 1,1 0,0 0,-1 0,1 0,-1 0,1 0,-1 0,1-1,-1 1,0 1,1-1,-1 0,0 0,0 0,0 0,0 0,0 0,0 0,0 0,0 2,-10 50,5-32,-12 248,15-178,1-26,1-70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04:13.74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964 3004,'7'0,"4"0,5 0,7 0,3 0,2 0,4 0,-1-2,-1-1,-3 0,-3 1,-9 2,-7 2,-7 0</inkml:trace>
  <inkml:trace contextRef="#ctx0" brushRef="#br0" timeOffset="683.83">2978 3148,'121'-1,"126"3,-233 2,-28 4,-1-3</inkml:trace>
  <inkml:trace contextRef="#ctx0" brushRef="#br0" timeOffset="-25823.81">4339 1,'-1'0,"0"1,0 0,0 0,0 0,0 0,0 0,0 0,0 0,1 0,-1 0,0 0,1 0,-1 1,1-1,-1 0,1 0,-1 1,1-1,0 2,-8 28,2 21,3 1,5 94,0-45,-4 8,-1-121</inkml:trace>
  <inkml:trace contextRef="#ctx0" brushRef="#br0" timeOffset="-25297.86">4074 292,'7'0,"9"0,8-2,7-1,8 0,3 0,1 1,3 1,-2 1,-2 0,-3 0,-7 0,-6 2,-5 1,-9 1,-6-2</inkml:trace>
  <inkml:trace contextRef="#ctx0" brushRef="#br0" timeOffset="-24929.16">4658 41,'-11'35,"3"1,1 0,-3 44,10-79,0 1,0 0,0-1,0 1,1 0,-1-1,1 1,-1 0,1-1,-1 1,1-1,0 1,0-1,0 0,-1 1,2-1,-1 0,0 1,0-1,0 0,0 0,1 0,-1 0,1 0,-1 0,1 0,-1-1,1 1,-1-1,1 1,-1-1,1 1,0-1,-1 0,1 0,2 0,10 2,1-2,-1 1,21-4,-15 2,-16 1,29-5,-32 5,0-1,0 1,0-1,0 1,0-1,0 0,-1 0,1 1,0-1,0 0,0 0,-1 0,1 0,0 0,-1 0,1 0,-1 0,0 0,1 0,-1 0,0-1,1 1,-1 0,0 0,0-2,0-10</inkml:trace>
  <inkml:trace contextRef="#ctx0" brushRef="#br0" timeOffset="-24574.31">4776 13,'14'236,"-16"-127,-1-60,2 1,3-1,12 78,-12-120</inkml:trace>
  <inkml:trace contextRef="#ctx0" brushRef="#br0" timeOffset="-24198.66">5041 227,'5'11,"5"6,6 5,7 5,7 3,2 0,2 2,3 1,-1-2,0-1,-3-4,-3-3,-5-4,-6-10,-7-8,-5-5</inkml:trace>
  <inkml:trace contextRef="#ctx0" brushRef="#br0" timeOffset="-23848.79">5385 186,'-7'11,"-6"8,-6 8,-4 6,-3 4,-1 3,-1 3,0-1,1-1,-1-5,4-4,2-6,4-6,1-8,3-5,3-4</inkml:trace>
  <inkml:trace contextRef="#ctx0" brushRef="#br0" timeOffset="-23186.03">874 146,'0'14,"0"10,2 9,1 8,0 3,-1 1,0 1,-1 1,-1-4,1-4,-1-8,-1-10,1-11,0-8</inkml:trace>
  <inkml:trace contextRef="#ctx0" brushRef="#br0" timeOffset="-22832.9">661 344,'13'-2,"12"-1,8 0,5 1,3 1,-1 0,-5 0,-6 1,-6 0,-5 2,-5 1</inkml:trace>
  <inkml:trace contextRef="#ctx0" brushRef="#br0" timeOffset="-22442.97">1125 93,'-1'83,"2"88,0-168,0-1,0 0,0 0,0 0,0 0,1 0,-1 0,0-1,1 1,-1 0,1-1,0 1,0-1,-1 0,1 1,0-1,0 0,0 0,0 0,1 0,-1-1,0 1,0 0,4 0,61 10,-61-10,-3-1,35 1,-36-1,-1-1,0 1,1-1,-1 1,0-1,0 1,1-1,-1 0,0 0,0 0,0 0,0 1,0-1,0 0,0-1,0 1,0 0,-1 0,1 0,0 0,-1-1,1 1,-1 0,1-3,2-10</inkml:trace>
  <inkml:trace contextRef="#ctx0" brushRef="#br0" timeOffset="-22074.81">1284 118,'-2'7,"1"7,1 7,1 8,1 7,2 6,-1 6,0 1,-1-1,-1-2,-1-2,1-6,-1-5,0-9</inkml:trace>
  <inkml:trace contextRef="#ctx0" brushRef="#br0" timeOffset="-21653.79">1470 239,'8'11,"11"9,6 7,8 3,4 4,4 1,1 0,0 0,-2-3,-6-3,-7-5,-5-5,-6-7,-7-8,-4-5</inkml:trace>
  <inkml:trace contextRef="#ctx0" brushRef="#br0" timeOffset="-21271.27">1786 213,'-9'13,"-5"12,-5 8,-4 5,-2 3,-1 3,-4 1,0 0,-3-3,3-5,4-6,4-8,3-9,6-8,4-5</inkml:trace>
  <inkml:trace contextRef="#ctx0" brushRef="#br0" timeOffset="-19383.91">1 767,'132'25,"2"-6,205 4,-332-23,158 12,75 2,23-1,110-4,-243-4,78 7,75 1,357-33,22 0,-114 40,-397-13,5 6,70 1,1 0,543-37,473-8,-1044 45,31-1,-225-13,-9 0,-5 0</inkml:trace>
  <inkml:trace contextRef="#ctx0" brushRef="#br0" timeOffset="-18162.23">913 1127,'0'14,"0"8,0 6,0 2,-2 3,-2 4,1 4,-1 3,-1 0,1 1,-1-1,0-4,2-6,0-7,1-6,1-8,1-9,0-5</inkml:trace>
  <inkml:trace contextRef="#ctx0" brushRef="#br0" timeOffset="-17235.75">1020 1220,'19'-12,"0"1,0 1,1 1,0 1,0 0,1 2,0 0,34-4,-53 10,0 0,0-1,0 1,0 0,0 0,0 0,0 0,0 1,-1-1,1 0,0 1,0-1,0 1,0 0,0 0,-1 0,1 0,0 0,-1 0,1 0,-1 0,1 1,-1-1,1 0,-1 1,0-1,0 1,0 0,0-1,0 1,0 0,0 0,-1 0,1 0,0-1,-1 1,0 0,1 0,-1 0,0 0,0 0,0 0,0 0,-1 0,1 0,-1 2,0 3,-1 0,1 0,-1 0,-1 0,1-1,-1 1,0-1,-1 0,0 0,0 0,-8 9,12-14,-1 0,1-1,-1 1,1-1,-1 1,1 0,0-1,-1 1,1 0,0-1,0 1,-1 0,1-1,0 1,0 0,0 0,0-1,0 1,0 0,0 0,0-1,0 1,0 0,1 0,-1-1,0 1,0 0,1-1,-1 1,0 0,1-1,-1 1,1 0,-1-1,1 1,-1-1,1 1,-1-1,1 1,-1-1,1 0,0 1,-1-1,1 1,0-1,-1 0,1 0,0 1,0-1,0 0,54 21,-27-12,-19-4,-1 0,0 0,-1 0,1 1,-1 1,0-1,-1 1,0 0,0 0,0 1,-1 0,0 0,0 0,-1 1,0-1,-1 1,0 0,0 0,-1 0,0 1,-1-1,1 16,-2-17,0 0,0 1,-1-1,0 0,0 1,-1-1,0 0,-1 0,0 0,0-1,0 1,-1-1,0 1,-1-1,0 0,0-1,0 1,-1-1,0 0,0-1,0 1,-1-1,0 0,0-1,-14 7,12-7,0-1,0 1,0-2,-1 1,0-1,1-1,-1 0,0 0,0-1,0 0,0-1,1 0,-1 0,0-1,1 0,-1-1,-13-6,22 8,0 0,0 0,0 0,0 0,0 0,0 0,0-1,0 1,0 0,0-1,0 1,1-1,-1 1,1-1,-1 1,1-1,0 1,-1-1,1 1,0-1,0 1,0-1,0 0,0 1,1-1,-1 1,0-1,1 1,-1-1,1 1,0-1,-1 1,1-1,0 1,1-2,6-13</inkml:trace>
  <inkml:trace contextRef="#ctx0" brushRef="#br0" timeOffset="-16849.13">1522 1429,'5'7,"3"4,5 5,5 2,4 3,2 1,2 3,4 0,0 2,0 0,-2-3,-5-2,-3-3,-3-5,-3-5,-3-3</inkml:trace>
  <inkml:trace contextRef="#ctx0" brushRef="#br0" timeOffset="-16478.29">1772 1326,'-9'13,"-5"10,-2 7,-4 5,0 3,-1 1,-2-1,1-2,0-2,1-3,2-4,5-5,1-5,4-7</inkml:trace>
  <inkml:trace contextRef="#ctx0" brushRef="#br0" timeOffset="-15842.65">2118 1232,'2'9,"1"7,0 8,-1 7,0 5,-1 4,-1 4,0 2,0 3,0-1,0-3,0-6,0-6,0-7,0-10,0-13,0-10,0-5</inkml:trace>
  <inkml:trace contextRef="#ctx0" brushRef="#br0" timeOffset="-15451.84">1984 1509,'16'-2,"9"-1,8-2,5-1,2 0,-1-1,-4 2,-7 1,-5 2,-7 1</inkml:trace>
  <inkml:trace contextRef="#ctx0" brushRef="#br0" timeOffset="-15098.63">2381 1299,'-3'12,"0"2,0 0,0 1,1-1,1 0,1 1,0-1,0 1,4 17,-2-30,-1 1,1-1,0 1,-1-1,1 0,1 0,-1 0,0 0,0 0,1 0,-1 0,1-1,-1 1,1-1,0 0,0 0,0 0,-1 0,4 0,63 12,-58-12,24 6,-28-4,1-1,0-1,-1 1,1-1,0-1,0 1,0-2,14 0,-14-4,-2-1</inkml:trace>
  <inkml:trace contextRef="#ctx0" brushRef="#br0" timeOffset="-14727.22">2606 1245,'2'7,"1"7,0 7,-1 7,0 6,1 3,1 5,-1 4,-1 4,0 1,-2 0,1-5,-3-6,-1-7,-3-9,1-9</inkml:trace>
  <inkml:trace contextRef="#ctx0" brushRef="#br0" timeOffset="-14093.3">2978 1245,'-10'4,"1"-1,-1 1,1 0,0 1,0 0,-15 12,20-13,0 0,0-1,1 1,0 0,0 1,0-1,0 0,0 1,1 0,0 0,0-1,0 1,1 0,0 0,-1 6,-2 7,0 22,4-39,0 0,1 0,-1 0,0 0,1 0,-1-1,1 1,-1 0,1 0,-1 0,1 0,0-1,-1 1,1 0,0-1,0 1,-1-1,1 1,0 0,0-1,0 0,0 1,0-1,0 0,0 1,0-1,0 0,0 0,0 0,0 0,0 0,0 0,0 0,0 0,-1 0,2-1,29-1,-9 0,0 1,0 0,0 2,39 5,-56-5,-1 0,1 1,0-1,0 1,-1 0,1 0,-1 0,0 0,0 1,0 0,0 0,0 0,0 0,-1 1,0 0,1-1,-1 1,-1 0,1 1,-1-1,1 0,-1 1,0-1,-1 1,1 0,-1-1,1 6,-1-3,0 0,0-1,0 1,-1 0,0 0,-1 0,1 0,-1 0,-1-1,1 1,-1 0,0-1,-1 1,1-1,-1 0,-1 0,1 0,-9 10,7-10,0-1,-1 0,0-1,0 1,0-1,0 0,-1-1,0 0,1 0,-1 0,-1-1,1 0,0 0,0 0,-1-1,1-1,-10 1,1-1,-1-1,1-1,-29-5,21 0</inkml:trace>
  <inkml:trace contextRef="#ctx0" brushRef="#br0" timeOffset="-13289.11">3400 1388,'11'0,"8"0,6 0,3 0,1 0,0 0,0 0,-3 0,-4 0,-3 0,-5 3,-7 0,-7 0,-5-1,-5 0,0-1</inkml:trace>
  <inkml:trace contextRef="#ctx0" brushRef="#br0" timeOffset="-12922.79">3375 1521,'11'0,"10"0,7 0,5 0,3 0,1 0,-2 0,-5 0,-4 0,-6 0,-7 0,-9 0,-5 0</inkml:trace>
  <inkml:trace contextRef="#ctx0" brushRef="#br0" timeOffset="-11766.03">4234 1232,'14'328,"-15"-293,-1-24,2 0,-1 0,2 0,-1 0,5 20,-2-27,0-4</inkml:trace>
  <inkml:trace contextRef="#ctx0" brushRef="#br0" timeOffset="-10714.37">4499 1299,'11'-10,"0"1,0 0,1 0,0 1,1 1,0 0,0 1,0 0,1 1,0 1,23-5,-31 8,0 0,0 0,0 0,0 1,0 0,0 0,0 1,0 0,-1 0,1 0,0 0,0 1,-1 0,1 1,-1-1,1 1,-1 0,0 0,0 1,-1-1,1 1,-1 0,1 0,-1 1,0-1,-1 1,1 0,-1 0,0 0,3 8,0 3,0 1,-2 1,0-1,-1 1,0 0,-1-1,-2 1,-1 33,0-36,-1 1,0 0,-2-1,1 0,-2 1,0-2,-1 1,0-1,-1 1,-11 16,15-27,-1-1,1 1,-1 0,1-1,-1 0,0 0,0 0,-1 0,1-1,-1 0,1 0,-1 0,0 0,1-1,-1 1,0-1,0-1,0 1,0-1,0 1,0-1,-9-2,11 2,0-1,0 0,0 0,0 0,0 0,0 0,0-1,0 0,1 1,-1-1,1 0,-1 0,1 0,0-1,-1 1,1 0,0-1,1 0,-1 1,0-1,1 0,0 0,-1 0,1 0,0 0,1 0,-1 0,0 0,1 0,0 0,-1-1,2 1,-1 0,0 0,0 0,2-5,-1 3,0 0,0 0,1 0,-1 1,1-1,0 0,1 1,-1-1,1 1,0 0,0 0,0 0,0 0,1 1,0-1,-1 1,1 0,1 0,-1 0,0 1,1-1,-1 1,7-2,-5 2,1 0,-1 0,0 1,0 0,1 0,-1 1,0 0,1 0,-1 0,0 1,1 0,-1 0,0 0,0 1,0 0,0 0,0 1,7 3,80 63,-75-53,0-2,1 0,0-1,1-1,1-1,33 14,-40-22,-3-1</inkml:trace>
  <inkml:trace contextRef="#ctx0" brushRef="#br0" timeOffset="-9851.15">2051 2131,'5'0,"5"0,4 0,4 0,3 0,1 0,0 0,0 0,-3 0,-1 0,-7 0,-7-3,-4 1</inkml:trace>
  <inkml:trace contextRef="#ctx0" brushRef="#br0" timeOffset="-9326.49">2423 2037,'-1'4,"-33"189,34-191,0-1,0 0,0 0,0 1,0-1,0 0,1 1,-1-1,1 0,-1 0,1 0,-1 1,1-1,-1 0,1 0,0 0,0 0,0 0,0 0,-1 0,1-1,0 1,0 0,1 0,-1-1,0 1,0 0,0-1,0 1,1-1,-1 0,0 1,0-1,1 0,-1 0,0 0,3 0,61-1,-45-1,8 2,-22 1,1 0,0-1,-1 0,1 0,-1-1,1 0,-1 0,1 0,-1-1,9-3,-8-1</inkml:trace>
  <inkml:trace contextRef="#ctx0" brushRef="#br0" timeOffset="-8814.74">2646 2053,'0'12,"0"9,0 7,0 5,0 5,0 4,0 4,0 0,-2-1,-1-1,0-6,1-5,-2-7,0-7,-1-9,-1-8,2-4</inkml:trace>
  <inkml:trace contextRef="#ctx0" brushRef="#br0" timeOffset="-8414.09">3071 1959,'-8'5,"-11"7,0 1,1 1,-21 20,35-29,0-1,0 1,0 0,1 0,-1 0,1 0,0 1,1-1,-1 1,1 0,0-1,1 1,-1 0,1 0,0 0,1 1,0 7,0-12,0-1,1 0,-1 1,1-1,-1 1,1-1,0 0,-1 1,1-1,0 0,0 0,0 1,0-1,0 0,0 0,1 0,-1 0,0-1,0 1,1 0,-1 0,0-1,1 1,-1-1,1 1,-1-1,1 0,-1 1,1-1,2 0,60 1,-35-1,-18 0,0 2,0-1,0 2,0-1,0 1,-1 1,0 0,1 1,-1 0,14 9,-20-11,0 0,0 1,-1-1,1 1,-1 0,0 0,0 0,0 0,-1 0,1 1,-1-1,0 1,-1 0,1-1,-1 1,1 0,-2 0,1 0,0 0,-1 0,0 0,0 0,-1 0,1 0,-3 9,1-7,0 0,-1 0,0 0,0 0,0 0,-1-1,0 1,0-1,-1 0,1 0,-1-1,-1 1,1-1,-1 0,0-1,0 1,0-1,-1-1,1 1,-1-1,0 0,0 0,-14 3,7-3,0 0,0-1,-1 0,1-2,0 1,0-2,-1 0,1 0,0-1,0-1,-25-9,17 3</inkml:trace>
  <inkml:trace contextRef="#ctx0" brushRef="#br0" timeOffset="-7623.97">3969 2156,'7'0,"7"0,5 0,4 0,0 0,2 0,-3 0,-4 0</inkml:trace>
  <inkml:trace contextRef="#ctx0" brushRef="#br0" timeOffset="-7120.17">4287 1984,'-11'39,"8"-31,0 1,1-1,0 1,0-1,1 1,0-1,0 1,1 0,0 0,2 11,-1-18,0-1,0 1,1 0,-1 0,1-1,-1 1,1-1,0 1,0-1,-1 0,1 0,0 0,0 0,0 0,0 0,0 0,1-1,-1 1,0-1,0 1,4-1,55 3,-50-3,8 1,30-3,-47 2,-1-1,0 1,1-1,-1 1,1-1,-1 1,0-1,1 0,-1 0,0 0,0 0,0 0,0 0,0 0,0 0,0 0,0 0,0 0,0-1,-1 1,1 0,0-1,-1 1,1-1,-1 1,0 0,1-1,-1-1,1-10</inkml:trace>
  <inkml:trace contextRef="#ctx0" brushRef="#br0" timeOffset="-6758.97">4472 1959,'0'11,"0"11,0 5,0 6,0 4,0 4,0 2,0 0,0-2,0-3,0-5,0-5,-2-7,-1-10,0-6</inkml:trace>
  <inkml:trace contextRef="#ctx0" brushRef="#br0" timeOffset="-6225.14">4870 1946,'-97'77,"90"-69,0 0,1 0,0 1,-6 12,10-19,1 0,0 0,0 0,0 0,0 0,0 0,0 1,1-1,-1 0,1 1,0-1,-1 0,1 1,0-1,0 0,1 1,-1-1,0 0,1 1,0-1,-1 0,1 0,0 1,0-1,1 2,0-2,0-1,1 0,-1 1,0-1,0 0,1 0,-1 0,1 0,-1-1,1 1,-1-1,1 1,-1-1,1 0,-1 0,5 0,46-7,-41 5,2-1,0 1,0 1,-1 0,1 1,0 1,14 1,-25-1,0 0,1 0,-1 0,0 0,0 0,0 0,0 1,0-1,0 1,-1 0,1 0,0 0,-1 1,1-1,-1 0,0 1,0-1,0 1,0 0,-1 0,1 0,-1 0,1 0,-1 0,0 0,0 0,0 1,-1-1,1 0,-1 5,0-1,1-1,-2 1,1-1,-1 1,0-1,0 0,-1 1,1-1,-2 0,1 0,-1 0,1 0,-2-1,1 1,-1-1,1 0,-2 1,1-2,0 1,-1 0,0-1,0 0,0 0,-1-1,-9 6,1-2,-1-1,1 0,-1-1,0-1,0 0,0-1,0 0,-1-1,-25-1,19-2</inkml:trace>
  <inkml:trace contextRef="#ctx0" brushRef="#br0" timeOffset="-3338.66">714 2580,'173'9,"-124"-6,93 1,43 4,-107-3,0-3,93-11,21 0,139-4,0 27,-244-14,299-11,-164 9,1 1,-180-3,103-5,16 1,-108 4,152 0,35-3,330-34,-352 38,-147 4,-77-1</inkml:trace>
  <inkml:trace contextRef="#ctx0" brushRef="#br0" timeOffset="-2210.19">1482 2858,'-17'221,"1"-31,17-188,1-8,-1 6,3-12</inkml:trace>
  <inkml:trace contextRef="#ctx0" brushRef="#br0" timeOffset="-1502.14">1640 2844,'14'-8,"0"1,0 0,0 2,0-1,1 1,0 1,0 1,1 0,-1 1,0 1,27 0,-39 2,-1-1,0 0,1 1,-1-1,0 1,0 0,1 0,-1 0,0 0,0 0,0 1,0-1,0 0,-1 1,1-1,0 1,-1 0,1 0,-1 0,1 0,-1 0,2 4,-1-1,0 0,-1 0,0 1,0-1,0 0,-1 1,1-1,-1 1,-2 9,1-3,-1-1,0 1,-1-1,-1 0,0 0,0 0,-1 0,0-1,-8 11,-30 19,43-40,0 1,0-1,1 1,-1-1,0 1,0-1,1 0,-1 1,0-1,1 1,-1-1,0 0,1 1,-1-1,0 0,1 0,-1 1,1-1,-1 0,1 0,-1 0,1 1,-1-1,0 0,1 0,-1 0,1 0,-1 0,1 0,-1 0,1 0,-1 0,1 0,-1 0,1 0,0-1,28 2,-25 0,3-1,-1 0,0 1,0 0,0 0,1 1,-1 0,0 0,-1 0,1 1,0-1,-1 1,1 1,-1-1,0 1,0 0,5 6,-7-7,0 1,-1 0,1 0,-1 0,0 0,0 1,0-1,-1 0,1 1,-1-1,0 1,0 0,-1-1,0 1,0 0,0-1,0 1,0 0,-1-1,0 1,0-1,-3 9,2-8,-1 0,1 1,-1-1,0-1,-1 1,1 0,-1-1,0 0,0 0,0 0,0 0,-1-1,0 1,1-1,-1 0,0-1,-1 1,1-1,0 0,-1 0,-9 1,2 0,0-1,0 0,0-1,-1-1,1 0,0-1,-1 0,-17-5,29 6,0 0,0-1,0 1,0-1,0 0,1 1,-1-1,0 0,0 0,1 0,-1-1,1 1,-1 0,1 0,-1-1,1 1,0-1,0 1,0-1,0 0,0 0,0 1,0-1,0 0,1 0,-1 0,0-2,0-7</inkml:trace>
  <inkml:trace contextRef="#ctx0" brushRef="#br0" timeOffset="-1113.58">2091 3003,'7'7,"6"4,6 2,2 2,2 3,1 0,1 2,2 2,-1 1,1 2,-2-1,-4-1,-2-1,-3-3,-4-2,-4-4</inkml:trace>
  <inkml:trace contextRef="#ctx0" brushRef="#br0" timeOffset="-741.14">2329 2964,'-9'11,"-5"11,-5 6,-1 4,-2 3,-2 1,1-1,0-2,2-2,2-4,2-4,4-4,4-3,4-4</inkml:trace>
  <inkml:trace contextRef="#ctx0" brushRef="#br0">2964 3004,'7'0,"4"0,5 0,7 0,3 0,2 0,4 0,-1-2,-1-1,-3 0,-3 1,-9 2,-7 2,-7 0</inkml:trace>
  <inkml:trace contextRef="#ctx0" brushRef="#br0" timeOffset="683.83">2978 3149,'121'-1,"126"3,-233 2,-28 4,-1-3</inkml:trace>
  <inkml:trace contextRef="#ctx0" brushRef="#br0" timeOffset="8278.59">3545 3056,'239'-11,"-227"11,-12 3</inkml:trace>
  <inkml:trace contextRef="#ctx0" brushRef="#br0" timeOffset="9129.64">3942 2818,'14'-5,"0"1,1 0,-1 0,1 2,-1 0,1 0,0 2,0 0,0 0,0 2,-1-1,20 6,-28-5,-1-1,0 1,1 0,-1 0,0 1,0 0,0 0,-1 0,1 0,-1 1,1-1,-1 1,0 0,-1 1,1-1,-1 1,0-1,0 1,0 0,0 0,-1 1,0-1,0 0,-1 1,1-1,-1 1,-1-1,1 1,-1 0,1-1,-2 1,1 0,-1-1,-1 9,1-8,0 1,-1-1,0 0,0 1,0-1,-1 0,1 0,-1-1,-1 1,1 0,-7 6,1-3,0-1,0 0,-1 0,-19 12,29-20,0 0,0 1,0-1,0 0,0 1,0-1,0 0,0 1,1-1,-1 0,0 1,0-1,0 0,0 1,1-1,-1 0,0 0,0 1,1-1,-1 0,0 0,1 1,-1-1,0 0,1 0,-1 0,0 0,1 1,-1-1,0 0,1 0,-1 0,0 0,1 0,-1 0,0 0,1 0,-1 0,1 0,-1 0,0 0,1-1,21 6,-8-2,0 0,0 0,0 2,-1-1,0 2,0 0,0 1,13 9,-23-15,0 1,0 0,-1 0,1 0,-1 0,1 1,-1-1,0 1,0-1,0 1,0 0,0 0,-1 0,1 0,-1 0,0 0,0 0,0 0,0 0,-1 1,1-1,-1 0,0 1,0-1,0 0,0 1,-1-1,1 0,-1 0,0 1,0-1,0 0,0 0,-1 0,1 0,-1 0,0 0,0-1,0 1,-4 4,0-1,-1 1,0-1,0 0,-1-1,0 0,0 0,0 0,0-1,-1-1,0 1,1-1,-1-1,-1 0,1 0,-11 1,-8-1,0 0,0-1,-50-7,77 6,-41-9,41 9,0-1,0 1,-1-1,1 1,0-1,0 1,0-1,0 0,0 0,0 1,0-1,0 0,1 0,-1 0,0 0,0 0,1 0,-1 0,1-1,-1 1,1 0,-1 0,1 0,0 0,-1-1,1 1,0 0,0 0,0-3,2-7</inkml:trace>
  <inkml:trace contextRef="#ctx0" brushRef="#br0" timeOffset="10073.02">4366 2871,'7'-5,"0"0,0 0,0 0,0 1,1 0,0 1,0 0,0 0,0 0,0 1,11-1,5-1,0 1,40 1,-60 2,-1 0,1 0,0 1,-1-1,1 1,0 0,-1-1,1 2,-1-1,1 0,-1 1,0 0,1-1,-1 1,0 0,0 1,0-1,-1 1,1-1,0 1,-1 0,0 0,0 0,1 0,-2 0,1 0,2 5,-3-2,0 0,1-1,-2 1,1 0,-1 0,0-1,0 1,0 0,-1 0,0-1,0 1,-1 0,0-1,1 1,-2-1,1 0,-4 7,2-7,1-1,-1 1,0 0,0-1,0 0,0 0,-1 0,0 0,-9 5,11-7,37 9,-17-9,1 2,-1 1,-1 0,1 0,-1 2,0 0,27 17,-39-21,0-1,-1 1,1-1,-1 1,0 0,1 0,-1 1,-1-1,1 1,0-1,-1 1,0 0,0 0,0 0,0 0,-1 0,0 0,1 1,-1-1,-1 0,1 1,-1-1,0 1,0-1,0 1,0-1,-1 0,0 1,0-1,0 0,0 1,-1-1,0 0,1 0,-6 7,1-2,0-1,0 0,-1 0,0 0,0-1,-1 0,1 0,-2-1,1 0,-1-1,0 0,0 0,0-1,-20 6,16-5,-1-2,0 0,0 0,0-2,0 0,0 0,0-1,0-1,0 0,-20-5,17 1,5-2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06:58.66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746 66,'-318'-20,"9"0,139 20,-314-10,478 10,-460-16,3 64,98-5,363-43,-625 60,557-54,-124-6,-24 2,216-1,0-1,1 1,-1-1,0 1,1 0,-1 0,1-1,-1 1,1 0,-1 0,1 1,0-1,-1 0,1 0,0 1,0-1,0 1,0-1,0 1,0-1,0 1,1-1,-1 1,1 0,-1-1,1 1,-1 2,-6 58,6-41,-9 95,7 130,24 118,1 102,-20-243,46 325,-43-516,1 1,15 44,-20-74,1-1,0 1,-1 0,1-1,1 1,-1-1,0 0,0 0,1 0,-1 0,1 0,0 0,-1-1,1 1,0-1,0 0,0 0,0 0,7 1,67 8,-57-9,770 59,-544-37,52 4,-224-24,0-4,73-9,45-22,-95 15,110-7,754 10,-865 20,-68-3,-1-1,1-2,39-3,220-19,-80 9,-205 12,0 1,-1-1,1 0,0 1,0-1,-1 0,1 0,0 0,-1-1,1 1,-1 0,1 0,-1-1,0 1,0-1,1 1,-1-1,0 0,0 1,-1-1,1 0,0 0,0-3,15-54,-12 36,24-96,22-236,-35-153,-13 462,16-84,-9 80,1-59,-4 20,-3 54,-1 0,-2-1,-5-48,0 39,2-68,3 67,-8-63,4 62,3 34,0 1,0-1,-1 0,-1 1,0-1,-6-13,8 23,-1 0,0 0,0-1,0 1,-1 0,1 1,-1-1,0 0,0 1,0-1,0 1,0 0,0 0,0 0,-1 1,1-1,-1 1,1 0,-1 0,0 0,0 0,1 0,-1 1,0 0,-5 0,-164-11,48 6,67 4,-91-13,100 5,0-2,1-1,-72-30,97 33,0 2,-1 0,0 2,0 0,-1 2,-27 0,39 2,12 1,0 0,1 0,-1 0,1 0,-1 0,0 0,1 0,-1 0,1 0,-1 0,0-1,1 1,-1 0,1 0,-1-1,1 1,-1 0,1-1,-1 1,1 0,-1-1,1 1,-1-1,1 1,-1 0,1-1,0 1,-1-1,1 0,0 1,0-1,-1 1,1-1,0 1,0-1,0 0,0 1,0-1,0 1,0-1,0 0,2-8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04:48.50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4 435,'-13'-9,"15"19,14 22,203 267,-157-206,65 133,-119-210,-2-5,0 0,-1 0,0 1,-1 0,0 0,2 17,-6-28,0-1,0 0,0 0,0 0,0 0,0 1,0-1,0 0,0 0,0 0,0 0,0 1,-1-1,1 0,0 0,0 0,0 0,0 0,0 0,0 1,-1-1,1 0,0 0,0 0,0 0,0 0,-1 0,1 0,0 0,0 0,0 0,-1 0,1 0,0 0,0 0,0 0,0 0,-1 0,1 0,0 0,0 0,0 0,0 0,-1 0,1 0,0-1,0 1,0 0,0 0,0 0,-1 0,1 0,0 0,0-1,0 1,0 0,0 0,0 0,0 0,0 0,-1-1,1 1,0 0,0 0,0 0,0-1,0 1,0 0,-7-8</inkml:trace>
  <inkml:trace contextRef="#ctx0" brushRef="#br0" timeOffset="517">492 356,'-217'307,"146"-215,3 4,-62 118,124-200,8-10,4-8,4-4</inkml:trace>
  <inkml:trace contextRef="#ctx0" brushRef="#br0" timeOffset="1056.11">782 622,'6'0,"8"0,7-2,8-1,4 0,7-2,3 1,1 0,-3 1,-4-1,-5 0,-7 0,-9 2,-10 3,-10 1,-7 0,-2 0</inkml:trace>
  <inkml:trace contextRef="#ctx0" brushRef="#br0" timeOffset="1572.52">768 833,'232'15,"-151"-8,-59-8,-18-1</inkml:trace>
  <inkml:trace contextRef="#ctx0" brushRef="#br0" timeOffset="2447.94">1629 582,'39'2,"55"9,22 2,93-12,-218-1</inkml:trace>
  <inkml:trace contextRef="#ctx0" brushRef="#br0" timeOffset="3483.33">2384 52,'4'-4,"1"1,0 0,0-1,0 1,0 1,1-1,-1 1,0 0,8-2,55-10,-63 13,9-1,0 0,-1 0,1 1,0 1,0 1,0 0,25 5,-35-5,0 0,-1 0,1 1,0-1,-1 1,0 0,1 0,-1 1,0-1,0 0,0 1,0 0,-1 0,1 0,-1 0,1 0,-1 0,0 1,-1-1,1 1,0-1,-1 1,0 0,0-1,0 1,0 0,-1 0,1 0,-1 0,0 0,0-1,-1 6,0-4,1 1,-1-1,0 0,0 0,0 0,-1 0,0 0,0 0,0 0,-1 0,0-1,1 1,-6 4,-1 1,-1 0,0-1,-19 12,-7 7,89-21,-46-7,0 1,1 0,-1 1,0-1,0 2,0-1,0 1,0 0,0 0,-1 1,0 0,9 7,-12-9,-1 1,0 0,1-1,-1 1,-1 0,1 0,0 0,-1 0,1 1,-1-1,0 0,0 1,-1-1,1 0,0 1,-1-1,0 1,0-1,0 1,0-1,-1 1,0-1,1 1,-1-1,0 0,0 1,-1-1,1 0,-3 3,0 1,-1 0,1 0,-1-1,-1 0,0 0,1 0,-2 0,1-1,-1 0,1-1,-1 1,-1-2,1 1,-1 0,1-1,-15 3,11-3,0 0,0 0,0-2,0 1,0-1,-1-1,1 0,0-1,0 0,0-1,-22-5,32 7,-1-1,1 1,-1-1,1 1,0-1,-1 0,1 1,0-1,-1 0,1 0,0 0,0 0,0 0,0 0,0 0,0 0,0-1,0 1,0 0,0 0,1-1,-1 1,1-1,-1 1,1-1,-1 1,1-1,0-1,2-9</inkml:trace>
  <inkml:trace contextRef="#ctx0" brushRef="#br0" timeOffset="4241.15">3019 26,'27'-5,"0"1,45-1,-66 4,1 1,-1 0,1 1,-1 0,1 0,-1 0,0 1,1 0,-1 0,0 0,0 1,0 0,-1 0,1 0,-1 1,10 8,-14-11,1 1,-1-1,0 1,0 0,0-1,0 1,0 0,0 0,0-1,-1 1,1 0,0 0,-1 0,0 0,1 0,-1 0,0 0,0 0,0 0,-1 0,1 0,0 0,-1 0,1 0,-1-1,1 1,-1 0,-2 3,-1 1,-1 1,0 0,0-1,-1 0,-9 8,1-2,14-12,0 0,0 0,0 0,0 1,-1-1,1 0,0 0,0 0,0 0,0 0,0 1,0-1,0 0,0 0,-1 0,1 1,0-1,0 0,0 0,0 0,0 1,0-1,0 0,0 0,0 0,0 1,0-1,0 0,0 0,1 0,-1 0,0 1,0-1,0 0,0 0,0 0,0 0,0 1,0-1,1 0,-1 0,0 0,0 0,0 0,0 1,1-1,13 5,17-1,-31-4,29 2,-11-1,-1 0,1 1,-1 0,1 2,29 9,-44-11,1-1,-1 1,0 0,0-1,-1 1,1 0,0 1,-1-1,1 0,-1 1,1 0,-1-1,0 1,0 0,-1 0,1 0,-1 0,1 1,-1-1,0 0,0 1,0-1,-1 0,1 1,-1-1,0 1,0-1,0 1,0-1,-1 1,1-1,-1 0,0 1,0-1,-3 7,1-1,-1 0,0 1,0-2,-1 1,0 0,-1-1,0 0,0 0,-1-1,0 0,0 0,-1 0,0-1,0 0,0-1,-1 1,-16 6,8-5,0-1,-1 0,1-2,-1 0,0-1,0 0,0-2,-35-1,38 0</inkml:trace>
  <inkml:trace contextRef="#ctx0" brushRef="#br0" timeOffset="4938.38">2369 620,'1067'-13,"-869"12,-184-1,-14 2,-1 0,1 0,0 0,0 0,0 0,0 0,0 0,0 0,-1 0,1 0,0 0,0 0,0 0,0 0,0-1,-1 1,1 0,0 0,0 0,0 0,0 0,0 0,0 0,0 0,0 0,0-1,-1 1,1 0,0 0,0 0,0 0,0 0,0-1,0 1,0 0,0 0,0 0,0 0,0 0,0 0,0-1,0 1,0 0,0 0,0 0,0 0,0 0,0-1,0 1,0 0,0 0,1 0,-1 0,0 0,-11-3</inkml:trace>
  <inkml:trace contextRef="#ctx0" brushRef="#br0" timeOffset="5602.41">2621 818,'6'10,"-1"0,0 1,-1 0,0-1,-1 1,0 1,-1-1,2 16,1 97,-5-97,-11 243,12-253,-1-17,0 1,0-1,0 0,-1 0,1 0,0 1,0-1,0 0,0 0,0 0,0 0,0 1,1-1,-1 0,0 0,0 0,0 1,0-1,0 0,0 0,0 0,0 0,0 1,1-1,-1 0,0 0,0 0,0 0,0 0,0 1,1-1,-1 0,0 0,0 0,0 0,0 0,1 0,-1 0,0 0,0 0,0 0,1 0,-1 0,0 0,0 0,0 0,1 0,-1 0,0 0,0 0,0 0,1 0,-1 0,0 0,0 0,0 0,0 0,1-1,-1 1,0 0,0 0,0 0,0 0,0 0,0-1,1 1,-1 0,0 0,0 0,5-8</inkml:trace>
  <inkml:trace contextRef="#ctx0" brushRef="#br0" timeOffset="6381.21">2911 871,'25'-9,"1"0,0 2,53-9,-68 15,-1 0,1 0,-1 1,1 1,-1-1,1 2,-1-1,0 2,1-1,-1 1,0 1,-1 0,13 6,-20-9,1 1,0-1,0 1,-1 0,1 0,-1 0,0 0,1 0,-1 0,0 1,0-1,-1 1,1 0,0-1,-1 1,0 0,1 0,-1 0,0 0,-1 0,1 0,0 0,-1 0,0 0,0 1,0-1,0 0,0 0,0 0,-1 0,0 0,0 0,1 0,-4 5,1-1,-1-1,-1 1,1-1,-1 0,0 0,-1-1,1 0,-1 0,0 0,0 0,-1-1,1 0,-9 3,-46 17,74-26,0 1,1 1,18 2,8-1,-28-1,0 1,-1 0,1 1,-1 0,0 0,1 1,-1 1,0 0,-1 0,1 1,-1 1,17 11,-22-14,-1 1,0 0,0 0,0 0,0 0,-1 1,1-1,-1 1,-1 0,1 0,-1 0,1 0,-1 1,-1-1,1 1,-1-1,0 1,0-1,-1 1,1 0,-1 0,-1-1,1 1,-1-1,0 1,0 0,0-1,-3 6,1-3,0 0,-1 0,0 0,0 0,-1-1,0 0,0 0,-1 0,0-1,0 0,-12 10,6-8,0 0,0 0,-1-1,0-1,-1 0,-22 6,15-6,0-2,-1 0,1-1,-1-2,1 0,-1-1,1-1,-1-1,-32-7,-10-15,41 12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04:44.29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40,'714'-23,"-697"22,32-2,359-10,-412 16,-4-1</inkml:trace>
  <inkml:trace contextRef="#ctx0" brushRef="#br0" timeOffset="545.27">304 291,'11'83,"-2"-1,-4 128,-3-36,0-158,1-10,-1-8,1-7</inkml:trace>
  <inkml:trace contextRef="#ctx0" brushRef="#br0" timeOffset="1271.43">676 266,'12'-8,"0"1,0 0,0 1,1 1,0 0,19-5,-27 8,1 1,0-1,0 1,0 0,-1 1,1 0,0 0,0 0,0 0,0 1,0 0,0 0,-1 1,1 0,0 0,-1 0,7 3,-10-3,0-1,0 1,0 0,0 0,0 0,0 0,-1 0,1 0,0 0,-1 0,0 1,0-1,1 1,-1-1,-1 1,1-1,0 1,-1-1,1 1,-1 5,0-3,-1-1,0 1,0 0,0-1,0 1,-1-1,0 0,0 1,0-1,-6 8,-1 1,-2 0,0-1,0 0,-2-1,-20 16,33-27,-1 0,1 0,0 0,-1 0,1 0,0 1,-1-1,1 0,0 0,-1 0,1 0,0 1,0-1,-1 0,1 0,0 1,0-1,-1 0,1 0,0 1,0-1,0 0,0 1,0-1,-1 0,1 1,0-1,0 0,0 1,0-1,0 0,0 1,0-1,0 0,0 1,0-1,0 0,0 1,0-1,1 0,-1 1,18 4,42-6,-46 1,1-1,-1 1,1 1,0 0,-1 1,1 0,-1 2,0-1,18 9,-27-10,-1 0,1 1,-1-1,0 1,0 0,0 1,-1-1,1 1,-1 0,0-1,1 1,-2 1,1-1,-1 0,1 1,-1-1,0 1,-1 0,1 0,-1-1,0 1,0 0,-1 0,1 0,-1 0,0 0,0 0,-2 6,1-1,-1 0,0-1,-1 1,0-1,-1 0,1 0,-2 0,1 0,-2 0,1-1,-1 0,0 0,0-1,-1 0,0 0,-1 0,1-1,-1 0,0-1,-1 0,1 0,-18 7,1-2,0 0,-1-2,0-1,-1-1,1-1,-1-2,-30 1,18-3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04:41.55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0,'447'13,"-99"15,-272-22,69 1,54 6,25-13,-230 0</inkml:trace>
  <inkml:trace contextRef="#ctx0" brushRef="#br0" timeOffset="696.18">516 265,'1'58,"0"17,-2 0,-4 0,-23 122,25-184</inkml:trace>
  <inkml:trace contextRef="#ctx0" brushRef="#br0" timeOffset="1563.42">700 370,'22'-21,"47"-37,-63 53,0 1,1 0,-1 0,1 0,0 1,0 0,0 1,0-1,0 1,1 1,-1-1,1 1,12 0,-18 2,1 0,-1-1,1 1,0 1,-1-1,0 0,1 1,-1-1,0 1,0-1,0 1,0 0,0 0,0 0,0 0,-1 0,1 1,-1-1,0 0,1 1,-1-1,0 1,0-1,-1 1,1 0,0-1,-1 1,0 0,0 3,2 7,-1 1,-1-1,0 0,-4 22,2-25,0-1,-1 0,0 0,-1 0,0-1,-7 11,-2 6,13-24,0-1,-1 1,1 0,0-1,0 1,0-1,0 1,0-1,0 1,0-1,0 1,0 0,0-1,0 1,0-1,1 1,-1-1,0 1,0-1,0 1,1-1,-1 1,0-1,1 1,-1-1,1 1,-1-1,0 0,1 1,-1-1,1 1,-1-1,1 0,-1 0,1 1,-1-1,1 0,-1 0,1 0,-1 0,1 1,0-1,-1 0,2 0,37 5,-19-3,-11 0,-1 2,0-1,1 1,-1 0,-1 1,1-1,-1 2,1-1,-2 1,1 0,-1 1,1-1,-2 1,1 0,-1 1,0-1,-1 1,0 0,0 0,5 17,-7-19,0 1,0-1,-1 0,0 1,-1-1,1 0,-1 1,0-1,-1 1,0-1,0 0,0 1,-1-1,1 0,-2 0,1 0,-1 0,1-1,-2 1,1 0,-1-1,1 0,-1 0,-1 0,1-1,-1 1,0-1,0 0,-10 6,0-2,0-1,-1 0,0-1,0-1,0 0,-22 3,29-7,-1 1,1-1,-1 0,1-1,-1-1,1 1,0-1,-1-1,1 0,0 0,0-1,-16-6,15 1,3 1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07:26.43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726 30,'-27'2,"0"0,-31 8,-29 4,43-11,-110 6,-85-23,107 6,105 5,-145-9,27-3,13 4,91 7,1 2,-47 3,17 0,43 1,1 0,0 2,-1 1,-37 12,59-15,0 0,1 1,-1-1,1 1,0 0,0 1,0-1,0 1,1-1,-1 1,1 0,0 1,0-1,1 1,-1-1,1 1,0 0,0-1,0 1,1 0,0 0,0 0,0 1,1-1,-1 0,1 6,0-3,0-1,0 1,1-1,0 0,0 1,1-1,-1 0,2 0,-1 1,1-2,0 1,0 0,1-1,0 1,0-1,1 0,8 9,1-4,0-1,1 0,0-1,0-1,1 0,28 9,-9-7,1-2,42 5,-2-5,91-3,-21 10,449-16,-463 15,46-25,-131 7,-27 3,-1-2,1-1,-1 0,0-1,0-1,19-10,-30 13,-1-1,0 1,0-2,0 1,0-1,-1 0,0 0,0-1,0 1,-1-2,0 1,0 0,0-1,-1 0,0 0,0 0,4-13,-6 14,0-1,0 0,0 0,-1 0,0-1,-1 1,0 0,0 0,0 0,-1 0,0-1,0 1,-1 0,0 0,0 1,-1-1,1 0,-2 1,1-1,-1 1,1 0,-2 0,1 1,-1-1,0 1,0 0,0 0,-1 1,0-1,1 1,-8-3,-3-2,-1 1,0 0,0 2,0 0,-1 1,0 0,0 2,0 0,-24 0,31 3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07:18.99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0,'2'7,"-1"0,2-1,-1 1,1-1,0 0,0 0,0 0,1 0,0 0,1-1,6 7,10 16,128 181,-7-13,-112-148,-10-16,0-1,2-1,39 42,-71-97,-1 5</inkml:trace>
  <inkml:trace contextRef="#ctx0" brushRef="#br0" timeOffset="663.61">505 68,'-12'8,"0"1,1 1,0 0,1 1,0 0,1 0,0 1,-13 24,3-7,-302 404,317-427,2-4,0 1,0-1,0 0,1 1,-1-1,1 1,0-1,-1 1,1-1,1 1,-1 0,0 0,1-1,-1 4,3-2</inkml:trace>
  <inkml:trace contextRef="#ctx0" brushRef="#br0" timeOffset="1268.85">756 319,'9'0,"7"0,6 0,6-2,5-1,1 0,-1-2,-1 1,-4 0,-5 1,-7 1,-8 1</inkml:trace>
  <inkml:trace contextRef="#ctx0" brushRef="#br0" timeOffset="1769.58">770 437,'4'0,"6"0,7 2,1 1,5 0,4-1,0 0,2-1,-4-1,-2 0,-3 0,-6-2,-4-3,-5-1</inkml:trace>
  <inkml:trace contextRef="#ctx0" brushRef="#br0" timeOffset="2576.19">1430 54,'-6'1,"1"0,-1 0,1 0,-1 1,1 0,0 0,-1 0,1 1,0 0,1 0,-1 0,0 0,1 1,0 0,0 0,0 0,0 0,1 1,0-1,-3 6,-5 6,2 1,0 0,1 0,-9 31,12-32,1 1,0 0,1 0,1 1,1-1,1 0,0 1,1-1,1 0,1 1,0-1,1 0,1-1,10 26,-9-30,0-1,0 0,1-1,0 1,1-1,0-1,1 1,0-2,0 1,1-1,0 0,0-1,1 0,0-1,0 0,0-1,1 0,0-1,0 0,21 3,-10-3,1-1,0-1,0-1,0-1,0-1,38-7,-55 6,1 0,-1 0,0-1,0 0,0 0,0 0,0-1,-1 0,0 0,11-10,-13 10,-1 0,0 0,0 0,0-1,-1 1,1-1,-1 1,0-1,0 0,-1 0,0 0,1 0,-2 0,1 0,0 0,-1 0,-1-9,1 9,0 1,-1 0,0 0,1 0,-1 0,-1 0,1 0,-1 0,1 0,-1 1,0-1,0 0,-1 1,1 0,-1 0,0-1,0 1,0 1,0-1,0 0,-1 1,1 0,-1 0,1 0,-1 0,0 0,0 1,0-1,0 1,0 0,0 1,-7-2,3 2,1-1,-1 1,0 1,0-1,1 1,-1 1,1-1,-1 1,1 0,0 1,0 0,0 0,0 1,0-1,1 1,-1 1,-5 5,2-1,1 2,1-1,-1 1,2 0,-10 19,14-25,0 1,0-1,1 1,0-1,1 1,-1 0,1 0,0 0,0-1,1 1,0 0,0 0,0 0,2 11,4-3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07:37.09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96 39,'-14'8,"-1"-1,2 2,-1 0,1 1,0 0,1 0,0 2,1-1,0 2,1-1,0 1,-14 26,-1 9,1 0,-25 79,42-105,2 0,0 1,1 0,-1 44,11 95,-5-155,0 1,1-1,0 1,0-1,1 1,0-1,1 0,-1 0,6 7,-8-12,1 0,-1 1,1-1,0 0,-1 0,1 0,0 0,0 0,0 0,1-1,-1 1,0-1,1 1,-1-1,1 0,-1 0,1 0,-1 0,1 0,0-1,0 1,-1-1,1 0,0 0,0 0,-1 0,6-1,1-2</inkml:trace>
  <inkml:trace contextRef="#ctx0" brushRef="#br0" timeOffset="816.17">363 211,'-15'16,"1"0,1 1,1 0,0 1,2 0,0 1,1 0,-12 38,12-30,2 1,2 0,0 0,2 0,1 0,2 33,0-56,0 0,1 0,-1 0,1 0,0-1,1 1,-1 0,1 0,0-1,0 1,1-1,-1 0,1 1,0-1,0 0,1-1,-1 1,1 0,-1-1,1 0,0 0,1 0,-1-1,0 1,1-1,-1 0,1 0,0 0,0-1,-1 0,1 0,0 0,0 0,0-1,0 0,0 0,0 0,0-1,0 0,0 0,0 0,0 0,0-1,-1 0,1 0,-1 0,1 0,5-5,-7 5,0 0,-1 0,1 0,-1 0,0-1,0 1,0-1,0 1,0-1,-1 0,1 1,-1-1,0 0,1 0,-2 0,1 0,0 0,0-1,-1 1,0 0,1 0,-2-5,1 6,0-1,-1 1,0 0,1 0,-1 0,0 0,0 0,0 0,0 0,0 1,-1-1,1 0,-1 1,1-1,-1 0,1 1,-1 0,0-1,0 1,0 0,1 0,-1 0,0 0,-1 0,1 1,0-1,0 1,0-1,0 1,0 0,0 0,-1 0,-1 0,-5 0,0 1,-1 0,1 0,0 1,0 0,1 1,-1 0,-14 6,19-7,0 0,0 0,0 1,1-1,-1 1,0 0,1 0,0 0,0 0,0 1,0-1,0 1,1 0,-1 0,1 0,0 0,0 0,1 0,-3 7,4-10,0 1,0-1,0 0,0 1,0-1,1 0,-1 1,0-1,1 0,-1 1,1-1,-1 0,1 0,-1 0,1 1,0-1,0 0,-1 0,1 0,0 0,0 0,0 0,0-1,0 1,1 0,-1 0,0-1,2 2,10 3</inkml:trace>
  <inkml:trace contextRef="#ctx0" brushRef="#br0" timeOffset="1437.4">588 662,'5'9,"0"1,0-1,-1 1,0-1,-1 1,0 0,0 1,-1-1,1 19,-2-14,0-1,-1 0,-3 28,2-37,0 0,0 0,0-1,0 1,-1 0,0 0,0-1,0 1,0-1,-1 1,0-1,0 0,0 0,-6 5,3-6,1-3</inkml:trace>
  <inkml:trace contextRef="#ctx0" brushRef="#br0" timeOffset="1960.22">774 555,'4'0,"7"-3,5 1,2-1,3 0,3 0,-2-1,-1 0,-3 2,-3-2,-6 0</inkml:trace>
  <inkml:trace contextRef="#ctx0" brushRef="#br0" timeOffset="2458.83">1130 185,'0'85,"4"0,5 0,19 91,-28-175,0 0,1 0,-1 0,0 0,0 0,0 0,1-1,-1 1,0 0,1 0,-1 0,1 0,-1 0,1-1,-1 1,1 0,0 0,-1-1,1 1,1 0,-1-5</inkml:trace>
  <inkml:trace contextRef="#ctx0" brushRef="#br0" timeOffset="2889.26">1328 211,'2'26,"1"1,1-1,11 35,-3-11,30 183,-34-212,-5-19</inkml:trace>
  <inkml:trace contextRef="#ctx0" brushRef="#br0" timeOffset="3528.13">1328 0,'11'1,"0"1,-1 0,1 0,-1 1,0 0,0 1,0 0,0 1,-1 0,15 9,-7-1,1 0,-1 0,-1 2,18 20,-19-16,-2 0,0 1,-2 0,0 1,-1 0,-1 1,-1 0,-1 0,-1 1,-1-1,4 46,-6-22,-2 0,-2 0,-2-1,-1 1,-14 52,17-94,0 0,0 0,0 0,0 1,-1-1,0-1,0 1,-3 5,-1-3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07:35.29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95 53,'-1'-1,"0"1,1-1,-1 1,0-1,1 1,-1 0,0 0,1-1,-1 1,0 0,0 0,0 0,1 0,-1 0,0 0,0 0,0 0,1 0,-1 0,0 0,0 0,1 0,-1 1,0-1,0 0,1 1,-1-1,0 0,1 1,-1-1,0 1,1-1,-1 1,0 1,-6 9,7-10,1 0,-1 0,1-1,-1 1,1 0,0-1,-1 1,1-1,0 1,-1 0,1-1,0 0,0 1,0-1,0 1,-1-1,1 0,0 0,0 1,0-1,0 0,1 0,1 1,1-1,-1 1,1-1,0 0,-1 0,1 0,-1 0,1-1,-1 0,1 1,-1-1,1 0,6-4,-9 5,0-1,0 0,0 0,0 0,0 0,0 0,-1 0,1 0,0 0,0 0,-1 0,1 0,-1 0,1-1,-1 1,1 0,-1 0,0-1,0 1,1 0,-1-1,0 1,0 0,0 0,0-1,-1 1,1 0,0-1,-1 1,1 0,0 0,-1-1,1 1,-1 0,0 0,0 0,1 0,-1 0,0 0,-2-2,2 1,0 1,-1-1,1 0,-1 1,0-1,1 1,-1 0,0 0,0 0,1-1,-1 2,0-1,0 0,0 0,-1 1,1-1,0 1,0-1,0 1,0 0,0 0,-1 0,1 0,0 0,0 1,0-1,0 1,0-1,0 1,0 0,0 0,0 0,0 0,0 0,0 0,0 0,1 1,-1-1,-2 3,3-3,-1 0,1 1,0-1,-1 0,1 0,0 1,0-1,0 1,0 0,0-1,0 1,0-1,1 1,-1 0,0 0,1 0,0-1,-1 1,1 0,0 0,0 0,0 0,0-1,0 1,1 0,-1 0,0 0,1-1,-1 1,1 0,0 0,0-1,-1 1,1 0,0-1,1 1,-1-1,0 0,0 1,0-1,1 0,-1 0,1 1,-1-1,4 1,-3-1,0 1,0-1,0 0,0 0,0 0,0 0,0 0,1-1,-1 1,0-1,0 1,1-1,-1 0,0 0,1 0,-1 0,0-1,1 1,-1 0,0-1,1 0,-1 1,0-1,0 0,0 0,0 0,0-1,0 1,0 0,0-1,0 1,-1-1,1 0,-1 0,1 1,-1-1,1 0,-1 0,0 0,0 0,0-1,0 1,-1 0,1 0,0 0,-1-1,0 1,1 0,-1-1,0 1,0 0,0-1,-1 1,1 0,-1-1,1 1,-1 0,0 0,1-1,-1 1,0 0,-1 0,-1-4,2 5,0 0,0 0,0 0,0 0,0 0,0 0,0 0,0 0,0 0,0 1,-1-1,1 0,0 1,-1-1,1 1,0-1,-1 1,1 0,0-1,-1 1,1 0,-1 0,1 0,0 0,-1 0,-2 1,1 0,1 0,-1 0,0 0,1 1,0-1,-1 1,1 0,0-1,-1 1,1 0,0 0,1 0,-3 3,2-3,0 0,1 0,-1 0,1 0,-1 1,1-1,0 0,0 1,0-1,0 0,0 1,1-1,-1 1,1-1,0 1,-1 0,1-1,0 1,1-1,-1 1,0-1,1 1,-1-1,1 1,0-1,0 1,0-1,0 0,0 1,1-1,-1 0,0 0,3 2,0-2,-1 1,2-1,-1-1,0 1,0 0,0-1,1 0,-1 0,0 0,1-1,-1 1,1-1,-1 0,1-1,-1 1,1-1,-1 0,1 0,4-2,-6 3,-1-1,0 0,0 0,0 0,0 0,0 0,0 0,0 0,0-1,0 1,0-1,-1 0,1 1,-1-1,1 0,-1 0,0 0,1 0,-1 0,0 0,0 0,-1 0,1-1,0 1,-1 0,1-1,-1 1,0 0,0-1,0 1,0 0,0-1,0 1,-1 0,1 0,-1-1,1 1,-2-3,1 3,0 0,0 0,1 0,-1 0,-1 0,1 0,0 0,0 1,-1-1,1 0,-1 1,1-1,-1 1,0-1,0 1,1 0,-1 0,0 0,0 0,0 0,0 0,-1 1,1-1,0 1,0-1,0 1,0 0,-1 0,1 0,0 0,0 0,0 0,-1 0,1 1,0-1,0 1,0 0,0 0,0 0,-2 1,-2 1,0 0,0 0,0 0,1 1,0 0,-1 0,2 0,-1 1,0 0,1 0,0 0,-5 9,8-13,0 1,0 0,0 0,0 0,1 0,-1 0,1 0,-1 0,1 0,0 0,0 0,0 0,0 0,0 0,0 0,1 0,-1 0,1 0,-1 0,1 0,0 0,0 0,0 0,0 0,0-1,0 1,0 0,0-1,1 1,-1-1,1 1,-1-1,1 0,0 0,-1 0,1 0,0 0,2 1,1 1,0-1,1 0,-1 0,0-1,1 0,-1 0,1 0,0 0,-1-1,1 0,0 0,-1-1,8-1,-11 2,-1 0,0 0,1 0,-1-1,0 1,1 0,-1-1,0 0,1 1,-1-1,0 0,0 1,0-1,0 0,0 0,0 0,0 0,0 0,0 0,0 0,0 0,0-1,-1 1,1 0,-1 0,1-1,-1 1,1 0,-1-1,0 1,1-1,-1 1,0 0,0-1,0 1,0-1,0 1,-1 0,1-1,0 1,-1-1,1 1,-1 0,0-2,-1 0,1 0,-1 0,0 0,0 0,0 1,0-1,0 1,0-1,-1 1,1 0,-1 0,0 0,0 0,0 0,0 1,0-1,-6-1,-44-3,50 6,0 0,0 0,0 0,1 0,-1 0,0 1,0-1,0 1,0 0,1 0,-1 0,0 0,1 0,-1 0,-3 4,5-5,1 1,0-1,-1 1,1-1,0 1,-1-1,1 1,0-1,0 1,-1-1,1 1,0 0,0-1,0 1,0-1,0 1,0 0,0-1,0 1,0 0,0-1,0 1,0-1,0 1,1 0,-1-1,0 1,0-1,1 1,-1-1,1 1,19 13,27-1,-45-13,0 1,1-1,-1 0,0 0,0 0,0 0,0-1,0 1,0-1,0 1,0-1,0 1,0-1,4-2,-5 2,0 0,-1 1,1-1,0 0,-1 0,1 0,0 0,-1 1,1-1,-1 0,1 0,-1 0,1 0,-1 0,0-1,0 1,0 0,1 0,-1 0,0 0,0-1,-1-1,1 0,-1 0,0 0,0 1,0-1,0 0,0 1,-1-1,1 1,-1-1,0 1,0 0,1-1,-2 1,1 0,0 0,0 1,0-1,-1 0,-2-1,1 2,0-1,0 1,1 0,-1 1,0-1,0 0,0 1,0 0,0 0,0 0,0 1,0-1,0 1,0 0,0 0,0 0,1 1,-8 3,9-4,0 0,1 0,-1 0,0 0,1 0,-1 0,0 0,1 1,0-1,-1 0,1 1,0 0,0-1,-1 1,1 0,1-1,-1 1,0 0,0 0,1 0,-1 0,1 0,-1 0,1 0,0-1,0 1,0 0,0 0,0 0,0 0,1 0,-1 0,1 0,-1 0,1 0,0 0,-1 0,1-1,2 3,1 0,0 1,0-1,0-1,1 1,-1-1,1 0,0 0,0 0,0 0,1-1,-1 0,0 0,12 2,-14-4,0 1,0-1,0 1,0-1,0 0,0 0,0-1,0 1,0 0,0-1,0 0,4-1,-5 1,-1 0,0 1,1-1,-1 0,0 0,0 0,0-1,0 1,0 0,0 0,0 0,0-1,-1 1,1-1,0 1,-1 0,1-1,-1 1,1-1,-1 1,0-1,0 1,0-1,0 0,0-1,-1-1,0-1,0 1,0 0,-1 0,0 0,0 0,0 0,0 1,-1-1,1 1,-1-1,0 1,0 0,0 0,0 0,-1 0,1 1,-1-1,0 1,1 0,-1 0,0 0,0 1,0-1,-1 1,1 0,0 0,0 1,-1-1,1 1,0 0,-1 0,1 0,-7 2,9-1,1-1,0 1,0 0,0 0,0-1,-1 1,1 0,0 0,0 0,1 0,-1 0,0 1,0-1,0 0,1 0,-1 0,1 1,-1-1,1 0,-1 1,1-1,0 0,-1 1,1-1,0 1,0-1,0 0,0 1,1-1,-1 1,0-1,0 0,1 1,-1-1,1 0,-1 1,1-1,0 0,-1 0,1 0,0 0,2 2,0 2,0 0,0 0,1-1,-1 0,1 0,0 0,1 0,-1-1,8 5,-10-7,-1 0,1 0,0 0,0 0,0-1,0 1,0-1,0 1,0-1,0 0,0 0,0 0,1 0,-1 0,0 0,0-1,2 0,-3 1,0-1,0 1,0-1,0 0,0 1,-1-1,1 0,0 0,0 1,-1-1,1 0,-1 0,1 0,0 0,-1 0,0 0,1 0,-1 0,0 0,1 0,-1 0,0 0,0-2,0 0,0 0,0 0,-1 1,1-1,-1 0,1 0,-1 0,0 0,0 1,0-1,-1 1,1-1,-1 1,1-1,-1 1,0 0,0-1,0 1,0 0,0 0,-1 1,-4-4,6 4,0 0,-1 0,1 0,-1 0,1 0,-1 1,0-1,1 1,-1-1,0 1,1-1,-1 1,0 0,1 0,-1 0,0 0,1 0,-1 0,0 0,0 1,1-1,-1 1,1-1,-1 1,0 0,-1 0,2 1,-1-1,1 1,0-1,0 1,1-1,-1 1,0 0,0-1,1 1,-1 0,1-1,-1 1,1 0,0 0,0 0,0-1,0 1,0 0,0 0,1 1,-1 0,0-1,0 0,0 0,1 0,-1 0,1 1,-1-1,1 0,0 0,0 0,0 0,0 0,0-1,0 1,1 0,-1 0,1-1,-1 1,1-1,-1 1,1-1,0 0,0 1,0-1,0 0,0 0,0-1,0 1,0 0,0-1,0 1,0-1,0 1,1-1,-1 0,0 0,0 0,0 0,1-1,1 0,-2 0,0 0,-1 0,1 0,-1 0,1-1,-1 1,0-1,0 1,1-1,-1 1,0-1,0 0,0 0,-1 1,1-1,0 0,-1 0,1 0,-1 0,0 0,1 0,-1 0,0 0,0 0,-1 0,1 0,0 0,-1-3,1 3,-1-1,1 0,-1 1,1-1,-1 0,0 1,0-1,0 1,0-1,-1 1,1-1,-1 1,1 0,-1 0,0 0,0 0,0 0,0 0,0 0,-3-1,3 2,0 0,0 0,0 1,-1-1,1 1,0 0,0-1,-1 1,1 0,0 1,0-1,0 0,-4 1,0 2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08:42.33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301 93,'-20'0,"-223"11,110 1,-252-8,213-25,18 1,96 16,-116-4,30-6,4 1,76 8,-113-3,-26-5,6-1,-125 29,195-10,-161 29,197-21,-86 14,33-14,71-7,-80 1,34 7,-17 11,95-15,23-7,-1 2,1 0,0 2,0 0,0 0,1 2,0 0,1 1,0 1,1 0,-15 14,5-2,7-8,1 1,0 1,-21 28,34-39,1-1,-1 1,1 0,0 0,1 0,-1 0,1 0,0 0,1 1,0-1,0 1,0-1,1 1,0 0,0-1,0 1,3 9,-1-10,0 0,1-1,-1 1,1-1,0 0,1 0,-1 0,1 0,0-1,1 1,-1-1,1 0,-1 0,1-1,0 0,1 1,-1-2,1 1,-1-1,1 1,0-2,8 3,17 4,1-2,61 5,-81-10,78 6,0-3,120-12,145 2,-196 9,171 10,-9 1,791-15,-851 15,-146-15,140 2,-188 5,55 1,-73-5,57 10,-57-6,55 1,-75-7,13 1,0-2,0-2,-1-1,51-13,-81 15,-1-1,1-1,-1 0,0 0,-1-1,1-1,-1 1,0-1,0-1,-1 0,1 0,-2 0,1-1,-1 0,0-1,-1 0,0 0,0 0,-1-1,0 0,5-16,-6 16,-1-1,-1 1,0-1,-1 1,1-1,-2 0,0 0,0 1,-1-1,0 0,-1 1,0-1,-1 1,0-1,-5-10,-3 0,0 1,-1 0,-1 0,-1 1,-29-30,30 36,-1 1,0 0,-1 1,-1 0,0 2,0 0,-1 0,-35-11,15 5,34 13,-1 1,1-1,0 0,-1 0,1 0,0 0,0 0,1-1,-1 0,0 1,1-1,-1 0,1 0,0 0,0 0,0-1,1 1,-1-1,1 1,-2-7,1-1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39:10.29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679 345,'0'-1,"0"0,1 1,-1-1,0 0,1 1,-1-1,1 1,-1-1,1 0,-1 1,1-1,-1 1,1 0,0-1,-1 1,1-1,0 1,-1 0,1-1,0 1,-1 0,1 0,0 0,0 0,-1-1,1 1,0 0,0 0,-1 0,1 1,0-1,0 0,1 0,32 5,-29-4,17 0,0 0,1-1,-1-1,0-1,0-1,29-8,16-2,-45 12,-22 1,1 0,-1-1,1 1,-1 0,1 0,-1 0,0 0,1 0,-1 0,1 0,-1 0,1 0,-1 0,1 0,-1 0,1 0,-1 0,0 0,1 0,-1 1,1-1,-1 0,1 0,-1 1,0-1,1 0,-1 0,0 1,1-1,-1 0,0 1,1-1,-1 0,0 1,0-1,1 1,-4 1</inkml:trace>
  <inkml:trace contextRef="#ctx0" brushRef="#br0" timeOffset="860.95">6230 58,'42'-6,"-1"1,1 3,70 3,-111-1,0 0,0 1,0-1,0 0,0 0,0 0,0 1,0-1,0 0,0 1,0-1,0 1,0-1,0 1,0-1,-1 1,1 0,0-1,0 1,-1 0,1 0,0 0,-1-1,1 1,-1 0,1 0,-1 0,1 0,-1 0,0 0,1 0,-1 0,0 0,0 0,0 0,0 0,0 0,0 0,0 0,0 0,0 0,-1 0,1 0,-1 1,-2 9,0 0,-1 0,-8 17,-2 6,6 13,1-1,3 1,2-1,5 54,-2-1,-1-103</inkml:trace>
  <inkml:trace contextRef="#ctx0" brushRef="#br0" timeOffset="1975.39">1517 297,'4'0,"5"0,5 0,5 0,1 0,5 0,1 0,1 0,-1 0,-1 0,0 2,-4 0,-2 1,-3-1,-2-1,-3-2,-4-3,-3-1</inkml:trace>
  <inkml:trace contextRef="#ctx0" brushRef="#br0" timeOffset="2702.28">2105 1,'92'7,"-75"-7,-1 1,1 0,0 1,-1 1,26 7,-41-9,0 0,0-1,0 1,-1 0,1-1,0 1,-1 0,1 0,-1 0,1-1,-1 1,1 0,-1 0,1 0,-1 0,0 0,0 0,1 0,-1 0,0 0,0 0,0 0,0 0,0 0,0 0,-1 0,1 0,0 0,-1 1,-11 41,5-19,-15 174,-6 36,24-208,4-19,2-18,0 1</inkml:trace>
  <inkml:trace contextRef="#ctx0" brushRef="#br0" timeOffset="5546.27">0 574,'228'-1,"237"3,-307 9,31 1,70-11,292-3,-244-8,237-3,-414 15,143-4,-260 1,305-9,629 10,-737 12,12-1,274-1,-172 3,-121-1,9-1,-94-11,267-9,76-16,-315 24,-149 1</inkml:trace>
  <inkml:trace contextRef="#ctx0" brushRef="#br0" timeOffset="7156.78">519 874,'0'-3,"1"0,0 0,0 0,0 0,0 0,1 1,-1-1,1 0,-1 1,1-1,0 1,0-1,0 1,1 0,-1 0,0 0,1 0,-1 0,1 1,0-1,4-1,-3 1,0-1,1 2,-1-1,0 0,1 1,0 0,-1 0,1 0,0 0,-1 1,1 0,0 0,7 1,-6 1,1 1,-1 0,0 1,0 0,-1-1,1 2,-1-1,0 1,0-1,0 1,-1 1,0-1,0 1,0-1,0 1,4 11,0 0,-1 1,0 1,-1 0,5 30,-7-25,-1 1,-1-1,-1 0,-1 1,-1-1,-8 42,8-59,0 0,-1 0,0 0,-1 0,1 0,-1-1,0 1,-1-1,1 0,-1 0,-1 0,1-1,-1 1,0-1,0 0,-1 0,1-1,-1 0,0 0,0 0,0-1,-1 0,1 0,-1 0,0-1,0 0,-7 1,-9 1,0-2,-40-1,56-1,0-1,-1 1,1-1,-1-1,1 1,0-1,0-1,0 1,0-1,0-1,1 1,-9-7,13 9,0-1,1 0,0 0,-1 1,1-1,0 0,0 0,0 0,0 0,0 0,0-1,1 1,-1 0,1 0,-1-1,1 1,0 0,0 0,0-1,0 1,1 0,-1 0,0-1,1 1,0 0,-1 0,1 0,0 0,0 0,0 0,1 0,-1 0,0 0,1 0,-1 1,1-1,-1 0,1 1,0-1,0 1,0 0,0 0,0 0,0 0,0 0,0 0,0 0,0 1,0-1,1 1,-1-1,0 1,0 0,1 0,-1 0,0 0,1 1,-1-1,3 1,4 1,0 1,0 0,-1 0,1 0,-1 1,0 1,0-1,0 1,11 10,2 4,32 38,16 15,-50-62,-13-10</inkml:trace>
  <inkml:trace contextRef="#ctx0" brushRef="#br0" timeOffset="7525.7">908 1102,'8'10,"6"7,5 4,4 3,0 1,2 1,-1-1,-1-1,-2 0,0 0,-1-1,-1 0,-2-2,-1-3,-1-4,-4-4</inkml:trace>
  <inkml:trace contextRef="#ctx0" brushRef="#br0" timeOffset="7900.14">1138 1068,'-5'7,"-5"8,-2 6,-3 3,-3 5,-2 3,-2 4,-3 1,-1 0,0-3,1-2,0-6,4-4,5-7,6-9,7-10,6-8,3-2</inkml:trace>
  <inkml:trace contextRef="#ctx0" brushRef="#br0" timeOffset="8561">1483 1241,'6'0,"4"0,4 0,3-2,3 0,3-1,2 1,1 0,2 1,1-1,-4-1,-1 1,-4 0,-2 1,-7 0,-5-1,-3-1</inkml:trace>
  <inkml:trace contextRef="#ctx0" brushRef="#br0" timeOffset="9320.45">1955 942,'19'-7,"0"0,31-6,-46 12,0 0,0 0,1 1,-1-1,0 1,0 0,1 0,-1 0,0 1,0 0,0 0,1 0,-1 0,0 0,0 1,-1 0,1 0,7 4,-10-4,1 0,0 0,-1 0,1 1,-1-1,1 0,-1 0,0 1,0-1,0 1,-1-1,1 1,-1 0,1-1,-1 1,0-1,0 1,0 0,0-1,0 1,-1 0,1-1,-1 1,1-1,-1 1,0-1,-2 4,-2 4,0-1,0 1,-1-1,-1-1,-7 10,14-17,-1-1,1 1,0-1,0 1,0 0,0-1,0 1,0-1,0 1,0 0,0-1,0 1,0 0,0-1,0 1,1-1,-1 1,0-1,0 1,1 0,-1-1,0 1,1-1,-1 1,0-1,1 1,-1-1,1 0,-1 1,1-1,-1 1,1-1,-1 0,1 0,-1 1,1-1,0 0,-1 0,1 0,-1 1,2-1,36 16,-25-11,-4-1,0 1,0 1,-1 0,0 0,-1 0,1 1,-1 0,0 1,-1-1,11 17,-14-18,1 0,-1 0,0 0,0 0,-1 1,0 0,0-1,0 1,-1 0,0 0,-1 0,1 0,-1 0,-1-1,1 1,-3 11,2-14,0-1,0 0,-1 0,1-1,-1 1,1 0,-1 0,0-1,0 1,0-1,0 0,-1 1,1-1,0 0,-1 0,0-1,-3 3,0-1,0-1,0 1,-1-1,1 0,-1-1,1 0,-14 1,7-1,0-1,0-1,0 0,0-1,0 0,0-1,1-1,-14-5,25 9,-1-1,1 1,0-1,0 0,0 0,-1 0,1 1,0-1,0 0,0 0,0 0,1-1,-1 1,0 0,0 0,1 0,-1-1,0 1,1 0,-1-1,1 1,0 0,-1-1,1-2,0-7</inkml:trace>
  <inkml:trace contextRef="#ctx0" brushRef="#br0" timeOffset="9995.94">2519 919,'-10'13,"1"0,0 1,1 0,1 1,0-1,1 1,0 1,2-1,-1 1,2-1,0 1,1 0,1 1,0-1,2 0,1 20,0-24,0 0,1 0,0 0,1-1,0 0,0 1,1-2,1 1,0 0,1-1,0 0,0-1,1 0,0 0,0 0,1-1,1 0,-1-1,1 0,0-1,1 0,15 7,-21-10,1-1,-1 0,1 0,0 0,0-1,-1 0,1 0,0 0,0-1,0 0,0 0,0 0,0-1,0 0,0 0,-1-1,1 1,0-1,7-4,-7 2,-1 0,1 0,-1-1,0 0,0 0,-1 0,1-1,-1 1,0-1,-1 0,0 0,0 0,0-1,0 1,-1-1,2-9,0-1,-1-1,-1 1,0-1,-2 0,0 0,-1 1,0-1,-1 0,-2 1,1-1,-2 1,-9-22,11 31,-1 0,0 0,-1 0,0 1,0-1,0 2,-1-1,0 0,0 1,-1 0,-11-8,11 11,1-1,-1 1,1 0,-1 1,0 0,0 0,0 0,0 1,0 0,-1 1,1-1,0 1,0 1,0-1,-14 4,11-3,1 1,0 1,0-1,1 2,-1-1,0 1,1 0,0 1,-14 10,13-6</inkml:trace>
  <inkml:trace contextRef="#ctx0" brushRef="#br0" timeOffset="11320.52">3220 1090,'2'0,"4"0,4 0,3 0,4 0,3 0,3 0,3 0,-2 0,-1 0,-2 0,-3 0,-3 0,-3-2,-5-2,-2-1</inkml:trace>
  <inkml:trace contextRef="#ctx0" brushRef="#br0" timeOffset="12012.13">3196 1309,'324'10,"-303"-10,-21-2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08:08.68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305,'182'-13,"-9"1,-171 11,-1 1,1 0,-1 0,1-1,-1 1,1 0,-1 1,1-1,0 0,-1 0,1 1,-1-1,1 1,-1-1,0 1,1-1,-1 1,1 0,-1 0,0 0,0 0,0 0,1 0,-1 0,0 0,0 0,0 1,-1-1,1 0,0 1,0-1,-1 1,1-1,0 2,-1 3,0 1,-1-1,1 0,-1 0,0 0,-1 0,-3 8,-1 10,-11 69,4 1,-1 114,-3 22,18-225,3-16,-3 10,4-14</inkml:trace>
  <inkml:trace contextRef="#ctx0" brushRef="#br0" timeOffset="646.27">1031 26,'-13'4,"0"0,0 0,1 1,-1 1,1 0,1 1,-1 0,1 1,0 0,1 1,0 0,0 0,1 1,1 0,-15 23,-5 18,2 1,3 1,2 1,2 1,-20 103,31-119,1 0,2 0,0 60,5-85,1-1,0 1,1 0,1-1,0 0,1 0,0 0,1 0,1 0,0-1,0 0,1 0,15 18,-1-8,0 0,1-2,2-1,28 19,-31-24</inkml:trace>
  <inkml:trace contextRef="#ctx0" brushRef="#br0" timeOffset="2239.86">1084 397,'0'0,"0"0,1 0,-1 0,0 0,0 0,1 0,-1 0,0 0,0-1,0 1,0 0,1 0,-1 0,0 0,0 0,0-1,0 1,1 0,-1 0,0 0,0-1,0 1,0 0,0 0,0 0,0-1,0 1,0 0,0 0,0 0,0-1,0 1,0 0,0 0,0-1,0 1,0 0,0 0,0 0,0-1,0 1,0 0,0 0,0-1,0 1,0 0,-1 0,1 0,0 0,0-1,0 1,0 0,-1 0,1 0,0 0,0 0,0 0,-1-1,1 1,0 0,0 0,0 0,-1 0,1 0,16-12,-4 6,1 1,-1 1,1-1,0 2,0 0,1 1,-1 0,0 1,1 0,19 2,-26 0,-1 0,1 1,0-1,0 2,-1-1,0 1,1 0,-1 0,0 0,0 1,-1 0,1 0,-1 1,0 0,0-1,0 2,-1-1,0 0,0 1,0 0,5 12,-1 0,-1 1,-1 1,-1 0,-1-1,-1 1,0 0,-2 1,0-1,-1 0,-1 1,-1-1,-1 0,0 0,-2-1,0 1,-2-1,0 0,-1 0,0-1,-18 26,21-37,0 0,-1 0,0-1,-1 0,1 0,-1-1,0 0,-1 0,1 0,-1-1,0 0,0-1,-15 5,16-6,0-1,0 1,0-1,0-1,0 1,0-1,-1 0,1-1,0 0,0 0,0 0,0-1,1 0,-1-1,0 1,1-1,-9-6,13 9,1-1,0 1,0-1,0 0,0 1,0-1,0 0,0 0,0 0,0 0,0 0,0 0,1 0,-1 0,0 0,1 0,-1 0,1 0,-1-1,1 1,0 0,-1 0,1-1,0 1,0 0,0 0,0-1,0 1,0 0,0-1,0 1,1 0,-1 0,0 0,1-1,-1 1,1 0,-1 0,1 0,0 0,-1 0,1 0,0 0,0 0,0 0,0 0,0 0,0 0,0 1,0-1,0 0,0 1,2-1,4-4,0 1,0 0,0 0,1 1,-1 0,1 0,9-1,-11 2,1 1,0 1,0-1,0 1,-1 1,1-1,0 1,0 0,0 1,-1-1,1 1,-1 1,1-1,-1 1,0 0,0 1,0-1,-1 1,7 6,4 6,0 0,-1 1,-1 1,17 28,-3-4,-26-41,-1 1,0-1,1 0,-1 0,1 1,-1-1,1 0,0 0,-1-1,1 1,0 0,-1 0,1-1,0 1,0-1,0 0,0 0,0 1,0-1,-1 0,1-1,0 1,0 0,0 0,0-1,0 1,-1-1,1 0,0 1,0-1,-1 0,1 0,0 0,1-2,13-5</inkml:trace>
  <inkml:trace contextRef="#ctx0" brushRef="#br0" timeOffset="2756.72">1573 700,'9'-3,"10"0,8 1,9-3,5 0,2 2,0 0,-2 1,-6 1,-7 1,-7 2,-13 1,-12 2,-5 0</inkml:trace>
  <inkml:trace contextRef="#ctx0" brushRef="#br0" timeOffset="3108">2037 411,'14'28,"1"-2,1 0,1-1,1 0,31 31,-10-10,260 319,-290-354,-9-17,-6-6</inkml:trace>
  <inkml:trace contextRef="#ctx0" brushRef="#br0" timeOffset="3463.91">2473 449,'-19'11,"1"0,1 1,0 1,1 0,0 1,-16 19,-79 104,82-99,-29 42,27-35,-38 41,66-83,3-5</inkml:trace>
  <inkml:trace contextRef="#ctx0" brushRef="#br0" timeOffset="4009.06">2527 0,'74'62,"94"100,-147-138,-1 0,-1 1,-1 1,-2 1,0 1,-2 0,-1 1,13 43,-17-34,-1 1,-2-1,-2 2,-1-1,-2 0,-2 0,-1 1,-2-1,-2 0,-2-1,-1 0,-2 0,-1-1,-25 50,30-74,2-5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08:02.87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 872,'-3'0,"3"0,2 0,4 0,5-2,5-1,7 0,3-1,3-1,0-1,0 0,-2 1,-5 0,-2 0,-8-2,-6 2</inkml:trace>
  <inkml:trace contextRef="#ctx0" brushRef="#br0" timeOffset="892.37">745 464,'-10'0,"0"1,0 0,0 0,0 0,0 1,1 1,-1 0,1 0,-1 1,1 0,0 1,-12 8,15-9,0 2,0-1,1 1,-1-1,1 1,1 1,-1-1,1 1,0 0,1 0,-1 0,1 0,1 1,-1-1,1 1,-1 9,-4 20,4-22,0 0,1 0,0 1,1-1,2 26,0-41,-1 1,1-1,0 0,-1 1,1-1,0 0,-1 0,1 0,0 0,0 1,-1-1,1 0,0 0,0-1,-1 1,1 0,0 0,0 0,-1 0,1-1,0 1,0 0,-1 0,1-1,-1 1,1-1,0 1,-1-1,2 0,31-17,-26 14,3-2,1 1,-1 0,1 1,0 0,1 1,-1 0,1 1,-1 0,1 1,0 0,16 1,-20 1,-1 1,1-1,0 1,0 1,-1-1,1 2,-1-1,0 1,0 0,0 0,-1 1,1-1,-1 2,0-1,0 1,-1 0,7 10,-1-1,0 2,-2-1,0 2,-1-1,-1 1,0 0,4 22,-8-31,-1 0,0 1,-1-1,0 1,0 0,-1-1,0 1,-1 0,0-1,-1 1,0-1,0 1,-1-1,0 0,-1 0,-4 9,3-12,0 0,0-1,-1 1,0-1,0-1,0 1,0-1,-1 0,1 0,-1 0,0-1,0 0,-1-1,1 0,0 0,-1 0,0-1,-10 1,-1-1,1-1,-1 0,0-1,1-1,-1-1,-26-7,15-3,30 12,-1 1,0-1,0 1,0-1,1 0,-1 0,0 1,1-1,-1 0,1 0,-1 0,1 0,-1 0,1 0,0 0,-1 1,1-1,0 0,0 0,0 0,0 0,0 0,0 0,0 0,0 0,0 0,0 0,1-2,3-7</inkml:trace>
  <inkml:trace contextRef="#ctx0" brushRef="#br0" timeOffset="1624.79">1378 159,'-5'1,"0"0,1 0,-1 0,0 1,0-1,1 1,-1 0,1 1,0-1,-1 1,1 0,0 0,1 0,-1 0,-4 5,-6 8,1-1,-14 22,8-6,0 0,3 2,1 0,1 0,2 1,1 1,1 0,3 1,1 0,1 0,2 0,2 0,1 0,1 1,3-1,1 0,1 0,18 56,-16-72,1 0,1-1,1 0,0 0,2-1,0-1,0 0,2-1,0 0,1-1,0-1,1-1,1 0,0-1,1-1,21 9,-24-14</inkml:trace>
  <inkml:trace contextRef="#ctx0" brushRef="#br0" timeOffset="2481.99">1460 623,'2'6,"0"-1,0 0,1 0,-1 0,1 0,0-1,1 1,-1-1,1 0,0 0,0 0,7 5,6 8,19 22,51 60,197 171,-282-268,21 14,-16-15,-8-13,-5-1</inkml:trace>
  <inkml:trace contextRef="#ctx0" brushRef="#br0" timeOffset="2866.87">1869 543,'-41'46,"3"3,2 0,2 3,-41 82,-54 83,109-193,15-19,1 0,-1 0,1 1,0 0,1-1,-1 1,1 0,-3 9,8-14,3-4</inkml:trace>
  <inkml:trace contextRef="#ctx0" brushRef="#br0" timeOffset="3281.24">1988 859,'11'0,"11"0,8 0,5 0,2 0,2 0,-5 0,-5 0,-5 0,-10 0,-6 0</inkml:trace>
  <inkml:trace contextRef="#ctx0" brushRef="#br0" timeOffset="3961.32">2397 623,'34'-8,"-12"3,1 0,28-2,-46 6,-1 1,1 0,0 0,-1 0,1 1,-1-1,1 1,-1 0,0 1,1-1,-1 1,0-1,0 1,0 0,0 1,0-1,5 5,-7-5,-1 1,1-1,0 0,-1 1,1-1,-1 1,0 0,0-1,0 1,0 0,0 0,-1 0,1-1,-1 1,0 0,1 0,-1 0,-1 0,1 0,0 0,-1 0,0-1,1 1,-1 0,0 0,0-1,-1 1,1 0,-1-1,1 1,-3 2,-7 9,1 0,-2-1,-25 23,27-27,10-9,-1 1,0-1,1 1,-1-1,1 1,-1-1,1 1,-1-1,1 1,-1 0,1-1,-1 1,1 0,0-1,-1 1,1 0,0 0,0-1,0 1,0 0,-1 0,1-1,0 1,0 0,0 0,1-1,-1 1,0 0,0 0,0-1,0 1,1 0,-1 0,0-1,1 1,-1 0,1-1,-1 1,1-1,-1 1,1 0,-1-1,1 1,-1-1,1 1,0-1,-1 0,1 1,0-1,-1 0,1 1,0-1,-1 0,2 1,56 16,-30-10,-15-2,-1 1,1 1,-1 0,-1 0,1 1,-1 1,0-1,-1 2,0 0,16 21,-23-27,0-1,-1 1,1 0,-1 0,0 0,0 0,0 1,0-1,-1 1,0-1,0 1,0-1,0 1,-1-1,0 1,0 0,0-1,0 1,-1-1,0 1,0 0,0-1,0 0,-1 1,0-1,0 0,0 0,0 0,0 0,-1 0,0 0,0-1,0 1,0-1,-8 6,2-3,0 1,-1-2,0 1,0-2,0 1,-1-1,1-1,-1 0,-17 3,20-5,1 0,-1 0,0 0,0-1,1 0,-1-1,0 0,0 0,1 0,-1-1,1 0,-1-1,1 0,-10-5,15 7,1 0,-1 0,1-1,-1 1,1-1,-1 1,1-1,0 0,0 1,0-1,0 0,-1-2,-1-7</inkml:trace>
  <inkml:trace contextRef="#ctx0" brushRef="#br0" timeOffset="4597.61">2530 0,'215'181,"-161"-140,-1 2,-2 1,82 96,-109-108,-1 2,-1 1,-2 0,-1 1,-2 1,-2 1,13 46,-21-52,0 0,-2 0,-1 0,-2 1,-1 0,-2-1,-1 1,-1-1,-11 47,10-65,-29 105,29-107,-1 0,0-1,-1 1,0-1,0-1,-1 1,-13 13,12-16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08:49.84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306,'2'0,"4"3,2 0,4 0,6-1,3 0,3-1,4 2,2 0,0 0,-1-1,0-1,-1 0,-2 0,-5-1,-2 0,-8 0,-5 0</inkml:trace>
  <inkml:trace contextRef="#ctx0" brushRef="#br0" timeOffset="727.24">832 96,'-11'4,"1"0,-1 1,1 0,0 1,0 0,1 0,-1 1,1 0,1 1,0 0,0 0,0 1,1 0,0 0,1 1,0 0,-6 13,-2 6,2 0,1 1,1 1,2-1,-6 34,12-54,1 1,0 0,0-1,1 1,1 0,-1 0,2-1,-1 1,2-1,-1 1,6 12,-5-18,0 1,0-1,0 0,0 0,1 0,0-1,0 1,1-1,-1 0,1 0,0 0,0-1,0 0,0 0,0 0,1 0,0-1,-1 0,1 0,0-1,8 2,-2-2,1 0,-1 0,1-1,-1-1,0 0,0 0,1-2,-1 1,0-2,-1 1,1-2,-1 1,1-2,-2 1,1-2,0 1,-1-1,-1-1,1 0,-1 0,8-11,-5 6,0-1,-1 0,-1-1,0 0,-1 0,-1-1,0 0,-2-1,1 0,-2 0,0 0,-2 0,4-36,-7 35,0 1,-2-1,0 1,-1 0,-1 0,0 0,-12-27,13 35,-1 0,0 0,-1 0,0 1,-1 0,1 0,-1 0,-1 1,0 0,0 0,0 0,-1 1,0 0,0 1,-9-5,13 8,0 1,1-1,-1 1,0 0,0 1,0-1,0 1,0-1,-1 1,1 0,0 1,0-1,0 1,0 0,0 0,-6 2,4 0,-1 0,1 1,0 0,0 0,0 0,0 1,1 0,-10 10,7-5,1-1,0 1,1 0,0 1,0-1,1 1,0 1,1-1,1 0,0 1,-2 15,10 5,1-19</inkml:trace>
  <inkml:trace contextRef="#ctx0" brushRef="#br0" timeOffset="1347.64">1165 543,'0'3,"0"2,0 3,0-2,0-2</inkml:trace>
  <inkml:trace contextRef="#ctx0" brushRef="#br0" timeOffset="2334.35">1759 4,'-48'-2,"26"1,0 1,1 0,-31 6,46-5,-1 0,1 1,0 0,0 0,0 1,0 0,0 0,1 0,0 1,-1-1,1 1,0 1,1-1,-1 1,-7 9,3 1,-1 1,2 0,0 0,1 1,1 0,-7 32,6-14,1 1,-1 50,7-85,0 0,-1 0,1-1,0 1,0 0,1 0,-1 0,0 0,0 0,0-1,0 1,1 0,-1 0,0 0,1-1,-1 1,1 0,-1 0,1-1,-1 1,1 0,0-1,-1 1,1-1,-1 1,1-1,0 1,0-1,-1 1,1-1,0 0,0 1,0-1,-1 0,1 0,0 0,0 1,0-1,0 0,0 0,-1 0,1 0,0-1,0 1,0 0,0 0,0 0,-1-1,1 1,0 0,0-1,-1 1,2-1,58-30,-40 19,-6 6,1 1,-1 1,1 0,0 1,0 0,0 1,0 1,0 0,0 2,1-1,-1 2,0 0,0 1,0 0,-1 1,16 7,-22-8,-1 0,1 1,-1 0,0 0,-1 1,1-1,-1 2,0-1,0 1,0 0,-1 0,0 0,7 12,-9-12,-1 1,1 0,-1-1,0 1,0 1,-1-1,0 0,0 0,-1 0,0 1,0-1,-1 0,0 0,0 0,-1 0,0 1,-3 8,1-6,-1 0,0-1,0 1,-1-1,0 0,-1-1,0 0,0 0,-1 0,0-1,0 0,-1 0,1-1,-2 0,1-1,-1 0,1 0,-1-1,0 0,-1-1,-16 3,12-2,0-2,0 0,0 0,0-2,-1 0,1 0,0-2,0 0,0 0,0-2,0 0,1 0,-1-1,-24-13,21 6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10:04.25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72 92,'-9'-4,"-5"-4,-2-1,-2 2,4 1</inkml:trace>
  <inkml:trace contextRef="#ctx0" brushRef="#br0" timeOffset="1375.95">20 67,'84'-4,"127"-23,-75 7,-75 9,-61 11,0 0,0 0,0 0,-1 0,1 0,0 0,0 0,0-1,0 1,0 0,0 0,0 0,0 0,0 0,0 0,0 0,0 0,0-1,0 1,0 0,0 0,0 0,0 0,0 0,0 0,0 0,0 0,0-1,0 1,0 0,0 0,0 0,0 0,1 0,-1 0,0 0,0 0,0 0,0 0,0 0,0-1,0 1,-6-1</inkml:trace>
  <inkml:trace contextRef="#ctx0" brushRef="#br0" timeOffset="1892.52">243 1,'9'36,"-2"0,-1 0,-2 1,-2 0,-2 46,0-44,0-13,-1 7,2 1,1-1,10 51,-12-83,7 8,-5-12</inkml:trace>
  <inkml:trace contextRef="#ctx0" brushRef="#br0" timeOffset="2417.06">469 252,'7'28,"1"-1,1 0,2-1,24 46,-33-70,-3-8,-4-18,-9-32,11 47,1 0,0 0,0-1,1 1,0 0,1-1,1-18,0 24,0 1,1-1,-1 0,1 0,-1 0,1 1,0-1,1 1,-1-1,1 1,-1 0,1 0,0 0,0 0,0 1,0-1,1 1,-1 0,1 0,6-3,-4 2,1 0,0 1,1-1,-1 2,0-1,1 1,-1 0,1 0,-1 1,1 0,-1 0,1 1,8 2,-7 0</inkml:trace>
  <inkml:trace contextRef="#ctx0" brushRef="#br0" timeOffset="2922.38">814 252,'0'26,"1"0,2 0,1 0,12 44,-14-63,0 1,0-1,1 0,0 0,0 0,0 0,1-1,0 0,1 1,0-1,0-1,0 1,0-1,1 0,0 0,0 0,0-1,0 0,1 0,12 4,-16-7,0 0,0 0,0-1,0 0,0 1,0-1,0 0,0 0,0-1,1 1,-1-1,0 0,0 1,0-1,-1 0,1-1,0 1,0-1,4-2,-3 0,1 0,-1 0,1-1,-1 0,-1 1,1-1,-1-1,1 1,2-8,2-6,-1-1,-1 0,-1 0,5-37,-9 54,7-97,-7 92,-2 0,1-1,-1 1,0 0,0-1,-1 1,-1 0,1 0,-6-11,5 15,2 5</inkml:trace>
  <inkml:trace contextRef="#ctx0" brushRef="#br0" timeOffset="3399.77">1250 292,'17'-4,"1"0,-1-1,0-1,22-11,-35 15,0 0,1 0,-1 0,0-1,0 0,-1 0,1 0,0 0,-1-1,0 1,0-1,0 0,0 0,-1 0,1 0,-1 0,0-1,0 1,-1-1,1 1,0-6,-2 8,0 0,0 0,0 0,0 0,-1-1,1 1,-1 0,1 0,-1 0,0 0,0 0,1 1,-1-1,-1 0,1 0,0 0,0 1,-1-1,1 1,-1-1,1 1,-1 0,0-1,0 1,1 0,-1 0,0 0,0 0,0 1,0-1,0 0,0 1,0 0,0-1,0 1,-4 0,2-1,-1 1,1 0,-1 0,1 0,-1 1,1-1,-1 1,1 0,-1 0,1 1,0-1,-1 1,1 0,0 0,0 0,-4 4,-1 4,0 1,1 0,0 0,0 0,1 1,-8 21,11-25,1 0,0 0,0 0,1 1,0-1,1 1,0-1,0 1,1 0,0-1,1 15,0-20,0 1,1-1,-1 1,1-1,-1 0,1 1,0-1,0 0,0 0,1 0,-1-1,1 1,0-1,-1 1,6 2,-1 0,0-2,0 1,0-1,1 0,0 0,13 2,6-1,-1-1,1-2,32-1,3-6,-40 2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09:21.42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32 104,'-5'5,"2"0,-1 1,1-1,-1 1,1-1,1 1,-1 0,1 0,0 0,-1 10,-9 74,7-46,-2 6,-9 50,5 1,2 122,14-203,1-41,-4 0</inkml:trace>
  <inkml:trace contextRef="#ctx0" brushRef="#br0" timeOffset="543.74">26 90,'16'0,"12"0,12-4,9-5,4-1,3-5,-1 0,-7 1,-5 1,-12 4,-14 8,-15 10,-11 4,-7 6,-1-2</inkml:trace>
  <inkml:trace contextRef="#ctx0" brushRef="#br0" timeOffset="976.37">1 462,'11'-3,"6"1,5-1,3 0,2 2,-2-3,0 1,0 0,-2 0,-3 2,-3 0,-1 0,-4-1,-3-1</inkml:trace>
  <inkml:trace contextRef="#ctx0" brushRef="#br0" timeOffset="1338.43">450 435,'0'11,"0"11,0 8,2 6,1 3,2 2,1-1,-2-4,-1-4,-1-9</inkml:trace>
  <inkml:trace contextRef="#ctx0" brushRef="#br0" timeOffset="1704.32">371 183,'0'6,"0"3</inkml:trace>
  <inkml:trace contextRef="#ctx0" brushRef="#br0" timeOffset="2060.91">610 527,'7'37,"-5"-18,2 1,0 0,2-1,0 0,1 0,17 32,-24-51,0 1,0-1,0 1,0-1,0 1,0-1,1 0,-1 1,0-1,0 0,1 1,-1-1,0 0,0 1,1-1,-1 0,0 1,1-1,-1 0,0 0,1 1,-1-1,1 0,-1 0,0 0,1 0,-1 0,1 1,-1-1,1 0,-1 0,0 0,1 0,-1 0,1 0,-1 0,1-1,0 1,5-18,-4-36,-2 49,-1-39,-1 13,5-54,-2 78,0 0,0 0,1 0,-1 0,2 0,-1 1,1-1,0 1,0-1,1 1,-1 0,1 0,6-6,-6 9,0-1,1 1,-1 0,1 1,0-1,0 1,-1 0,2 0,-1 0,0 1,0-1,0 1,1 1,-1-1,0 1,1 0,-1 0,1 0,-1 1,0 0,1 0,-1 0,0 1,0 0,5 2,0 0,-1 0,0 1,0 0,0 0,0 1,-1 0,0 1,0 0,-1 0,0 1,0 0,6 8,-8-5,0 0,-1 0,0 0,0 0,-2 1,1-1,-1 1,-1 0,0 0,-1 0,0-1,-1 1,0 0,-1 0,-3 14,1-13</inkml:trace>
  <inkml:trace contextRef="#ctx0" brushRef="#br0" timeOffset="2412.58">1165 434,'3'11,"2"11,3 8,2 6,2 3,1 0,-1-2,-2-6,-1-5,-3-7</inkml:trace>
  <inkml:trace contextRef="#ctx0" brushRef="#br0" timeOffset="2413.58">1165 169,'-4'3,"0"0,1 2,2 0</inkml:trace>
  <inkml:trace contextRef="#ctx0" brushRef="#br0" timeOffset="2770.28">1470 79,'0'11,"0"9,2 9,3 9,3 12,3 12,3 10,0 4,-1-4,-2-11,-3-10,-1-10,-1-7,-2-7,-2-6,-3-9,-4-11,0-6</inkml:trace>
  <inkml:trace contextRef="#ctx0" brushRef="#br0" timeOffset="3276.44">1390 487,'16'-4,"12"-5,7 1,8-2,2-1,1 2,0 1,-5 3,-6 2,-7 2,-6 1,-6 0</inkml:trace>
  <inkml:trace contextRef="#ctx0" brushRef="#br0" timeOffset="3663.89">1813 500,'25'-5,"-2"2,0-2,40-14,-58 17,0 0,0-1,0 1,0-1,-1 0,1 0,-1 0,0-1,0 1,0-1,-1 0,1 0,-1 0,0-1,0 1,0-1,3-9,-5 13,0-1,-1 0,1 0,-1 0,0 1,1-1,-1 0,0 0,0 0,0 0,-1 0,1 1,0-1,-1 0,1 0,-1 0,0 1,1-1,-1 0,0 1,0-1,0 1,0-1,0 1,-1-1,1 1,0 0,-1-1,1 1,-1 0,1 0,-1 0,1 0,-4-1,2 1,0-1,-1 1,1 1,0-1,0 0,-1 1,1-1,0 1,-1 0,1 0,0 0,-1 1,1-1,0 1,-1 0,1 0,0 0,-6 3,1 1,0 1,1 0,-1 1,1 0,1 0,-1 0,1 1,1 0,-1 0,1 1,1-1,-1 1,1 0,1 0,0 1,0-1,1 1,-2 17,3-19,0 0,1 0,0 0,0 0,1 0,0 0,0 0,1 0,0-1,1 1,-1 0,1-1,1 0,-1 0,1 0,1 0,-1 0,1-1,0 0,1 0,0 0,-1-1,8 6,1-3,-1-1,1 0,1 0,-1-2,1 1,0-2,0 0,1-1,-1-1,1 0,-1-1,1-1,0 0,26-4,-24-2,-7-1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10:14.93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698 0,'-64'4,"-113"19,116-12,-1-3,-66-1,-320-7,289 14,33-6,67-2,18-3,-142 6,75-1,57-2,49-6,0 1,1-1,-1 1,1-1,-1 1,1 0,0 0,-1 0,1 0,0 0,-1 0,1 0,0 0,0 0,0 0,0 1,0-1,0 0,0 1,0-1,1 1,-1-1,1 1,-1-1,1 1,-1-1,1 1,0 0,0-1,0 1,0 0,0-1,0 1,1 2,-1 10,2 1,5 28,-3-24,-4-16,13 80,4 142,-17-89,0-134,0-1,1 0,-1 1,1-1,-1 1,1-1,0 0,-1 1,1-1,0 0,0 0,0 0,0 1,0-1,0 0,0 0,0-1,0 1,1 0,-1 0,0 0,1-1,-1 1,0-1,1 1,-1-1,1 1,-1-1,1 0,-1 0,1 0,-1 0,1 0,2 0,8-1,1 0,0-1,15-4,-5 2,253-13,-242 16,95-3,177-4,-225 8,25 2,188-22,-199 5,162-5,-249 20,-1 0,0 0,1-1,-1-1,0 1,14-5,-20 5,1 1,-1-1,1 0,-1 1,1-1,-1 0,0 0,1 0,-1 0,0 0,0 0,0-1,0 1,0 0,0-1,0 1,0 0,0-1,0 1,-1-1,1 1,-1-1,1 0,-1 1,0-1,0 1,1-1,-1 0,0 1,0-1,-1 0,1 1,0-1,-1 0,0-1,-11-49,2 1,3-1,-1-57,7 102,-3-23,-1 1,-1-1,-2 2,-11-29,-13-47,30 93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10:19.61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81 269,'-13'-8,"-3"-4,0 2,0 0,-1 1,-18-8,29 15,-1 0,1 1,-1 0,0-1,1 2,-1-1,1 1,-1 0,0 1,0-1,1 1,-1 1,1-1,-1 1,-9 4,6 0,-1 0,1 0,0 2,1-1,-1 1,2 0,-1 1,1 0,0 0,1 1,0 0,1 0,0 0,0 1,1 0,0 0,1 1,1-1,0 1,0 0,1 0,1 0,-1 17,3-23,0 0,0 0,0 0,1 0,0 0,0 0,0-1,1 1,0-1,0 0,0 1,1-1,4 5,0-2,-1-1,2 0,-1-1,1 1,0-1,19 9,6-1,1-2,0-1,50 9,-65-16,-10-1,34 5,-43-8,1 0,-1 0,0 0,1 0,-1 0,0 0,0 0,1 0,-1-1,0 1,0 0,1-1,-1 1,0-1,0 1,0-1,0 0,0 1,0-1,0 0,0 0,0 0,0 0,0 0,0 0,-1 0,2-2,1-6</inkml:trace>
  <inkml:trace contextRef="#ctx0" brushRef="#br0" timeOffset="628.87">553 429,'-4'1,"0"-1,1 1,-1 0,1 0,-1 1,1-1,-1 1,1 0,0 0,0 0,0 0,0 0,0 0,0 1,1 0,-1-1,1 1,0 0,0 0,0 1,0-1,0 0,1 0,-3 7,0 1,0-1,1 2,0-1,0 0,2 0,-2 21,3-29,-1 1,2-1,-1 1,0-1,1 1,-1-1,1 1,0-1,0 1,1-1,-1 0,1 0,-1 0,1 0,0 0,0 0,0 0,1 0,-1-1,1 1,-1-1,1 0,0 0,0 0,0 0,0 0,0 0,1-1,-1 0,0 1,1-1,5 0,-3 0,0 0,0-1,0 0,0 0,0-1,-1 0,1 0,0 0,0 0,-1-1,1 0,-1-1,1 1,-1-1,0 0,0 0,0 0,-1-1,6-5,-2 0,-1 0,0-1,-1 0,0 0,0-1,-1 1,0-1,-1 0,-1-1,0 1,0-1,-1 0,1-21,-2 25,0 0,-1 0,0 0,-1 0,0 0,0 0,-1 0,0 0,0 0,-1 1,0-1,0 1,0-1,-1 1,-1 0,1 1,-1-1,0 1,0 0,-1 0,-6-5,8 9,0 0,1 0,-1 0,0 1,0 0,0 0,0 0,0 0,0 0,0 1,-1 0,1 0,0 0,0 0,0 1,0-1,0 1,0 0,0 1,0-1,0 1,0-1,1 1,-1 0,-6 5,5-3,0-1,0 1,0 0,1 0,-1 1,1-1,0 1,0 0,1 0,0 0,0 1,0-1,0 1,1 0,0 0,0 0,-1 6,3-10,0 0,0 0,0 0,0-1,0 1,0 0,1 0,-1 0,1-1,-1 1,1 0,1 2,4 4</inkml:trace>
  <inkml:trace contextRef="#ctx0" brushRef="#br0" timeOffset="1261.95">830 468,'0'10,"0"1,1 0,0 0,1-1,0 1,1-1,0 0,1 1,0-1,9 16,-12-29,1-1,-1 1,0 0,0-1,-1 1,1-1,-1 1,1-1,-2-4,2-9,-2-1,1 1,1-1,1 0,0 0,8-26,-8 39,0 1,0 0,0-1,0 1,1 0,-1 0,1 1,0-1,0 0,1 1,-1 0,1 0,-1 0,1 0,0 1,0-1,1 1,-1 0,0 0,1 0,-1 1,1 0,-1 0,1 0,0 0,5 0,-5 1,0-1,0 1,0 0,0 0,0 0,0 1,0-1,-1 1,1 1,0-1,0 1,0-1,-1 2,1-1,-1 0,6 5,-6-3,1 0,-1 1,0 0,-1 0,1 0,-1 0,0 0,-1 1,1 0,-1-1,0 1,0 0,0 7,11 81,-4-13,-6-70</inkml:trace>
  <inkml:trace contextRef="#ctx0" brushRef="#br0" timeOffset="1899.02">1413 389,'-12'-2,"1"-1,0 2,-1-1,0 2,1-1,-20 3,27-1,-1 1,1-1,0 1,0-1,0 1,0 0,0 1,0-1,0 1,1 0,-1 0,1 0,0 0,0 0,0 1,0-1,1 1,-1 0,-3 8,2-3,0 1,1 0,0 0,0 0,1 0,0 1,1-1,0 0,1 1,0-1,1 1,0-1,3 13,-4-19,1 0,0 0,0 0,1 0,-1 0,1 0,0-1,0 1,0-1,0 1,1-1,-1 0,1 1,0-1,0-1,0 1,0 0,1-1,-1 0,1 0,-1 0,1 0,0 0,0-1,0 1,0-1,0 0,0 0,0-1,0 1,0-1,0 0,0 0,1-1,5 0,-4 0,-1-1,1 1,-1-1,0 0,0 0,0-1,0 1,0-1,0 0,-1 0,1-1,-1 0,0 1,0-1,-1-1,1 1,-1 0,0-1,0 0,0 0,0 0,-1 0,0 0,0 0,-1-1,1 1,0-7,2-13,-1 0,0 0,-2-1,-4-41,-3-10,-4 0,-4 1,-27-92,40 166,0 7,2 18,5 33,11 64,37 215,-52-325,-2-5,1 0,0 0,-1-1,1 1,1 0,-1-1,1 0,0 1,0-1,0 0,0 0,1 0,0 0,0 0,0 0,0-1,4 4,3-4</inkml:trace>
  <inkml:trace contextRef="#ctx0" brushRef="#br0" timeOffset="2268.71">1638 376,'0'11,"0"9,0 4,0 4,0 1,2-2,1-3,2-7,0-5</inkml:trace>
  <inkml:trace contextRef="#ctx0" brushRef="#br0" timeOffset="2624.91">1626 150</inkml:trace>
  <inkml:trace contextRef="#ctx0" brushRef="#br0" timeOffset="2625.91">1956 124,'-2'13,"-1"14,0 16,1 16,0 9,4 2,0-6,1-9,-1-11,2-9,0-7,-1-10,0-10,-1-7</inkml:trace>
  <inkml:trace contextRef="#ctx0" brushRef="#br0" timeOffset="2966.28">1783 428,'22'-11,"0"0,1 1,0 1,35-8,97-13,-146 28,0 1,0 0,-1 0,1 1,0 0,14 3,-20-2,0-1,-1 1,1 1,-1-1,1 0,-1 1,0-1,1 1,-1 0,0 0,0-1,0 1,-1 1,1-1,0 0,-1 0,1 1,-1-1,0 1,0-1,0 1,0-1,0 1,0 0,-1 2,6 25,-2-1,-2 1,-1 47,-1-60</inkml:trace>
  <inkml:trace contextRef="#ctx0" brushRef="#br0" timeOffset="3336.99">2181 84,'-4'11,"0"9,1 0</inkml:trace>
  <inkml:trace contextRef="#ctx0" brushRef="#br0" timeOffset="3680.43">2445 335,'-11'17,"2"-1,0 2,1-1,-12 37,18-48,0 1,0 0,1 1,0-1,0 0,1 0,0 0,0 1,0-1,1 0,0 0,1 0,-1 0,2 0,-1 0,4 8,-4-12,0 0,0 0,1 0,-1 0,1 0,-1 0,1-1,0 1,0-1,0 0,0 0,0 0,1 0,-1-1,1 1,-1-1,1 0,-1 0,1 0,0-1,-1 1,1-1,0 0,0 0,-1 0,1 0,0-1,0 1,-1-1,1 0,0 0,3-2,0 0,-1 0,1 0,-1-1,0 1,0-1,0-1,-1 1,0-1,0 0,0 0,0 0,-1-1,0 0,0 0,0 0,3-9,-2 2,-1-1,0 0,-2 0,1-1,-2 1,0 0,0-1,-3-20,2 28,-1 1,0-1,0 0,-1 1,0 0,0-1,0 1,-1 0,0 0,0 0,0 0,-1 1,0-1,0 1,0 0,-1 0,1 1,-1-1,0 1,-9-6,10 9,-1 0,1 0,0 0,-1 0,1 0,-1 1,1 0,-1 0,1 0,0 0,-1 1,1 0,-1 0,1 0,0 0,0 1,0 0,-1 0,2 0,-1 0,-5 4,7-5,-1 1,0 0,1-1,-1 1,1 0,-1 1,1-1,0 0,0 1,0-1,0 1,1 0,-1-1,1 1,-1 0,1 0,0 0,0 0,0 0,1 0,-1 0,1 0,0 1,-1-1,2 0,-1 0,0 0,0 0,1 1,1 2,3 6</inkml:trace>
  <inkml:trace contextRef="#ctx0" brushRef="#br0" timeOffset="4066.05">2696 522,'0'6,"0"1,0-1,1 1,0-1,0 1,0-1,1 0,0 1,6 10,-8-17,0 0,0 0,0 0,0 0,0 1,0-1,0 0,0 0,0 0,0 0,0 0,0 0,1 0,-1 0,0 1,0-1,0 0,0 0,0 0,0 0,0 0,1 0,-1 0,0 0,0 0,0 0,0 0,0 0,0 0,0 0,1 0,-1 0,0 0,0 0,0 0,0 0,0 0,0 0,1 0,-1 0,0 0,0 0,0 0,0 0,0 0,0-1,0 1,1 0,-1 0,0 0,0 0,0 0,0 0,0 0,0 0,0-1,0 1,0 0,0 0,0 0,0 0,0 0,0-1,4-13,-1-19,-3 32,0-6,10-87,-9 86,1 0,0 0,0 0,1 0,0 1,0-1,1 1,0 0,7-10,-10 16,-1 0,1 1,0-1,0 0,0 0,-1 0,1 1,0-1,0 0,0 1,0-1,0 1,0-1,1 1,-1 0,0-1,0 1,0 0,0 0,0-1,1 1,-1 0,0 0,0 1,0-1,0 0,2 1,0 0,-1 0,1 0,-1 1,1-1,-1 1,0 0,1 0,-1 0,0 0,3 4,2 3,-1 1,1 0,-2 0,8 17,-8-8,-1 0,0 0,-1 1,-1-1,-1 1,-1-1,-2 22,1-27,1-2</inkml:trace>
  <inkml:trace contextRef="#ctx0" brushRef="#br0" timeOffset="4438.33">3145 455,'-2'-1,"1"-1,-1 0,1 1,-1-1,0 0,0 1,0 0,0 0,0-1,0 1,0 0,0 1,-1-1,1 0,0 1,-1-1,1 1,0-1,-1 1,1 0,0 0,-1 0,-2 1,2 0,0 1,0-1,0 1,0 0,0 0,0 0,1 0,-1 0,1 0,-1 1,1-1,0 1,0 0,-3 4,0 2,1 0,-1 0,1 0,1 1,0 0,0-1,1 1,0 0,1 0,0 14,0-22,1 0,0 0,0 0,0 0,0-1,1 1,-1 0,0 0,1 0,0-1,-1 1,1 0,0 0,0-1,0 1,0-1,0 1,0-1,0 1,0-1,1 0,-1 1,0-1,1 0,-1 0,1 0,0 0,-1 0,1-1,0 1,-1 0,1-1,0 1,0-1,-1 0,1 1,0-1,0 0,0 0,0 0,0-1,-1 1,1 0,3-1,0-1,0 1,0-1,0 0,0-1,0 1,0-1,0 0,-1 0,0-1,1 1,-1-1,-1 0,8-8,-6 5,-1 0,0 0,0-1,0 0,-1 1,0-1,-1 0,0 0,0 0,0-1,0-10,-4 34,1-9,0-1,0 1,1 0,0 0,0-1,0 1,1 0,0-1,1 8,0-9,0 1,1 0,-1-1,1 0,0 1,0-1,0 0,0 0,1-1,0 1,-1-1,1 0,1 0,-1 0,0 0,1-1,-1 1,1-1,0-1,0 1,0 0,0-1,0 0,0-1,0 1,0-1,6 0,14-1</inkml:trace>
  <inkml:trace contextRef="#ctx0" brushRef="#br0" timeOffset="4778.92">3370 72,'0'4,"0"7,0 3,0 6,2 6,1 6,2 8,3 12,-1 9,2 4,-2-2,1-10,-1-9,-2-8,-1-5,-2-6,-2-5,1-6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10:41.58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93 279,'-1'1,"0"-1,0 1,0-1,1 1,-1 0,0-1,0 1,1 0,-1-1,0 1,1 0,-1 0,1 0,-1 0,1 0,-1-1,1 1,0 0,0 0,-1 0,1 0,0 0,0 0,0 0,0 0,0 2,-1 35,1-33,-2 73,-1-1,10 109,-3-170,-2-13,1-10,-1-5</inkml:trace>
  <inkml:trace contextRef="#ctx0" brushRef="#br0" timeOffset="358.2">1 0,'0'0</inkml:trace>
  <inkml:trace contextRef="#ctx0" brushRef="#br0" timeOffset="869.16">239 437,'-1'34,"0"-21,0 0,1 1,0-1,1 0,1 0,0 0,1 0,0 0,1 0,9 20,-20-124,6 86,-2-27,1-1,2 1,4-42,-3 65,1 0,0 0,1 0,0 0,0 1,0-1,7-10,-7 16,-1-1,1 0,0 1,0-1,0 1,1 0,-1 0,1 0,0 0,0 1,-1-1,2 1,-1 0,0 1,6-3,-6 3,-1 0,1 1,-1-1,0 1,1 0,-1 0,1 0,-1 0,1 0,-1 1,0 0,1-1,-1 1,0 0,1 1,-1-1,0 1,3 2,0 0,-1 0,0 1,0-1,0 1,-1 0,1 1,-1-1,5 12,1 2,-1 0,-2 1,0 0,8 40,-6-16,-2-1,1 66,-8-97</inkml:trace>
  <inkml:trace contextRef="#ctx0" brushRef="#br0" timeOffset="1365.1">833 769,'2'-2,"0"-1,-1 1,0 0,0-1,1 1,-1 0,-1-1,1 1,0-1,0 0,-1 1,0-1,1 1,-1-1,-1-5,-5-43,5 44,-20-91,11 59,1-1,3-1,1 1,1-1,4-60,0 98,1 0,0 0,-1 0,1 0,0 0,0 0,1 0,-1 1,1-1,-1 0,1 1,0-1,0 1,0 0,0-1,1 1,-1 0,5-3,-2 2,1 0,-1 1,1-1,0 1,0 0,0 0,0 1,13-1,-7 1,-1 0,1 1,0 1,-1 0,1 1,-1 0,1 1,-1 0,21 9,-17-2,-4 0</inkml:trace>
  <inkml:trace contextRef="#ctx0" brushRef="#br0" timeOffset="1722.35">677 477,'13'-2,"10"-3,6-1,7-1,0 0,-1 1,-1 3,-6 0,-4 2,-2 1,-2 2,-3 3,-2 1,-3 0</inkml:trace>
  <inkml:trace contextRef="#ctx0" brushRef="#br0" timeOffset="2110.71">1138 450,'2'11,"3"11,3 10,3 7,-2 3,1 0,-1-4,-3-4,-2-6</inkml:trace>
  <inkml:trace contextRef="#ctx0" brushRef="#br0" timeOffset="2111.71">1098 146</inkml:trace>
  <inkml:trace contextRef="#ctx0" brushRef="#br0" timeOffset="2530.32">1390 635,'0'5,"-1"7,1-1,0 0,1 0,0 1,1-1,0 0,0 0,1 0,8 16,-5-83,-6 46,6-153,-4 145,1-1,0 1,2 0,0 0,1 0,13-28,-18 44,0 0,0 0,1 0,-1 0,0 0,1 0,0 0,-1 0,1 1,0-1,0 1,0 0,0-1,0 1,0 0,0 0,1 0,-1 0,0 0,5 0,-3 1,0 0,0 0,0 0,0 1,0 0,0-1,0 1,0 1,0-1,-1 1,6 2,3 3,0 0,-1 1,-1 1,1 0,-1 0,12 15,-12-12,-1 1,-1 0,0 1,-1 0,0 0,7 23,-11-29,-1-1,0 1,0-1,-1 1,0 0,0 0,-1-1,0 1,-1 0,1 0,-1 0,-1-1,0 1,-5 14,2-11</inkml:trace>
  <inkml:trace contextRef="#ctx0" brushRef="#br0" timeOffset="2883.09">1892 424,'2'13,"3"12,1 8,1 5,0 3,1-1,-1-3,-2-8</inkml:trace>
  <inkml:trace contextRef="#ctx0" brushRef="#br0" timeOffset="3224.35">1866 149,'-9'0,"-3"2,1 1</inkml:trace>
  <inkml:trace contextRef="#ctx0" brushRef="#br0" timeOffset="3225.35">2250 69,'-2'14,"-1"13,2 18,4 17,4 13,0 8,-1-1,1-6,-1-11,-1-12,-2-13,-1-11,-2-8,1-10,-1-11,-3-11,0-3</inkml:trace>
  <inkml:trace contextRef="#ctx0" brushRef="#br0" timeOffset="3646.24">2090 437,'16'-4,"12"-2,9 0,7-1,4 1,0 1,-1 1,-3 2,-8 3,-5 2,-6 0,-5 0,-5-1</inkml:trace>
  <inkml:trace contextRef="#ctx0" brushRef="#br0" timeOffset="3991.23">2540 475,'13'0,"1"0,-1-2,1 1,-1-2,0 0,19-7,-27 9,-1-1,1 0,-1 0,0-1,0 1,0-1,0 0,0 0,-1 0,1 0,-1-1,0 1,0-1,0 0,0 0,-1 0,0 0,0-1,0 1,0 0,2-9,-4 11,0-1,0 1,0-1,0 0,0 1,-1-1,1 1,-1-1,0 1,1-1,-1 1,0 0,-1-1,1 1,0 0,-1 0,1 0,-1 0,1 0,-1 0,0 0,0 0,0 1,0-1,0 1,0 0,-1-1,1 1,0 0,-1 0,1 0,-1 1,1-1,-4 0,-1-1,0 1,1-1,-1 1,0 1,0-1,1 1,-1 0,0 1,0 0,0 0,1 0,-8 3,7 0,0-1,1 1,0 0,0 0,0 1,0 0,1 0,0 0,0 1,0 0,1 0,-1 0,2 0,-1 1,1 0,0-1,0 1,0 0,1 1,0-1,1 0,0 0,-1 12,2-11,0 0,0 0,1 0,0 0,0 0,1 0,0 0,0 0,1 0,0-1,0 1,1-1,0 0,0 0,0 0,1-1,0 1,1-1,0-1,-1 1,10 6,7 2,1-2,1 0,0-1,0-1,1-1,42 9,-32-11,0-2,0-1,0-1,54-4,-34-9,-39 3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11:05.85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93 1,'-24'7,"2"0,-40 21,55-25,0 1,1 0,-1 0,1 0,0 1,0 0,0 0,1 1,0 0,0 0,0 0,-6 12,11-17,-1 0,1 0,0 0,-1 1,1-1,0 0,0 0,0 0,-1 1,2-1,-1 0,0 0,0 1,0-1,0 0,1 0,-1 1,1-1,-1 0,1 0,-1 0,1 0,0 1,2 1,-1 0,1-1,-1 1,1-1,0 0,0 0,0 0,4 2,8 3,0-1,29 7,-37-11,14 4,0 0,-1 1,0 1,0 1,19 12,-36-19,0 0,1 0,-1 0,0 0,0 1,0 0,0-1,-1 1,1 0,-1 0,0 1,0-1,0 0,0 1,0-1,-1 1,1-1,-1 1,0 0,-1 0,1 0,0-1,-1 1,0 0,0 0,0 0,0 0,-1 0,0 0,1-1,-2 1,1 0,0 0,-1-1,1 1,-4 4,2-3,-1 0,0 0,0 0,0-1,0 0,-1 1,0-2,0 1,0 0,0-1,-1 0,1 0,-1-1,0 1,0-1,0-1,-10 3,4-2,0 0,-1-1,1 0,0-1,-1 0,1-1,0-1,-13-2,24 4,-1 0,1 0,0-1,-1 1,1 0,0-1,0 1,-1-1,1 1,0-1,0 1,0-1,0 0,0 0,0 0,0 1,0-1,0 0,0 0,0 0,0-1,1 1,-1 0,0 0,1 0,-1 0,0-2,3-4</inkml:trace>
  <inkml:trace contextRef="#ctx0" brushRef="#br0" timeOffset="541.09">603 146,'-20'9,"-1"0,1 1,1 0,-26 20,39-26,0 1,0 0,0 0,1 0,0 1,0 0,1 0,0 0,0 1,0-1,1 1,0 0,0 0,1 0,-1 0,-1 15,4-19,0-1,-1 1,1 0,1-1,-1 1,0 0,1-1,-1 1,1 0,0-1,0 1,0-1,0 1,0-1,0 0,1 1,-1-1,1 0,0 0,-1 0,1 0,0 0,0-1,1 1,-1 0,0-1,0 1,1-1,-1 0,1 0,-1 0,1 0,-1-1,1 1,0-1,-1 1,1-1,4 0,-2 1,1-1,-1 0,1-1,0 1,-1-1,1 0,-1 0,0-1,1 1,-1-1,0 0,0-1,0 1,0-1,0 0,-1 0,1-1,3-4,-3 2,0 0,-1-1,0 0,0 0,3-10,-6 15,0-1,0 0,0 1,0-1,-1 0,1 0,-1 0,1 1,-1-1,0 0,0 0,-1 0,1 0,0 1,-1-1,0 0,-1-4,1 7,1 0,0 0,0 0,-1 0,1 0,0 0,0 0,-1 0,1 0,0 0,0 0,-1 0,1 0,0 0,0 1,-1-1,1 0,0 0,0 0,0 0,-1 1,1-1,0 0,0 0,0 0,0 1,-1-1,1 0,0 0,0 1,0-1,0 0,0 0,0 1,0-1,0 0,0 0,0 1,0-1,0 0,0 0,0 1,0-1,0 0,0 1,0-1,0 0,0 0,0 1,1-1,-1 0,-2 20,4-15,-1 1,1-1,0 1,0-1,1 0,0 0,0 0,0 0,0-1,1 1,-1-1,1 0,0 0,1 0,-1-1,1 1,0-1,-1 0,1 0,0-1,1 0,-1 0,8 2,10 3</inkml:trace>
  <inkml:trace contextRef="#ctx0" brushRef="#br0" timeOffset="1547.28">762 214,'4'3,"-1"0,0 0,0 1,0-1,0 1,-1 0,0 0,1 0,1 7,0-4,-3-6,17 25,-9-26,-2-17,1-26,9-33,-16 71,1 0,0 0,0 0,1 0,-1 0,1 1,0-1,1 1,-1 0,1 0,5-5,-8 8,0 0,0 0,1 0,-1 0,0 0,1 1,-1-1,0 0,1 1,-1-1,1 1,-1 0,1-1,-1 1,1 0,-1 0,1 0,-1 0,1 0,-1 0,1 1,-1-1,1 0,-1 1,2 0,0 1,0 0,0 0,0 0,-1 0,1 1,-1-1,1 1,-1-1,0 1,3 5,1 4,0 0,0 0,-1 0,5 24,-7-17,-3-16,0 0,0 1,1-1,-1 0,1 0,0 0,0 1,0-1,3 4,18-36,-13 12,-4 7,0 1,0-1,1 1,0 0,1 1,0-1,0 1,1 1,0-1,0 1,11-6,-18 12,1 1,-1-1,0 1,1 0,-1-1,1 1,-1 0,1 0,-1 0,0 0,1 0,-1 0,1 0,-1 1,1-1,-1 0,0 1,1-1,-1 1,0 0,1-1,-1 1,0 0,0 0,0 0,1 0,-1 0,0 0,0 0,-1 0,1 0,0 0,0 1,0-1,-1 0,1 0,-1 1,1-1,0 2,4 9,-1 1,0 0,3 18,-3-16,1 10,11 39,-16-62,1-1,0 1,-1 0,1 0,0-1,0 1,0 0,0-1,0 1,0-1,1 1,-1-1,1 0,-1 0,0 1,1-1,0 0,-1 0,1 0,0-1,-1 1,1 0,0-1,0 1,0-1,3 1,7-2</inkml:trace>
  <inkml:trace contextRef="#ctx0" brushRef="#br0" timeOffset="1935.66">1410 278,'5'-1,"17"-3,44-15,-60 17,0 0,-1-1,1 0,-1 0,1 0,-1-1,0 1,-1-1,1 0,0-1,-1 1,5-8,-9 12,1-1,-1 0,1 1,-1-1,0 1,1-1,-1 1,0-1,1 0,-1 1,0-1,0 0,0 1,0-1,0 0,0 1,0-1,0 0,0 1,0-1,0 0,0 1,0-1,0 0,0 1,-1-1,1 1,0-1,-1 0,1 1,0-1,-1 0,-23-8,-31 10,47 0,1 1,-1 1,1-1,0 1,0 0,0 1,0 0,0 0,1 0,0 1,0 0,0 0,1 1,-1-1,1 1,1 0,-1 1,-6 11,9-14,0 0,1 1,-1-1,1 1,0-1,0 1,0-1,0 1,1 0,0 0,0-1,0 1,1 0,0-1,-1 1,2-1,-1 1,0-1,1 1,0-1,0 0,0 1,1-1,-1-1,1 1,0 0,0 0,0-1,1 0,-1 0,7 4,2 1,0 0,1-2,0 1,0-2,0 0,1 0,-1-1,1-1,0 0,1-1,-1-1,19 0,1-2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10:56.86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07 94,'0'9,"0"9,2 10,1 5,2 7,3 3,-1 1,2 0,-2-3,-1-7,-2-6,-2-8</inkml:trace>
  <inkml:trace contextRef="#ctx0" brushRef="#br0" timeOffset="357.75">0 292,'20'-4,"16"-5,11-2,4 1,-3-1,-4 2,-5 3,-7 1,-10 1,-10 0,-7 1</inkml:trace>
  <inkml:trace contextRef="#ctx0" brushRef="#br0" timeOffset="917.15">476 80,'16'-13,"0"1,1 1,20-10,-31 18,1-1,0 1,0 1,0-1,1 1,-1 0,1 1,-1 0,1 0,-1 1,11 0,-14 1,0 1,0-1,0 1,-1 0,1 0,-1 0,1 0,-1 0,0 1,0 0,0 0,0-1,0 2,-1-1,1 0,-1 0,0 1,0 0,2 4,4 8,-2 0,0 0,5 21,-5-12,-1 1,-1 1,-1-1,-1 37,-2-53,-1 0,1 0,-2 0,1 0,-1 0,-1 0,0-1,0 1,-1-1,0 0,0 0,-1 0,-1-1,-10 14,14-20,0 0,0 0,-1 0,1 0,-1 0,1-1,-1 1,0-1,0 0,1 0,-1 0,0 0,0 0,0 0,0-1,0 0,0 1,-1-1,1 0,0-1,0 1,0 0,0-1,0 0,-6-2,3 1,0-1,1-1,-1 1,1-1,-1 0,1 0,0 0,0-1,1 0,0 0,-1 0,-2-6,3 5,1 1,0 0,0-1,1 0,-1 1,1-1,1 0,-1 0,1 0,0 0,0 0,1-12,0 15,0 0,1 0,0 0,-1 0,1 0,0 0,1 0,-1 0,0 1,1-1,0 1,-1-1,1 1,0-1,0 1,1 0,-1 0,0 0,1 0,-1 0,1 1,-1-1,1 1,0-1,0 1,4-1,6-2,0 1,1 1,-1 0,0 1,1 0,-1 1,1 1,0 0,-1 0,0 2,0-1,1 2,-1 0,24 11,0 3,-1 2,-1 1,51 41,-81-58,-4-3,1 1,0-1,-1 1,1-1,0 0,-1 0,1 0,0 0,0 0,0 0,0-1,0 1,0 0,0-1,0 0,4 1,0-4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40:05.16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383 108,'-51'-13,"-1"1,-1 3,-95-5,3 1,-379-30,427 39,-275 4,76 11,92-6,-10 16,84-6,128-15,0 0,0 1,0-1,0 1,1 0,-1-1,0 1,0 0,1 0,-1 0,1 1,-1-1,1 0,-1 0,1 1,-1-1,1 1,0-1,0 1,0 0,0-1,0 1,0 0,1 0,-1 0,1 0,-1-1,1 1,-1 0,1 4,-1 8,0 0,1 0,3 22,-1-6,-19 436,4-246,-5 41,14-230,1-22,1 0,1 1,0 0,0-1,0 1,2-1,-1 1,1 0,3 13,-2-21,-1 0,1 0,-1 0,1-1,0 1,-1 0,1-1,0 0,0 1,0-1,0 0,1 0,-1 0,0 0,0 0,1-1,-1 1,0-1,1 1,4-1,58 1,-47-2,9 1,546-26,-342 11,-34 4,93-14,-169 17,133 9,-93 2,85-15,-188 14,-46 0,1-1,-1 0,0-1,1 0,-1-1,0 0,1-1,-1-1,23-7,-32 8,-1-1,1 1,0 0,-1-1,0 0,1 1,-1-1,0 0,0 0,-1 0,1-1,-1 1,1 0,-1-1,0 1,0-1,-1 1,1-1,-1-3,2-13,-1 0,-2-24,0 19,13-148,0-1,-10 135,1 1,9-38,-5 38,-2 0,0-42,-5 64,-2 0,2 0,0 1,0-1,2 0,0 1,0-1,2 1,0 0,1 0,0 0,10-18,-15 32,0 1,0-1,0 1,0-1,0 1,0 0,-1-1,1 1,0-1,0 1,0-1,0 1,-1 0,1-1,0 1,0 0,-1-1,1 1,0 0,-1-1,1 1,0 0,-1 0,1-1,-1 1,1 0,0 0,-1 0,1-1,-1 1,1 0,-1 0,1 0,0 0,-1 0,1 0,-1 0,1 0,-1 0,1 0,-1 0,0 1,-37-5,7 1,2-4,1-1,0-1,-44-22,65 23,21 12,-3 2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10:55.76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86 0,'-11'6,"0"0,1 1,-1 0,2 0,-1 1,1 0,0 1,1 0,0 0,0 1,1 0,0 1,1-1,-7 16,4-7,1 0,1 0,1 1,1 0,0 0,2 0,-3 39,6-51,0 0,1 0,0 0,0 0,0 0,1 0,1 0,-1 0,1-1,0 1,1-1,0 0,0 0,0 0,1-1,0 1,1-1,8 8,-7-9,0 0,0 0,1-1,-1 0,1 0,0-1,0 0,0-1,1 1,-1-2,1 1,-1-1,1 0,0-1,-1 0,1 0,10-3,-11 2,1-1,-1 0,0 0,1-1,-1 0,-1 0,1-1,0 0,-1-1,0 0,0 0,0 0,-1-1,0 0,0 0,7-9,-11 11,1 1,-1-1,0 0,0 0,0 0,0-1,-1 1,0 0,0-1,0 1,0 0,-1-1,0 1,1-1,-2 1,1-1,-1 1,1-1,-1 1,0 0,-1-1,1 1,-1 0,0 0,0 0,0 0,0 0,-1 0,1 1,-1-1,0 1,-5-5,3 4,1-1,-1 1,0 0,0 0,-1 1,1 0,-1 0,0 0,0 0,0 1,0 0,0 0,0 1,0-1,-1 2,1-1,0 1,-1-1,1 2,-1-1,1 1,0 0,-1 0,1 1,0 0,0 0,0 0,0 1,1 0,-1 0,-6 4,3-1,0 1,1-1,-1 1,1 1,1 0,-1 0,2 0,-1 1,1 0,0 0,1 1,0-1,0 1,1 0,1 1,-1-1,-2 21,6-29,0 0,0 1,0-1,1 1,-1-1,1 0,-1 1,1-1,0 0,0 1,0-1,0 0,0 0,1 0,-1 0,0 0,1 0,0 0,-1-1,1 1,0 0,0-1,0 0,0 1,0-1,0 0,1 0,-1 0,0 0,1-1,3 2,16 4</inkml:trace>
  <inkml:trace contextRef="#ctx0" brushRef="#br0" timeOffset="377.7">504 371,'4'4,"4"5,6 2,4 4,3 1,4 4,1 1,1 1,0 0,1 1,-1 2,0-2,-2-3,-4-1,-2-5,-5-7,-5-7,-4-3</inkml:trace>
  <inkml:trace contextRef="#ctx0" brushRef="#br0" timeOffset="729.26">821 265,'-7'9,"-4"8,-3 7,-3 4,-1 5,-2 5,-2 3,-2 1,1 0,0 0,1-5,5-4,3-8,6-10,4-8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10:51.04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45 0,'-2'4,"1"-1,-1 1,1-1,-1 1,0-1,0 0,-1 0,1 0,-3 2,-7 10,-4 11,1 1,2 0,0 0,2 1,1 1,2 0,0 0,2 1,1 0,2 0,1 0,2 48,1-71,0 0,0 0,1-1,0 1,0 0,1-1,0 1,0-1,0 0,1 0,0 0,0 0,0-1,1 0,0 1,0-2,0 1,1-1,-1 1,1-2,0 1,0-1,0 1,1-2,-1 1,1-1,0 0,0 0,9 0,-8 0,0-2,0 1,-1-1,1 0,0-1,0 0,-1 0,1-1,0 1,-1-2,0 1,1-1,-1 0,0-1,0 0,-1 0,1 0,-1-1,0 0,0 0,-1 0,1-1,-1 0,0 0,-1 0,6-10,-5 5,-1 1,0-2,-1 1,0 0,0-1,-1 1,-1-1,0 0,0 0,-2-17,1 26,-1-1,1 1,0-1,-1 1,1 0,-1-1,0 1,0 0,-1 0,1 0,-1 0,1 0,-1 0,0 0,0 0,0 1,0-1,-1 1,1-1,-1 1,0 0,1 0,-1 0,0 0,0 1,0-1,0 1,0 0,-1 0,1 0,0 0,-1 0,1 1,0 0,-1-1,1 1,-1 0,1 1,-6 0,1 1,1 0,1 0,-1 0,0 1,0 0,1 1,0 0,0-1,0 2,0-1,0 1,1 0,0 0,0 0,0 1,-4 6,2-1,-1 1,2 0,-1 0,1 0,1 1,1 0,-6 22,10-34,-1 0,1 0,0 1,0-1,-1 0,1 0,0 1,0-1,1 0,-1 1,0-1,0 0,1 0,-1 1,0-1,1 0,-1 0,1 0,0 0,-1 0,1 0,0 0,0 0,-1 0,1 0,0 0,0 0,0 0,2 1,7 2</inkml:trace>
  <inkml:trace contextRef="#ctx0" brushRef="#br0" timeOffset="508.39">450 279,'5'12,"5"7,6 4,7 1,7 5,4 0,4 2,1-2,0 0,-4-1,-2-3,-5-4,-7-2,-5-5,-7-10,-8-9,-6-9,-2-2</inkml:trace>
  <inkml:trace contextRef="#ctx0" brushRef="#br0" timeOffset="853.78">688 199,'-6'14,"-6"8,-1 8,-5 5,-2 4,-1 1,-1 2,1-3,-1-3,2-6,1-5,2-7,4-7</inkml:trace>
  <inkml:trace contextRef="#ctx0" brushRef="#br0" timeOffset="1565.21">1243 119,'-2'4,"-1"7,0 5,1 5,0 3,1 4,3 5,0 2,1 5,0 3,-2 0,3-3,-1-3,0-6,0-5,-2-11,0-9,0-6</inkml:trace>
  <inkml:trace contextRef="#ctx0" brushRef="#br0" timeOffset="1904.74">1033 358,'13'0,"12"0,10 0,8-2,4-1,2-2,-2-1,-4 2,-6 1,-6 0,-12 2,-7 1</inkml:trace>
  <inkml:trace contextRef="#ctx0" brushRef="#br0" timeOffset="2588.48">1588 159,'5'-4,"-1"0,1 1,0-1,0 1,0 0,0 0,1 1,-1-1,1 1,-1 0,1 1,0 0,8-1,-11 1,1 1,0 0,-1 0,1 0,-1 0,1 1,-1-1,1 1,-1 0,1 0,-1 1,0-1,0 0,1 1,-1 0,0 0,0 0,-1 0,1 0,0 1,-1-1,1 1,1 3,5 9,-1 1,-1 1,-1-1,0 1,-1 0,0 0,-2 1,0-1,-1 1,-1 0,0 0,-2 0,0-1,-1 1,0 0,-2-1,0 0,-9 24,10-35,0-1,-1 1,0 0,0-1,0 0,-1 0,0 0,0 0,0-1,0 0,-1 0,0 0,0-1,0 0,0 0,-7 2,9-3,0-1,0 0,-1 0,1 0,0 0,0-1,-1 1,1-1,0 0,-1 0,1-1,0 1,-1-1,1 0,0 0,0-1,0 1,0-1,0 0,0 0,0 0,1-1,-1 1,1-1,0 0,-4-3,6 4,-1 1,1 0,0-1,0 1,0-1,0 1,0-1,1 1,-1-1,0 0,1 1,-1-1,1 0,-1 1,1-1,0 0,0 0,0 0,0 1,0-1,0 0,1 0,-1 1,1-4,1 2,-1 0,1 0,0 0,0 1,1-1,-1 0,1 1,-1-1,1 1,-1 0,7-3,2-2,1 1,1 0,-1 1,1 1,18-5,-26 8,-1 0,1 0,0 1,-1 0,1-1,0 2,-1-1,1 0,-1 1,1 0,-1 0,1 0,-1 1,1 0,-1 0,0 0,8 5,-3 1,0 0,-1 1,1 0,-2 0,10 14,5 7,-20-27,0-1,0 1,1-1,-1 0,1 0,-1 0,1 0,0 0,0-1,0 1,3 0,5 2</inkml:trace>
  <inkml:trace contextRef="#ctx0" brushRef="#br0" timeOffset="3082.87">2182 293,'7'0,"7"-3,7 0,7 1,8-3,5 0,1 2,-1 0,-3 1,-6 1,-11 1,-9 2,-11 1,-9 2,-7 0,0 0</inkml:trace>
  <inkml:trace contextRef="#ctx0" brushRef="#br0" timeOffset="3424.31">2196 437,'14'0,"8"0,8 0,6 0,0 0,2 0,-2 0,-2 0,-5 2,-5 1,-4 0,-8 0,-8-2,-5 0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11:23.13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60 146,'2'15,"0"1,2-1,0 1,0-1,2 0,0-1,14 26,-1-1,42 103,98 205,-142-318,-13-23</inkml:trace>
  <inkml:trace contextRef="#ctx0" brushRef="#br0" timeOffset="357.72">463 146,'4'13,"5"10,4 7,3 5,2 6,4 7,2 9,4 8,-1 4,-3 0,-3-7,-5-13,-3-10,-4-8,-1-9,-1-5,-6-7,-1-7</inkml:trace>
  <inkml:trace contextRef="#ctx0" brushRef="#br0" timeOffset="775.41">160 700,'14'-11,"1"0,1 1,0 1,1 0,28-10,-10 4,52-23,1 5,183-43,-241 65,-30 11,1-1,-1 1,0-1,1 0,-1 1,0-1,0 1,1-1,-1 0,0 1,0-1,0 0,0 1,0-1,0 1,0-1,0 0,0 1,0-1,0 0,-1 1,1-1,0 1,0-1,-1 0,1 1,0-1,0 1,-1-1,1 1,-1-1,1 1,-1-1,1 1,-1 0,1-1,-1 1,1-1,-1 1,1 0,-1 0,1-1,-1 1,-1 0,-10-10</inkml:trace>
  <inkml:trace contextRef="#ctx0" brushRef="#br0" timeOffset="1253.2">1 477,'208'-56,"312"-71,-474 119,-49 6</inkml:trace>
  <inkml:trace contextRef="#ctx0" brushRef="#br0" timeOffset="1639.66">820 1,'3'4,"2"6,3 7,2 3,0 7,0 2,-2 1,1-3,0 0,0-4,-3-5</inkml:trace>
  <inkml:trace contextRef="#ctx0" brushRef="#br0" timeOffset="2158.47">1284 239,'-13'5,"2"0,-1 2,1-1,-19 16,26-20,1 0,0 1,0-1,1 1,-1 0,0 0,1 0,0 0,0 0,0 0,0 1,0-1,1 1,-1 0,1-1,0 1,0 0,1 0,-1-1,1 8,0-9,1-1,-1 1,1 0,0 0,0-1,0 1,0 0,0-1,1 1,-1-1,0 0,1 1,-1-1,1 0,-1 0,1 0,0 0,-1 0,1 0,0 0,0 0,0-1,-1 1,5 0,55 8,-45-7,11 1,-1 1,1 2,-1 0,36 15,-55-18,0 1,-1-1,0 1,0 0,0 0,0 1,-1 0,1 0,6 9,-9-10,-1 0,1 0,-1 0,0 0,-1 1,1-1,-1 0,1 1,-1 0,-1-1,1 1,-1 0,1-1,-1 1,-1 0,0 6,0-6,-1 0,0 0,0 0,0 0,0 0,-1 0,0 0,0-1,0 0,0 1,-1-1,0 0,0-1,0 1,0-1,0 0,-1 0,1 0,-1 0,0-1,0 0,0 0,0 0,0 0,-10 1,-2 0,0 0,1 0,-1-2,0 0,0-1,0-1,-19-3,17 0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11:10.06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52,'60'-15,"84"-3,208 1,-277 15,653 13,-591-8,-46-3,114 16,-33-4,9 2,198 24,-261-30,-26-5,111-10,43 1,-161 11,-43-1,1-2,51-5,404-8,-303 14,371-16,-276 19,-49 1,-118-7,-123 0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11:03.54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213,'16'0,"9"0,8 0,3 0,-1 0,-2 0,-4 0,-2 0,-4 0,-5 0</inkml:trace>
  <inkml:trace contextRef="#ctx0" brushRef="#br0" timeOffset="557.82">490 1,'-7'8,"0"1,1 0,0 0,0 1,1-1,0 1,1 0,0 1,0-1,1 1,1 0,-2 11,1 2,1 1,1 0,1 0,4 31,-3-50,-1-1,2 1,-1 0,1 0,0-1,0 1,0-1,1 1,0-1,0 0,0 0,1 0,0-1,0 1,0-1,0 0,1 0,-1 0,1-1,6 4,-7-5,0 0,1 0,0-1,-1 1,1-1,0 0,0 0,-1-1,1 0,0 1,0-2,0 1,0 0,-1-1,1 0,0 0,0-1,-1 1,1-1,-1 0,1 0,-1 0,0-1,0 0,4-3,-2 0,0 0,-1 0,1-1,-2 1,1-1,-1 0,0-1,0 1,-1-1,0 1,0-1,-1 0,2-10,-3 14,-1 0,1-1,-1 1,0 0,0 0,-1-1,1 1,-1 0,0 0,0 0,0 0,-2-5,1 6,1 1,-1 0,1-1,-1 1,0 0,0 0,0 1,0-1,0 0,0 0,-1 1,1 0,0-1,-1 1,1 0,-1 0,0 0,1 1,-1-1,-4 0,1 1,0 0,1 0,-1 0,0 1,1 0,-1 1,1-1,-1 1,1 0,0 0,-1 0,1 1,0 0,1 0,-7 5,3-2,1 0,0 0,0 1,0 0,1 0,0 1,1-1,-8 14,13-20,-1 0,0 0,1 0,0 0,-1 1,1-1,0 0,-1 0,1 0,0 0,0 1,0-1,0 0,0 0,0 0,1 2,2 2</inkml:trace>
  <inkml:trace contextRef="#ctx0" brushRef="#br0" timeOffset="910.14">795 213,'11'7,"9"4,5 5,4 4,3 3,0 3,-3-2,-2-2,-3-2,-6-3,-4-4,-4-12,-4-5</inkml:trace>
  <inkml:trace contextRef="#ctx0" brushRef="#br0" timeOffset="1313.79">993 145,'-9'12,"-6"10,-4 8,-1 3,0 3,2 3,-1-2,0-2,2-5,1-7,4-9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11:01.41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224,'2'0,"3"0,3 0,3 0,0 0,3 0,-1 0,1 0,0 0,-1 0,-1 0</inkml:trace>
  <inkml:trace contextRef="#ctx0" brushRef="#br0" timeOffset="693.6">397 0,'-12'17,"1"0,1 0,1 1,0 0,1 1,1 0,-5 24,2-3,3-1,-5 67,12-102,0 0,0 1,0-1,1 0,-1 0,1 0,0 0,0 0,0 0,1 0,0 0,0 0,0 0,0-1,0 1,1-1,-1 1,1-1,0 0,3 3,-1-2,1 0,0-1,0 0,-1 0,2 0,-1 0,0-1,0 0,1-1,0 1,-1-1,8 0,-5 0,0-1,1 0,-1-1,1 0,-1-1,0 0,1 0,12-5,-16 5,-1-1,0 1,0-1,0 0,-1 0,1 0,-1-1,0 1,1-1,-2 0,1 0,0-1,-1 1,4-7,-6 9,0 0,1-1,-1 1,0-1,0 1,-1-1,1 1,0-1,-1 0,0 1,1-1,-1 0,0 1,-1-1,1 0,0 1,-1-1,1 0,-1 1,0-1,0 1,0-1,0 1,0-1,-1 1,1 0,-1 0,1 0,-1 0,0 0,0 0,0 0,0 0,0 1,0-1,-1 1,1-1,0 1,-5-1,2-1,0 1,-1 0,0 1,1-1,-1 1,0 0,0 1,1-1,-1 1,0 0,0 1,0-1,1 1,-1 0,0 1,1 0,-9 3,8-2,1 1,-1 0,1 0,0 0,0 1,-5 6,10-11,-1 1,0 0,0 0,0-1,1 1,-1 0,0 0,1 0,-1 0,1 0,-1 0,1 0,-1 0,1 0,0 0,-1 0,1 0,0 0,0 0,0 0,0 0,0 0,0 0,0 0,0 1,0-1,0 0,1 0,-1 0,0 0,1 0,-1 0,1 0,-1 0,1 0,0-1,-1 1,1 0,0 0,0 0,-1-1,1 1,0 0,0-1,1 2,7 1</inkml:trace>
  <inkml:trace contextRef="#ctx0" brushRef="#br0" timeOffset="1092.49">795 239,'2'4,"3"4,5 3,6 4,2 2,2 2,3 1,1-2,0-1,-1-1,-3-1,-4-3,-1-4,-5-6,-2-2</inkml:trace>
  <inkml:trace contextRef="#ctx0" brushRef="#br0" timeOffset="1448.65">964 119,'-4'9,"-4"7,-3 8,-2 7,-1 4,0 4,0-1,0 0,0-2,-2-2,0-6,0-4,0-7,3-6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11:20.96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542,'32'81,"2"6,52 96,-115-289,20 84,2-1,1 0,1 0,1-1,0 0,1-31,3 48,1-1,0 1,0 0,0-1,1 1,0 0,1 0,-1 0,2 0,-1 1,0-1,1 1,1 0,-1 0,1 0,0 0,0 1,0 0,1 0,0 0,0 1,0 0,0 0,10-4,-6 4,1 0,0 1,0 1,-1 0,2 0,-1 1,0 0,0 1,0 0,0 1,0 0,19 5,-15-3</inkml:trace>
  <inkml:trace contextRef="#ctx0" brushRef="#br0" timeOffset="433.04">451 595,'8'-4,"-1"-1,0 0,1 0,-2-1,1 1,0-1,-1-1,-1 1,1-1,7-11,-12 15,0 1,1 0,-1 0,0-1,0 1,0-1,-1 1,1-1,-1 1,1-1,-1 0,0 1,0-1,0 0,0 1,0-1,-1 1,1-1,-1 1,0-1,0 1,0-1,0 1,0-1,0 1,0 0,-1 0,1 0,-1 0,0 0,0 0,0 0,0 0,0 1,0-1,0 1,0-1,-1 1,-2-1,3 0,0 1,0 0,0 0,0 0,-1 1,1-1,0 0,0 1,0 0,-1-1,1 1,0 0,-1 0,1 0,0 1,0-1,-1 0,1 1,0-1,-4 3,2-1,1 0,-1 0,1 1,0 0,0-1,0 1,0 0,0 0,1 1,-5 6,1 2,0 0,0 1,1 0,1 0,0 0,-2 15,3-9,1 0,0 0,1 0,1 0,1-1,1 1,7 32,-7-45,-1 0,1 1,1-1,-1 0,1-1,0 1,0 0,1-1,-1 0,1 0,0 0,1 0,-1 0,1-1,0 0,0 0,0 0,1-1,-1 0,1 0,0 0,0-1,0 0,0 0,0 0,9 1,-1-2,0-1,0 0,1-1,-1 0,0-2,0 1,23-9,5-2</inkml:trace>
  <inkml:trace contextRef="#ctx0" brushRef="#br0" timeOffset="944.72">926 475,'-27'0,"14"-1,0 1,0 1,0 0,-17 3,25-2,1-1,0 1,-1-1,1 1,0 0,0 1,0-1,1 1,-1 0,1 0,-1 0,1 0,0 1,0-1,0 1,-2 4,-1 3,1-1,0 1,0 0,1 0,1 1,0-1,1 1,0 0,0-1,1 24,1-31,0-1,0 1,1-1,-1 1,1-1,-1 1,1-1,0 0,1 1,-1-1,0 0,1 0,0 0,0 0,0 0,0 0,0-1,0 1,1-1,0 1,-1-1,1 0,0 0,0 0,0 0,0-1,0 1,0-1,1 0,-1 0,0 0,1 0,-1 0,1-1,-1 0,1 1,-1-1,1-1,-1 1,5-1,0 0,0-1,0 1,0-2,0 1,0-1,-1 0,1-1,-1 1,0-1,0-1,0 0,0 0,-1 0,0-1,0 1,6-9,-8 9,-1 1,0 0,0-1,-1 0,1 0,-1 0,0 0,0 0,-1 0,1-1,-1 1,0 0,-1-1,1 1,-1-1,0 1,-1-1,1 1,-1 0,0-1,0 1,-1 0,0-1,0 1,-3-6,-2 1,4 15,8 19,0-15,0-1,1-1,0 1,1-1,0 0,14 12,-19-17,1 0,0 0,-1 0,1 0,0 0,0-1,0 1,0-1,0 0,1 0,-1 0,0 0,1-1,-1 1,0-1,1 0,-1 0,0 0,1-1,-1 1,0-1,7-1,3-6</inkml:trace>
  <inkml:trace contextRef="#ctx0" brushRef="#br0" timeOffset="1302.77">967 0,'7'14,"4"10,3 9,3 8,5 9,7 13,4 9,4 8,2 0,-1-8,-5-9,-6-13,-4-10,-6-10,-1-8,-3-8,-3-5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11:18.67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7 834,'1'-7,"0"-1,0 0,1 1,0-1,6-11,5-20,16-105,-7-2,7-239,-29 373,0-14,5 23,5 15,55 107,60 151,-46-93,-46-110,-8-17,19 54,-40-89,-4-6</inkml:trace>
  <inkml:trace contextRef="#ctx0" brushRef="#br0" timeOffset="339.72">0 660,'16'-3,"12"-4,8-4,4-2,3-2,-2 1,-4 1,-5 2,-6 2,-8 3</inkml:trace>
  <inkml:trace contextRef="#ctx0" brushRef="#br0" timeOffset="832.17">424 80,'111'255,"-60"-129,82 187,-116-285,-17-30</inkml:trace>
  <inkml:trace contextRef="#ctx0" brushRef="#br0" timeOffset="1216.24">676 0,'284'535,"-280"-526,10 20,2-1,33 47,-40-64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11:11.84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4 143,'1'-3,"-1"0,1 0,0 0,0 1,0-1,0 0,1 1,-1-1,1 1,-1-1,1 1,0 0,2-3,34-31,-26 24,-3 4,-3 1,0 1,1 0,0 1,0-1,0 1,9-4,-14 8,0 1,-1-1,1 1,0-1,0 1,0 0,-1-1,1 1,0 0,0 0,0 1,0-1,0 0,-1 0,1 1,0-1,0 1,-1 0,1-1,0 1,-1 0,1 0,-1 0,1 0,-1 1,1-1,-1 0,0 0,1 1,-1-1,0 1,0-1,0 1,0 0,0 1,6 10,-2-1,1 1,-2 1,1-1,-2 1,0 0,-1 0,0-1,0 28,-2-26,-1 1,0 0,-1-1,0 1,-2-1,0 1,0-1,-11 23,12-33,1-1,-1 1,0-1,0 0,0 0,0 0,-1 0,0 0,1-1,-1 0,-1 0,1 0,0 0,-1-1,0 1,1-1,-1 0,0-1,0 1,0-1,0 0,0 0,-1 0,1-1,0 0,0 0,0 0,0-1,-1 0,1 0,0 0,0 0,0-1,0 0,1 0,-1 0,0-1,1 1,0-1,-1 0,1 0,1-1,-1 1,-4-5,8 7,-1 1,0-1,0 0,0 1,1-1,-1 0,0 0,1 1,-1-1,0 0,1 0,-1 0,1 0,-1 0,1 0,0 0,0 0,-1 0,1 0,0 0,0 0,0 0,0 0,0 0,0 0,0 0,0 0,0 0,1 0,-1 0,0 0,1 0,-1 0,1 0,-1 0,1 0,-1 0,1 0,0 1,-1-1,1 0,0 0,0 1,-1-1,1 0,0 1,0-1,0 1,0-1,0 1,0 0,0-1,0 1,0 0,0 0,0-1,0 1,0 0,0 0,1 0,5-1,-1 0,1 1,-1-1,1 1,-1 0,1 1,-1 0,11 2,-6 2,-1 0,0 0,0 1,-1 1,1-1,-1 2,10 10,55 66,-24-26,-49-57,0 0,-1 0,1 0,0-1,0 1,0 0,0-1,0 1,0-1,0 1,0-1,0 1,0-1,0 0,1 0,-1 1,0-1,0 0,0 0,0 0,1 0,-1 0,0 0,0-1,0 1,0 0,0-1,0 1,1 0,-1-1,0 1,0-1,0 0,-1 1,3-2,7-6</inkml:trace>
  <inkml:trace contextRef="#ctx0" brushRef="#br0" timeOffset="343.47">531 196,'10'-2,"4"-1,5-2,5-1,4 2,2-2,-1 1,-2 1,-4 1,-5 3,-9 3,-5-1</inkml:trace>
  <inkml:trace contextRef="#ctx0" brushRef="#br0" timeOffset="697.31">517 328,'12'0,"7"0,6 0,5 0,2 3,-3 0,-1-1,-3 1,-4-2,-5 0</inkml:trace>
  <inkml:trace contextRef="#ctx0" brushRef="#br0" timeOffset="1315.44">1034 115,'41'-20,"45"-16,-72 31,0 1,1 0,-1 1,0 1,1 0,0 1,19 1,-30 0,0 0,-1 1,0 0,1 0,-1 0,1 0,-1 0,0 1,0-1,0 1,0 0,0 0,0 0,0 0,-1 1,1-1,2 4,-1-1,-1 1,1 0,-1 0,0 0,-1 0,1 0,-1 0,2 11,-1 3,-1-1,0 1,-2-1,0 1,-5 26,2-18,-2 0,-2 0,0-1,-13 31,18-51,-1-1,0 1,0-1,0 0,-1 1,0-2,0 1,0 0,-1-1,0 0,0 0,-1 0,1-1,-1 1,0-1,0-1,0 1,0-1,-1 0,0-1,1 1,-9 0,12-2,1 0,-1-1,0 0,0 0,0 0,0 0,0 0,0-1,0 1,0-1,0 0,0 0,0 0,0 0,1 0,-1-1,0 1,1-1,-1 0,1 1,0-1,0 0,-1-1,1 1,1 0,-1-1,0 1,0-1,1 1,0-1,-1 0,1 0,0 1,0-1,1 0,-1 0,1 0,-1 0,1 0,0 0,0 0,0 0,0 0,1 0,-1 0,1 0,0 0,0 0,0 0,0 1,0-1,1 0,-1 1,1-1,0 1,0-1,0 1,0 0,0 0,0 0,0 0,1 0,-1 0,1 1,-1-1,5-1,6-1,1 0,0 0,0 1,0 1,0 0,0 1,1 1,-1 0,0 1,0 1,0 0,0 0,25 9,-19-5,-1 1,-1 1,1 1,-1 0,-1 1,0 1,0 1,-1 0,17 18,-12 0,-17-18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11:42.69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32 343,'0'2,"3"4,0 4,-1 6,1 4,1 5,0 6,1 4,1 3,-2-1,0-1,-2-6,-1-5,-1-9,1-10,-4-10,0-4</inkml:trace>
  <inkml:trace contextRef="#ctx0" brushRef="#br0" timeOffset="345.12">1 0</inkml:trace>
  <inkml:trace contextRef="#ctx0" brushRef="#br0" timeOffset="929.23">635 344,'-21'0,"1"0,0 1,-31 7,43-6,0 0,0 1,1 0,-1 1,1 0,0 0,0 0,0 1,1 0,-1 0,-8 11,4-5,1 1,0 1,1 0,0 0,1 1,0-1,1 2,-7 22,12-32,1-1,0 1,0 0,0-1,1 1,-1 0,1-1,0 1,1 0,-1 0,1-1,0 1,0 0,0-1,1 1,0-1,0 0,0 1,0-1,0 0,1 0,0 0,0-1,0 1,0-1,1 0,-1 1,1-1,0-1,0 1,0-1,6 4,-5-4,0 1,1 0,-1-1,1 0,-1 0,1-1,0 1,0-1,-1-1,1 1,0-1,0 0,0 0,0-1,0 0,0 0,-1 0,1 0,0-1,7-4,-7 3,-1-1,0 1,1-2,-1 1,-1 0,1-1,-1 0,0 0,0 0,0-1,-1 1,0-1,0 0,0 0,-1 0,0 0,0 0,2-10,0-9,-1-1,-1 1,-2-1,0 0,-1 1,-2-1,-6-28,-4-3,-3 1,-23-57,29 95,8 30,7 33,17 65,4-2,48 123,-73-227,1 0,-1 0,1 0,0 0,0-1,0 1,0-1,0 0,1 1,0-1,0 0,0 0,0-1,0 1,0-1,1 1,-1-1,1 0,4 1,4 0</inkml:trace>
  <inkml:trace contextRef="#ctx0" brushRef="#br0" timeOffset="1770.82">847 450,'10'-6,"0"-1,0-1,-1 0,1 0,-2-1,9-10,-15 16,0 0,0 0,0 0,-1 0,1 0,-1 0,1 0,-1-1,0 1,-1 0,2-6,-2 7,0 0,-1 0,1 0,0 0,-1 0,1 0,-1 0,0 0,1 0,-1 0,0 0,0 1,0-1,-1 0,1 1,0-1,-1 1,1-1,-1 1,1 0,-3-2,2 2,0-1,1 1,-1 0,0 1,1-1,-1 0,0 0,0 1,0-1,0 1,0-1,0 1,0 0,0 0,0 0,0 0,0 0,1 0,-1 1,0-1,0 1,-2 0,0 1,0 0,0 0,1 0,-1 1,1 0,-1 0,1 0,0 0,-5 6,0 2,0 1,1 0,0 0,1 1,-6 17,7-14,0-1,1 1,1 0,1 0,0 0,1 1,3 31,-2-43,1 1,-1-1,2 0,-1 1,1-1,-1 0,1 0,1 0,-1 0,1 0,0 0,0-1,0 1,0-1,1 0,0 0,0 0,0-1,0 1,1-1,0 0,-1 0,1-1,0 1,0-1,8 2,12 1,1-1,-1-1,1-1,0-1,51-6,-74 5,-1-1,1 1,-1-1,1 0,0 0,-1 0,0-1,1 1,-1 0,0-1,0 0,0 1,0-1,0 0,0 0,0 0,0 0,-1 0,1-1,-1 1,0 0,0-1,1 1,-2-1,1 0,0 1,0-1,-1 1,0-1,1-3,1-13,-1 0,-1 0,-2-26,0 15,0 0,1 18,0-1,1 1,0 0,4-19,-4 29,0 0,1-1,0 1,-1 0,1 0,0 0,0 0,0 0,0 0,0 0,1 0,-1 0,1 1,-1-1,1 0,-1 1,1 0,0-1,0 1,0 0,0 0,0 0,0 0,0 0,0 0,0 1,0-1,1 1,3-1,4 0,0 0,0 1,0 0,0 1,0 0,0 1,0 0,-1 0,1 1,13 6,-18-6,1 0,-1 0,0 1,0-1,0 1,0 0,-1 1,0-1,0 1,0 0,0 0,-1 0,0 0,0 1,0-1,-1 1,4 11,-1 5,-1 1,-1-1,0 33,-2-27,8 45,-8-69,0 1,1-1,-1 0,1 0,0 0,0 0,0 0,0 0,1 0,-1-1,7 7,2-1</inkml:trace>
  <inkml:trace contextRef="#ctx0" brushRef="#br0" timeOffset="2174.13">1561 158,'4'60,"2"-1,2 0,25 86,4 22,-36-153,-2-4</inkml:trace>
  <inkml:trace contextRef="#ctx0" brushRef="#br0" timeOffset="2562.45">1430 344,'15'0,"13"-2,10-1,6 0,1 1,1 0,-4 1,-6 0,-8 1,-5 3,-8 2,-5 3,-5 3,-4 3,-1 2,-1-2</inkml:trace>
  <inkml:trace contextRef="#ctx0" brushRef="#br0" timeOffset="2915.55">1826 410,'2'9,"3"10,3 8,3 9,1 5,1 1,0 0,-1-6,-3-12,-4-9</inkml:trace>
  <inkml:trace contextRef="#ctx0" brushRef="#br0" timeOffset="2916.55">1799 119,'0'7,"0"2</inkml:trace>
  <inkml:trace contextRef="#ctx0" brushRef="#br0" timeOffset="3290.82">2143 158,'0'11,"0"9,0 7,0 8,0 9,2 11,1 8,3 1,-1-3,0-9,0-10,0-9,-1-9,1-7,0-10,-1-8,-4-8,-1-3</inkml:trace>
  <inkml:trace contextRef="#ctx0" brushRef="#br0" timeOffset="3688.39">2011 410,'11'-4,"9"-2,7-2,6 0,4 2,0 2,-2 1,-4 2,-5 0,-5 4,-6 2,-6 1</inkml:trace>
  <inkml:trace contextRef="#ctx0" brushRef="#br0" timeOffset="3689.39">2447 371,'7'9,"7"7,7 8,5 5,3 3,0 1,0 0,0-2,-3-3,-4-5,-3-6,-4-6</inkml:trace>
  <inkml:trace contextRef="#ctx0" brushRef="#br0" timeOffset="4047.91">2766 304,'-2'9,"-4"7,-2 10,-2 15,-2 12,-1 17,-1 11,3 9,0-1,0-4,2-10,3-12,1-14,3-11,1-12,1-6,0-8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39:57.98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451 252,'3'1,"0"0,0-1,-1 1,1 0,0 0,0 0,-1 1,1-1,-1 1,1-1,-1 1,0 0,0 0,1 0,1 3,32 40,-24-30,36 44,-2 1,-3 3,-3 1,37 80,-63-99,-14-45</inkml:trace>
  <inkml:trace contextRef="#ctx0" brushRef="#br0" timeOffset="401.74">1819 206,'-73'62,"4"2,2 3,3 3,-88 127,148-191</inkml:trace>
  <inkml:trace contextRef="#ctx0" brushRef="#br0" timeOffset="1200.55">967 265,'2'0,"3"0,4 0,4 0,7 2,5 0,4 1,3-1,2-1,0 0,-5 0,-5-1,-5 0,-7 0,-8 0,-7-1,-4 1,-1 0</inkml:trace>
  <inkml:trace contextRef="#ctx0" brushRef="#br0" timeOffset="1589.77">980 425,'7'0,"8"0,4 0,3 0,1 2,2 1,-1-1,1 0,-3-1,-1 0,-2 0,-3-1,-5-2,-5-1</inkml:trace>
  <inkml:trace contextRef="#ctx0" brushRef="#br0" timeOffset="2851.62">543 0,'-31'0,"-58"8,76-6,0 1,0 1,0 0,0 1,1 0,-22 14,13-6,2 1,0 2,0 0,2 1,0 0,1 1,0 1,-22 37,14-13,2 1,1 1,-20 63,36-92,1-1,0 1,1 0,0 0,1 0,1 0,2 27,0-36,0 1,0-1,1 1,0-1,0 0,1 0,0 0,0 0,1 0,0-1,0 1,1-1,-1 0,1-1,0 1,1-1,-1 0,9 5,-1-1,1-1,0-1,1 0,0-1,0-1,0 0,0-1,1 0,0-2,-1 0,1 0,0-2,0 0,0 0,18-4,-25 3,-1-1,0 0,0 0,0 0,0-1,0 0,0-1,-1 0,1 0,-1 0,0-1,-1 0,1 0,-1-1,0 0,0 0,-1-1,1 1,-2-1,1 0,-1 0,0-1,0 0,-1 1,0-1,0 0,-1 0,0-1,1-15,-2 19,0 0,-1 0,0 1,0-1,0 0,-1 0,0 0,1 1,-2-1,1 0,0 1,-1-1,0 1,0-1,0 1,-1 0,0 0,1 0,-1 0,-1 0,1 1,0-1,-1 1,0 0,-7-4,4 3,0 1,0 1,0-1,-1 1,1 1,-1-1,0 1,1 1,-1-1,0 1,1 1,-1-1,1 1,-1 0,-12 5,8-2,0 0,0 1,0 0,1 1,0 1,0-1,1 2,0 0,0 0,0 1,1 0,1 0,0 1,0 0,-10 17,14-20,0 0,1 0,0 1,0-1,0 1,1 0,1-1,-1 1,1 0,0 0,1 1,0-1,0 0,1 0,0 0,0 0,1 0,0-1,0 1,1 0,0-1,0 1,1-1,0 0,7 10,20 12,-16-20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11:41.24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,'37'2,"50"9,-25-3,53 0,130-8,-91-3,-126 3,264 10,-109 6,-111-10,278 15,-184-7,3-1,-57-13,163 21,-197-14,146-6,-97-4,-104 3,220 11,50 19,-290-30,5 0,-1 1,0-1,0 1,0 1,0 0,11 4,-18-6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12:06.04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617 213,'-6'-5,"0"-1,0 0,0 1,-1 0,0 1,0-1,0 1,0 1,-1-1,1 1,-1 1,0-1,0 1,0 1,0-1,-9 1,6 1,1 1,-1 1,1 0,0 0,0 1,0 0,0 0,0 2,1-1,0 1,0 0,-11 8,10-6,1 0,0 1,0-1,0 2,1-1,1 1,-1 1,1-1,1 1,0 0,0 1,1 0,0-1,1 2,0-1,1 0,1 1,-3 13,5-11,-1 0,2 0,-1 0,2-1,0 1,1 0,0-1,1 0,1 0,0 0,0 0,1-1,1 1,0-2,12 15,-4-7,1-2,0 0,2-1,0-1,0-1,2 0,0-2,0 0,1-1,0-1,40 13,-44-17,1-1,0-1,0-1,0 0,0-1,1-1,-1-1,1-1,-1 0,0-1,0-1,0-1,0 0,0-2,27-11,-36 12,-1 0,1 0,-1-1,0 0,-1-1,1 1,-1-2,-1 1,1-1,-1 0,-1 0,7-11,-6 6,0-1,-1 0,0 0,-1 0,0-1,-2 0,3-21,-4 3,-2 1,-1-1,-1 1,-2 0,-1 0,-19-56,19 69,-1 0,0 1,-2 0,0 1,-1-1,-1 2,-18-23,25 34,0 1,0 0,0 1,-1-1,1 1,-1-1,0 1,0 1,0-1,0 1,0 0,0 0,-1 0,1 1,-1 0,0 0,1 0,-1 1,0 0,1 0,-1 0,0 1,1 0,-1 0,1 0,-1 1,1-1,0 1,-1 1,-5 3,4-2,0 0,0 1,0-1,1 2,-1-1,1 1,1 0,-1 0,1 0,-6 11,8-13,0 1,0 1,1-1,-1 0,1 1,1-1,-1 1,1 0,0-1,0 1,1 0,-1 0,1-1,1 1,0 8,4 4</inkml:trace>
  <inkml:trace contextRef="#ctx0" brushRef="#br0" timeOffset="574.74">1265 1,'-11'2,"0"2,0-1,1 2,-1-1,1 1,0 1,-9 7,-65 53,49-37,-877 625,835-602,22-12,46-31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12:00.92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499,'14'-49,"15"-235,-21 161,-7 98,0 8,8 37,5 25,2-1,37 71,-43-96,1-1,1 0,0 0,2-1,0-1,0 0,2-1,20 16,-35-30,0 0,0 0,1 0,-1 0,1 0,-1 0,1 0,-1 0,1 0,0-1,-1 1,1-1,0 1,-1-1,1 0,0 0,-1 1,1-1,0 0,0-1,-1 1,1 0,0 0,-1-1,4 0,-4-1,1 1,-1-1,1 0,-1 1,0-1,0 0,1 0,-1 0,-1 0,1 0,0 0,0 0,-1 0,1-1,-1 1,1-4,0-11,-1 0,-1 0,-4-31,4 41,-3-20,-1 0,-1 0,-13-33,19 59,0 1,0-1,0 0,-1 1,1-1,0 1,0-1,0 1,-1-1,1 1,0 0,0-1,-1 1,1-1,-1 1,1-1,0 1,-1 0,1-1,-1 1,1 0,-1 0,1-1,-1 1,1 0,-1 0,-2 2</inkml:trace>
  <inkml:trace contextRef="#ctx0" brushRef="#br0" timeOffset="510.77">568 314,'8'-4,"0"0,0-1,0 0,0-1,-1 0,0 0,-1-1,1 0,6-9,-11 14,0-1,0 0,-1 0,1 0,-1 0,1 0,-1-1,0 1,0 0,-1-1,1 1,0-6,-1 7,-1 0,1 0,0 0,-1 0,0 0,1 0,-1 0,0 0,0 0,0 0,0 1,-1-1,1 0,0 1,-1-1,1 1,-1-1,1 1,-1 0,0-1,1 1,-4-1,2 0,0 0,0 1,0-1,0 1,-1 0,1 0,0 0,-1 0,1 1,-1-1,1 1,-1 0,1 0,-1 0,1 0,-1 1,1-1,-1 1,1 0,0 0,-5 2,3 0,0 0,0 1,0-1,0 1,1 0,0 0,0 1,0-1,0 1,1 0,-1 0,-2 5,2-3,1 0,-1 0,1 0,1 0,-1 1,1-1,0 1,1 0,0-1,0 1,1 0,0 0,0-1,1 1,0 0,0-1,0 1,1 0,6 12,-3-13,0-1,1 0,0 0,0 0,0-1,1 0,0-1,0 1,0-1,0-1,1 1,0-1,0 0,10 2,-3-1,0-1,0-1,1 0,-1-1,0 0,29-3,-40 1,-1 1,0-1,0 0,1 0,-1 0,0 0,0 0,0-1,0 1,0-1,-1 0,1 0,0 0,-1 0,1-1,-1 1,4-6,4-8</inkml:trace>
  <inkml:trace contextRef="#ctx0" brushRef="#br0" timeOffset="1087.4">793 182,'22'25,"-2"0,-1 2,26 45,-33-50,1 0,1-1,1 0,0-1,2-1,0-1,24 21,-40-38,0-1,0 1,0 0,-1 0,1-1,0 1,0-1,0 1,0-1,0 1,0-1,0 0,1 1,-1-1,0 0,0 0,0 0,0 1,0-1,0-1,0 1,1 0,-1 0,0 0,0 0,0-1,0 1,0-1,0 1,0-1,0 1,0-1,0 1,0-1,0 0,-1 0,1 1,0-1,0 0,-1 0,1 0,0 0,-1 0,1 0,-1 0,1 0,-1 0,0 0,1 0,-1 0,0 0,0-2,3-9,-1 0,0 0,0-23,-2 27,1 5,3-177,-5 146,-2 0,-1 1,-11-46,10 68,2 17,2 18,1-9</inkml:trace>
  <inkml:trace contextRef="#ctx0" brushRef="#br0" timeOffset="1518.25">1310 288,'12'-1,"-1"1,1-1,0-1,0 0,15-5,-25 6,0 1,0 0,-1-1,1 0,0 1,-1-1,1 0,0 0,-1 0,1 0,-1 0,1 0,-1 0,0 0,1 0,-1-1,0 1,0-1,0 1,0-1,0 1,0-1,-1 0,1 1,0-1,-1 0,1 0,-1 1,0-1,0 0,1 0,-1 0,0 1,-1-1,1 0,0 0,0 0,-1 1,1-1,-1 0,1 0,-1 1,0-1,-2-2,2 1,0 1,0 0,-1 0,1 0,-1 0,0 0,0 0,0 0,1 0,-2 1,1-1,0 1,0-1,0 1,-1 0,1 0,0 0,-1 0,1 1,-1-1,0 1,1-1,-1 1,1 0,-1 0,0 0,1 0,-1 0,1 1,-1-1,1 1,-1 0,1-1,-1 1,1 0,0 1,-5 1,1 1,-1 0,1 0,0 1,0-1,0 1,1 1,0-1,0 1,0 0,0 0,-6 12,9-14,0 1,-1 0,2-1,-1 1,0 0,1 0,0 0,0 0,0 0,1 0,0 0,0 0,0 0,1 0,-1 0,1 0,0 0,1 0,-1 0,1 0,0-1,0 1,1-1,-1 1,1-1,0 0,0 0,0 0,1 0,-1-1,1 1,0-1,0 0,0 0,1 0,-1-1,1 1,-1-1,1 0,9 2,6 2,0-1,0-1,0-1,1-1,35 0,-45-2,-1-1,1 0,-1 0,0-1,0 0,1-1,-2 0,1 0,0-1,-1-1,1 0,-1 0,9-7,-3-2</inkml:trace>
  <inkml:trace contextRef="#ctx0" brushRef="#br0" timeOffset="2013.74">1653 273,'40'63,"-32"-48,0-1,1 0,0-1,1 0,1-1,22 21,-34-34,1 1,0 0,0-1,0 1,0 0,0-1,-1 1,1 0,0-1,0 1,0 0,0-1,0 1,0 0,0-1,1 1,-1-1,0 1,0 0,0-1,0 1,0 0,0-1,1 1,-1 0,0-1,0 1,0 0,1 0,-1-1,0 1,1 0,-1 0,0-1,0 1,1 0,-1 0,0 0,1 0,-1-1,0 1,1 0,-1 0,1 0,-1 0,0 0,1 0,-1 0,0 0,1 0,-1 0,1 0,-1 0,0 0,1 1,-1-1,0 0,1 0,-1 0,0 0,1 1,-1-1,0 0,0 0,1 0,-1 1,0-1,1 1,-8-36,6 31,-4-17,-1 1,1 0,0-1,2 1,1-1,0 1,1-1,3-22,-1 40,0-1,1 1,-1-1,1 1,0 0,0 0,0 0,0 0,0 0,1 0,-1 0,1 1,0-1,0 1,0 0,0-1,0 2,0-1,1 0,-1 1,1-1,-1 1,1 0,-1 0,1 0,5 0,13-2,1 1,0 0,26 2,-25 1,62-3,-73 0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11:56.97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590,'1'0,"0"-1,0 0,0 0,0 0,0 0,0 0,0 0,0 0,0 0,0 0,-1 0,1-1,0 1,-1 0,1 0,-1-1,0 1,1 0,-1-1,0 1,0-3,7-34,-7 36,13-233,-8 70,-5 164,0 0,0 1,0-1,0 0,0 0,0 1,0-1,0 0,0 1,0-1,0 0,0 1,0-1,1 0,-1 1,0-1,0 0,1 1,-1-1,1 0,-1 1,0-1,1 1,-1-1,1 1,-1-1,1 1,0-1,-1 1,1 0,-1-1,1 1,0 0,0-1,1 2,-1-1,1 1,-1 0,1 0,-1 0,0-1,1 1,-1 1,0-1,0 0,0 0,1 0,0 3,34 52,-35-55,63 110,130 171,-193-281,32 33,-32-34,-1 1,1-1,0 1,-1-1,1 0,-1 1,1-1,0 0,-1 0,1 0,0 1,0-1,-1 0,1 0,0 0,-1 0,1 0,0 0,0 0,-1 0,1 0,1-1,-2 0,1 1,0-1,0 0,-1 0,1 0,0 0,-1 0,1 0,-1 0,1 0,-1 0,1 0,-1 0,0 0,0-1,1 1,-1 0,0 0,0-2,0-21,0 0,-1 0,-6-28,-1-46,11 43,2 0,20-80,-7 40,-17 76,-4 17</inkml:trace>
  <inkml:trace contextRef="#ctx0" brushRef="#br0" timeOffset="1035.96">913 88,'-5'-3,"1"0,-1 0,0 0,0 1,0 0,0 0,-1 0,1 0,0 1,-1 0,1 0,-1 1,1 0,-1 0,1 0,-1 0,-6 2,5 0,0 0,0 1,0 0,1 0,-1 1,1-1,0 1,0 1,0-1,1 1,-9 10,3-3,1 2,1-1,0 1,0 0,2 1,0 0,0 0,2 1,0 0,-6 31,9-33,1 0,0 1,1-1,0 0,2 0,-1 0,2 0,0 0,0 0,1 0,10 20,-9-24,1 0,0 0,1-1,0 0,1 0,0-1,0 0,0 0,1-1,1 0,-1 0,1-1,0 0,19 7,-19-8,1-1,0 0,-1-1,1 0,0-1,1 0,-1 0,0-2,0 1,1-1,-1-1,0 0,1 0,-1-2,0 1,0-1,-1-1,1 0,-1 0,1-1,-1 0,-1-1,1 0,-1-1,0 0,0 0,-1-1,0 0,0 0,-1-1,0 0,-1 0,0-1,0 0,-1 0,4-11,-2 5,-2-1,1 0,-2 0,0 0,-1 0,-1-1,-1 1,0-1,-1 1,-1-1,-1 0,0 1,-1 0,-10-30,9 36,0 0,0 1,-2-1,1 1,-1 0,-1 0,1 0,-2 1,1 0,-1 1,-1-1,0 2,0-1,0 1,-1 1,0-1,0 2,0-1,-1 2,0-1,0 1,-21-4,23 6,0 1,0-1,0 2,-1-1,1 1,0 1,0-1,0 2,0-1,0 1,0 0,0 1,1 0,-15 8,4 0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12:09.00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65 40,'-7'1,"0"1,0-1,1 1,-1 0,1 1,-1-1,1 1,0 1,0-1,0 1,1 0,-1 0,1 1,0-1,-6 8,-11 12,-32 46,54-70,-11 16,0 0,2 1,0 1,1-1,0 1,2 1,0-1,1 1,1 0,-3 38,6-49,1 0,0-1,0 1,1 0,0-1,1 1,0-1,0 1,0-1,1 0,0 0,0 0,1 0,0-1,0 1,0-1,1 0,0 0,0-1,1 1,-1-1,1 0,0-1,1 0,-1 0,1 0,0 0,0-1,0 0,10 2,-7-2,1 0,0-1,0 0,1 0,-1-1,0-1,0 0,1-1,-1 0,0 0,0-1,0-1,18-6,-23 6,-1 1,0-1,0 0,0 0,-1 0,1-1,-1 0,0 0,0 0,0 0,0-1,-1 1,1-1,-1 0,-1 0,1 0,-1-1,0 1,0 0,0-1,-1 0,0 1,0-1,0 0,-1 1,1-1,-2 0,0-7,0-1,-1 1,-1-1,0 1,-1 0,-1 0,0 0,0 0,-2 1,1 0,-1 0,-15-17,19 25,0 0,-1 1,1 0,-1 0,1 0,-1 0,0 1,-1-1,1 1,0 0,0 0,-1 0,1 1,-1 0,-6-1,6 2,1 0,-1 0,0 1,1 0,-1 0,0 0,1 0,-1 1,1 0,0 0,0 0,-1 0,1 1,1 0,-1 0,0 0,1 0,-5 5,-2 2,0 1,1-1,0 2,1-1,0 1,1 0,0 1,1 0,0 0,-6 23,12-34,0 0,-1 0,1-1,0 1,0 0,0 0,1 0,-1 0,0 0,1 0,0 0,-1 0,1 0,0 0,0-1,0 1,0 0,0-1,0 1,0 0,1-1,-1 0,0 1,1-1,0 0,-1 0,1 1,0-1,-1-1,1 1,0 0,0 0,2 0,12 4</inkml:trace>
  <inkml:trace contextRef="#ctx0" brushRef="#br0" timeOffset="378.79">555 144,'2'9,"3"8,3 5,5 5,4 4,4 2,3 0,2 2,1-1,-2-2,0-4,-3-4,-3-4,-4-4,-5-8,-4-9,-5-7,-3-4</inkml:trace>
  <inkml:trace contextRef="#ctx0" brushRef="#br0" timeOffset="740.72">781 106,'-7'11,"-4"8,-3 6,-3 5,-4 4,0 3,-1 3,-1 0,1-2,1-2,3-6,2-7,6-9,5-5</inkml:trace>
  <inkml:trace contextRef="#ctx0" brushRef="#br0" timeOffset="1100.9">1072 119,'0'11,"0"11,0 8,0 6,0 5,0 3,0 1,0-3,0-2,0-5,0-7,0-6,0-8,0-7</inkml:trace>
  <inkml:trace contextRef="#ctx0" brushRef="#br0" timeOffset="1453.5">927 264,'13'0,"12"3,8 0,2 0,1-1,-2-1,-4 0,-5 0,-7-1</inkml:trace>
  <inkml:trace contextRef="#ctx0" brushRef="#br0" timeOffset="2038.82">1336 158,'4'-2,"11"-6,0 1,0 0,1 1,0 1,24-5,-37 9,0 1,0 0,0 0,1 0,-1 0,0 0,0 0,0 1,0 0,0-1,0 1,0 0,0 1,0-1,-1 0,1 1,0 0,-1-1,1 1,-1 0,0 0,1 0,-1 1,0-1,0 1,-1-1,1 1,0-1,-1 1,0 0,1 0,-1 0,0 0,-1 0,1 0,0 5,2 10,-1 0,0 1,-2-1,0 1,-1-1,-1 0,0 1,-2-1,-9 32,10-40,0 0,-1 0,0 0,-1-1,0 0,0 0,-1 0,0 0,0-1,-1 0,0-1,-1 1,0-1,0-1,0 1,-1-1,0-1,-15 8,18-11,-1-1,0 1,0-1,0 0,1-1,-1 1,-11-2,15 1,0 0,1-1,-1 1,0-1,1 1,-1-1,1 0,-1 0,1 0,-1 0,1-1,0 1,-1-1,1 1,0-1,0 0,0 1,1-1,-1 0,0-1,1 1,-3-3,4 4,-1 0,1 0,0 0,-1 0,1-1,0 1,0 0,0 0,0 0,0 0,0 0,0 0,0 0,0 0,0 0,1 0,-1 0,0 0,1 0,-1 0,1 0,-1 0,1 0,0 0,0-1,2-1,-1 1,1 0,0 0,0 0,-1 0,1 0,1 1,3-2,5-1,-1 0,1 1,21-2,-19 3,0 2,0 0,0 0,-1 1,1 1,0 0,0 1,-1 1,1 0,19 9,-9 0,-1 1,0 0,-1 2,31 28,-22-19,-19-16</inkml:trace>
  <inkml:trace contextRef="#ctx0" brushRef="#br0" timeOffset="3218.42">2209 303,'0'0,"0"0,0 0,0-1,0 1,0 0,0 0,1 0,-1 0,0 0,0 0,0-1,0 1,0 0,0 0,0 0,0 0,0 0,0-1,0 1,0 0,0 0,0 0,0 0,0 0,0-1,0 1,0 0,0 0,0 0,0 0,0 0,0 0,0-1,-1 1,1 0,0 0,0 0,0 0,0 0,0 0,0 0,0-1,0 1,-1 0,18-6,45 2,96 7,-157-3,0 0,1 0,-1 0,0 0,0 0,0 1,1-1,-1 0,0 1,0-1,0 0,0 1,0 0,0-1,0 1,0 0,2 1,-6 0</inkml:trace>
  <inkml:trace contextRef="#ctx0" brushRef="#br0" timeOffset="3580.75">2209 475,'15'0,"11"0,7 0,2 0,0 0,-2 0,-3 0,-6 0,-4 0,-5 0</inkml:trace>
  <inkml:trace contextRef="#ctx0" brushRef="#br0" timeOffset="4156.62">3016 28,'-18'16,"2"0,0 0,1 2,0 0,1 1,2 0,0 1,1 0,-12 31,13-27,2 0,0 0,2 1,1 0,1 0,1 0,1 1,2 33,0-51,1-1,0 0,0 0,1 1,0-1,0 0,1-1,0 1,0 0,0-1,1 0,0 1,0-1,1-1,0 1,0-1,0 0,0 0,1 0,0-1,0 0,0 0,0 0,1-1,0 0,-1 0,1-1,0 0,0 0,1 0,-1-1,0 0,0-1,1 1,-1-2,0 1,1-1,-1 0,0 0,0-1,0 0,0 0,0-1,0 0,-1 0,1 0,10-9,-10 7,-1 0,0 0,0-1,-1 0,0 0,0-1,0 0,-1 0,0 0,0 0,-1 0,0-1,0 1,-1-1,0 0,0 0,-1 0,1-15,-2 19,0-1,0 1,0-1,-1 1,1 0,-1-1,0 1,-1-1,1 1,-1 0,0 0,0 0,0 0,0 0,-1 0,1 1,-1-1,0 1,0 0,0 0,-1 0,1 0,-1 0,0 1,0-1,0 1,0 0,0 0,0 1,0-1,0 1,-1 0,1 0,-1 0,-4 1,3-1,-1 2,1-1,0 1,-1 0,1 0,0 0,0 1,0 0,0 1,0-1,0 1,0 0,1 0,-1 1,1 0,0 0,-8 8,8-7,0 0,1 0,-1 0,1 1,1-1,-1 1,1 0,0 0,0 0,0 1,1-1,0 1,1-1,-1 1,1 0,0 11,3-3</inkml:trace>
  <inkml:trace contextRef="#ctx0" brushRef="#br0" timeOffset="4527.66">3387 290,'9'9,"8"7,4 6,5 3,3 5,2 1,0 0,0 0,-4-4,-4-4,-6-4,-4-5,-5-7,-6-4</inkml:trace>
  <inkml:trace contextRef="#ctx0" brushRef="#br0" timeOffset="4917.29">3678 211,'-14'12,"-8"9,-6 7,-2 5,-2 3,-1 1,0 0,3-1,0-5,4-5,7-5,8-9,6-5</inkml:trace>
  <inkml:trace contextRef="#ctx0" brushRef="#br0" timeOffset="5319.72">4286 159,'-3'16,"-2"16,-3 12,0 8,1 3,0-3,1-5,1-7,2-5,3-9,5-9,1-7</inkml:trace>
  <inkml:trace contextRef="#ctx0" brushRef="#br0" timeOffset="5658.79">4034 395,'12'-2,"9"-1,12-2,7 0,8 0,3 0,1 0,-2 1,-6 1,-7 1,-8 1,-7 1,-6-2,-7-1</inkml:trace>
  <inkml:trace contextRef="#ctx0" brushRef="#br0" timeOffset="6032.5">4683 78,'-20'87,"10"-50,1 1,-2 40,11-76,0 0,0 0,1 0,-1 0,1 0,0 0,0 0,-1 0,1 0,1 0,-1-1,0 1,0 0,0-1,1 1,-1-1,1 1,-1-1,1 0,0 0,0 0,-1 0,1 0,0 0,0 0,0 0,0-1,0 1,0-1,0 0,3 1,11 2,1-1,29 1,-38-3,36 5,-35-3,0 0,0-1,1 0,-1-1,0 0,0 0,0-1,13-3,-21 4,1-1,-1 0,0 1,0-1,0 0,0 0,0 0,0 0,0 0,0 0,0 0,0 0,0 0,-1 0,2-3,2-6</inkml:trace>
  <inkml:trace contextRef="#ctx0" brushRef="#br0" timeOffset="6390.01">4908 0,'0'12,"0"7,0 11,0 10,0 13,0 10,-3 8,-2 2,-1-6,1-7,1-12,1-9,1-7,2-4,2-5,3-7,1-5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12:17.26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8 211,'41'-24,"-29"16,1 0,1 1,0 0,0 1,14-4,-24 9,-1 0,0 0,0 1,0 0,1-1,-1 1,0 0,0 1,0-1,1 1,-1-1,0 1,0 0,0 0,0 0,0 0,0 1,0 0,-1-1,1 1,0 0,-1 0,1 0,-1 0,0 1,0-1,0 1,3 4,2 6,0 0,-1 0,-1 1,-1 0,1 0,-2 0,0 0,-1 0,1 25,-2 9,-8 75,5-106,0 0,-1 1,-1-1,-1-1,0 1,-2-1,-8 19,13-31,0-1,0 1,-1 0,1-1,-1 1,1-1,-1 0,0 0,0 0,-1-1,1 1,-1-1,1 1,-1-1,0 0,1 0,-1-1,0 1,0-1,-1 0,1 0,0 0,0-1,0 0,-1 1,1-1,0-1,0 1,-1-1,1 1,0-1,0 0,0-1,-6-2,-1-1,0 0,0-1,1-1,0 0,-15-13,21 17,0 0,0-1,0 0,1 0,-1 0,1 0,0-1,0 1,1-1,-1 0,1 0,0 1,0-2,1 1,-2-6,4 8,-1 0,1 0,0 0,0 0,0 1,0-1,0 0,1 1,-1-1,1 1,-1-1,1 1,0 0,0-1,0 1,1 0,-1 0,0 1,1-1,-1 0,1 1,-1 0,1-1,0 1,0 0,3-1,8-3,0 1,1 0,26-3,-29 6,0 0,0 0,0 1,0 1,-1 0,1 0,0 1,0 1,-1 0,0 1,1 0,-1 0,-1 1,1 1,-1 0,0 0,0 1,-1 0,0 1,0 0,0 1,-1-1,-1 1,0 1,0 0,0 0,6 15,-7-13,-6-10,1 1,0 0,0-1,0 1,0-1,1 1,-1-1,1 0,-1 1,1-1,0 0,0 0,0 0,0 0,0-1,0 1,0 0,3 0,1-4</inkml:trace>
  <inkml:trace contextRef="#ctx0" brushRef="#br0" timeOffset="418.27">661 318,'9'-3,"7"0,8 1,5-1,3 2,4 0,-1 0,-3 1,-5 0,-5 0,-8 0,-12 0,-7 0,-4 0</inkml:trace>
  <inkml:trace contextRef="#ctx0" brushRef="#br0" timeOffset="756.12">648 449,'11'0,"10"0,7 0,5 0,1 0,0 0,-2 0,-4 0,-4 0,-5 0,-7 0,-8 0,-5 0</inkml:trace>
  <inkml:trace contextRef="#ctx0" brushRef="#br0" timeOffset="1253.29">1321 79,'-48'214,"47"-212,0 1,1-1,0 1,0-1,0 1,0-1,0 1,0-1,0 1,1-1,0 1,-1-1,1 0,0 1,0-1,0 0,0 0,1 1,-1-1,0 0,1 0,0 0,-1-1,1 1,0 0,0-1,0 1,0-1,0 1,0-1,1 0,-1 0,0 0,1 0,-1-1,1 1,-1-1,4 1,12 3,0-2,1 0,-1-1,22-2,-22 1,187-3,-204 3,1 0,-1 0,1 0,-1 0,1-1,-1 1,1 0,-1-1,1 0,-1 1,0-1,1 0,-1 1,0-1,0 0,1 0,-1 0,0 0,0-1,0 1,0 0,0 0,0 0,-1-1,1 1,0 0,-1-1,1 1,-1-1,1 1,-1-1,0 1,1-1,-1 1,0-3,1-11</inkml:trace>
  <inkml:trace contextRef="#ctx0" brushRef="#br0" timeOffset="1605.26">1665 0,'-2'14,"-1"13,0 15,-2 17,-2 14,1 8,-2 1,1-4,1-10,2-14,2-10,1-8,1-7,0-5,0-5,0-5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12:27.52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19 212,'34'-28,"-15"15,0 1,0 0,37-14,-49 23,0 0,0 1,1 0,-1 0,1 0,-1 1,1 0,0 1,-1 0,1 0,0 0,-1 1,1 0,12 4,-16-3,-1 0,0 0,0 0,0 0,0 1,0-1,-1 1,1 0,-1 0,1 0,-1 0,0 0,0 1,-1-1,1 0,-1 1,1 0,-1-1,0 1,0 0,-1-1,1 7,1 12,-1-1,-4 41,1-33,-2 41,-23 126,19-156,-3 0,-1-1,-2-1,-29 58,38-88,1 0,-1 0,-1-1,1 0,-1 0,-1 0,1 0,-1-1,0 0,-1-1,0 0,1 0,-1 0,-1-1,1 0,-1-1,-12 4,14-6,1 0,-1 0,1-1,-1 0,0 0,1 0,-1-1,0 0,1 0,0-1,-1 0,1 0,0 0,0-1,0 0,0 0,0-1,1 1,-1-1,1 0,0-1,0 1,1-1,-8-10,10 13,-1-1,1 1,0-1,0 0,0 0,0 0,1 0,-1 0,1 0,0-1,0 1,0 0,0-1,0 1,1-1,-1 1,1-1,0 1,0-1,1 1,-1 0,1-1,-1 1,1-1,0 1,1 0,-1-1,0 1,1 0,0 0,3-5,1 2,0 1,0-1,0 1,0 1,1-1,0 1,0 0,0 0,1 1,-1 0,1 1,14-4,-10 3,0 1,0 1,0-1,1 2,-1 0,0 0,1 1,-1 1,0 0,0 0,0 1,0 1,14 6,-9-1,-1 0,0 1,0 1,-1 1,-1 0,0 1,-1 0,12 16,-10-10,28 31,-42-49,1 1,-1-1,1 0,-1 1,1-1,-1 0,1 0,0 0,-1 0,1-1,0 1,0 0,0-1,0 1,0-1,0 0,-1 0,1 0,0 0,0 0,0 0,0 0,0 0,0-1,0 1,2-2,7-4</inkml:trace>
  <inkml:trace contextRef="#ctx0" brushRef="#br0" timeOffset="510.12">819 412,'11'0,"13"0,9 0,8 0,6-3,1 0,-2 1,-7-1,-8 2,-11 2,-14 4,-11 2,-3 1</inkml:trace>
  <inkml:trace contextRef="#ctx0" brushRef="#br0" timeOffset="893.05">794 608,'12'0,"9"3,9 0,8-1,7 3,2-1,0 0,-6 1,-7 0,-8-1,-8-1</inkml:trace>
  <inkml:trace contextRef="#ctx0" brushRef="#br0" timeOffset="1277.54">1414 227,'-11'197,"11"-194,1-1,-1 1,1 0,0-1,0 1,0-1,0 1,0-1,1 0,-1 1,1-1,-1 0,1 0,0 0,0 0,0 0,0 0,0-1,0 1,1-1,-1 0,0 1,1-1,-1 0,1 0,0 0,-1-1,1 1,5 0,11 3,1-1,39 1,-45-4,-1 1,59-2,-68 1,0-1,0 0,0 0,0 0,0 0,0-1,0 0,0 0,-1 0,1 0,-1 0,1-1,-1 1,5-6,2-5</inkml:trace>
  <inkml:trace contextRef="#ctx0" brushRef="#br0" timeOffset="1664.65">1732 1,'2'170,"0"-11,-19 175,10-273,1 4,-4 0,-28 104,29-144,0-6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12:39.48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06 280,'3'43,"1"0,13 56,-1-11,-11-62,-3-17,0 1,-1-1,0 0,0 1,-1-1,-1 15,1-24,0 0,0 0,0 1,0-1,0 0,0 0,0 0,0 1,0-1,0 0,0 0,-1 0,1 1,0-1,0 0,0 0,0 0,0 1,0-1,0 0,0 0,-1 0,1 0,0 1,0-1,0 0,0 0,-1 0,1 0,0 0,0 0,0 0,-1 0,1 1,0-1,0 0,0 0,-1 0,1 0,0 0,0 0,0 0,-1 0,1 0,0 0,0 0,0 0,-1-1,1 1,0 0,0 0,0 0,-1 0,1 0,0 0,0 0,0-1,0 1,-1 0,1 0,0 0,0 0,0 0,0-1,0 1,0 0,-1-1,-4-6</inkml:trace>
  <inkml:trace contextRef="#ctx0" brushRef="#br0" timeOffset="358.08">1 68</inkml:trace>
  <inkml:trace contextRef="#ctx0" brushRef="#br0" timeOffset="774.27">227 371,'12'41,"3"0,1-2,41 73,-44-95,-10-31,-11-37,7 47,-5-27,-16-96,20 112,1-1,1 1,0 0,2-1,-1 1,5-18,-5 31,0-1,0 1,0-1,0 0,0 1,0 0,1-1,-1 1,1 0,0 0,0-1,0 1,0 1,0-1,0 0,0 0,0 1,1 0,-1-1,1 1,2-1,1 0,0 1,1-1,-1 2,0-1,0 0,0 1,1 1,-1-1,8 2,0 0,0 2,-1-1,1 2,-1 0,0 0,0 1,24 16,-28-15,0 1,-1 1,0-1,0 1,-1 1,0-1,-1 1,0 0,0 1,-1 0,5 15,-8-19,0 0,0 0,0 0,-1 0,0 0,0 0,-1 0,0 0,0 0,-1 1,0-1,0 0,-1 0,0 0,0-1,0 1,-1 0,0-1,0 1,-5 5,-2 0</inkml:trace>
  <inkml:trace contextRef="#ctx0" brushRef="#br0" timeOffset="1622.81">1005 227,'-15'3,"1"2,-1 0,1 1,0 0,0 1,1 1,0 0,0 1,1 0,0 1,-14 16,21-21,0 1,1-1,0 1,0 0,0 0,1 1,0-1,0 1,0 0,1 0,0-1,1 1,0 1,0-1,0 0,1 0,0 0,0 0,1 1,-1-1,2 0,-1 0,1 0,0 0,1-1,4 10,-2-7,0 0,1-1,0 0,1 0,0 0,0-1,0 0,1-1,0 0,1 0,-1 0,1-1,0 0,0-1,1 0,18 5,-19-6,-1-1,0 0,1-1,-1 0,1 0,-1-1,1 0,0 0,-1-1,1 0,-1-1,1 0,-1 0,0 0,0-1,0-1,0 1,-1-1,1-1,10-7,-2-9,-13 11</inkml:trace>
  <inkml:trace contextRef="#ctx0" brushRef="#br0" timeOffset="2178.98">1244 213,'-9'6,"0"0,1 0,0 0,0 1,0 0,1 1,0 0,0 0,1 0,0 1,0 0,1 0,-6 13,8-14,-1 1,1-1,0 1,1-1,0 1,0 0,1 0,0 0,0 0,1 0,1 1,-1-1,2 0,-1 0,5 15,-4-20,0 1,0-1,1 0,0 0,0 1,0-2,0 1,0 0,1-1,-1 1,1-1,0 0,0 0,0-1,1 1,-1-1,0 0,1 0,0 0,-1-1,1 0,0 0,0 0,0 0,0-1,0 1,0-2,0 1,0 0,0-1,4-1,-1 1,0-1,0 0,-1 0,1-1,-1 0,0 0,0-1,0 0,0 0,-1-1,1 0,-1 0,0 0,-1-1,1 0,-1 0,0 0,7-13,-9 10,1-1,-1 0,-1 0,0 0,0 0,-1 0,-1-1,1 1,-1 0,-1 0,0 0,-1-1,0 1,-5-16,5 20,0 1,0-1,0 1,0 0,-1 0,0 0,0 0,0 1,0-1,-1 1,0 0,0 0,0 0,0 0,-1 1,1 0,-1 0,0 0,0 0,0 1,-1 0,1 0,0 0,-1 1,1-1,-1 1,1 1,-7-1,8 1,0 1,1-1,-1 1,0 0,1 0,-1 0,1 0,-1 1,1 0,0 0,0-1,-1 2,1-1,1 0,-1 1,0-1,0 1,1 0,0 0,-1 0,1 0,0 0,1 0,-3 6,0 1,0 0,1 0,0 0,0 1,1-1,1 1,-1 15,2-10</inkml:trace>
  <inkml:trace contextRef="#ctx0" brushRef="#br0" timeOffset="2691.63">1456 452,'3'4,"1"2,-1-1,2 0,-1 0,1 0,-1 0,1-1,0 1,8 3,-13-8,0 0,0 0,1 0,-1 0,0 0,1 0,-1 0,0 0,0 0,1 0,-1 0,0 0,0 0,0-1,1 1,-1 0,0 0,0 0,0 0,1-1,-1 1,0 0,0 0,0 0,0-1,1 1,-1 0,0 0,0-1,0 1,0 0,0 0,0-1,0 1,0 0,0 0,0-1,0 1,0 0,0-1,0 1,0 0,0 0,0-1,0 1,0 0,0 0,-1 0,1-1,-3-17,3 16,-14-60,-9-52,21 102,1-1,0 1,1-1,1 1,0-1,5-22,-6 32,1 0,0 1,0-1,0 1,0 0,1-1,-1 1,1 0,-1 0,1 0,0 0,0 0,0 0,0 0,0 1,0-1,0 1,0-1,5-1,-2 1,0 1,1-1,-1 1,0 1,1-1,-1 1,1-1,-1 2,8 0,0 1,0 0,0 1,0 1,0 0,-1 1,0 1,17 9,-18-8,0 1,-1 1,0 0,-1 0,1 1,-2 0,0 1,0 0,-1 0,0 0,0 1,-2 0,9 25,-3 4,-1 0,-3 1,3 43,-7-72,-3-13,0 0,0 0,0 0,0 1,0-1,1 0,-1 0,0 0,0 0,0 0,0 1,0-1,0 0,0 0,0 0,1 0,-1 0,0 0,0 0,0 0,0 0,0 1,1-1,-1 0,0 0,0 0,0 0,0 0,1 0,-1 0,0 0,0 0,0 0,0 0,1 0,-1 0,0 0,0 0,0-1,0 1,1 0,-1 0,0 0,0 0,0 0,0 0,0 0,0 0,1 0,-1-1,0 1,0 0,0 0,0 0,0 0,0 0,0-1,0 1,0 0,0 0,0 0,0 0,0-1,0 1,1 0,3-9</inkml:trace>
  <inkml:trace contextRef="#ctx0" brushRef="#br0" timeOffset="3229.17">2104 160,'-23'10,"0"0,-23 15,40-22,1 1,0-1,0 1,0 0,0 0,1 1,0-1,0 1,0 0,0 0,1 0,0 0,0 1,-3 7,5-11,1 0,0 0,0 0,0-1,0 1,0 0,1 0,-1 0,0 0,1-1,-1 1,1 0,0 0,-1-1,1 1,0 0,0-1,0 1,1-1,-1 0,0 1,0-1,1 0,-1 1,1-1,-1 0,1 0,-1 0,1-1,1 2,10 4,0 0,0 0,15 3,-6-1,-2-1,68 33,-83-37,1 0,-1 0,-1 0,1 1,0 0,-1 0,0 0,0 1,0-1,0 1,-1 0,0 0,3 6,-5-10,-1 1,1-1,-1 0,0 0,1 0,-1 0,0 0,0 0,0 0,1 0,-1 1,-1-1,1 0,0 0,0 0,0 0,0 0,-1 0,1 1,-1-1,1 0,-1 0,1 0,-1 0,1 0,-1-1,0 1,-1 1,0 0,-1 0,1-1,-1 0,0 0,1 1,-1-2,0 1,0 0,1 0,-1-1,-3 1,-7-1,0 0,0 0,1-1,-17-3,16 1,-1-1,0 0,-22-10,31 12,1-1,-1 0,0 1,1-2,0 1,-1 0,2-1,-1 0,0 0,1 0,-1 0,-4-9,1-2</inkml:trace>
  <inkml:trace contextRef="#ctx0" brushRef="#br0" timeOffset="3630.54">2289 199,'5'16,"3"9,3 8,2 5,-2 0,-2-2,-3-2,-2-7</inkml:trace>
  <inkml:trace contextRef="#ctx0" brushRef="#br0" timeOffset="3631.54">2263 1,'-2'9,"-1"7,0 2</inkml:trace>
  <inkml:trace contextRef="#ctx0" brushRef="#br0" timeOffset="4094.99">2673 173,'-13'3,"-1"1,1 0,0 1,0 0,1 1,0 1,0 0,0 0,1 1,0 1,-11 10,21-18,1-1,-1 1,0 0,1-1,-1 1,1 0,-1 0,1 0,-1-1,1 1,-1 0,1 0,0 0,0 0,-1 0,1 0,0 0,0-1,0 1,0 0,0 0,0 0,0 0,0 0,1 0,-1 0,0 0,0 0,1-1,-1 1,1 0,-1 0,1 0,-1-1,1 1,-1 0,1 0,0-1,-1 1,1 0,0-1,0 1,-1-1,1 1,0-1,0 0,0 1,0-1,-1 0,3 1,58 17,-43-15,3 4,0 0,0 1,30 17,-44-22,-1 1,0 0,0 0,0 0,-1 1,1-1,-1 1,0 1,-1-1,1 1,-1 0,0 0,-1 0,1 0,2 8,-6-12,1-1,-1 1,1 0,-1 0,0 0,1 0,-1 0,0 0,0 0,-1 0,1 0,0 0,-1 0,1 0,-1 0,0 0,1 0,-1 0,0 0,0-1,0 1,0 0,-2 1,-1 0,1 0,0-1,-1 1,1-1,-1 0,0 0,0 0,0-1,0 1,-6 1,-6 0,0-1,0 0,1-1,-31-2,-35-9,46 4</inkml:trace>
  <inkml:trace contextRef="#ctx0" brushRef="#br0" timeOffset="5018.57">2964 28,'2'36,"2"-1,14 63,-4-29,40 193,-28-142,-31-132,-1-3</inkml:trace>
  <inkml:trace contextRef="#ctx0" brushRef="#br0" timeOffset="5359.94">2858 332,'14'-7,"10"-4,11-1,7 0,1 0,4 1,-2 3,-2 3,-4 3,-4 0,-5 2,-7 0,-3 1,-5-1,-3 1</inkml:trace>
  <inkml:trace contextRef="#ctx0" brushRef="#br0" timeOffset="6103.74">3414 332,'15'0,"4"0,0 0,34-6,-50 6,0 0,1-1,-1 0,0 0,1 0,-1 0,0 0,0-1,0 0,0 1,0-1,0 0,0 0,-1-1,1 1,-1 0,0-1,0 0,0 1,0-1,0 0,2-5,-4 7,1-1,-1 1,0-1,0 0,0 1,0-1,0 1,0-1,0 0,0 1,-1-1,1 1,0-1,-1 1,0-1,1 1,-1-1,0 1,0-1,0 1,0 0,0-1,0 1,0 0,0 0,0 0,-1 0,1 0,0 0,-1 0,1 1,-1-1,1 0,-1 1,1-1,-1 1,0-1,1 1,-1 0,-2 0,-2-2,0 1,-1 0,1 1,0 0,0 0,-1 0,1 0,0 1,-10 3,6 0,1 0,0 1,0 0,1 0,0 1,0 0,0 1,1 0,-1 0,2 1,-1-1,1 1,0 1,1-1,-8 18,10-21,1 0,1 0,-1 1,1-1,-1 0,2 1,-1-1,0 1,1 0,0-1,1 1,-1-1,1 1,0-1,0 1,1-1,-1 0,1 1,1-1,-1 0,1 0,0-1,0 1,0 0,0-1,1 0,0 0,0 0,7 6,5 1,1-1,0 0,0-1,1-1,0-1,0 0,1-2,0 0,0-1,0 0,1-2,30 0,-47-2,0 0,1 0,-1-1,0 0,1 1,-1-1,0-1,0 1,0 0,0-1,0 1,0-1,0 0,0 0,-1 0,1 0,-1-1,0 1,1-1,-1 1,0-1,0 0,-1 0,1 0,-1 0,1 0,-1 0,0 0,0 0,0-1,-1 1,1-5,2-13,-1-1,-1 1,-1-1,-3-23,1 9,1 15,0 13,1 0,0-1,0 1,1 0,0-1,3-12,-3 18,0 1,1 0,-1-1,0 1,1 0,0 0,-1-1,1 1,0 0,0 1,0-1,1 0,-1 1,0-1,0 1,1 0,-1-1,1 1,-1 0,1 1,0-1,-1 0,1 1,4-1,7-1,-1 1,1 0,-1 1,1 0,-1 1,0 1,1 0,-1 1,16 5,-22-6,0 1,-1 0,0 0,1 1,-1 0,0 0,-1 0,1 0,-1 1,0 0,0 0,0 1,-1-1,0 1,0 0,0 0,-1 1,0-1,3 8,-1 6,-1 1,0 0,-2 0,0 0,-2 37,0-11,0-45,0-1,-1 0,1 0,0 1,0-1,0 0,1 0,-1 1,0-1,0 0,1 0,-1 1,0-1,1 0,0 0,-1 0,1 0,-1 0,1 1,0-1,0 0,0-1,0 1,0 0,0 0,0 0,1 0,6 0</inkml:trace>
  <inkml:trace contextRef="#ctx0" brushRef="#br0" timeOffset="6471.65">4273 107,'0'9,"2"7,3 8,3 7,3 4,1 4,1 3,0 2,1 0,0 0,-3-4,-2-4,-2-6,-1-5,-4-8,-2-6</inkml:trace>
  <inkml:trace contextRef="#ctx0" brushRef="#br0" timeOffset="6829.46">4102 318,'20'-2,"23"-3,21-3,14-3,5-1,-7 2,-15 1,-15 4,-17 1,-15 3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12:31.52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3,'416'-11,"-23"10,-143 30,-83-6,-43-6,-57-7,110 3,-40-11,113-5,-207 0,159-6,-183 9,40-1,85 12,-118-9,0 0,31-3,32 1,-76 4,-13-5,0 2,0-1,0 0,0 0,0 0,-1 0,1 0,0 0,0 0,0 0,0 0,0 0,-1 0,1 0,0 0,0 0,0 0,0 1,0-1,0 0,0 0,-1 0,1 0,0 0,0 0,0 1,0-1,0 0,0 0,0 0,0 0,0 0,0 1,0-1,0 0,0 0,0 0,0 0,0 0,0 1,0-1,0 0,0 0,0 0,0 0,0 0,0 1,0-1,0 0,1 0,-1 0,0 0,0 0,0 0,0 0,0 1,0-1,0 0,1 0,-8 2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13:55.02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76 333,'1'5,"0"0,-1 0,2-1,-1 1,1 0,-1-1,1 1,0-1,1 0,-1 1,5 3,37 47,-30-39,21 26,2-2,2-2,43 34,-71-66,-2-2</inkml:trace>
  <inkml:trace contextRef="#ctx0" brushRef="#br0" timeOffset="336.45">842 199,'-9'10,"-6"6,-1 6,-2 5,-1 4,-2 2,-2 3,-4 2,-2 1,-1-2,1-2,3-5,3-5,9-10,5-7</inkml:trace>
  <inkml:trace contextRef="#ctx0" brushRef="#br0" timeOffset="723.35">1397 159,'-2'11,"-1"9,2 4,2 9,3 4,2 5,3 5,0 1,1-2,-2-3,-2-4,1-6,-2-4,-1-9</inkml:trace>
  <inkml:trace contextRef="#ctx0" brushRef="#br0" timeOffset="1096.63">1211 438,'14'-3,"13"-2,11-1,8-1,3 0,2-1,-3 1,-5 2,-8-1,-7 1,-7 1,-6-1,-6 1</inkml:trace>
  <inkml:trace contextRef="#ctx0" brushRef="#br0" timeOffset="1702.26">1953 0,'-16'18,"1"0,0 1,1 0,2 1,0 0,1 1,1 1,1 0,-11 39,14-40,1 0,1 0,1 0,1 1,1-1,1 0,1 1,1-1,1 1,9 38,-7-49,0 1,1-1,0-1,0 1,1-1,0 0,1 0,1-1,-1 0,1-1,1 0,-1 0,1-1,17 10,-21-14,0 1,0-1,1 0,0 0,-1-1,1 1,0-2,0 1,0-1,1 0,-1 0,0-1,0 0,0-1,0 1,1-1,-1 0,0-1,0 0,-1 0,1-1,0 1,-1-1,1-1,-1 1,6-6,-8 5,0 0,0 0,-1 0,1 0,-1 0,0-1,-1 0,1 0,-1 1,0-1,0-1,-1 1,1 0,-1 0,0-1,-1 1,1 0,-1-1,0 1,0 0,-1-1,1 1,-1-1,-1 1,1 0,-4-8,4 9,0 1,-1 0,0 0,1-1,-1 1,0 1,-1-1,1 0,0 0,-1 1,1 0,-1-1,0 1,0 0,0 0,0 0,0 1,0-1,-1 1,1 0,0 0,-1 0,1 0,-1 1,1-1,-1 1,0 0,1 0,-1 0,1 0,-1 1,1-1,-1 1,1 0,0 0,-1 0,1 1,0-1,0 1,-5 3,-4 2,0 0,1 2,0-1,1 1,0 1,0-1,1 2,0-1,1 1,0 1,1 0,0 0,1 0,1 1,-5 13,6-10</inkml:trace>
  <inkml:trace contextRef="#ctx0" brushRef="#br0" timeOffset="19414.66">89 241,'13'-12,"0"1,1 0,1 1,0 1,0 0,1 0,0 2,0 0,33-9,-48 16,1 0,-1-1,1 1,0 0,-1 0,1 0,0 0,-1 0,1 0,0 0,-1 1,1-1,-1 1,1-1,0 1,-1 0,1-1,-1 1,0 0,1 0,-1 0,0 0,1 0,-1 0,1 2,1 1,-1-1,0 1,-1 0,1-1,0 1,-1 0,0 0,0 0,0 0,0 5,0 5,-1 0,0 0,-1 1,0-1,-5 17,4-24,0 0,0 0,0 0,-1 0,0-1,-1 1,0-1,-7 10,8-13,0 0,0 0,0 0,-1-1,1 1,-1-1,1 0,-1 0,0 0,0-1,1 1,-1-1,-1 0,1 0,0 0,-5 0,8-1,1 0,-1 0,1 0,-1 1,0-1,1 0,-1 0,1 0,-1 1,1-1,-1 0,1 1,-1-1,1 0,-1 1,1-1,-1 1,1-1,0 1,-1-1,1 1,-1-1,1 1,0-1,0 1,-1-1,1 1,0-1,0 1,0 0,0-1,0 1,0-1,0 1,0 0,0-1,0 1,0 0,0-1,0 1,0-1,0 1,1-1,-1 1,0 0,1-1,-1 1,0-1,1 1,-1 0,26 41,-12-19,-11-17,0 0,0 0,-1 0,0 0,0 0,-1 0,1 0,-1 1,-1-1,1 1,-1-1,0 0,-1 1,1-1,-1 1,0-1,-1 0,0 0,0 0,-4 10,2-10,0-1,0 0,0 0,-1 0,1-1,-1 0,0 0,0 0,-1 0,1-1,-1 0,0 0,0 0,0-1,0 0,0 0,0 0,0-1,-1 0,-10 0,7 0,-1-1,0-1,1 0,-20-4,26 4,1 1,0-1,-1 0,1 0,-1 0,1-1,0 1,0-1,0 0,0 0,0 0,0 0,0-1,1 1,-1-1,1 1,-4-6,3-1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39:27.51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438,'0'-2,"2"-1,2 1,4 0,1 1,3 0,2 0,2 1,3 0,-1 0,1 0,0 0,-1 0,0 0,-2 0,-2 0,-3 2,-3 1</inkml:trace>
  <inkml:trace contextRef="#ctx0" brushRef="#br0" timeOffset="937.45">507 84,'14'-12,"1"1,0 1,1 0,23-10,-31 16,0 1,0 0,1 0,-1 1,1 0,0 1,-1 0,1 0,0 1,0 0,11 2,-19-2,1 0,-1 1,1-1,-1 1,1 0,-1-1,1 1,-1 0,1 0,-1 0,0 0,1 0,-1 0,0 0,0 1,0-1,0 0,0 1,0-1,0 0,0 4,1-1,0 1,-1 0,0-1,0 1,-1 0,0 0,0 8,0-3,-1 0,0-1,-1 1,0 0,-1-1,0 1,-5 10,-10 5,-2 7,20-31,0 1,-1-1,1 0,0 0,0 0,1 1,-1-1,0 0,0 0,0 0,1 1,-1-1,1 0,-1 0,1 0,-1 0,1 0,0 0,-1 0,1 0,0 0,0 0,0 0,0-1,0 1,0 0,0-1,0 1,1 0,10 8,0 1,0 1,-1-1,0 2,-1-1,-1 2,0-1,0 1,12 26,-17-31,0 0,-1 1,0-1,0 1,-1 0,0 0,0 0,-1 0,0 0,-1 1,0-1,-1 0,0 0,0 0,-1 0,0 0,-6 17,5-21,0 0,0 0,-1-1,0 1,0-1,0 0,0 0,-1-1,1 1,-1-1,0 0,0 0,0 0,0-1,-1 0,1 0,-1 0,1-1,-1 0,0 0,1 0,-1-1,-9 0,-5 1,-1-2,1-1,0-1,0 0,-26-8,42 10,0 0,1 0,0-1,-1 1,1-1,0 1,0-1,0 0,0 0,0-1,-4-3,6 5,1 0,-1-1,0 1,1-1,-1 1,0 0,1-1,0 1,-1-1,1 1,0-1,0 0,0 1,0-1,0 1,0-1,0 1,1-1,-1 1,1-1,-1 1,1-1,-1 1,1 0,0-1,-1 1,1 0,2-2,7-12</inkml:trace>
  <inkml:trace contextRef="#ctx0" brushRef="#br0" timeOffset="1416.62">1002 266,'199'219,"-144"-162,-42-44,37 36,-47-46,1 0,-1 0,1 0,0-1,0 0,0 0,1 0,-1 0,0 0,1-1,8 2,-12-3,-1 0,1 0,0 0,-1 0,1 0,0-1,-1 1,1 0,-1 0,1 0,0-1,-1 1,1 0,0 0,-1-1,1 1,-1-1,1 1,-1 0,1-1,-1 1,1-1,-1 1,0-1,1 0,-1 1,0-1,1 0,3-9</inkml:trace>
  <inkml:trace contextRef="#ctx0" brushRef="#br0" timeOffset="1770.66">1312 277,'-10'12,"-6"7,-6 7,-2 3,-1 4,0 2,-2 2,0 1,-2 1,1 2,1-1,1-3,3-4,3-6,4-7,6-7,5-8,3-4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13:57.43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1 287,'7'0,"7"0,5 2,4 1,3 0,-2-1,1 0,-2-1,-3-1,-5-2,-4-1</inkml:trace>
  <inkml:trace contextRef="#ctx0" brushRef="#br0" timeOffset="389.34">1 432,'13'3,"10"2,7 1,5-1,1-1,0-2,-3 0,-4-1,-5-1,-7-3,-8 0,-8 0,-4 1</inkml:trace>
  <inkml:trace contextRef="#ctx0" brushRef="#br0" timeOffset="1215.7">676 34,'55'-2,"86"-16,-49 5,-91 13,1 0,-1-1,1 1,-1 0,1 0,-1 0,1 0,-1 1,1-1,-1 0,1 1,-1-1,1 1,2 1,-4-2,1 1,-1-1,1 1,-1-1,0 1,1-1,-1 1,0 0,1-1,-1 1,0-1,0 1,1 0,-1-1,0 1,0 0,0 0,0-1,0 1,0 0,0-1,0 2,-2 5,0 0,-1 0,0-1,0 1,-5 8,-5 10,-2 24,3 1,1 0,3 1,1 0,2 61,-15 102,18-193,5-20,4-12,1-4</inkml:trace>
  <inkml:trace contextRef="#ctx0" brushRef="#br0" timeOffset="2237.25">1510 128,'0'4,"-2"5,-1 4,0 5,1 3,0 8,1 6,1 3,-1 2,1 1,0 0,1-4,-1-4,0-6,0-5,0-8,0-7</inkml:trace>
  <inkml:trace contextRef="#ctx0" brushRef="#br0" timeOffset="2583.61">1246 405,'11'-2,"10"-1,12 0,8-1,6-1,5 2,1 0,0 1,-5 1,-9 0,-9 1,-6 0,-9-2,-8-3,-5 0</inkml:trace>
  <inkml:trace contextRef="#ctx0" brushRef="#br0" timeOffset="3265.15">2091 167,'12'-5,"0"0,0 1,1 0,24-3,-32 6,0 0,0 1,0-1,0 1,0 0,0 0,0 1,0 0,-1 0,1 0,0 0,0 1,-1-1,1 1,7 5,-10-6,-1 1,1-1,-1 0,0 1,0 0,0-1,1 1,-1 0,-1-1,1 1,0 0,0 0,-1 0,1 0,-1-1,1 1,-1 0,0 0,0 0,0 2,-1 1,1 0,-1 0,0-1,-1 1,1-1,-1 1,0-1,-3 5,-4 6,-1 0,-1-1,-16 18,25-31,0 0,1 1,-1-1,1 1,-1-1,1 1,0 0,-1 0,1-1,0 1,0 0,1 0,-1 0,0 0,1 0,-1 0,1 1,-1-1,1 0,0 0,0 0,1 4,0-3,1 1,1-1,-1 0,0 0,1 0,0-1,-1 1,1-1,0 1,0-1,1 0,3 2,13 9,1-1,-1 1,-1 1,0 1,18 18,-34-31,0 1,-1 0,1 0,0 0,-1 1,1-1,-1 1,0-1,0 1,-1 0,1-1,-1 1,0 0,0 0,0 0,0 0,-1 0,0 0,1 1,-1-1,-1 0,1 0,-1 0,0 0,1 0,-2 0,1 0,0 0,-1-1,-3 7,1-5,-1 0,1 0,-1-1,0 1,0-1,-1-1,1 1,-1-1,0 0,0 0,0 0,0-1,0 0,-1 0,1-1,0 1,-1-2,1 1,-1-1,0 0,1 0,-11-2,-2 1,1-2,-1 0,1-1,-1-1,1-1,-28-13,24 7</inkml:trace>
  <inkml:trace contextRef="#ctx0" brushRef="#br0" timeOffset="3634.83">2541 393,'11'12,"9"7,7 8,6 4,4 3,2 0,0 0,-3-3,-3-1,-5-4,-5-4,-6-3,-8-8,-7-5</inkml:trace>
  <inkml:trace contextRef="#ctx0" brushRef="#br0" timeOffset="4011.25">2845 381,'-13'9,"-10"8,-4 7,-3 7,-1 4,-1 6,-1 2,2-1,1-2,1-4,2-7,2-6,6-7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14:15.97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396,'2'0,"5"0,7 0,4 0,5 0,4-2,7-1,4-2,3-2,-1-1,-3 0,-6 0,-5 3,-10 1,-10 2,-6 1</inkml:trace>
  <inkml:trace contextRef="#ctx0" brushRef="#br0" timeOffset="709.4">491 15,'9'-4,"1"2,-1-1,1 1,-1 1,1 0,0 0,0 1,0 0,-1 1,17 2,-23-2,0 0,1 0,-1 1,1-1,-1 1,0 0,0 0,0 0,0 0,0 0,-1 1,1-1,-1 1,1 0,-1-1,0 1,0 0,0 1,0-1,-1 0,1 0,-1 1,0-1,0 1,0-1,-1 1,1-1,-1 1,0 0,0-1,0 7,-1-3,1 1,-1-1,-1 1,1-1,-1 1,-1-1,1 0,-1 0,0 0,-1 0,0 0,0-1,-8 10,-4 2,-1-1,-37 29,52-44,2-2,-1 1,0 0,0 0,0 0,1 0,-1 0,1 0,-1 0,1 0,-1 0,1 0,-1 0,1 0,0 0,-1 0,1 0,0 0,0 1,0-1,0 0,0 0,0 0,1 0,-1 0,0 0,0 1,1-1,-1 0,1 0,-1 0,1 0,-1 0,1 0,0 0,-1-1,1 1,0 0,1 1,44 41,-19-19,-22-18,-1 0,1 0,-1 1,-1 0,1-1,-1 1,0 1,-1-1,1 0,-2 1,1-1,-1 1,0-1,0 1,-1 0,0-1,-1 1,-1 10,1-13,0 0,-1-1,0 1,0 0,0 0,0-1,-1 1,0-1,0 0,0 0,0 0,0 0,-1 0,0-1,0 0,0 1,0-2,0 1,-1 0,1-1,-1 0,0 0,0 0,0 0,0-1,0 0,-9 1,0-1,1 0,0-1,0-1,-23-3,31 3,0 0,0 0,0 0,0 0,0-1,0 0,1 0,-1-1,1 1,-1-1,1 0,0 0,0 0,-7-8,11 10,-1 0,1 0,-1 0,1 1,-1-1,1 0,0 0,-1 0,1 0,0 0,0 0,0 0,0 0,-1 0,2 0,-1 0,0 0,0 0,0 0,0 0,1 0,0-2,4-7</inkml:trace>
  <inkml:trace contextRef="#ctx0" brushRef="#br0" timeOffset="1082.79">874 304,'6'11,"10"9,6 4,6 4,6 1,3 0,-1 0,0-1,-4 0,-3-3,-6-4,-4-2,-2-6,-5-1,-7-9,-3-3</inkml:trace>
  <inkml:trace contextRef="#ctx0" brushRef="#br0" timeOffset="1424.96">1153 292,'-12'9,"-7"7,-6 8,-5 7,-4 4,-3 2,-2 0,-2 1,3-1,2-5,4-6,6-5,7-5,5-7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14:02.11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97,'9'2,"7"1,8 2,7 1,4-2,1 0,-1-2,-4-1,-5 0,-5-1,-9-3,-7-2,-6-1</inkml:trace>
  <inkml:trace contextRef="#ctx0" brushRef="#br0" timeOffset="649.29">397 52,'24'-12,"1"1,27-7,-44 15,0 1,0 0,0 1,0-1,0 2,0-1,0 1,0 1,1-1,-1 1,10 3,-17-4,1 0,0 1,0 0,-1-1,1 1,0 0,-1-1,1 1,-1 0,1 0,-1 1,0-1,1 0,-1 0,0 1,0-1,0 0,0 1,0-1,0 1,0 0,0-1,-1 1,1 0,0 1,-1 0,0 0,0 0,0 0,-1 0,0 0,1 0,-1 0,0 0,0 0,0 0,-1-1,1 1,-3 3,-5 6,0 0,-1-1,0 0,-21 17,30-28,0 1,0 0,0 0,0 0,0 0,0 0,1 0,-1 0,0 0,0 0,1 0,-1 0,1 1,-1-1,1 0,-1 0,1 1,0-1,-1 0,1 1,0-1,0 0,0 1,0-1,0 0,1 1,-1-1,0 0,1 1,-1-1,0 0,1 0,0 1,1 1,3 4,0 0,1 0,0-1,12 11,12 13,-27-26,-1 0,1 1,0-1,-1 0,0 1,0-1,-1 1,1-1,-1 1,0 0,0 0,0-1,-1 1,0 0,0 0,0 0,0 0,-1 0,0-1,0 1,0 0,-4 8,2-7,-1 0,0-1,0 1,0-1,-1 0,1 0,-1-1,0 1,-1-1,1 0,-1-1,0 1,0-1,0 0,0-1,-8 3,1-1,-1 0,-1-1,1 0,0-2,-27 1,32-2,1 0,-1-1,1 0,-1-1,1 0,0 0,0-1,0 0,0 0,0-1,-8-5,3 0</inkml:trace>
  <inkml:trace contextRef="#ctx0" brushRef="#br0" timeOffset="1052.97">859 183,'33'52,"2"0,2-3,2-1,2-1,2-3,3-1,63 46,-107-88,35 20,-36-21,-1 1,1-1,-1 1,1-1,0 0,-1 1,1-1,0 0,-1 0,1 0,0 1,0-1,-1 0,1 0,0 0,-1 0,1 0,0 0,0 0,-1-1,1 1,0 0,-1 0,1 0,0-1,-1 1,1 0,0-1,-1 1,1-1,-1 1,1-1,-1 1,1-1,-1 1,1-1,-1 1,1-1,-1 1,0-1,1 0,-1 1,0-1,0 0,1 1,-1-1,0 0,0 0,0-1,0-9</inkml:trace>
  <inkml:trace contextRef="#ctx0" brushRef="#br0" timeOffset="1409.82">1257 209,'-14'7,"-10"4,-9 7,-7 8,-7 8,0 9,-1 5,4 2,5-2,7-5,5-5,4-7,6-7,4-7,4-6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14:19.19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,'66'5,"15"1,791 5,-310-2,-79-3,51-10,-180-2,75-2,-214 3,15 11,-32 1,77 6,6 1,275-13,389-4,-221-23,-251 14,-464 11,-9 1,0 0,0 0,-1 0,1 0,0 0,0 0,0 0,0 0,0 0,0-1,0 1,0 0,-1 0,1 0,0 0,0 0,0 0,0 0,0 0,0 0,0 0,0 0,0 0,0 0,0 0,0-1,0 1,-1 0,1 0,0 0,0 0,0 0,0 0,0 0,0 0,0-1,0 1,0 0,0 0,0 0,0 0,0 0,0 0,0 0,0 0,0-1,1 1,-1 0,0 0,0 0,0 0,0 0,0 0,0 0,0 0,0 0,0 0,0 0,0-1,0 1,0 0,1 0,-1 0,0 0,0 0,0 0,0 0,0 0,-5-3</inkml:trace>
  <inkml:trace contextRef="#ctx0" brushRef="#br0" timeOffset="1066.33">3003 213,'-10'5,"1"0,0 1,-1 0,2 1,-1-1,1 2,0-1,1 1,0 1,0-1,1 1,0 1,-9 17,-1 5,3 1,-20 66,27-78,0 1,2-1,1 1,1 0,0 0,2 0,1 0,6 42,-5-55,0 0,1 0,0 0,0-1,1 1,1-1,-1 1,1-1,1-1,-1 1,1-1,1 0,-1 0,1-1,0 0,1 0,0 0,-1-1,2 0,-1-1,0 0,1 0,11 3,-13-5,0 0,0 0,0-1,1 1,-1-1,0-1,0 0,1 0,-1 0,0-1,1 0,-1 0,0-1,0 0,0 0,12-6,-14 5,0-1,0 1,0-1,-1 0,1-1,-1 1,0-1,-1 0,1 0,-1 0,0 0,0-1,0 1,-1-1,0 0,0 1,0-1,-1 0,0 0,1-9,-1 1,0 0,-2-1,1 1,-2 0,-4-21,5 31,1-1,-1 1,0 0,-1-1,1 1,-1 0,0 0,0 0,0 0,-1 0,1 1,-1-1,0 1,0 0,0-1,0 1,-1 1,1-1,-1 0,0 1,-6-4,7 6,-1 0,1-1,-1 1,0 0,1 1,-1-1,1 1,-1-1,1 1,-1 0,1 0,0 1,-1-1,1 1,0-1,0 1,0 0,0 0,0 1,0-1,1 1,-5 4,-7 9,2-1,-20 32,25-36,-8 11,2 0,0 1,1 0,2 1,0 1,-7 30,17-54,-1 1,1 0,0-1,-1 1,1-1,0 1,0 0,0-1,0 1,1 0,-1-1,0 1,1 0,-1-1,1 1,-1-1,1 1,0-1,0 1,0-1,-1 1,3 1,-1-2,0 1,0-1,1 0,-1 0,0 1,1-1,-1-1,1 1,-1 0,1-1,-1 1,1-1,3 0,18 2</inkml:trace>
  <inkml:trace contextRef="#ctx0" brushRef="#br0" timeOffset="1469">3504 609,'13'0,"12"0,8 0,3 0,2-2,-4-1,-2 0,-9 3,-11 2,-10 2,-5 1</inkml:trace>
  <inkml:trace contextRef="#ctx0" brushRef="#br0" timeOffset="1805.8">3504 769,'11'0,"8"0,6 0,3 0,1 0,0 0,-2 0,-4 0,-4 0,-2 0,-2 2,-4 1</inkml:trace>
  <inkml:trace contextRef="#ctx0" brushRef="#br0" timeOffset="2536.69">3980 398,'264'14,"-261"-14,-1 1,0-1,0 0,0 1,0 0,0-1,0 1,0 0,0 0,0 0,-1 1,1-1,0 0,-1 1,1-1,0 1,-1-1,0 1,1 0,-1-1,0 1,0 0,0 0,0 0,0 0,-1 0,1 0,0 0,-1 0,0 0,1 0,-1 4,1 8,-1 0,-1 0,0 0,-3 14,2-10,-42 210,-3 18,47-214,3-28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19:31.31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6351 425,'-64'-12,"-1"2,-106-1,-46-6,18-12,-253-40,-643-51,655 70,33 2,254 35,-136-6,34 7,-120-2,237 14,-381 18,-623 31,1134-48,0 0,0 1,0 0,1 1,-1-1,0 2,1-1,0 1,0 0,0 0,0 1,1 0,-1 0,1 1,1 0,-8 9,-4 5,0 1,2 0,-23 44,22-30,1 0,2 1,2 1,1 0,-10 73,-24 325,30-184,8-179,2-38,2 0,2 54,1-86,-1-1,1 1,0 0,0-1,-1 1,1-1,0 1,0-1,1 0,-1 1,0-1,0 0,1 0,-1 0,0 0,1 0,-1 0,1 0,0 0,-1-1,1 1,-1 0,1-1,0 0,0 1,-1-1,1 0,0 0,3 0,65-1,-49 0,40 0,413 1,-258 20,51 0,-47-13,-93 0,157 6,96 30,-159-12,49 6,44 4,32-19,-38-4,953 40,-674-45,-256 1,-105 0,1-1,43-1,-56-25,-205 12,-7 1,0-1,0 1,0-1,0 0,0 0,0 0,0 0,0 0,0 0,0 0,-1-1,1 1,0-1,-1 1,1-1,-1 1,0-1,0 0,1 0,-1 0,0 0,-1 0,1 0,0 0,0 0,-1 0,1-2,2-11,0 0,-2 0,1-15,0 0,2 3,7-58,1-106,2 46,-13 111,11-60,-6 57,1-44,-5 28,-4-151,1 201,1-9,-1 0,0 0,-1 0,0 0,-1 0,-1 1,-9-22,11 31,0 0,0 0,-1 0,1 1,-1-1,1 1,-1-1,1 1,-1 0,0 0,0 0,1 0,-1 1,-3-1,-50-5,28 4,-45-8,19 4,0-2,0-2,1-3,-59-22,75 20,22 10,-1-1,2 0,-1-2,1 1,0-2,0 0,1 0,-15-15,24 20,-1 1,0-1,0 1,0 0,0 1,-1-1,1 1,-10-3,8 3,-4-2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14:24.18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14 13,'-19'13,"0"1,0 1,2 0,0 2,1 0,0 1,1 0,1 1,-14 28,4-5,3 2,1 0,-20 71,33-94,1 1,1 0,1 0,1 0,0 41,3-57,0 0,1 0,0 0,0 0,0 0,1 0,0 0,0-1,0 1,1-1,0 1,0-1,0 0,1 0,-1-1,1 1,1-1,-1 1,0-1,1 0,0-1,0 1,0-1,0 0,1-1,7 4,6 0,0-1,1-1,-1 0,1-2,0 0,0-1,0-1,-1-1,1-1,0-1,35-9,-38 8,-1-1,1-1,-1 0,0-1,-1-1,0-1,0 0,-1-1,0 0,0-1,-1-1,-1 0,20-25,-26 29,-1-1,0 1,0-1,-1 0,0 0,-1 0,0-1,-1 1,0-1,0 1,-1-1,0 0,0 0,-1 1,-2-15,-1 10,0 1,-1-1,0 0,-1 1,-1 0,0 0,-1 1,0 0,-15-20,1 8,0 0,-1 2,-1 1,-2 0,0 2,-1 1,0 1,-55-26,74 40,-1-1,0 0,0 1,0 0,0 0,0 0,0 1,-1 1,1 0,-1 0,-13 0,21 1,0 1,0-1,1 1,-1-1,0 1,1-1,-1 1,0 0,1-1,-1 1,1 0,-1-1,1 1,0 0,-1 0,1-1,0 1,-1 0,1 0,0 0,0-1,0 1,0 0,0 0,0 0,0 0,0-1,0 1,0 0,0 0,0 0,1 0,-1-1,0 1,1 0,-1 0,0-1,1 1,-1 0,1-1,-1 1,2 0,5 13</inkml:trace>
  <inkml:trace contextRef="#ctx0" brushRef="#br0" timeOffset="510.72">858 1,'-28'15,"1"1,1 1,-39 34,-66 73,83-76,-91 89,7 6,-130 181,270-338,1-1</inkml:trace>
  <inkml:trace contextRef="#ctx0" brushRef="#br0" timeOffset="1875.56">1584 502,'-3'-2,"-1"0,1 1,-1-1,0 1,0 0,0-1,0 2,0-1,0 0,0 1,0 0,0 0,0 0,0 1,0-1,0 1,0 0,0 0,0 0,0 1,0-1,1 1,-1 0,1 0,-1 0,1 1,0-1,0 1,0-1,0 1,0 0,1 1,-1-1,1 0,0 1,0-1,-2 5,2-4,0 0,0 1,1-1,-1 1,1 0,0-1,0 1,1 0,0 0,-1 0,2-1,-1 1,0 0,1 0,0-1,0 1,0 0,1-1,0 1,0-1,0 1,0-1,1 0,-1 0,1 0,0 0,0-1,1 1,-1-1,8 6,-5-5,0-1,0 0,1 0,-1 0,1-1,0 0,0 0,-1-1,1 0,0 0,0-1,0 0,0 0,0 0,0-1,0 0,0 0,0-1,0 0,0 0,-1-1,10-4,-11 5,-1-1,0 1,0-1,-1 0,1 0,-1 0,1 0,-1-1,0 1,0-1,0 0,-1 0,1 0,-1 0,0 0,0-1,-1 1,1-1,-1 1,0-1,0 1,0-1,-1 0,0 0,0 1,0-1,0 0,-1 1,0-1,0 0,0 1,0-1,-4-8,3 10,1 0,0 0,-1 0,0 0,1 0,-1 0,-1 0,1 0,0 1,0-1,-1 1,0 0,1 0,-1 0,0 0,0 0,0 0,0 1,0-1,-1 1,1 0,0 0,-1 0,1 1,-1-1,1 1,-1 0,1 0,0 0,-1 0,1 1,-1-1,1 1,-1 0,1 0,0 0,0 0,0 1,-1-1,1 1,0 0,1 0,-1 0,0 0,1 0,-1 1,1-1,0 1,-1 0,1 0,0-1,1 1,-1 1,1-1,-1 0,1 0,0 0,0 1,-1 5,2-7,1 0,-1-1,0 1,1 0,-1 0,1 0,0-1,0 1,-1 0,1 0,0-1,0 1,1-1,-1 1,0-1,0 0,1 1,-1-1,1 0,-1 0,1 0,-1 0,1 0,0 0,-1 0,1-1,0 1,0-1,0 1,0-1,3 1,13 3</inkml:trace>
  <inkml:trace contextRef="#ctx0" brushRef="#br0" timeOffset="2228.58">1835 715,'-16'-48,"12"36,-1-1,1 0,1 0,-2-22,4 32,1-1,1 0,-1 1,0-1,1 0,0 1,0-1,0 1,0-1,0 1,1-1,-1 1,1 0,0 0,0 0,0 0,1 0,-1 0,1 0,0 1,3-4,13-6,-1 0,2 1,32-14,-40 20</inkml:trace>
  <inkml:trace contextRef="#ctx0" brushRef="#br0" timeOffset="3224.38">2499 741,'23'-155,"6"-237,-26 329,15 108,1-1,2-1,30 46,-10-17,-22-38,57 98,-64-114,1-1,0 0,2-1,30 28,-42-41,1-1,-1 1,1-1,0 0,-1 0,1 0,0 0,0 0,0-1,1 0,7 1,-11-2,1 0,-1 0,1 0,-1-1,1 1,-1-1,1 1,-1-1,1 1,-1-1,0 0,1 0,-1 0,0 0,0 0,0 0,0 0,1 0,-1 0,-1 0,1-1,0 1,0 0,0-1,-1 1,1 0,-1-1,1 1,-1-1,0 1,1-1,-1 1,0-1,0 0,0-2,2-18,-2 0,0 0,-1 0,-6-35,-26-88,20 96,2 1,0-2,-3 0,-26-65,30 102,5 21,3 24,2-14</inkml:trace>
  <inkml:trace contextRef="#ctx0" brushRef="#br0" timeOffset="3808.16">3213 423,'-11'15,"1"0,1 1,0 0,1 0,1 1,1 0,0 0,-5 28,10-40,0 1,1 0,-1 0,2 0,-1 0,0 0,1 0,0 0,1 0,-1 0,1-1,4 11,-3-12,0 0,0-1,0 1,0 0,0-1,1 0,0 0,-1 0,1 0,0 0,1-1,-1 0,0 0,1 0,-1 0,1-1,-1 0,7 1,-5 0,1-1,0 0,0 0,-1-1,1 0,0 0,0-1,0 0,-1 0,1-1,0 1,-1-2,1 1,-1 0,0-1,0-1,0 1,0-1,0 0,-1 0,0 0,0-1,0 0,0 0,-1 0,0 0,0-1,0 0,-1 0,0 0,0 0,0 0,-1-1,0 1,2-8,-2 7,-1 0,1 0,-1 0,0-1,-1 1,0-1,0 1,0 0,-1-1,0 1,-1 0,0 0,0-1,0 1,-1 1,0-1,0 0,-1 1,1-1,-1 1,-1 0,1 0,-1 1,-1 0,1-1,0 2,-1-1,0 1,0 0,-1 0,1 0,-9-3,10 5,0 0,0 0,-1 0,1 1,0-1,0 1,-1 1,1-1,-1 1,1 0,-1 0,1 0,0 1,-1 0,1 0,0 0,-1 1,1 0,0 0,0 0,0 1,1-1,-1 1,1 0,-1 0,-6 7,1 4</inkml:trace>
  <inkml:trace contextRef="#ctx0" brushRef="#br0" timeOffset="4886.21">4033 159,'-14'-3,"0"1,0 0,0 1,0 1,0 0,0 1,0 0,0 1,0 1,0 0,1 1,-1 0,1 1,0 1,0 0,1 0,0 2,0-1,1 1,0 1,0 0,1 1,-16 18,24-26,1-1,0 0,0 0,0 0,-1 1,1-1,1 1,-1-1,0 1,0-1,0 1,1-1,-1 1,1 0,-1-1,1 1,0 0,0-1,0 1,0 0,0 0,0-1,0 1,0 0,1-1,-1 1,1 0,-1-1,1 1,0-1,-1 1,1-1,0 1,0-1,0 1,0-1,0 0,1 1,-1-1,0 0,0 0,1 0,-1 0,1 0,-1-1,1 1,-1 0,1 0,0-1,2 1,12 4,0 0,0-2,0 0,20 1,-25-2,62 2,-38-3,44 8,-70-8,-1 1,1 0,-1 0,1 1,-1 0,0 1,0 0,-1 0,1 1,7 6,-10-7,-2 0,1 1,0-1,-1 1,0 0,0 0,0 0,-1 0,0 1,0-1,0 0,0 1,-1 0,0-1,0 1,-1 0,0 0,0-1,0 1,0 0,-1 0,0-1,0 1,-1-1,0 1,0-1,-4 10,1-5,1 0,-2 0,1-1,-1 1,-1-1,0-1,0 1,0-1,-1 0,0-1,-1 0,0 0,-16 8,5-7,0-2,0 0,-1-1,0-2,0 0,0-1,0-1,-1-1,1 0,0-2,-21-4,40 5,-21-5,23 6,-1 0,0 0,1 0,-1 0,0-1,1 1,-1 0,1-1,-1 1,1 0,-1-1,1 1,-1-1,1 1,-1 0,1-1,-1 1,1-1,0 0,-1 1,1-1,0 1,0-1,-1 1,1-1,0 0,0 1,0-1,0 0,0 0,3-7</inkml:trace>
  <inkml:trace contextRef="#ctx0" brushRef="#br0" timeOffset="5403.03">4335 464,'-13'6,"1"1,0 0,0 1,0 0,1 1,0 0,-13 15,19-18,1 0,0 0,0 0,0 1,1 0,0-1,0 1,0 0,1 1,0-1,1 0,0 1,0-1,0 0,2 16,-1-19,1 1,1-1,-1 1,1 0,-1-1,1 0,0 1,1-1,-1 0,1 0,0 0,0-1,0 1,0-1,1 0,-1 1,1-1,0-1,0 1,0-1,0 1,1-1,-1 0,0-1,1 1,-1-1,1 0,0 0,6 0,-4 1,0-1,1 0,-1-1,0 1,1-1,-1-1,0 0,1 0,-1 0,0-1,0 0,0 0,0-1,0 1,-1-2,1 1,-1-1,10-7,-13 8,0-1,0 0,0 0,0 0,-1 0,0 0,0 0,0-1,0 1,0-1,-1 0,0 1,0-1,0 0,-1 0,0-5,0 2,-1-1,0 1,0 0,-1-1,0 1,0 0,-1 0,0 0,-5-7,4 7,0 0,0 1,-1 0,0 0,0 0,-1 1,1-1,-2 1,1 1,-1-1,0 1,0 0,0 1,0-1,-1 2,0-1,0 1,0 0,-11-2,15 5,0 0,0 0,1 1,-1-1,0 1,0 0,1 0,-1 0,1 1,-1-1,1 1,0 0,-1 0,1 0,0 0,0 1,1-1,-1 1,0-1,-3 6,3-4,0 0,0 0,1 0,-1 0,1 1,0-1,1 0,-1 1,1 0,-1-1,1 1,1 0,-1 0,1-1,0 10,0-13,0 1,1-1,-1 1,1-1,-1 0,1 1,-1-1,1 0,0 0,-1 1,1-1,0 0,0 0,0 0,0 0,0 0,0 0,2 1,8 4</inkml:trace>
  <inkml:trace contextRef="#ctx0" brushRef="#br0" timeOffset="5752.05">4574 171,'-2'7,"-1"7,3 7,0 9,1 12,3 9,0 7,2 3,0-2,-2-7,0-8,0-6,0-6,2-3,-1-5,2-6,1-9,0-5</inkml:trace>
  <inkml:trace contextRef="#ctx0" brushRef="#br0" timeOffset="6172.4">4840 477,'-4'6,"0"0,1 1,0-1,0 1,1 0,0-1,0 1,1 0,0 0,0 1,0-1,1 0,0 0,0 0,1 0,0 1,2 7,-1-9,1 0,-1 0,1-1,1 1,-1-1,1 0,-1 0,1 0,1 0,-1-1,1 0,0 0,0 0,0 0,0-1,1 0,-1 0,1 0,11 3,-11-3,1-1,0 0,-1 0,1-1,0 0,0 0,-1-1,1 1,0-2,0 1,0-1,0 0,-1 0,1-1,0 0,-1 0,0 0,7-4,-7 2,-1 1,0-2,0 1,-1 0,1-1,-1 0,0 0,0 0,-1 0,1-1,-1 1,0-1,-1 0,1 0,-1 0,-1 0,1-1,-1 1,1-10,-1 2,0 1,-1-1,0 0,-2 0,-4-24,5 32,0 0,-1 1,1-1,-1 1,0 0,-1 0,1-1,-1 1,0 1,-1-1,1 0,-1 1,0 0,0 0,0 0,-8-6,10 10,0-1,0 0,0 1,0 0,0-1,0 1,0 0,0 0,0 0,0 0,0 0,0 1,0-1,0 1,0-1,0 1,0 0,0 0,1 0,-1 0,0 0,0 0,1 0,-1 0,1 1,-1-1,1 1,0-1,-1 1,1-1,0 1,0 0,0 0,0 0,0-1,1 1,-1 0,0 2,-3 9</inkml:trace>
  <inkml:trace contextRef="#ctx0" brushRef="#br0" timeOffset="6524.72">5290 184,'-2'13,"-1"14,2 11,4 13,6 13,1 7,1 1,-1-8,-3-10,-1-10,-1-10,-1-6,-2-8,-6-8,0-5</inkml:trace>
  <inkml:trace contextRef="#ctx0" brushRef="#br0" timeOffset="6868.67">5196 463,'53'-10,"0"2,0 3,0 1,62 6,-110-2,0 1,1 0,-1 0,0 1,0-1,0 1,0 0,0 1,0-1,0 1,-1 0,1 0,-1 1,0-1,0 1,0 0,-1 0,1 0,-1 0,0 1,0-1,0 1,-1 0,0 0,0 0,0 0,2 8,1 11,-1 0,-2 0,0 0,-2 44,0-62,-1 13</inkml:trace>
  <inkml:trace contextRef="#ctx0" brushRef="#br0" timeOffset="7211.12">5565 184,'-4'9,"-2"3</inkml:trace>
  <inkml:trace contextRef="#ctx0" brushRef="#br0" timeOffset="7612.9">5832 449,'-10'17,"0"0,0 1,2 0,0 1,-5 20,12-36,0 0,0 0,1 1,-1-1,1 1,-1-1,1 0,0 1,1-1,-1 1,1-1,-1 0,1 1,0-1,0 0,0 0,1 0,-1 0,1 0,-1 0,1 0,0 0,0 0,1-1,-1 1,1-1,-1 0,1 0,-1 0,1 0,0 0,0 0,0-1,0 1,1-1,-1 0,0 0,5 1,-3-1,0 0,0 0,0-1,0 1,0-1,0 0,0 0,1-1,-1 0,0 0,0 0,0 0,0-1,-1 0,1 0,0 0,-1 0,1-1,5-4,-3 1,-1 1,-1-1,1 1,-1-2,0 1,0 0,-1-1,0 0,0 0,-1 0,6-16,-7 17,0-1,-1 0,0 1,0-1,0 0,-1 0,0 0,0 0,0 0,-1 1,0-1,-1 0,-3-11,3 14,0-1,-1 1,1 0,-1 0,0 0,0 0,0 1,-1-1,1 1,-1 0,0 0,0 0,0 0,0 1,0-1,0 1,-1 0,1 1,-1-1,0 1,-5-1,1 0,0 2,0-1,0 1,0 0,1 1,-1 0,0 1,0 0,1 0,-14 5,20-6,-1 0,1 0,0-1,0 1,0 1,0-1,0 0,0 0,0 1,0-1,0 1,0 0,1-1,-1 1,1 0,0 0,-1 0,1 0,0 0,0 0,0 0,0 1,0-1,1 0,-1 0,1 1,0-1,-1 1,1-1,0 0,0 1,1-1,-1 0,0 1,1-1,-1 0,1 1,0-1,0 0,0 0,0 0,0 0,2 3,6 9</inkml:trace>
  <inkml:trace contextRef="#ctx0" brushRef="#br0" timeOffset="8029.41">6070 661,'1'3,"0"0,1 0,-1 0,0-1,1 1,-1 0,1-1,0 1,0-1,0 1,0-1,4 2,-6-4,0 1,0-1,1 0,-1 0,0 0,1 0,-1 0,0 0,1 0,-1 0,0 0,1 0,-1 0,0 0,1 0,-1 0,0 0,1-1,-1 1,0 0,0 0,1 0,-1 0,0-1,0 1,1 0,-1 0,0 0,0-1,1 1,-1 0,0 0,0-1,0 1,0 0,1-1,4-25,-4-17,-1 25,0 0,1 0,1 0,1 0,8-27,-10 41,1 0,0 0,0 0,0 1,0-1,0 1,1-1,-1 1,1 0,0 0,0 0,0 0,1 1,-1-1,1 1,-1 0,1 0,0 0,0 0,0 1,0 0,0 0,0 0,0 0,0 0,0 1,0 0,1 0,5 0,1 1,1-1,0 2,-1 0,0 0,1 1,-1 0,0 1,-1 0,16 9,-20-9,0 0,0 0,-1 0,1 1,-1 0,0 0,-1 0,1 0,-1 1,0 0,0 0,-1 0,0 0,0 1,-1-1,4 14,-2-2,-1 0,-1 0,-1 0,0 0,-2 1,0-1,-1 0,0 0,-2 0,0 0,-1-1,-1 1,-9 18,8-23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14:33.76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70,'150'-24,"169"-6,-233 24,-45 2,-27 1,0 2,0 0,0 0,0 1,1 1,13 3,-27-4,-1 0,0 0,0 0,1 0,-1 0,0 0,0 0,1 0,-1 0,0 0,0 0,1 0,-1 0,0 0,0 0,1 0,-1 0,0 1,0-1,0 0,1 0,-1 0,0 0,0 0,0 1,0-1,1 0,-1 0,0 0,0 1,0-1,0 0,0 0,0 1,0-1,1 0,-1 0,0 1,0-1,0 0,0 0,0 1,0-1,0 0,0 0,0 1,-1-1,1 0,0 0,0 0,0 1,-15 9,-21 3,15-8</inkml:trace>
  <inkml:trace contextRef="#ctx0" brushRef="#br0" timeOffset="356.86">424 97,'2'161,"-6"192,3-348,-6 42,6-45,1 0,-1 0,0-1,0 1,0 0,0 0,0 0,0-1,0 1,0 0,-1-1,1 1,-1-1,1 0,-1 1,0-1,1 0,-1 0,0 0,-2 1,-6 0</inkml:trace>
  <inkml:trace contextRef="#ctx0" brushRef="#br0" timeOffset="693.37">147 625,'11'0,"10"0,9 0,8 0,5 0,3 0,1 2,-1 1,1 0,-3-1,-5 2,-4 0,-3-1,-6 0,-4-4,-7-3,-5-1</inkml:trace>
  <inkml:trace contextRef="#ctx0" brushRef="#br0" timeOffset="1094.84">703 664,'-2'-68,"1"-57,2 112,1 1,-1-1,2 1,0 0,0 0,1 0,8-16,-10 24,0 1,0 0,0-1,1 1,-1 0,1 0,-1 0,1 1,0-1,0 1,1-1,-1 1,0 0,1 0,-1 1,1-1,7-1,-5 1,0 2,0-1,-1 1,1 0,0 0,0 0,0 1,0 0,0 0,11 4,-6 0,1 0,-1 0,1 1,-2 1,1 0,-1 0,0 1,0 0,-1 1,13 15,-13-11,0 1,-1-1,0 2,-2-1,1 1,-2 0,0 0,-1 1,0-1,-1 1,-1 0,0 0,-2 0,-1 21,1-35,0 0,0-1,0 1,-1 0,1-1,-1 1,1-1,-1 1,0-1,0 1,1-1,-1 1,-1 0,-5 4</inkml:trace>
  <inkml:trace contextRef="#ctx0" brushRef="#br0" timeOffset="1927.7">1377 308,'-8'0,"0"0,1 0,-1 0,0 1,1 0,-1 1,1 0,-1 0,1 0,0 1,0 0,0 1,1-1,-1 1,1 0,-1 1,1 0,1 0,-1 0,1 1,0-1,0 1,1 0,-1 1,1-1,1 1,-1 0,1 0,0 0,1 0,0 1,-2 10,2-10,1 0,0 1,0-1,1 0,0 1,0-1,1 1,0-1,0 0,1 0,0 0,1 0,0 0,0 0,1-1,0 1,0-1,0 0,1 0,0-1,1 1,-1-1,8 6,-3-3,0-1,1-1,-1 0,2 0,-1-1,0-1,1 0,0 0,1-1,-1 0,1-2,-1 1,1-1,19 0,-29-2,-1 0,0 1,0-1,0 0,0-1,0 1,1 0,-1-1,0 1,0-1,0 1,0-1,0 0,0 0,0 0,0 0,-1 0,1-1,0 1,-1 0,1-1,-1 0,1 1,-1-1,0 0,1 1,-1-1,0 0,1-2,1-10</inkml:trace>
  <inkml:trace contextRef="#ctx0" brushRef="#br0" timeOffset="2435.11">1708 307,'-11'6,"0"-1,0 1,0 1,1 0,0 0,0 1,1 1,0-1,0 2,1-1,-10 15,12-15,1 0,0 0,0 0,1 1,0 0,0 0,1 0,1 0,-1 1,2-1,0 1,0-1,1 20,0-26,1 0,0 0,0 0,0 1,0-1,1 0,0-1,-1 1,1 0,1 0,-1-1,0 1,1-1,0 0,0 0,0 0,0 0,0 0,5 2,-2-1,0-1,0-1,0 1,1-1,-1 0,0 0,1-1,0 0,-1 0,1 0,12-1,-13 0,0-1,1 1,-1-1,0 0,0 0,0-1,0 0,0 0,0 0,0-1,0 1,-1-1,0-1,1 1,-1-1,0 0,-1 0,1-1,-1 1,0-1,0 0,0 0,-1-1,1 1,-1-1,-1 1,4-11,-4 7,-2 0,1-1,-1 1,-1 0,1 0,-2 0,1 0,-1 0,-1 0,1 0,-2 0,1 1,-1-1,-8-12,8 15,0 0,0 0,0 0,0 1,-1 0,0 0,0 0,-1 0,1 1,-1 0,0 0,0 0,0 1,-1 0,1 0,-1 1,0 0,1 0,-13-2,13 5,1-1,0 1,0 0,0 1,0-1,0 1,0 0,0 0,1 1,-1-1,1 1,-1 0,1 0,0 1,0-1,1 1,-1 0,1 0,-1 0,1 0,1 1,-1-1,1 1,-4 9,4-10,0-1,0 1,1 0,-1 0,1 0,0-1,0 1,1 0,-1 0,1 0,0 0,0 0,0 0,0 0,1 0,0 0,-1 0,1 0,1 0,-1 0,1 0,-1-1,1 1,0-1,1 1,-1-1,0 0,1 0,0 0,0 0,0 0,4 2,15 6</inkml:trace>
  <inkml:trace contextRef="#ctx0" brushRef="#br0" timeOffset="2857.11">1919 626,'-37'-128,"32"110,2 0,0-1,1 0,2-36,0 52,0 0,0 1,1-1,-1 0,1 0,0 1,0-1,0 0,0 1,0-1,1 0,-1 1,1 0,-1-1,1 1,0 0,0 0,0 0,0 0,0 0,4-2,-2 2,0 1,1-1,-1 1,1 0,-1 0,1 0,-1 0,1 1,-1 0,1 0,0 0,5 1,4 2,-1 0,1 0,-1 1,0 1,0 0,0 1,22 14,-26-14,-1 1,0-1,-1 1,0 1,0-1,0 1,-1 0,0 1,-1-1,0 1,0 0,-1 1,0-1,3 13,-2-1,-1 0,-2 1,0-1,-1 0,-3 39,2-46</inkml:trace>
  <inkml:trace contextRef="#ctx0" brushRef="#br0" timeOffset="3331.09">2461 268,'-16'6,"0"0,1 2,-1-1,-19 14,31-18,-1 0,0 1,1-1,0 1,0-1,0 1,1 1,-1-1,1 0,0 1,0 0,0 0,1 0,-1 0,1 0,1 0,-3 8,4-11,0-1,1 0,-1 0,0 1,0-1,1 0,-1 1,0-1,1 0,0 0,-1 1,1-1,0 0,-1 0,1 0,0 0,0 0,0 0,0 0,0 0,0-1,0 1,0 0,0 0,1-1,-1 1,0-1,0 1,1-1,1 1,47 8,-38-8,30 3,-20-3,0 2,34 7,-52-10,0 1,0 1,0-1,0 0,0 1,-1 0,1 0,0 0,-1 1,1-1,-1 1,0 0,0-1,0 2,0-1,-1 0,1 0,-1 1,3 4,-4-5,0 0,0-1,-1 1,1 0,-1 0,1 0,-1 0,0 0,0-1,0 1,-1 0,1 0,-1 0,1 0,-1-1,0 1,0 0,0 0,-1-1,1 1,-1-1,1 1,-1-1,0 0,0 0,0 1,0-1,0-1,0 1,-1 0,1 0,0-1,-1 0,0 1,-4 1,-5 2,0 0,0-1,0 0,-1-1,1-1,-24 3,26-4,1 0,-1-1,0 0,0 0,0-1,0 0,1-1,-1 0,1 0,-1-1,-9-5,6-1</inkml:trace>
  <inkml:trace contextRef="#ctx0" brushRef="#br0" timeOffset="3714.12">2687 321,'0'14,"2"8,3 8,3 5,2 6,2 1,1-3,-1-8</inkml:trace>
  <inkml:trace contextRef="#ctx0" brushRef="#br0" timeOffset="4132.32">2608 69,'-2'11,"1"7,1-1</inkml:trace>
  <inkml:trace contextRef="#ctx0" brushRef="#br0" timeOffset="4534.71">3018 281,'-7'4,"-54"31,59-34,0 1,0-1,0 0,0 1,0 0,1-1,-1 1,0 0,1 0,-1 0,1 0,0 0,-1 1,1-1,0 0,0 0,1 1,-1-1,0 1,1-1,0 1,-1 4,2-5,0 0,0 0,0 0,0-1,1 1,-1 0,1-1,-1 1,1 0,-1-1,1 0,0 1,0-1,0 0,-1 0,1 0,0 0,0-1,1 1,-1 0,0-1,4 1,59 8,-49-8,-3 1,1-1,-1 1,1 0,-1 1,1 0,19 8,-31-10,1 1,-1-1,0 0,1 1,-1-1,0 1,0 0,0 0,0 0,0 0,-1 0,1 0,0 0,-1 0,0 1,0-1,1 1,-1-1,-1 1,1-1,0 1,-1 0,1-1,-1 1,0 0,1-1,-2 1,1 0,0 0,0-1,-1 1,1 0,-1-1,-2 5,1-1,-1 0,-1 0,1-1,-1 1,0-1,0 0,0 0,-1 0,1 0,-1-1,0 0,-1 0,1 0,-1-1,0 0,0 0,0 0,0-1,0 0,0 0,-12 2,8-2,0 0,0 0,0-1,0-1,0 0,0 0,-1-1,1 0,0 0,0-1,0-1,1 0,-16-6,22 7,-1 0,1-1,-1 1,1-1,0 1,0-1,0 0,1 0,-4-5,-4-9</inkml:trace>
  <inkml:trace contextRef="#ctx0" brushRef="#br0" timeOffset="4535.71">3336 56,'-3'10,"0"8,3 12,3 13,3 13,6 11,2 3,2-4,-2-9,-4-9,-3-11,-3-7,-2-6,-2-8</inkml:trace>
  <inkml:trace contextRef="#ctx0" brushRef="#br0" timeOffset="4889.25">3203 347,'11'-7,"13"-4,16-5,15-2,6 2,0 4,-5 4,-9 3,-9 2,-10 3,-9 2,-7 4,-7 1</inkml:trace>
  <inkml:trace contextRef="#ctx0" brushRef="#br0" timeOffset="5784.39">3746 427,'14'0,"1"0,-1-2,1 0,-1 0,1-1,-1-1,0 0,-1-1,1-1,-1 0,18-11,-30 16,0 1,0-1,0 1,0-1,0 0,0 0,0 0,0 1,0-1,0 0,-1 0,1 0,0 0,-1-1,1 1,0 0,-1 0,0 0,1 0,-1-1,0 1,1 0,-1 0,0-2,-1 2,1 0,-1 0,0 0,1 0,-1 0,0 0,0 0,0 0,0 0,0 1,0-1,0 0,0 1,0-1,0 1,0-1,0 1,-1-1,-1 1,-5-2,0 0,0 1,0 0,0 1,0 0,-10 1,6 1,1 2,0-1,0 2,1-1,-1 2,1-1,0 1,0 1,1 0,0 0,0 0,0 2,-11 13,14-15,0 0,1 1,-1-1,2 1,-1 0,1 0,0 1,1-1,0 1,0 0,1-1,0 1,0 1,1-1,1 0,-1 0,3 17,-1-21,0 0,0-1,1 1,0-1,0 1,0-1,0 0,1 0,0 0,0 0,0 0,0 0,0-1,6 5,-1-2,0-1,1 0,-1 0,1-1,0 0,16 5,3-2,0-1,1-1,52 1,-59-5,-10 0,1 0,-1-1,1 0,15-3,-26 3,0-1,0 1,0-1,1 1,-2-1,1 0,0 1,0-1,0 0,0 0,0-1,-1 1,1 0,0-1,-1 1,1-1,-1 1,0-1,0 0,1 1,-1-1,0 0,0 0,0 0,-1 0,1 0,0 0,-1 0,0 0,1 0,-1-3,-7-75,3 58,2 0,0-25,2 42,0-1,0 1,1 0,0 0,0 0,1 0,-1 0,1 0,0 0,0 1,1-1,-1 0,1 1,4-5,-3 6,0-1,0 1,0 0,1 1,-1-1,1 1,0 0,0 0,0 0,0 1,0-1,0 1,0 1,1-1,-1 1,0 0,1 0,-1 0,5 1,4 1,0 0,-1 1,1 0,-1 1,0 1,14 7,-16-6,-1 0,0 1,0 0,-1 1,0 0,0 0,-1 1,0 0,0 0,-1 1,-1 0,1 1,-2-1,1 1,-1 0,-1 1,0-1,-1 1,0 0,-1 0,0 0,-1 0,0 0,-1 0,0 0,-1 0,-4 22,-6-16,11-18,-1 0,1 1,-1-1,1 0,-1 0,1 0,-1 0,1 0,-1 0,1 0,-1 0,1 0,0 0,-1 0,1 0,-1-1,1 1,-1 0,1 0,-1 0,1-1,-1 1,1 0,0 0,-1-1,1 1,0 0,-1-1,1 1,0-1,-1 1,1 0,0-1,0 1,-1-1,1 1,0-2,-6-8</inkml:trace>
  <inkml:trace contextRef="#ctx0" brushRef="#br0" timeOffset="6250.54">4579 97,'0'10,"0"6,0 8,0 4,3 5,2 5,3 7,2 10,2 9,1 3,1-6,-3-9,-2-11,-1-7,-2-10</inkml:trace>
  <inkml:trace contextRef="#ctx0" brushRef="#br0" timeOffset="6636.74">4407 374,'18'-4,"19"-5,22-2,16-3,7-3,-4 2,-10 2,-15 2,-15 4,-12 3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15:15.52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330,'2'-2,"4"-1,4 0,5-2,8 1,5 0,6 1,3 1,3 1,0 1,-1 2,-3 1,-6 0,-7 2,-11 0,-6-1</inkml:trace>
  <inkml:trace contextRef="#ctx0" brushRef="#br0" timeOffset="483.7">608 0,'-25'54,"1"1,-28 103,51-156,1-1,-1 1,1 0,0-1,0 1,0-1,0 1,0 0,0-1,0 1,1-1,-1 1,0 0,1-1,-1 1,1-1,0 1,0-1,-1 1,1-1,0 0,0 0,2 3,0-2,0 0,0 0,1 0,-1 0,0 0,1 0,0-1,-1 0,1 0,4 1,12 1,1 0,0-2,23-1,-27 0,3 1,31 0,-49-1,0 0,1 0,-1 0,0 0,1-1,-1 1,0-1,0 0,1 0,-1 1,0-1,0-1,0 1,0 0,3-3,0-5</inkml:trace>
  <inkml:trace contextRef="#ctx0" brushRef="#br0" timeOffset="838.11">780 14,'0'14,"0"8,0 10,0 11,0 14,0 10,-2 10,-1 5,-2-2,0-8,-2-12,1-14,1-10,1-9,2-7,1-9,0-8,1-6</inkml:trace>
  <inkml:trace contextRef="#ctx0" brushRef="#br0" timeOffset="1196.15">1084 290,'6'11,"8"13,7 9,8 8,7 6,4 2,3-1,0-2,-3-2,-3-3,-6-8,-6-6,-7-10,-7-13,-7-11,-5-5</inkml:trace>
  <inkml:trace contextRef="#ctx0" brushRef="#br0" timeOffset="1565">1415 290,'-9'9,"-5"10,-5 8,-8 9,-6 7,-4 5,-3 4,-1-1,-1-2,3-2,3-5,6-8,5-6,8-9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15:08.56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69 5,'-42'-2,"29"1,0 0,0 1,1 0,-1 1,0 0,-13 4,22-3,1 0,-1 0,1 0,0 0,0 0,0 1,0 0,0 0,0 0,1 0,0 0,-1 0,1 0,0 1,1-1,-1 1,1 0,-2 3,-4 14,2-1,-4 24,4-21,-10 44,20-64,9-8,17-13,-27 15,4-2,0 0,1 1,-1 0,1 0,0 1,0 0,1 1,-1 0,17-2,-21 4,-1 0,1 1,0-1,0 1,-1 0,1 1,-1-1,1 1,-1 0,1 0,-1 0,0 0,0 1,0 0,0 0,-1 0,1 0,-1 0,0 1,0 0,4 5,3 7,0 0,-2 1,0 0,0 0,-2 1,0-1,-1 2,-1-1,2 25,-4-29,-1-1,0 1,-1 1,-1-1,0-1,-1 1,0 0,-1 0,-1-1,0 1,-1-1,0 0,-8 12,8-17,0-1,-1-1,0 1,0-1,0 0,-1-1,0 1,0-1,-1 0,1-1,-1 0,0 0,0-1,0 0,-1 0,-11 1,3-1,0 0,-1-2,1 0,0-1,-1 0,1-2,-24-4,19-1,22 6,0 1,-1 0,1 0,0 0,-1 0,1-1,0 1,0 0,-1 0,1-1,0 1,0 0,-1 0,1-1,0 1,0 0,0-1,0 1,-1 0,1-1,0 1,0 0,0-1,0 1,0 0,0-1,0 1,0 0,0-1,0 1,0 0,0-1,0 1,0-1,0 1,1 0,-1-1,0 1,0 0,0 0,0-1,1 1,-1 0,0-1,0 1,1 0,-1 0,0-1,0 1,1 0,-1 0,0 0,1 0,-1-1,10-5</inkml:trace>
  <inkml:trace contextRef="#ctx0" brushRef="#br0" timeOffset="432.62">520 363,'19'32,"2"-1,1 0,1-1,35 33,-1 0,109 152,-163-213,-4-3</inkml:trace>
  <inkml:trace contextRef="#ctx0" brushRef="#br0" timeOffset="804.65">851 335,'-14'9,"-8"8,-6 7,-2 6,0 6,-1 2,2 0,1 0,0-1,3-4,1-2,3-4,5-5,4-6</inkml:trace>
  <inkml:trace contextRef="#ctx0" brushRef="#br0" timeOffset="1174.68">1130 165,'0'7,"2"6,1 6,2 9,2 10,3 13,1 9,2 5,-2-4,-2-7,-2-9,0-8,-3-5,-1-6,-4-7,-1-7</inkml:trace>
  <inkml:trace contextRef="#ctx0" brushRef="#br0" timeOffset="1516.05">956 466,'16'-2,"19"-1,16-2,14 0,4-2,-4 1,-10 1,-9 1,-10 2,-10 1,-8 1</inkml:trace>
  <inkml:trace contextRef="#ctx0" brushRef="#br0" timeOffset="2023.05">1804 111,'-8'-3,"-1"0,0 0,1 0,-1 1,0 0,0 1,-1 0,1 1,0 0,0 0,0 1,0 0,0 0,0 1,-13 5,10-2,0 1,1 0,0 1,0 0,1 1,-1 0,2 0,-1 1,2 1,-12 14,12-15,1 0,1 1,0 0,0 0,1 0,0 1,-5 18,9-26,0 0,1 0,-1 0,1 0,0 0,-1 0,2 0,-1 0,0 0,1-1,-1 1,1 0,0 0,0 0,0 0,0 0,0-1,1 1,-1-1,1 1,0-1,0 1,0-1,0 0,0 0,0 0,0 0,1 0,-1 0,1-1,-1 1,1-1,0 0,4 2,4 0,-1-1,1 0,0 0,0-1,-1 0,1-1,0 0,0-1,0 0,0 0,0-1,-1-1,1 0,-1 0,0-1,13-7,-17 8,0 1,0-2,0 1,0-1,-1 0,1 0,-1 0,0-1,-1 1,1-1,-1-1,0 1,0-1,0 1,-1-1,0 0,0 0,0-1,-1 1,0 0,0-1,-1 0,0 1,0-1,0 0,-1 1,0-10,0 14,0 1,-1 0,1 0,0 0,0-1,-1 1,1 0,-1 0,1 0,-1 0,1 0,-1 0,0 0,1 0,-1 0,0 0,0 0,0 0,1 0,-3 0,2 1,1 0,-1 0,1 0,-1 0,1 1,-1-1,1 0,-1 1,1-1,-1 0,1 1,-1-1,1 0,0 1,-1-1,1 1,0-1,-1 1,1-1,0 1,0-1,-1 1,1-1,0 1,0-1,0 1,0 0,-1-1,1 1,0-1,0 1,0-1,0 1,1 0,-1-1,0 1,0-1,0 1,0-1,1 1,-1-1,0 1,35 297,-33-274,3 22,-3 0,-1 0,-11 86,6-117,0-6</inkml:trace>
  <inkml:trace contextRef="#ctx0" brushRef="#br0" timeOffset="2769.38">2226 255,'14'4,"8"2,8 0,5-1,4-2,0-1,-6-1,-4-1,-9 3,-9 2,-11 0,-6 0</inkml:trace>
  <inkml:trace contextRef="#ctx0" brushRef="#br0" timeOffset="3123.84">2214 480,'14'0,"8"0,8 3,3 0,0 0,0-1,-4 0,-5-1,-4-1,-5-2,-6-1</inkml:trace>
  <inkml:trace contextRef="#ctx0" brushRef="#br0" timeOffset="4304.46">3324 58,'-14'-6,"-1"-1,0 2,0 0,0 1,-1 1,1 0,-1 1,0 1,0 0,1 1,-1 1,0 0,0 1,1 1,-1 0,1 2,0-1,0 2,0 0,1 1,0 0,0 1,-15 12,25-18,1 0,0 1,0 0,0 0,0 0,0 0,1 0,-1 0,1 1,0-1,0 1,0 0,0-1,1 1,-1 0,1 0,0 0,1 0,-1 0,1 0,-1 0,1 1,0-1,1 0,-1 0,1 0,2 8,-1-6,2 1,-1-1,1 0,0 0,0 0,1 0,0-1,0 1,0-1,0-1,1 1,0-1,0 0,0 0,8 3,1 0,-1-1,1-1,-1 0,2-1,-1-1,0 0,0-1,1-1,0-1,-1 0,1 0,15-4,-26 3,1 1,-1-2,1 1,-1-1,0 0,1 0,-1 0,0-1,-1 0,1 0,0 0,-1 0,1-1,-1 0,0 0,-1 0,1 0,0-1,-1 1,0-1,0 0,-1 0,1 0,-1 0,0 0,-1-1,1 1,-1-1,0 1,0-1,-1 1,0-1,0 0,0 1,0-1,-2-5,-3-9,-1 31,-1 35,-20 497,27-542,0 1,-1-1,1 0,0 1,0-1,0 0,1 1,-1-1,0 0,0 1,1-1,-1 0,1 0,-1 1,1-1,0 0,0 2,2-8</inkml:trace>
  <inkml:trace contextRef="#ctx0" brushRef="#br0" timeOffset="4675.11">3522 255,'5'11,"5"11,4 8,6 5,4 7,3 2,1 3,2 0,1-1,-2-2,-3-3,-2-7,-6-7,-4-8,-4-9,-3-12,-4-9,-2-3</inkml:trace>
  <inkml:trace contextRef="#ctx0" brushRef="#br0" timeOffset="5046.13">3801 255,'-9'11,"-8"9,-2 4,-4 4,1 3,-1 1,0 2,-2 0,2-2,2-4,0-2,4-3,3-6,3-4,4-3</inkml:trace>
  <inkml:trace contextRef="#ctx0" brushRef="#br0" timeOffset="5417.86">4383 111,'-2'5,"-1"3,0 7,0 6,2 8,0 11,2 11,4 12,4 3,-1-3,-1-7,0-9,-1-8,1-6,-1-6,-1-11,-4-9,-2-7</inkml:trace>
  <inkml:trace contextRef="#ctx0" brushRef="#br0" timeOffset="5756.72">4157 400,'18'0,"19"0,22 0,16-2,7-1,-2-2,-7-1,-14 2,-13 1,-12 1,-9 0,-13 2,-12 0,-7 0,-3 0</inkml:trace>
  <inkml:trace contextRef="#ctx0" brushRef="#br0" timeOffset="6282.74">5072 99,'-9'-1,"0"0,0 0,1 1,-1 0,0 0,0 1,0 0,1 1,-1 0,1 0,-1 1,1 0,0 0,0 1,0 0,1 1,-1 0,-9 8,7-5,1 1,0 0,0 1,1 0,0 0,0 0,2 1,-1 1,1-1,1 1,0 0,-3 13,6-22,1 0,1-1,-1 1,0 0,1 0,-1 0,1 0,0 0,0 0,0 0,0-1,1 1,-1 0,1 0,0 0,-1 0,1-1,1 1,-1 0,0-1,1 1,-1-1,1 1,0-1,0 0,0 1,0-1,0 0,0-1,0 1,1 0,-1-1,1 1,-1-1,1 1,0-1,-1 0,1 0,0-1,0 1,4 0,2 0,0 0,1 0,-1-1,0 0,0-1,1 0,-1 0,0-1,0 0,0-1,-1 0,13-5,-13 3,1-1,-1 0,1 0,-2-1,1 0,-1 0,0-1,0 1,10-18,-13 18,0 1,-1-1,1 0,-2 0,1 0,-1 0,0 0,0-1,-1 1,0 0,0-1,-1 0,0-10,12 113,-4 1,-5-1,-12 150,8-237,1-4,0 0,0-1,-1 1,0-1,0 1,0-1,0 1,0-1,0 0,-3 5,0-5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15:18.26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87 0,'-67'16,"1"3,-80 34,143-52,1 1,-1 0,1-1,0 1,0 0,0 0,0 0,0 0,0 1,1-1,-1 0,1 1,-1-1,1 1,0 0,0-1,0 1,0 3,-11 61,8-39,-12 41,9-44,1 1,-4 44,10-70,0 0,0 1,1-1,-1 0,0 1,0-1,0 0,1 0,-1 1,0-1,0 0,1 0,-1 1,0-1,0 0,1 0,-1 0,0 0,1 1,-1-1,0 0,1 0,-1 0,0 0,1 0,-1 0,0 0,1 0,-1 0,0 0,1 0,-1 0,0 0,1 0,-1 0,0 0,1 0,-1-1,0 1,1 0,-1 0,0 0,1-1,-1 1,0 0,0 0,1 0,-1-1,0 1,0-1,23-12,-20 11,12-7,-1 0,1 2,1-1,-1 2,1 0,0 1,1 1,-1 0,24-1,-34 4,1 1,-1 0,1 1,-1-1,1 1,-1 1,0-1,1 1,-1 0,0 0,0 1,0 0,-1 0,1 0,-1 1,0 0,0 0,0 0,0 0,-1 1,1 0,-1 0,0 0,-1 1,1-1,-1 1,3 7,0 2,-1 0,-1 0,0 0,-1 1,0-1,-2 1,0 0,0 0,-2-1,0 1,0 0,-2-1,0 1,0-1,-9 22,9-30,0 1,0-1,0 1,-1-1,0 0,-1 0,0-1,0 1,0-1,-1 0,1-1,-2 1,1-1,0 0,-1 0,0-1,0 0,-1-1,1 1,-1-1,1-1,-1 1,0-1,0-1,0 1,0-1,0-1,0 0,-1 0,-14-2,7-1,-1 0,1-1,0-1,-17-8,26 10,0 0,0-1,0 0,0 0,0-1,1 0,0 0,0 0,0-1,-7-10,12 15,0 0,0 0,0 0,1-1,-1 1,0 0,1 0,-1-1,1 1,0 0,-1-1,1 1,0 0,0-1,0 1,0 0,0-1,0 1,0 0,0-1,0 1,1 0,-1-1,1 1,-1 0,1-1,-1 1,1 0,1-2,8-6</inkml:trace>
  <inkml:trace contextRef="#ctx0" brushRef="#br0" timeOffset="368.91">560 450,'6'9,"8"10,5 8,6 6,4 3,3 1,1 1,-1-1,-1-2,-1-3,-4-5,-4-4,-3-6,-6-9,-4-5</inkml:trace>
  <inkml:trace contextRef="#ctx0" brushRef="#br0" timeOffset="725.74">863 399,'-7'11,"-4"11,-5 8,-5 6,0 3,-1 2,-2-1,-3-1,-2-3,0-5,0-3,3-7,1-4,5-5</inkml:trace>
  <inkml:trace contextRef="#ctx0" brushRef="#br0" timeOffset="1390.26">1195 173,'0'2,"0"6,2 7,1 9,2 11,2 13,1 15,0 9,0 2,-3-7,-1-11,-2-10,0-11,-2-6,0-7,-3-9,-2-8,-1-6</inkml:trace>
  <inkml:trace contextRef="#ctx0" brushRef="#br0" timeOffset="1747.64">1062 462,'14'0,"10"0,9 0,8 0,5 3,2 0,-1-1,-1 3,-4-1,-5 0,-6 1,-9-2,-7-4,-7-5,-5 0</inkml:trace>
  <inkml:trace contextRef="#ctx0" brushRef="#br0" timeOffset="2352.29">1881 199,'-23'0,"-1"1,1 1,-33 7,44-6,-1 1,1 0,0 1,0 1,0 0,1 0,-18 13,19-11,1 0,0 0,0 1,0 0,1 1,1 0,0 0,-7 12,13-20,0 1,0-1,-1 0,2 1,-1-1,0 1,0-1,1 1,-1-1,1 1,0 0,0-1,0 1,0 0,0-1,0 1,1-1,-1 1,1-1,0 1,0-1,0 1,0-1,0 1,0-1,1 0,-1 0,1 0,0 0,0 0,-1 0,1 0,0-1,0 1,1 0,-1-1,0 0,0 0,1 1,-1-1,1-1,-1 1,1 0,2 0,3 1,0 1,0-2,0 1,0-1,1 0,-1-1,0 0,1 0,-1-1,0 0,0 0,0-1,0 0,0 0,0-1,0 0,-1-1,1 1,-1-2,0 1,0-1,-1 0,1 0,6-8,-5 6,-1-1,-1-1,1 1,-1-1,-1 0,0 0,0-1,-1 1,0-1,0 0,-1 0,-1-1,0 1,0-1,-1 1,0-1,-1 1,-1-18,2 110,26 127,-12-110,-4 0,-2 154,-10-247</inkml:trace>
  <inkml:trace contextRef="#ctx0" brushRef="#br0" timeOffset="2773.46">2279 463,'11'0,"11"0,8-2,6-1,3-2,-2 0,-3 0,-6 2,-9 3,-10 2,-9 2,-5 1</inkml:trace>
  <inkml:trace contextRef="#ctx0" brushRef="#br0" timeOffset="3123.3">2305 635,'13'0,"12"0,8-2,3-1,-1 0,-3 1,-5 0,-10 4,-7 0</inkml:trace>
  <inkml:trace contextRef="#ctx0" brushRef="#br0" timeOffset="4194.22">3310 135,'-65'-2,"15"1,-51 5,87-3,0 1,0 0,1 1,-1 1,1 0,0 1,0 0,-18 11,29-14,-1 0,0 0,1 1,0-1,-1 1,1-1,0 1,0 0,1 0,-1 0,0 0,1 0,0 0,0 0,0 1,0-1,-1 6,0 64,2-29,-4-10,2-24,0 0,1 1,0-1,1 1,0-1,1 1,4 20,-5-31,0 1,1-1,-1 1,0-1,1 1,-1-1,1 0,-1 1,1-1,0 1,-1-1,1 0,-1 0,1 1,0-1,-1 0,1 0,-1 0,1 1,0-1,-1 0,1 0,0 0,-1 0,1 0,0-1,-1 1,1 0,-1 0,1 0,0 0,-1-1,1 1,-1 0,1-1,0 1,-1 0,1-1,28-18,-24 15,11-7,-1 1,1 1,1 0,0 1,0 1,1 0,30-6,-42 12,1 0,0 0,0 1,0-1,0 2,-1-1,1 1,0 0,0 0,-1 1,1 0,-1 0,1 1,-1 0,0 0,0 0,0 1,0-1,-1 2,1-1,-1 0,0 1,8 11,-5-6,-2 0,1 1,-1 0,-1 0,0 1,0-1,-1 1,-1 0,0 1,-1-1,0 0,-1 1,0-1,-1 1,-2 21,1-26,0 1,0-1,-1 1,-1-1,1 0,-1 0,0 0,-1 0,0 0,-1-1,1 0,-1 0,0 0,-1 0,0-1,0 0,0 0,-1-1,0 1,0-2,0 1,-1-1,-11 5,7-4,-1-2,1 1,-1-2,0 0,0 0,0-1,0-1,0 0,0-1,0 0,0-1,0 0,0-1,0-1,1 0,0-1,-17-8,17 3,5 1</inkml:trace>
  <inkml:trace contextRef="#ctx0" brushRef="#br0" timeOffset="4597.02">3497 543,'2'2,"5"5,4 7,5 4,6 5,6 4,5 3,3 2,6 3,1 0,1-1,-3-3,-4-4,-6-4,-10-10,-12-11,-6-4</inkml:trace>
  <inkml:trace contextRef="#ctx0" brushRef="#br0" timeOffset="4954.53">3866 502,'-12'11,"-7"11,-6 6,-5 4,-2 5,0-1,-1 2,0-3,4-1,2-6,4-4,2-4,7-6</inkml:trace>
  <inkml:trace contextRef="#ctx0" brushRef="#br0" timeOffset="5654.38">4541 147,'20'363,"0"-24,-20-336,-1 20,1-22,0-1,-1 1,1-1,0 1,0-1,0 0,0 1,0-1,-1 1,1-1,0 0,0 1,-1-1,1 0,0 1,0-1,-1 0,1 1,0-1,-1 0,1 0,-1 0,1 1,0-1,-1 0,1 0,-1 0,1 0,0 0,-1 1,1-1,-1 0,1 0,-1 0,1 0,-1 0,1 0,0-1,-1 1,1 0,-1 0,1 0,-1 0,-7-5</inkml:trace>
  <inkml:trace contextRef="#ctx0" brushRef="#br0" timeOffset="5993.15">4317 594,'13'-2,"16"-1,17 0,13 1,9 0,-1 1,-7 1,-10 2,-6 1,-6 2,-8 1,-6-2,-5 0,-4-2,-4-3,-4-4,-3-1</inkml:trace>
  <inkml:trace contextRef="#ctx0" brushRef="#br0" timeOffset="6671.78">5560 253,'-18'-6,"-1"0,0 1,0 1,-1 1,1 1,-1 0,0 2,1 0,-1 1,0 1,1 1,0 0,-1 2,2 0,-1 1,0 1,1 1,1 0,-29 19,43-26,1 1,0-1,-1 1,1 0,0 0,0-1,0 1,0 1,1-1,-1 0,1 0,-1 1,1-1,0 1,-1-1,1 1,1-1,-1 1,0 0,1-1,-1 1,1 0,0 0,0-1,0 1,0 0,0 0,1-1,0 4,1-2,0 0,1 0,-1 0,1 0,0 0,0-1,0 0,1 1,-1-1,1 0,0-1,-1 1,1-1,0 1,1-1,7 3,3 0,-1-1,2 0,-1-1,0-1,0 0,1-1,-1 0,1-2,-1 0,1 0,-1-2,0 0,20-6,-28 7,0 0,-1 0,1-1,-1 0,1-1,-1 1,0-1,0 0,-1-1,1 1,-1-1,0 0,0 0,-1-1,1 0,-1 1,0-2,-1 1,0 0,0-1,0 1,-1-1,1 0,-2 0,1 0,-1 0,0 0,-1 0,1 0,-2-13,-6 134,16 122,-4 106,-5-341,0-1,0 1,1 0,-1-1,0 1,0 0,0-1,0 1,0 0,0-1,0 1,0 0,0-1,0 1,-1 0,1-1,0 1,0-1,-1 1,1 0,0-1,-1 1,1-1,0 1,-1-1,1 1,-1-1,1 1,-1-1,1 0,-1 1,1-1,-1 1,1-1,-1 0,0 0,1 1,-1-1,0 0,1 0,-1 0,0 0,1 0,-1 0,-1 0,-6-5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39:34.01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734 331,'10'2,"9"0,7 1,5-1,4-1,0 0,2-1,-1 1,-2-1,-5 0,-5-1,-6 1,-2 0,-8 0,-5 2,-5 1</inkml:trace>
  <inkml:trace contextRef="#ctx0" brushRef="#br0" timeOffset="830.87">4333 88,'10'-3,"0"-1,1 2,-1-1,1 2,-1-1,1 2,-1-1,1 1,0 1,-1 0,1 0,17 6,-21-5,-1 1,0 0,0 0,0 1,0-1,-1 2,1-1,-1 0,0 1,-1 0,1 0,-1 1,0-1,0 1,0 0,-1 0,0 0,0 0,-1 0,4 12,-2-2,-1 0,0 1,-1-1,-1 1,0-1,-1 1,-1-1,-1 1,0-1,-1 1,-9 27,10-38,0 0,0 0,-1-1,1 1,-1 0,-1-1,1 0,-1 0,0 0,0 0,0 0,-1-1,0 0,0 0,0 0,0-1,0 1,-1-1,0-1,1 1,-1-1,0 0,0 0,0 0,-1-1,1 0,0-1,0 1,-1-1,1 0,0-1,-1 1,-6-3,8 2,0 0,1 0,-1-1,1 0,-1 0,1 0,0 0,0-1,0 1,0-1,0 0,1 0,-1-1,1 1,0-1,0 0,0 0,0 0,1 0,0 0,0 0,0-1,0 1,-1-8,2 8,0 0,0 0,1 0,0 0,-1 0,2 0,-1 0,0 0,1 0,0 0,0 0,0 0,0 0,1 0,-1 0,1 1,0-1,0 1,1-1,-1 1,1 0,-1 0,1 0,0 0,0 0,1 1,-1-1,7-3,-6 4,0-1,0 1,1 0,-1 0,1 1,-1-1,1 1,-1 0,1 1,0-1,0 1,-1 0,1 0,0 0,-1 0,1 1,0 0,-1 0,1 0,-1 1,1 0,-1-1,1 2,-1-1,0 0,0 1,0 0,-1 0,1 0,3 4,4 5,-1 1,0 0,-1 0,0 1,-1 0,0 1,7 22,-11-26</inkml:trace>
  <inkml:trace contextRef="#ctx0" brushRef="#br0" timeOffset="1235.23">4815 216,'127'89,"145"132,-266-215,-5-4,1 0,-1 0,0-1,1 1,-1-1,1 1,0-1,-1 1,1-1,0 0,0 0,0 0,0 0,0 0,0-1,2 2,-1-5</inkml:trace>
  <inkml:trace contextRef="#ctx0" brushRef="#br0" timeOffset="1590.34">5194 225,'-12'8,"-5"4,-5 5,-1 2,0 5,1 4,0 2,-2 3,-1 1,0 1,0-1,1-4,2-3,3-8,5-8,4-7</inkml:trace>
  <inkml:trace contextRef="#ctx0" brushRef="#br0" timeOffset="-2613.86">0 203,'2'0,"3"0,2 0,2 0,3 0,4 0,3 0,2 0,3 0,2 0,-2 0,-1 0,-2 0,-1 0,-2 0,-2 0,-4 0</inkml:trace>
  <inkml:trace contextRef="#ctx0" brushRef="#br0" timeOffset="-1764.04">459 10,'9'-3,"-1"1,1 0,0 1,0 0,0 0,0 1,0 0,0 1,-1 0,12 3,-14-2,-1 0,0 0,0 1,0 0,0 0,-1 0,1 0,-1 1,0 0,0 0,0 0,0 0,-1 1,0 0,0-1,0 1,3 6,6 15,-1 0,-1 0,-1 1,-2 1,7 42,-12-56,0 1,-1-1,-1 1,0-1,-1 1,0-1,-1 0,-1 1,-1-1,0 0,0-1,-11 22,13-31,-1 0,0 0,-1 0,1 0,-1-1,0 1,1-1,-1 0,-1 0,1 0,0-1,-1 1,1-1,-1 0,0-1,0 1,0-1,0 0,0 0,0 0,0-1,0 1,0-1,0-1,0 1,0-1,-9-2,7 2,-1-1,1 0,0 0,1-1,-1 0,0 0,1-1,-1 0,1 0,0 0,1-1,-1 0,1 0,0 0,0-1,0 0,1 1,-7-13,10 16,1 1,-1-1,0 1,1 0,-1-1,1 1,-1-1,1 1,0-1,0 1,0-1,0 0,0 1,0-1,0 1,0-1,0 1,1-1,-1 1,1-1,-1 1,1-1,0 1,-1 0,3-3,-1 2,0 1,0-1,0 1,0-1,0 1,1 0,-1 0,1 0,-1 0,1 0,-1 0,1 1,4-1,2 0,0 0,0 1,1 1,-1-1,0 1,0 1,17 5,-9 1,-1 0,0 2,-1 0,0 1,0 1,-1 0,-1 0,13 17,-21-23</inkml:trace>
  <inkml:trace contextRef="#ctx0" brushRef="#br0" timeOffset="-1380.1">897 226,'8'8,"6"6,5 5,5 3,2 4,3 1,2-2,0-1,-2-1,-1-3,-4 0,-4-2,-4-4,-1-2,-5-6,-3-3</inkml:trace>
  <inkml:trace contextRef="#ctx0" brushRef="#br0" timeOffset="-982.29">1125 216,'-9'11,"-6"7,-2 5,-2 3,-2 3,-1 3,0 1,-3 3,1-1,0 0,1-4,5-4,2-6,5-9,4-10,3-6</inkml:trace>
  <inkml:trace contextRef="#ctx0" brushRef="#br0" timeOffset="4361.59">0 697,'33'-5,"0"1,1 2,-1 1,1 1,-1 2,43 8,87 2,188-1,265-11,-305-14,294-6,-539 20,711 27,-262 4,-390-20,31-13,407 4,-330 10,-26-1,-125-12,0-3,127-23,-209 26,0 1,0 0,0 0,0 0,0 0,0 0,0 0,0 0,0 0,0 0,0-1,0 1,0 0,0 0,0 0,0 0,0 0,0 0,0 0,0 0,0 0,1 0,-1 0,0 0,0-1,0 1,-6 0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19:40.40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748 146,'-31'-2,"-1"-2,1 0,-35-11,-26-4,-544-42,403 47,-394-12,626 26,-1004 28,960-25,-155 14,-263-13,417-8,31 1,0 2,0 0,0 1,0 0,0 1,0 1,-24 5,29-4,6-2,-1 0,1 0,-1 1,1 0,-1 0,1 0,0 0,-5 4,8-4,-1 0,0 0,1 0,0 1,-1-1,1 0,0 1,0-1,1 1,-1-1,0 1,1 0,0-1,-1 1,1-1,0 1,1 4,15 574,-36-331,0 14,19-235,0-21,0 0,1 1,0-1,0 0,1 1,0-1,3 9,-3-16,0 0,0 0,0 1,0-1,0 0,0 0,1 0,-1 0,0 0,1 0,-1-1,0 1,1 0,-1-1,1 1,0-1,-1 1,1-1,-1 0,1 1,3-1,41-1,-33 1,166-8,53 0,133-5,-72 25,196 17,-392-24,144 2,33 1,-130-3,-16-3,117 7,20-7,-32-1,-172 3,160 5,48-23,11 1,-24 0,-253 13,6 1,1-1,-1 0,0-1,0 0,0-1,11-3,-18 4,1 0,0 0,-1-1,1 1,-1-1,0 0,0 0,0 0,1 0,-2 0,1 0,0-1,0 1,-1-1,1 1,-1-1,0 0,0 1,0-1,0 0,0 0,-1 1,1-6,16-103,-5 0,-3-118,-21-43,13 119,-3-44,2 195,-1 1,1-1,-1 1,1 0,-1-1,0 1,1-1,-1 1,0 0,0 0,0-1,0 1,0 0,0 0,-1 0,1 0,0 0,0 0,-1 1,1-1,0 0,-1 1,1-1,-1 1,1-1,-1 1,1 0,-1-1,1 1,-3 0,-60 0,29 0,-122-17,-109-14,191 23,-113 1,163 8,19 0,0 0,-1 0,1-1,0 0,-1 0,1-1,0 0,-1 0,1 0,0-1,-11-4,12 1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15:28.60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469 369,'-6'27,"1"1,2 0,1-1,1 1,1 0,2 0,5 29,-1 16,-16-304,10 223,0 0,1 0,0 0,0 1,0-1,1 0,0 1,1 0,-1-1,1 1,1 0,0 0,0 1,9-13,-9 15,-1 1,1 0,1-1,-1 1,0 1,1-1,-1 1,1-1,0 1,0 1,0-1,0 1,0-1,0 2,0-1,0 0,1 1,-1 0,0 0,0 1,0 0,1-1,5 3,11 4,-1 0,27 13,-38-16,3 1</inkml:trace>
  <inkml:trace contextRef="#ctx0" brushRef="#br0" timeOffset="474.95">1747 476,'5'3,"1"1,0-2,0 1,-1-1,2 0,-1 0,0 0,0-1,1 0,-1 0,0-1,1 0,-1 0,0 0,8-2,-11 1,0 0,0 0,0 0,0-1,0 1,-1-1,1 0,0 0,-1 0,0 0,1 0,-1 0,0-1,0 1,0-1,0 1,-1-1,1 0,-1 0,0 0,1 0,-1 0,-1 0,1 0,0 0,-1 0,1 0,-1 0,0-1,0 1,0 0,-1-4,0 2,1-1,-1 1,0 0,0 0,-1-1,1 1,-1 0,0 0,0 0,-1 0,0 1,0-1,0 1,0 0,-1 0,1 0,-1 0,-5-4,7 6,-1 1,0-1,1 1,-1 0,0 0,0 0,1 0,-1 0,0 1,0-1,0 1,0 0,0 0,0 0,0 0,0 0,0 1,0-1,0 1,0 0,0 0,1 0,-1 0,0 0,0 1,1-1,-1 1,1-1,0 1,-1 0,1 0,0 0,-3 5,-3 2,1 0,0 0,1 1,0 0,0 0,1 1,0 0,1 0,1 0,-1 0,2 0,-1 1,2-1,0 1,0-1,1 20,1-23,0 0,0 0,0-1,1 1,0 0,1-1,0 1,0-1,0 0,1 0,0 0,1 0,-1-1,1 1,0-1,1 0,0-1,0 0,0 1,0-2,1 1,0-1,-1 0,15 5,-4-4,1 0,-1-1,0-2,1 1,0-2,0-1,28-2,-8-1</inkml:trace>
  <inkml:trace contextRef="#ctx0" brushRef="#br0" timeOffset="954.67">2249 384,'-10'0,"0"2,-1-1,1 1,0 1,0 0,0 0,1 1,-1 0,1 1,0 0,0 0,0 1,1 0,0 1,0 0,1 0,-1 1,2 0,-1 0,1 0,0 1,1 0,0 0,1 0,-1 1,2 0,-1-1,2 1,-4 18,5-25,1 0,-1-1,1 1,0 0,0 0,0-1,0 1,1 0,-1 0,1-1,-1 1,1 0,0-1,0 1,0-1,0 1,1-1,-1 0,1 1,-1-1,1 0,0 0,0 0,0 0,0 0,0-1,0 1,0-1,1 1,-1-1,1 0,-1 1,1-2,-1 1,1 0,0 0,-1-1,6 1,-1 0,-1-1,1 0,-1-1,1 0,-1 0,1 0,-1 0,0-1,0 0,0-1,0 1,0-1,0 0,0-1,8-6,-6 2,-1-1,1 0,-1-1,-1 0,0 0,0 0,-1-1,-1 0,1 0,-2 0,1 0,-2 0,0-1,0 0,-1 1,0-1,-1 0,-1-16,1 54,0-7,0 1,2-1,5 30,-7-45,1 0,0 0,0 0,1-1,-1 1,1 0,0-1,-1 1,2-1,-1 1,0-1,1 0,-1 0,1 0,0 0,0 0,0-1,1 1,-1-1,0 0,1 0,0 0,-1-1,6 2,3-1</inkml:trace>
  <inkml:trace contextRef="#ctx0" brushRef="#br0" timeOffset="1339.67">2408 41,'0'11,"0"9,0 9,0 12,0 11,2 14,1 8,2 6,1-2,-2-8,2-9,-1-12,-1-10,-1-10,1-7,2-8,0-6</inkml:trace>
  <inkml:trace contextRef="#ctx0" brushRef="#br0" timeOffset="-1798.3">1 700,'21'-27,"0"-1,-2-1,-1-1,-1-1,20-52,-19 43,24-64,-24 58,43-80,-61 125,0 1,0 0,0 0,0 0,0 0,0-1,0 1,0 0,0 0,0 0,1 0,-1 0,0-1,0 1,0 0,0 0,0 0,1 0,-1 0,0 0,0 0,0 0,0 0,1 0,-1-1,0 1,0 0,0 0,0 0,1 0,-1 0,0 0,0 0,0 1,1-1,-1 0,0 0,0 0,0 0,0 0,1 0,-1 0,0 0,0 0,0 0,0 0,0 1,1-1,-1 0,7 13,3 21,-9-31,33 121,-9-37,-3 2,11 106,-32-193,-1 17,1-18,-1-1,0 0,0 0,0 1,0-1,0 0,0 1,0-1,0 0,0 0,0 1,0-1,0 0,0 0,0 1,0-1,0 0,-1 1,1-1,0 0,0 0,0 1,0-1,0 0,-1 0,1 0,0 1,0-1,0 0,-1 0,1 0,0 0,0 1,-1-1,1 0,0 0,0 0,-1 0,1 0,0 0,0 0,-1 0,1 0,0 0,-1 0,1 0,0 0,0 0,-1 0,-5-4</inkml:trace>
  <inkml:trace contextRef="#ctx0" brushRef="#br0" timeOffset="-1455.32">92 529,'11'0,"13"0,9 0,8 0,6 0,2 0,-3 0,-5 0,-5-3,-6 0,-9-2,-7-2,-6-1</inkml:trace>
  <inkml:trace contextRef="#ctx0" brushRef="#br0" timeOffset="-1117.59">568 251,'0'2,"3"6,0 7,2 11,2 8,3 6,4 7,-1 3,0 0,0-1,-2-5,-1-6,-2-10,-2-11</inkml:trace>
  <inkml:trace contextRef="#ctx0" brushRef="#br0" timeOffset="-758.13">753 132,'3'16,"2"14,3 13,3 13,1 10,1 6,-2-1,0-8,-2-10,-3-10,-2-10,-2-5,1-7,0-3,-1-5</inkml:trace>
  <inkml:trace contextRef="#ctx0" brushRef="#br0" timeOffset="2035.24">3081 92,'-3'7,"1"-1,0 1,0 0,1 0,-1 0,2 0,-1 0,1 12,8 63,-3-41,47 377,-48-402,-4-16,-1 0,1 1,0-1,0 0,0 0,0 1,0-1,0 0,0 0,0 1,0-1,0 0,0 0,1 1,-1-1,0 0,0 0,0 0,0 1,0-1,0 0,0 0,1 0,-1 1,0-1,0 0,0 0,0 0,1 0,-1 1,0-1,0 0,1 0,-1 0,0 0,0 0,0 0,1 0,-1 0,0 0,0 1,1-1,-1 0,0 0,0 0,1-1,-1 1,3-5</inkml:trace>
  <inkml:trace contextRef="#ctx0" brushRef="#br0" timeOffset="2388.6">3280 158,'0'11,"2"11,1 5,3 8,-1 5,0 6,0 7,0 3,2 2,-1-1,-2-5,-1-5,-1-6,-1-5,0-7,-1-10,-1-9</inkml:trace>
  <inkml:trace contextRef="#ctx0" brushRef="#br0" timeOffset="2774.09">3015 463,'13'-2,"12"-1,6 0,4 0,3 1,2 1,0 1,1 0,-2 0,-1 2,-3 1,-2 0,-5 2,-5 0,-9-1,-6-1</inkml:trace>
  <inkml:trace contextRef="#ctx0" brushRef="#br0" timeOffset="3324.44">3003 303,'16'-1,"0"0,0-2,22-5,-22 4,0 0,0 1,27 0,11 5,-1 4,62 13,-99-11,-14-2</inkml:trace>
  <inkml:trace contextRef="#ctx0" brushRef="#br0" timeOffset="3829.84">3597 1,'0'11,"0"9,0 4,0 4,0 1,0 0,0-3,0 0,0-6</inkml:trace>
  <inkml:trace contextRef="#ctx0" brushRef="#br0" timeOffset="4345.92">3863 384,'-8'4,"0"2,0-1,1 1,0 0,0 0,1 1,0 0,0 0,0 1,1 0,-5 8,9-13,0-1,0 0,1 1,-1-1,0 1,1 0,-1-1,1 1,0-1,0 1,0 0,0-1,1 1,-1-1,1 1,-1 0,2 3,0-3,0 0,0 0,1 0,-1 0,1-1,-1 1,1-1,0 0,0 1,0-1,0 0,0-1,0 1,0-1,1 1,3 0,76 21,-66-20,-1 1,0 0,0 1,0 1,-1 1,0 0,0 0,21 16,-33-21,-1-1,0 1,0 0,0 0,0 0,0 1,0-1,0 0,-1 1,1-1,-1 1,0-1,0 1,0 0,0-1,0 1,-1 0,1 0,-1 0,1-1,-1 5,-1-4,0 1,0-1,0 0,-1 1,1-1,-1 0,1 0,-1 0,0 0,0 0,-1-1,1 1,0-1,-6 5,-4 2,0-1,-1 0,1-1,-2-1,1 0,0 0,-16 3,12-4,0-1,0 0,0-1,0-1,-1-1,1 0,-1-2,1 1,-1-2,1-1,-25-6,23 1</inkml:trace>
  <inkml:trace contextRef="#ctx0" brushRef="#br0" timeOffset="5624.26">899 1374,'0'3,"0"2,0 5,0 6,2 6,1 5,0 4,-1 3,0 1,-1-2,-1-1,-2-6,-3-8,-1-7</inkml:trace>
  <inkml:trace contextRef="#ctx0" brushRef="#br0" timeOffset="5963.76">767 1083,'5'9,"1"3</inkml:trace>
  <inkml:trace contextRef="#ctx0" brushRef="#br0" timeOffset="6396.91">1282 1362,'-9'2,"1"1,0-1,0 2,0-1,1 1,-1 0,1 0,0 1,0 0,0 0,1 1,0 0,0 0,0 0,1 1,0 0,0 0,1 0,0 0,-6 15,6-13,0 2,0-1,1 0,1 1,0-1,0 1,1 0,0-1,1 1,0 0,1 0,0-1,1 1,0 0,0-1,5 12,-6-20,0 1,0-1,0 1,1-1,-1 1,1-1,-1 0,1 0,0 0,-1 0,1 0,0 0,1 0,-1-1,0 1,0-1,1 1,-1-1,1 0,-1 0,1 0,-1 0,1-1,0 1,-1-1,1 1,0-1,-1 0,1 0,0 0,0-1,-1 1,1 0,0-1,3-1,0 0,0-1,0 1,-1-1,1-1,-1 1,0-1,0 0,0 0,0 0,-1-1,1 1,-1-1,0 0,4-7,-1-3,-1 0,0-1,0 1,-2-1,0 0,-1 0,-1-1,0 1,-1 0,-1-1,0 1,-5-27,-2-3,-3 2,-2-1,-21-53,97 330,-9-25,-52-193,-2-9,-1-1,1 1,0-1,1 0,-1 0,1 1,-1-1,1 0,0 0,1-1,-1 1,1 0,0-1,-1 0,2 1,-1-1,4 3,2-3</inkml:trace>
  <inkml:trace contextRef="#ctx0" brushRef="#br0" timeOffset="7062.38">1601 1559,'9'-12,"0"-1,12-26,-19 36,0 0,-1-1,1 1,-1 0,0-1,0 1,0-1,-1 1,1-1,-1 0,0 1,0-1,0 0,0 1,-1-1,1 1,-1-1,-1-3,1 6,0 0,1 0,-1 1,0-1,0 0,0 0,0 1,1-1,-1 1,0-1,0 1,0-1,0 1,0-1,-1 1,1 0,0 0,0-1,0 1,0 0,0 0,0 0,0 0,0 1,0-1,-1 0,1 0,0 1,0-1,0 0,0 1,0-1,0 1,0-1,0 1,1 0,-1-1,0 1,0 0,-1 1,-34 32,20-17,2 1,-22 33,33-46,0 0,0 1,0-1,1 1,0 0,0-1,0 1,1 0,-1 0,2 0,-1 0,1 1,-1-1,2 0,0 9,1-12,-1 0,1 0,-1-1,1 1,0 0,0-1,0 0,1 1,-1-1,0 0,1 0,0 0,-1-1,1 1,0-1,0 1,0-1,0 0,0 0,0 0,5 1,11 2,1-1,24 2,-31-4,11 1,-11 0,0 0,1-1,-1 0,1-2,0 1,-1-2,21-3,-32 3,1 0,-1 1,1-1,-1 0,0 0,0 0,0 0,0-1,0 1,0-1,-1 1,1-1,-1 1,0-1,1 0,-1 0,0 0,-1 0,1 0,-1 0,1-3,4-71,-5 62,0 12,-1-8,1-1,1 1,0 0,1-1,0 1,5-17,-6 25,1 0,-1 1,1-1,0 1,0-1,-1 1,1 0,1 0,-1 0,0 0,1 0,-1 0,1 1,-1-1,1 1,0 0,-1-1,1 1,0 1,0-1,0 0,0 1,0-1,0 1,0 0,0 0,0 0,0 0,0 1,4 0,0 0,0 1,1-1,-1 1,0 1,0-1,0 1,0 1,0-1,-1 1,1 0,-1 1,0-1,0 1,-1 1,0-1,0 1,0 0,0 0,-1 0,7 13,-5-6,0 0,-1 0,-1 1,0-1,0 1,-2 0,0 0,0 0,-1 0,-2 20,-1-9</inkml:trace>
  <inkml:trace contextRef="#ctx0" brushRef="#br0" timeOffset="7945.59">2302 1058,'14'708,"-14"-701,1 11,-2-14,-1-10,-1-5</inkml:trace>
  <inkml:trace contextRef="#ctx0" brushRef="#br0" timeOffset="8288.59">2104 1414,'13'-2,"12"-1,8 0,5-2,3 1,1 0,-2 1,-3 1,-3 3,-4 2,-2 2,-3 3,-4 0,-5 0,-4 2,-1 1,-3-1</inkml:trace>
  <inkml:trace contextRef="#ctx0" brushRef="#br0" timeOffset="8659.26">2619 1441,'0'11,"0"8,0 8,0 6,0 4,2 3,1-2,0-4,2-8,-1-9</inkml:trace>
  <inkml:trace contextRef="#ctx0" brushRef="#br0" timeOffset="8660.26">2579 1189,'0'0</inkml:trace>
  <inkml:trace contextRef="#ctx0" brushRef="#br0" timeOffset="9032.99">2923 1163,'0'11,"0"11,0 10,3 13,0 16,2 9,2 8,1-1,-2-7,-2-11,-1-11,-2-11,0-10,-1-9</inkml:trace>
  <inkml:trace contextRef="#ctx0" brushRef="#br0" timeOffset="9372.48">2791 1506,'13'-7,"12"-4,8-3,5-1,5 2,3 1,-4 3,-2 2,-8 5,-5 3,-9 3,-6 4,-6 0</inkml:trace>
  <inkml:trace contextRef="#ctx0" brushRef="#br0" timeOffset="9741.84">3214 1428,'7'9,"6"7,6 6,5 3,1 2,5 2,0-1,1-2,-3-4,-2-3,-3-2,-4-5,-4-4</inkml:trace>
  <inkml:trace contextRef="#ctx0" brushRef="#br0" timeOffset="9742.84">3585 1374,'-5'12,"-1"12,1 13,0 17,0 16,0 15,-2 9,1 1,0-3,-1-12,3-12,0-15,2-13,1-10,1-8,0-8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15:45.34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320,'5'0,"3"0,5 2,7 1,7 2,4 0,2 0,3-2,-2-1,-3 0,-4-2,-5 0,-5-2,-7-1</inkml:trace>
  <inkml:trace contextRef="#ctx0" brushRef="#br0" timeOffset="681.71">543 82,'-7'1,"1"1,-1-1,1 1,0 1,0-1,0 1,0 0,1 1,-9 6,12-9,1 0,0 0,0 1,0-1,0 0,0 1,0-1,0 1,0 0,0-1,1 1,-1-1,1 1,-1 0,1 0,0-1,-1 1,1 0,0 0,0-1,0 1,0 0,1 0,-1-1,0 1,1 0,0 0,-1-1,1 1,0-1,-1 1,1-1,0 1,0-1,1 1,-1-1,0 0,0 1,2 0,13 13,0 0,1-2,34 22,-34-25,-1 1,-1 1,0 0,0 0,16 20,-30-30,1 0,-1-1,1 1,-1 0,0 0,0 1,1-1,-2 0,1 0,0 0,0 1,-1-1,1 0,-1 1,0-1,0 1,0-1,0 0,0 1,0-1,-1 0,1 1,-2 3,1-3,-1 0,0 0,0 0,0 0,-1-1,1 1,-1 0,1-1,-1 0,0 0,0 0,0 0,0 0,-5 2,3-2,0 1,0-1,-1 0,1-1,0 1,-1-1,1 0,-1-1,0 1,1-1,-1 0,1 0,-1-1,1 0,-1 0,1 0,-1-1,1 1,0-1,-9-5,13 6,-1-1,0 0,1 0,0 1,-1-1,1 0,0-1,0 1,0 0,0 0,0 0,1-1,-1 1,1 0,-1-1,1 1,0 0,0-1,0 1,0 0,0-1,1 1,-1 0,1-1,-1 1,1 0,2-4,3-9,1 0,0 0,11-14,-1-1,-8 11,-1 0,-1 0,-1 0,0-1,3-26,-8 39,-1 0,1 0,-1 0,-1 0,1 0,-1 0,-1 0,-2-10,2 13,1 1,0 0,-1 0,0 0,0 0,0 0,0 0,-1 0,1 1,-1-1,1 1,-1 0,0-1,0 1,0 1,0-1,-6-2,6 3,0 0,1 0,-1 0,0 1,0-1,0 1,0-1,0 1,1 0,-1 1,0-1,0 0,0 1,0 0,0-1,1 1,-1 0,0 0,1 1,-1-1,1 1,-1-1,1 1,-1 0,1 0,0 0,0 0,0 0,-3 4,2-2,0 1,1-1,-1 1,1-1,0 1,0-1,1 1,-1 0,1 0,0 0,0 0,1 0,0 0,-1 0,2 0,0 7,2 2</inkml:trace>
  <inkml:trace contextRef="#ctx0" brushRef="#br0" timeOffset="1144.45">847 228,'7'12,"6"7,6 6,6 2,4 5,3 0,1 2,0-1,-5-1,-3-4,-5-4,-6-9,-4-9,-5-5</inkml:trace>
  <inkml:trace contextRef="#ctx0" brushRef="#br0" timeOffset="1502.36">1073 228,'-7'14,"-4"8,-3 6,-1 4,-2 6,-4 3,-2 2,1-3,-1-3,2-5,4-7,4-5,4-5,2-6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15:43.17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292,'2'0,"6"2,5 1,5 0,7-1,3 0,-1-1,-2-1,-4 1,-3-1,-4 0</inkml:trace>
  <inkml:trace contextRef="#ctx0" brushRef="#br0" timeOffset="743.14">556 2,'-7'4,"1"1,-1-1,0 1,1 0,0 1,0-1,1 1,-9 13,12-17,1 0,0 0,0 1,0-1,0 1,0-1,1 1,-1-1,1 1,0-1,-1 1,1-1,0 1,0-1,1 1,-1 0,1-1,-1 1,1-1,0 1,0-1,0 0,0 1,0-1,0 0,1 0,-1 0,1 0,0 0,3 4,13 10,1-1,42 27,-41-30,-1 0,0 2,-1 1,28 28,-42-38,0-1,-1 1,1 0,-1 1,0-1,-1 1,1-1,-1 1,0 0,-1 0,1 0,-1 0,0 0,-1 0,1 0,-1 0,0 0,-1 0,1 0,-1 0,-1 0,-2 9,3-11,-1 1,0-1,0 0,0 0,0 0,-1 0,0 0,1-1,-1 1,-1-1,1 1,0-1,-1 0,0-1,1 1,-1 0,0-1,-1 0,1 0,0 0,0-1,-1 0,1 1,-1-1,1-1,-1 1,0-1,1 0,-1 0,0 0,1 0,-1-1,1 0,-1 0,1 0,-1 0,1-1,0 0,-1 0,1 0,0 0,0-1,1 0,-1 0,0 0,1 0,0 0,0 0,0-1,0 0,0 0,1 1,0-2,0 1,-3-8,2 5,2 0,-1-1,1 1,0-1,1 1,0-1,0 1,1-1,-1 1,2 0,-1-1,5-12,3-1,0 0,23-36,-18 35,18-42,-29 56,0 0,-1 1,0-1,0 0,-1 0,0 0,0 0,-1-1,-1-13,1 19,0 1,0-1,-1 1,1-1,-1 1,1-1,-1 1,0-1,0 1,0-1,0 1,0 0,0 0,-1 0,1-1,-1 1,0 1,1-1,-1 0,0 0,0 1,0-1,0 1,-1-1,1 1,0 0,0 0,-1 0,1 0,-1 0,1 1,-1-1,1 1,-1 0,1-1,-1 1,0 0,1 1,-1-1,1 0,-1 1,-3 0,0 1,-1 0,1 1,0-1,0 1,0 0,0 1,1-1,-1 1,1 0,0 1,0-1,1 1,-1 0,1 0,-5 9,-2 19,10-19</inkml:trace>
  <inkml:trace contextRef="#ctx0" brushRef="#br0" timeOffset="1209.34">835 227,'4'13,"4"10,3 4,4 3,2 3,2 0,0 0,0-3,-2-3,-1-4,-2-4,0-5,-3-5</inkml:trace>
  <inkml:trace contextRef="#ctx0" brushRef="#br0" timeOffset="1596.48">1059 213,'-9'11,"-5"8,-3 8,-2 6,-1 4,1 3,-1 1,1-2,1-3,2-6,1-7,1-8,0-6,3-6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15:48.02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,'134'13,"447"-3,-171-7,-51 11,-233-10,219 4,-260-8,584 4,1 32,-268-11,468-32,-284-12,-211-12,-103 4,44 20,-209 7,-117 0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15:49.13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75 28,'4'-3,"0"0,0 0,1 0,-1 1,1-1,-1 1,1 0,0 1,0-1,0 1,0 0,0 0,0 1,0 0,0 0,1 0,-1 0,0 1,0-1,0 1,0 1,0-1,0 1,-1 0,1 0,0 0,-1 0,8 6,-6 1,0 0,0 0,-1 1,0-1,-1 1,0 1,-1-1,0 0,0 1,-1 0,1 20,-1-1,-1-1,-2 1,-5 33,3-41,-1-1,0 1,-2-1,-1 0,0-1,-1 0,-15 24,20-37,-1-1,0 1,-1-1,0 0,0-1,0 1,0-1,-1 0,0-1,0 1,0-1,-1 0,1-1,-1 1,0-1,0-1,0 1,-1-1,1 0,0-1,-1 0,1 0,-1-1,-8 0,6-1,-1 0,1-1,0-1,0 0,0 0,1-1,-17-8,23 11,0 0,1-1,-1 1,0-1,0 0,1 0,-1 0,1 0,0-1,0 1,0-1,0 1,0-1,0 0,1 1,-1-1,1 0,0 0,-1 0,2 0,-1-1,0 1,1 0,-1 0,1 0,0-1,0 1,1-5,0 5,0 0,0 0,1 0,0 1,-1-1,1 1,0-1,0 1,1-1,-1 1,0 0,1 0,-1 0,1 1,0-1,-1 1,1-1,0 1,0 0,0 0,0 0,0 0,0 1,5-1,1-1,0 1,1 0,-1 1,1 0,-1 0,19 4,-18-1,1 1,-1 1,-1 0,1 0,-1 1,1 0,-2 0,1 1,-1 0,0 1,0 0,-1 0,0 1,6 10,24 24,-36-41,0-1,0 0,0 0,0 0,0 0,0 0,1 0,-1 0,0 0,0-1,1 1,-1 0,1-1,-1 1,1-1,-1 0,1 1,-1-1,1 0,-1 0,1 0,-1 0,1 0,-1 0,1 0,1-1,8-4</inkml:trace>
  <inkml:trace contextRef="#ctx0" brushRef="#br0" timeOffset="371.58">520 303,'4'5,"7"5,3 6,3 5,4 5,3 6,2 1,-2 2,0-1,-2-3,-2-3,-3-4,-4-6</inkml:trace>
  <inkml:trace contextRef="#ctx0" brushRef="#br0" timeOffset="758.65">744 199,'-9'11,"-6"11,-1 8,-4 5,0 5,-1 1,-2 1,-1-3,1-3,2-3,3-5,2-5,1-7,3-7,5-7</inkml:trace>
  <inkml:trace contextRef="#ctx0" brushRef="#br0" timeOffset="1287.42">1155 132,'0'3,"0"4,0 6,0 6,0 8,0 11,0 10,2 6,1 0,0-1,-1-7,0-5,-1-6,-1-7,0-7</inkml:trace>
  <inkml:trace contextRef="#ctx0" brushRef="#br0" timeOffset="1689.34">994 449,'16'-5,"11"-3,9-1,4 2,1 1,-3 2,-3 2,-4 1,-3 1,-6 0,-4 3,-2 0,-2-2,-3-1</inkml:trace>
  <inkml:trace contextRef="#ctx0" brushRef="#br0" timeOffset="2324.67">1484 184,'5'-3,"-1"-1,1 0,-1 1,1 0,0 0,0 1,1-1,-1 1,0 0,1 0,0 1,-1 0,1 0,0 0,-1 0,1 1,10 1,-13-1,-1 0,1 1,-1-1,1 1,0 0,-1 0,1-1,-1 2,0-1,1 0,-1 0,0 1,0-1,0 1,0 0,0 0,0 0,0 0,-1 0,1 0,-1 0,1 0,-1 1,0-1,0 1,0-1,0 1,0-1,-1 1,1-1,-1 1,0-1,1 1,-1 0,0-1,-1 1,1 0,0-1,-2 4,1 1,-1 0,0-1,-1 0,1 1,-1-1,-1 0,1 0,-1-1,0 1,0-1,0 0,-1 0,0 0,-7 5,-12 15,24-25,-1 1,1 0,0-1,0 1,-1 0,1 0,0-1,0 1,0 0,0 0,0-1,0 1,0 0,1 0,-1-1,0 1,0 0,0 0,1-1,-1 1,0 0,1-1,-1 1,1 0,-1-1,1 1,-1-1,1 1,-1-1,1 1,0-1,-1 1,1-1,-1 0,2 1,31 22,-21-15,-3-1,-1 1,0 0,0 0,-1 0,0 1,-1 0,0 1,0-1,-1 1,0 0,0 1,3 15,-6-22,-1 1,0-1,0 1,-1-1,0 0,1 1,-1-1,-1 1,1-1,-1 1,1-1,-1 1,-1-1,1 0,0 0,-1 0,0 1,0-2,0 1,-1 0,1 0,-1-1,0 1,0-1,0 0,-1 0,1 0,-1 0,1-1,-1 1,0-1,0 0,-7 3,5-3,0 0,0 0,0 0,0-1,0 0,0 0,0 0,0-1,-1 0,1 0,0-1,0 0,0 0,-1 0,1-1,0 0,1 0,-1 0,0-1,1 0,-1 0,1 0,0-1,0 1,0-1,-7-8,5 0</inkml:trace>
  <inkml:trace contextRef="#ctx0" brushRef="#br0" timeOffset="2695.96">2092 330,'16'0,"9"0,8 0,2 0,-2 3,-5 0,-7 2,-11 3,-11 1,-3 1</inkml:trace>
  <inkml:trace contextRef="#ctx0" brushRef="#br0" timeOffset="3049.91">2053 542,'11'0,"11"0,6 0,2 0,2 0,-2 0,-2 0,-4 0,-7 3,-8 0,-5-1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15:53.18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29,'4'-3,"-1"1,1-1,0 1,0 0,0 1,0-1,0 1,0-1,1 1,-1 0,5 0,55-3,-47 3,1 0,4 0,0 0,33 4,-51-3,0 0,0 1,0 0,0-1,-1 1,1 1,0-1,0 0,-1 1,1 0,-1 0,1 0,-1 0,0 1,0-1,0 1,0 0,-1 0,1 0,3 6,-4-7,-1 1,0 0,0 0,-1 0,1 0,-1 0,1-1,-1 1,0 0,0 0,0 0,0 0,-1 0,1 0,-1 0,0 0,0 0,0-1,0 1,0 0,-2 2,-4 5,0 0,0-1,-1 0,-9 9,10-12,0 1,1 1,0-1,-7 12,13-18,-1 0,1-1,0 1,0 0,0 0,1 0,-1 0,0 0,0-1,0 1,1 0,-1 0,0 0,1-1,-1 1,1 0,-1 0,1-1,-1 1,1 0,-1-1,1 1,0-1,-1 1,1-1,0 1,-1-1,1 1,0-1,0 0,0 1,-1-1,3 0,37 16,-26-10,-5-3,-1 1,0 1,-1-1,1 1,-1 1,0-1,0 1,0 1,-1-1,0 1,0 0,-1 1,6 8,-9-11,0-1,0 1,-1 0,0 0,0-1,0 1,0 0,-1 0,0 0,0 0,0 0,0 0,-1-1,0 1,0 0,0 0,-1 0,0-1,1 1,-2-1,1 0,0 1,-1-1,0 0,0 0,-4 4,1-2,0 0,-1 0,1 0,-1-1,0 1,-1-2,0 1,1-1,-1 0,-1-1,1 0,0 0,-13 2,5-3,0 0,0 0,0-2,0 0,0 0,-25-5,21 1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15:54.19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614 301,'5'0,"5"0,6 0,5 0,6 0,2 0,1 0,0-3,-3 1,-4-1,-6-2,-6 1</inkml:trace>
  <inkml:trace contextRef="#ctx0" brushRef="#br0" timeOffset="585.3">1984 77,'14'-3,"1"0,0 0,0 1,0 0,1 1,-1 1,0 1,0 0,27 5,-40-5,0 0,0-1,-1 1,1 0,-1 0,1 0,0 0,-1 0,0 1,1-1,-1 0,0 1,1-1,-1 1,0-1,0 1,0-1,-1 1,1 0,0 0,-1-1,1 1,-1 0,1 0,-1 0,0 0,0-1,1 1,-2 0,1 0,0 0,0 0,-1 0,1-1,0 1,-1 0,0 0,0 0,1-1,-1 1,-2 2,-3 7,0-1,-1 0,0 0,-15 16,21-25,1-1,-1 1,1 0,-1-1,1 1,-1 0,1-1,0 1,0 0,-1 0,1 0,0-1,0 1,0 0,0 0,0 0,0-1,0 1,0 0,0 0,0 0,1-1,-1 1,0 0,0 0,1-1,-1 1,0 0,1 0,-1-1,1 1,-1-1,1 1,0 0,-1-1,1 1,-1-1,1 1,0-1,-1 1,1-1,0 0,1 1,43 21,-30-16,-6-1,0 0,-1 0,1 0,-1 1,0 1,0-1,-1 1,0 0,7 10,-13-15,1 0,-1 1,0 0,1-1,-1 1,0 0,-1-1,1 1,0 0,-1 0,0 0,1 0,-1 0,0-1,-1 1,1 0,0 0,-1 0,1 0,-1 0,0-1,0 1,0 0,-1-1,1 1,-1-1,1 1,-1-1,0 0,0 0,0 1,0-1,0-1,0 1,0 0,-4 2,-2 2,-1-1,0 0,0 0,0 0,-1-1,0-1,1 0,-1 0,0 0,-1-2,-16 2,5-2,0-1,0 0,-1-2,-28-6,25 2</inkml:trace>
  <inkml:trace contextRef="#ctx0" brushRef="#br0" timeOffset="1542.1">3584 342,'3'0,"2"0,5 0,6 0,4 0,3 0,3 0,1 0,0 0,-1 0,-4 0,-5-3,-6 0</inkml:trace>
  <inkml:trace contextRef="#ctx0" brushRef="#br0" timeOffset="2161.88">3955 25,'18'-6,"0"1,0 1,34-4,-47 7,-1 1,1 0,-1 0,1 0,-1 0,0 0,1 1,-1 0,1 0,-1 0,0 1,0-1,1 1,-1 0,-1 0,1 0,0 1,0-1,-1 1,1 0,4 6,-7-8,0 1,0-1,-1 1,1 0,0 0,-1-1,1 1,-1 0,0 0,1 0,-1 0,0-1,0 1,0 0,0 0,-1 0,1 0,0 0,-1-1,0 1,1 0,-1 0,0-1,0 1,-1 1,-35 43,8-11,29-34,0 0,0 0,0 0,0 0,0 0,0 0,0 0,0 0,0 0,0 1,0-1,1 0,-1 0,1 0,-1 0,0 0,1 0,0 0,-1 0,1-1,0 1,-1 0,1 0,0 0,0-1,-1 1,1 0,0-1,0 1,0-1,0 1,0-1,2 1,43 20,-34-16,-6-3,-1 0,0 1,0-1,0 1,-1 1,1-1,-1 1,0-1,0 1,0 1,0-1,-1 0,1 1,-1 0,0 0,-1 0,1 0,-1 0,0 0,0 1,-1-1,1 1,-1-1,-1 1,1 0,-1-1,0 1,0 0,0-1,-1 1,0 0,0-1,-1 1,-2 7,1-4,-1 0,0 0,0-1,-1 1,0-1,-1 0,1 0,-2-1,1 1,-1-1,0-1,0 1,-1-1,0-1,0 1,0-1,-1-1,0 1,-15 4,16-7,-1 1,1-2,-1 1,0-1,0-1,0 0,0 0,0 0,1-1,-13-3,3-2</inkml:trace>
  <inkml:trace contextRef="#ctx0" brushRef="#br0" timeOffset="3948.11">0 699,'706'-13,"-416"14,80-3,-283-1,253-7,-279 10,604 11,-370 5,362 10,413-39,-1035 13,1-1,-1-1,38-9,-73 11,0 0,0 0,0 0,-1 0,1 0,0 0,0 0,0 0,0 0,0 0,0 0,0 0,0 0,-1 0,1 0,0-1,0 1,0 0,0 0,0 0,0 0,0 0,0 0,0 0,0 0,0-1,0 1,0 0,0 0,0 0,0 0,0 0,0 0,0-1,0 1,0 0,0 0,0 0,0 0,0 0,0 0,0 0,0-1,0 1,0 0,0 0,0 0,0 0,0 0,0 0,1 0,-1-1,-12-2,-3 1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15:59.37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05 75,'9'-10,"0"0,1 1,0 1,1 0,0 0,14-7,-22 13,-1 1,1 1,-1-1,1 0,0 0,0 1,-1 0,1-1,0 1,0 0,0 1,0-1,-1 0,1 1,0-1,-1 1,1 0,0 0,-1 0,1 0,-1 1,1-1,-1 1,0-1,1 1,-1 0,0 0,0 0,0 0,-1 0,1 0,0 1,-1-1,0 0,1 1,0 2,5 10,0-1,-1 1,-1 0,0 0,-1 1,-1 0,0-1,-1 1,-1 0,-1 22,0-26,0-1,-2 1,1-1,-1 0,-1 1,0-1,0 0,-1 0,-1-1,0 1,0-1,-1 0,0 0,-1-1,-7 9,3-8,0-1,-1 0,0-1,0 0,-1-1,0-1,0 0,-15 5,18-8,-1 1,0-2,0 1,0-2,0 1,0-2,-1 1,1-1,0-1,-22-4,32 5,-1 0,1 0,0 0,0-1,-1 1,1 0,0-1,0 1,-1-1,1 0,0 1,0-1,0 0,0 0,0 1,0-1,0 0,0 0,0 0,1 0,-1 0,0-1,0 1,1 0,-1 0,1 0,-1 0,1-1,0 1,-1 0,1-1,0 1,0 0,0-1,0 1,0 0,0 0,0-1,0 1,1 0,-1-1,0 1,1 0,-1 0,1-1,0 1,-1 0,2-1,1-4,1 1,-1 0,1 1,0-1,0 1,1 0,-1 0,1 0,7-4,-4 3,0 1,0 0,0 0,1 1,-1 0,1 1,0-1,0 2,0-1,0 1,0 1,0 0,0 0,0 0,1 1,-1 1,0 0,-1 0,1 1,0 0,-1 0,1 1,-1 0,0 0,0 1,-1 0,0 0,1 1,-2 0,1 0,8 12,1 2,-13-15,-1-1,1 1,1-1,-1 0,1 0,-1 0,1 0,1-1,-1 1,0-1,1 0,6 3,-3-8,-1-2</inkml:trace>
  <inkml:trace contextRef="#ctx0" brushRef="#br0" timeOffset="356.05">741 247,'9'10,"8"4,5 5,3 3,2 3,2 4,-1 1,0 0,-1 0,1-1,-4-3,-2-2,-4-2,-2-5,-4-4,-4-3</inkml:trace>
  <inkml:trace contextRef="#ctx0" brushRef="#br0" timeOffset="711.25">1058 168,'-12'11,"-7"9,-6 9,-2 7,-2 6,0 3,0 2,0 1,2-2,2-4,3-6,4-8,4-6,5-7</inkml:trace>
  <inkml:trace contextRef="#ctx0" brushRef="#br0" timeOffset="2798.05">1587 273,'2'0,"3"0,6 0,2 0,4 0,4 0,2 0,2 0,-1 0,-2 0,-3 2,-2 1,-4 0</inkml:trace>
  <inkml:trace contextRef="#ctx0" brushRef="#br0" timeOffset="3140.13">1587 365,'16'0,"9"0,6 0,1 0,0 0,-3 0,-4 3,-5 0,-2 0,-4-1,-2 2,-5 0</inkml:trace>
  <inkml:trace contextRef="#ctx0" brushRef="#br0" timeOffset="4103.19">2553 21,'-13'7,"1"1,0-1,1 2,0 0,0 0,1 1,0 0,1 1,0 0,1 0,0 1,0 0,-6 17,6-13,2 1,0-1,1 2,0-1,2 0,0 1,1 0,1-1,0 1,3 21,-1-30,1 0,0 0,0-1,1 1,0 0,1-1,0 0,0 0,1 0,0 0,0-1,1 0,0 0,0 0,1-1,0 0,0 0,0-1,1 0,-1 0,11 4,-4-1,1-2,1 0,-1-1,1 0,0-1,0-1,0 0,1-2,-1 0,33-2,-42 1,0-1,0 0,0-1,0 0,0 0,0 0,-1-1,1 0,-1 0,0 0,0-1,0 0,0 0,-1-1,1 0,-1 0,0 0,-1 0,1-1,-1 0,0 0,-1 0,0 0,1 0,-2-1,1 0,-1 1,0-1,2-13,-2 2,0 0,-1 1,-1-1,-1 0,0 1,-2-1,0 1,0-1,-2 1,-12-32,7 27,-1 1,-1 0,0 1,-30-36,36 50,1-1,-1 1,0 0,0 0,-1 1,0 0,0 0,0 1,0-1,-1 2,0-1,0 1,0 0,0 1,0-1,0 2,-10-2,14 4,1-1,-1 1,1 0,-1 0,1 0,0 1,-1-1,1 1,0 0,0 0,0 0,1 0,-1 0,0 1,1-1,0 1,-1-1,1 1,0 0,0 0,0 0,1 0,-1 1,-1 4,-5 12</inkml:trace>
  <inkml:trace contextRef="#ctx0" brushRef="#br0" timeOffset="5171.71">0 841,'580'15,"-459"-14,0 6,203 36,-303-42,-21-1,0 0,1 0,-1-1,0 1,0 0,0 0,1-1,-1 1,0 0,0-1,0 1,0 0,0-1,0 1,0 0,0-1,0 1,0 0,0-1,0 1,0 0,0-1,0 1,0 0,0-1,0 1,-1 0,1-1,0 1,0 0,0-1,0 1,-1 0,1 0,0-1,0 1,-1 0,1 0,0-1,-1 1,1 0,0 0,0 0,-1 0,1 0,0-1,-1 1,1 0,-1 0,-9-9</inkml:trace>
  <inkml:trace contextRef="#ctx0" brushRef="#br0" timeOffset="5860.32">463 1093,'14'-6,"0"1,1 0,0 0,-1 2,2 0,-1 1,18-1,-28 3,-1 0,0 1,0-1,0 1,1 0,-1 0,0 0,0 1,0 0,-1-1,1 2,0-1,-1 0,1 0,-1 1,0 0,0 0,0 0,0 0,0 0,-1 1,1-1,-1 1,0 0,0-1,-1 1,1 0,-1 0,1 0,0 8,0-5,0 0,-1 0,0 1,-1-1,1 1,-1-1,-1 1,1-1,-1 0,0 1,-1-1,0 0,0 0,-1 0,0 0,0 0,0 0,-1-1,0 1,0-1,-1 0,0-1,0 1,0-1,-1 0,1 0,-1-1,0 1,-1-1,1-1,-1 1,1-1,-1 0,0-1,-1 1,1-1,0-1,0 1,-1-2,1 1,-1-1,-12 0,19 0,0 0,0 0,-1-1,1 1,0 0,-1 0,1-1,0 1,0-1,0 1,-1-1,1 1,0-1,0 0,0 0,0 1,0-1,0 0,0 0,0-1,0 1,1 0,0 0,0 0,-1 0,1 0,0 0,0 0,0 0,0 1,0-1,1 0,-1 0,0 0,0 0,1 0,-1 0,0 0,1 0,-1 1,2-3,0 0,1-1,0 0,0 1,1-1,-1 1,1 0,-1 0,1 0,6-3,-1 2,0 0,0 1,0 0,1 0,-1 1,1 1,-1-1,1 1,0 1,-1 0,1 0,0 1,-1 0,1 1,15 4,1 4,-1 0,1 2,-2 1,29 19,-41-25,0-1,1 0,24 8,-22-9</inkml:trace>
  <inkml:trace contextRef="#ctx0" brushRef="#br0" timeOffset="6787.58">2382 802,'0'0,"-1"0,1 0,0 0,0 0,0 0,0 0,0 0,0 0,-1 0,1 0,0 0,0 0,0 0,0 0,0 0,0 0,-1 1,1-1,0 0,0 0,0 0,0 0,0 0,0 0,0 0,0 0,-1 1,1-1,0 0,0 0,0 0,0 0,0 0,0 0,0 1,0-1,0 0,0 0,0 0,0 0,0 0,0 0,0 1,0-1,0 0,0 0,0 0,0 0,0 0,0 1,0-1,0 0,1 0,-1 0,0 0,0 0,0 0,0 0,0 0,0 1,0-1,0 0,0 0,1 0,-1 0,0 0,0 0,0 0,0 0,18 4,24-1,232-10,20 1,-306 6,1 0</inkml:trace>
  <inkml:trace contextRef="#ctx0" brushRef="#br0" timeOffset="7473.23">2540 1106,'21'-3,"0"0,0 0,-1 2,1 1,0 0,25 5,-40-4,1 1,-1-1,0 2,0-1,0 0,0 1,0 0,-1 1,1-1,-1 1,0 0,0 0,0 1,-1-1,0 1,0 0,0 1,0-1,-1 0,1 1,-2 0,1 0,3 11,-3-4,0 0,-1 0,-1 0,0 0,-1 0,0 0,-1 0,-1 0,0 0,0-1,-2 1,1 0,-11 20,12-27,-1 0,0 0,-1-1,1 1,-1-1,0 0,-1 0,1-1,-1 1,0-1,0 0,-10 6,10-8,1 0,-1 0,0-1,0 0,1 0,-1 0,0 0,0-1,0 0,0 0,0 0,0 0,0-1,0 0,0 0,1 0,-1-1,-7-3,7 3,1 0,0 0,0 0,1-1,-1 0,0 0,1 0,0 0,0 0,0 0,0-1,0 1,-3-7,5 9,1-1,-1 1,1-1,-1 1,1-1,0 1,-1-1,1 0,0 1,0-1,0 1,0-1,0 1,1-1,-1 1,0-1,1 1,-1-1,1 1,-1-1,1 1,0-1,0 1,-1 0,1-1,0 1,0 0,0 0,1 0,-1 0,0 0,0 0,1 0,-1 0,0 0,1 1,-1-1,1 1,-1-1,1 1,1-1,5-2,1 0,0 0,0 1,0 1,0-1,0 1,1 1,-1 0,0 0,0 1,0 0,0 1,0-1,0 2,0-1,0 1,11 6,8 6,-1 2,0 0,39 34,-55-43,-5-3,0 0,1-1,-1 0,1 0,0-1,11 4,-3-3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19:49.48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902 43,'-255'14,"1"-16,-283 4,359 10,-83 2,175-15,-104 2,73 13,116-14,0 0,0 1,0-1,0 0,0 0,0 1,0-1,0 1,0-1,0 1,0-1,0 1,0 0,0 0,0-1,0 1,1 0,-1 0,0 0,0 0,1 0,-1 0,1 0,-1 0,1 0,0 0,-1 0,1 0,0 0,-1 0,1 0,0 0,0 0,0 1,0-1,0 0,0 0,1 0,-1 0,0 0,1 0,0 2,22 59,-14-41,13 44,-3 1,-2 1,-4 1,-3 0,-2 1,-2 84,-9-107,-9 52,6-65,2 0,1 1,4 66,-1-99,1 1,-1-1,1 1,0 0,0-1,0 0,-1 1,1-1,1 1,-1-1,0 0,0 0,0 0,1 0,-1 0,1 0,-1 0,1 0,-1 0,1-1,-1 1,1 0,-1-1,1 0,0 1,-1-1,1 0,0 0,0 0,1 0,64-2,-51 1,-4 0,119-7,0 5,195 20,-132 0,295-11,-268-8,-126 0,100 4,-167 4,-23-5,-1 0,1 0,-1 0,1 0,-1-1,1 0,7 0,-10-1,-1 1,0-1,1 0,-1 1,0-1,0 0,0 0,0 0,1 1,-1-1,0 0,-1-1,1 1,0 0,0 0,0 0,-1 0,1-1,0 1,-1 0,1-1,-1 1,0 0,1-1,-1 1,0-1,0 1,0 0,0-1,0-1,0-54,-7-73,-1-16,-7 14,14 87,-12-68,1 19,-9-27,2 18,6-3,11 88,0 0,-1 0,-5-18,7 36,1-1,0 1,-1-1,1 1,0-1,-1 1,1 0,-1-1,1 1,-1 0,1 0,-1-1,1 1,-1 0,1 0,-1 0,1-1,-1 1,1 0,-1 0,0 0,1 0,-1 0,1 0,-1 0,1 0,-1 0,1 1,-2-1,-25 6,-4 0,21-9,1-3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39:39.46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311,'61'3,"118"22,-141-18,-28-5,-3 1</inkml:trace>
  <inkml:trace contextRef="#ctx0" brushRef="#br0" timeOffset="756.7">460 106,'25'-5,"48"-3,-67 8,0-1,0 1,0 1,0-1,0 1,0 0,-1 1,1-1,0 1,-1 0,1 0,-1 1,1 0,5 4,-9-6,-1 0,1 1,0-1,0 1,-1 0,1-1,-1 1,1 0,-1 0,0 0,0 0,0 0,0 0,0 0,0 1,-1-1,1 0,-1 0,1 1,-1-1,0 0,0 1,0-1,0 0,-1 1,1-1,0 0,-1 1,0-1,1 0,-1 0,0 0,0 0,0 0,-3 3,-4 5,0 0,-1 0,-1-1,1-1,-16 11,-10 10,35-28,-1-1,1 1,0 0,0-1,0 1,0-1,0 1,0 0,0-1,0 1,0 0,0-1,0 1,1 0,-1-1,0 1,0-1,1 1,-1-1,0 1,1 0,-1-1,0 1,1-1,-1 0,1 1,-1-1,1 1,-1-1,1 1,-1-1,1 0,-1 0,1 1,-1-1,1 0,0 0,-1 0,1 1,0-1,-1 0,2 0,38 15,-28-11,-4-1,-1 1,1 0,-1 0,0 0,-1 1,1 0,-1 1,0-1,0 1,-1 0,0 1,0-1,0 1,-1 0,7 13,-9-15,-1-1,0 1,1-1,-2 1,1 0,0-1,-1 1,0 0,0-1,0 1,-1 0,0 0,1-1,-2 1,1-1,0 1,-1-1,0 0,0 1,0-1,-1 0,1 0,-1 0,0-1,0 1,-1-1,1 0,-8 6,3-4,0 0,0 0,0-1,-1-1,1 1,-1-1,0-1,0 1,0-2,-1 1,-16 0,-9-2,-61-6,95 6,0 1,0-1,0 0,0-1,0 1,0 0,0 0,0 0,0-1,0 1,0 0,0-1,0 1,0-1,0 1,0-1,1 0,-1 1,0-1,0 0,0 0,1 1,-1-1,1 0,-1 0,0 0,1 0,-1 0,1 0,0 0,-1 0,1 0,0 0,0 0,-1 0,1 0,0 0,0 0,0 0,1-2,1-8</inkml:trace>
  <inkml:trace contextRef="#ctx0" brushRef="#br0" timeOffset="1429.65">885 173,'-8'10,"1"-1,-1 1,1 1,1-1,0 1,1 0,0 1,0-1,1 1,-4 20,3-9,2 1,0-1,1 1,3 39,0-56,0 1,0-1,1 1,-1-1,2 1,-1-1,1 0,0 0,1 0,-1-1,1 1,1-1,-1 0,1 0,0 0,1-1,-1 1,8 4,-9-7,1 0,0 0,0-1,0 0,1 1,-1-2,1 1,-1-1,1 1,-1-2,1 1,0-1,-1 1,1-1,0-1,-1 1,1-1,0 0,-1-1,1 1,-1-1,0 0,1 0,8-6,-5 3,0-1,-1 0,0 0,0-1,-1 0,1 0,-2-1,1 0,-1 0,0 0,-1-1,0 0,0 0,-1 0,5-15,-7 17,0 0,-1-1,0 1,0-1,0 1,-1-1,0 1,-1-1,0 1,0-1,0 1,-1 0,0-1,-1 1,0 0,0 0,0 1,-1-1,1 1,-2-1,-7-8,5 7,-1 1,1 0,-2 1,1-1,-1 1,0 1,0 0,0 0,-1 1,0 0,-19-5,21 7,1 1,-1-1,1 2,-1-1,0 1,0 0,1 0,-1 1,0 0,1 1,-1-1,1 2,-1-1,1 1,0 0,0 0,-7 5,7-2</inkml:trace>
  <inkml:trace contextRef="#ctx0" brushRef="#br0" timeOffset="2664.98">1448 243,'0'-1,"4"-2,4 0,1 1,4 1,3 0,4 1,1-2,2-1,0 0,1-1,-1 0,-1 1,-3 1,-3-2,-6 3,-6 1,-4 0</inkml:trace>
  <inkml:trace contextRef="#ctx0" brushRef="#br0" timeOffset="3096.21">1495 380,'9'0,"8"2,5 1,2-1,-1 0,0 2,-3-1,-2 0,-2-1,-3 0,0-2,-2 1,-1-1</inkml:trace>
  <inkml:trace contextRef="#ctx0" brushRef="#br0" timeOffset="4017.6">2012 276,'4'0,"3"0,2 0,2 0,3 0,1 0,2 0,1 0,1 0,-2 0,-1 0,-2 0,-5 2,-4 0</inkml:trace>
  <inkml:trace contextRef="#ctx0" brushRef="#br0" timeOffset="5038.66">2770 1,'-42'10,"1"2,0 1,-60 30,36-15,61-26,0 0,1 0,-1 0,0 1,1-1,0 1,-1 0,1 0,0 0,1 0,-1 0,1 1,-1 0,1-1,0 1,0 0,0 0,1 0,0 0,-1 0,1 0,1 0,-1 1,1-1,-1 0,1 0,1 1,-1-1,0 0,1 0,2 7,-3-10,0 0,1-1,-1 1,1-1,-1 1,0-1,1 1,-1-1,1 1,-1-1,1 1,-1-1,1 0,0 1,-1-1,1 0,-1 1,1-1,0 0,-1 0,1 0,0 0,-1 0,1 1,0-1,-1 0,1 0,0-1,-1 1,1 0,0 0,0 0,30-7,-22 5,0 0,1 1,-1 0,1 0,0 1,-1 0,1 1,0 0,-1 0,1 1,-1 1,0-1,0 1,0 1,15 7,-18-6,1-1,-1 1,0 0,-1 1,1-1,-1 1,0 0,0 0,-1 1,0-1,0 1,0 0,-1 0,0 1,0-1,-1 1,0-1,1 14,-1-13,-1-1,-1 0,0 1,0-1,0 1,-1-1,0 1,0-1,-1 0,0 0,-1 0,1 0,-1 0,0 0,-1 0,0-1,0 0,-6 8,5-10,0 1,0-1,0 0,0 0,-1 0,0-1,1 0,-1 0,0 0,-1-1,1 0,0 0,-1-1,1 1,-1-1,0-1,1 1,-1-1,0-1,-10-1,6 1,0 0,1-1,-1-1,1 0,0 0,0-1,0-1,0 1,1-1,-1-1,-13-11,22 17,1-1,-1 0,1 1,-1-1,1 0,-1 1,1-1,0 0,-1 1,1-1,0 0,0 0,0 0,-1 1,1-1,0 0,0 0,0 1,0-1,0 0,0 0,1 0,-1 1,0-1,0 0,1 0,-1 1,0-1,1 0,-1 0,0 1,1-1,-1 0,1 1,-1-1,1 1,0-1,-1 1,1-1,-1 1,1-1,1 0,9-6</inkml:trace>
  <inkml:trace contextRef="#ctx0" brushRef="#br0" timeOffset="5531.25">3081 231,'54'61,"4"-3,1-3,96 69,-105-85,-47-36,-1-2,-1 1,0-1,1 0,-1 0,1 1,0-1,-1 0,1 0,0 0,0 0,0-1,0 1,-1-1,1 1,0-1,0 1,0-1,0 0,3 0,-1-4</inkml:trace>
  <inkml:trace contextRef="#ctx0" brushRef="#br0" timeOffset="6046.36">3413 253,'-10'10,"-5"7,-4 6,-2 6,-4 3,-2 2,-2 4,-1 0,-2 2,0-2,2-1,3-4,1-5,5-9,7-10,5-8,4-5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16:12.27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6 51,'46'37,"138"166,-154-165,-2 2,-2 0,35 75,-57-105,-4-10,0 0,-1 0,1 0,0 0,0 0,0 0,0 0,0-1,0 1,0 0,0 0,0 0,-1 0,1 0,0 0,0 0,0 0,0 0,0 0,0 0,0 0,0 0,-1 1,1-1,0 0,0 0,0 0,0 0,0 0,0 0,0 0,0 0,0 0,0 0,-1 0,1 0,0 0,0 0,0 1,0-1,0 0,0 0,0 0,0 0,0 0,0 0,0 0,0 0,0 0,0 1,0-1,0 0,0 0,0 0,0 0,0 0,0 0,0 1,-5-6</inkml:trace>
  <inkml:trace contextRef="#ctx0" brushRef="#br0" timeOffset="370.76">313 66,'-11'11,"-6"8,-3 4,-2 1,1 3,-1 2,1 3,-1 3,0 3,-2 1,-1-2,2-2,2-2,3-6,4-4,4-6</inkml:trace>
  <inkml:trace contextRef="#ctx0" brushRef="#br0" timeOffset="803.13">671 171,'8'2,"9"4,7 0,7-1,4 1,1 0,-1-2,-2-1,-4-1,-8 1,-9 1,-9-2,-5 0</inkml:trace>
  <inkml:trace contextRef="#ctx0" brushRef="#br0" timeOffset="1157.76">671 342,'13'2,"12"2,5-1,5-1,1 0,-1-1,-3-1,-1 0,-4 3,-5 0,-3-1,-3 0,-5 0</inkml:trace>
  <inkml:trace contextRef="#ctx0" brushRef="#br0" timeOffset="1685.71">1373 0,'-7'3,"1"0,0 1,0-1,0 1,1 1,-1-1,1 1,0 0,0 0,0 0,1 0,0 1,-6 10,0 2,0 1,1 1,-7 24,9-24,1 1,0 0,2 0,1 0,0 1,2-1,0 1,2-1,4 32,-3-42,0-1,1 1,1-1,0 1,0-1,1 0,0 0,1-1,0 0,0 0,1 0,0-1,1 0,0 0,0-1,0 0,1 0,0-1,1 0,11 5,-10-6,0 0,0-1,0 0,0-1,0 0,1-1,-1 0,1-1,0 0,-1-1,21-2,-25 1,1-1,-1 1,0-1,0-1,0 0,0 0,0 0,-1-1,1 0,-1 0,0 0,0-1,-1 0,1 0,-1-1,0 1,-1-1,1 0,4-8,-2-1,0 0,-1 0,-1-1,0 0,-1 0,0 0,-2 0,0 0,-1-1,0 1,-1-1,-1 1,-1 0,0-1,-1 1,-10-28,10 32,-1 1,0 0,-1 1,0-1,-1 1,0 0,-1 1,0-1,0 1,-1 0,0 1,-1 0,1 0,-2 1,1 0,-1 1,0 0,0 1,-1-1,1 2,-1 0,-1 0,1 1,-15-2,14 3,0 1,-1 1,1 0,0 1,-1 0,-13 3,1 3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16:15.74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35 199,'-3'-6,"-1"0,0 1,0-1,0 1,-1 0,1 1,-1-1,0 1,-1 0,1 0,-1 0,0 1,0 0,0 0,0 0,0 1,0 0,-1 0,1 0,-1 1,0 0,1 1,-1-1,0 1,-9 2,5-2,1 2,-1 0,0 0,1 1,-1 0,1 1,0 0,0 1,1 0,-1 0,1 1,0 0,1 1,0 0,-10 9,5 0,0 0,2 1,-1 1,2 0,0 0,2 1,0 0,0 0,-7 39,13-48,0 0,0 0,1 1,1-1,0 1,0-1,1 0,0 1,1-1,0 0,1 0,0 0,0 0,1 0,1-1,-1 1,2-1,-1 0,1-1,0 1,9 8,-2-6,0 0,0-1,0-1,1 0,1 0,0-2,0 0,0 0,1-1,0-1,0-1,0-1,0 0,1 0,0-2,22 0,-38-2,1 1,-1 0,0 0,0 0,1-1,-1 1,0-1,0 1,1-1,-1 0,0 1,0-1,0 0,2-1,2-5</inkml:trace>
  <inkml:trace contextRef="#ctx0" brushRef="#br0" timeOffset="543.54">621 424,'-10'5,"1"0,-1 1,1 0,0 1,1 0,0 0,0 1,0 0,1 0,0 1,1 0,0 0,0 1,-4 10,7-14,0 0,0 0,0 1,1 0,0-1,0 1,1 0,0 0,0 0,0 0,1 0,0 0,1 0,-1 0,1 0,1 0,-1 0,1-1,0 1,1 0,-1-1,8 12,-8-16,0 1,0 0,1 0,-1-1,1 1,0-1,-1 0,1 0,0 0,0 0,1 0,-1-1,0 1,1-1,-1 0,0 0,1 0,-1-1,1 1,0-1,-1 0,1 1,-1-2,1 1,0 0,-1-1,1 0,-1 0,1 0,-1 0,6-3,-3 1,0-1,0 1,0-1,-1 0,1-1,-1 1,0-1,-1 0,1 0,-1-1,0 1,0-1,0 0,-1 0,5-12,-5 6,0 0,-1 0,0-1,0 1,-2-1,1 1,-2-1,-1-13,1 21,1-1,-1 1,-1-1,1 1,-1-1,0 1,0 0,0 0,-1 0,1 0,-1 0,-1 0,1 1,-1-1,1 1,-1 0,0 0,-1 1,1-1,-7-3,9 6,1 1,-1-1,0 0,0 0,0 1,0-1,0 1,0 0,0 0,0 0,0 0,0 0,0 0,0 0,0 0,0 1,0-1,0 1,0 0,0-1,1 1,-1 0,0 0,0 0,1 0,-1 1,1-1,-1 0,1 1,-1-1,1 1,0-1,0 1,0 0,0-1,0 1,0 0,0 0,0 0,0 3,-3 5,1 0,0 0,0 1,1-1,1 1,-1 12,2-4</inkml:trace>
  <inkml:trace contextRef="#ctx0" brushRef="#br0" timeOffset="942.78">739 714,'-1'-29,"1"0,2-1,0 1,2 0,2 1,10-36,-15 63,-1-1,1 1,-1-1,1 0,0 1,0-1,0 1,0 0,-1-1,2 1,-1 0,0 0,0-1,0 1,1 0,-1 0,0 0,1 0,-1 1,1-1,-1 0,1 1,-1-1,1 1,0-1,2 1,-1 0,1 0,-1 1,0 0,0 0,0 0,0 0,0 0,0 0,0 1,0 0,0-1,4 5,4 4,0 0,0 1,-1 0,16 24,-18-23,0 0,-1 0,-1 1,0 0,0 0,-2 1,0-1,0 1,-1 0,1 16,-5-15</inkml:trace>
  <inkml:trace contextRef="#ctx0" brushRef="#br0" timeOffset="2133.63">1269 462,'-18'-1,"0"2,-1 0,1 0,0 2,0 0,-18 6,32-7,-1 0,0 0,1 1,-1-1,1 1,0 0,0 0,0 1,0-1,1 1,-1 0,1-1,0 2,0-1,0 0,1 1,-1-1,1 1,0 0,1 0,-1-1,1 1,0 0,0 0,0 1,1 5,-1-6,1 0,0 0,0 0,0 0,1 0,0 0,0 0,0 0,0 0,1 0,0-1,0 1,0 0,1-1,-1 0,1 0,0 0,0 0,1 0,-1 0,1-1,0 0,0 1,0-2,0 1,0 0,1-1,-1 0,1 0,0 0,-1 0,1-1,0 0,0 0,0 0,0-1,0 1,0-1,0 0,0-1,0 1,0-1,0 0,0 0,0-1,0 0,-1 1,1-2,-1 1,1 0,-1-1,0 0,0 0,5-4,-3 1,0 1,0-1,-1-1,1 1,-2-1,1 0,-1 0,0 0,0-1,-1 1,0-1,3-10,-3 4,0 0,-1-1,-1 1,-1-1,0 1,-2-22,-6-8,-1 0,-2 0,-25-60,33 96,0-1,0 0,-1-1,0 1,-1 1,0-1,-8-10,13 18,0 1,0 0,0 0,0-1,0 1,0 0,0 0,-1-1,1 1,0 0,0 0,0-1,-1 1,1 0,0 0,0 0,0 0,-1-1,1 1,0 0,0 0,-1 0,1 0,0 0,0 0,-1 0,1 0,0 0,-1-1,1 1,0 0,0 0,-1 1,1-1,0 0,-1 0,1 0,0 0,0 0,-1 0,1 0,0 0,0 0,-1 1,1-1,0 0,0 0,0 0,-1 0,1 1,0-1,0 0,0 0,-1 1,1-1,0 0,0 0,0 1,0-1,0 0,0 0,0 1,0-1,0 0,0 1,-2 20,7 18,2-1,1-1,18 49,-5-17,6 25,46 106,-72-196,1-1,-1 1,1-1,0 1,0-1,0 0,1 0,-1 0,1 0,-1-1,1 1,4 3,3-1</inkml:trace>
  <inkml:trace contextRef="#ctx0" brushRef="#br0" timeOffset="2652.61">1599 489,'-3'11,"0"9,1 7,-1 3,2 4,0 1,2-2,2-4,0-6</inkml:trace>
  <inkml:trace contextRef="#ctx0" brushRef="#br0" timeOffset="2653.61">1493 198,'0'0</inkml:trace>
  <inkml:trace contextRef="#ctx0" brushRef="#br0" timeOffset="3033.68">1878 186,'-2'11,"-1"8,0 6,0 7,2 5,0 6,0 6,3 6,1 3,2 0,1-4,-2-8,2-7,-1-5,-1-7,-3-10,-2-7</inkml:trace>
  <inkml:trace contextRef="#ctx0" brushRef="#br0" timeOffset="3401.24">1732 515,'51'-16,"94"-18,-123 31,-1 0,1 2,-1 0,1 1,-1 2,1 0,28 7,-47-8,0 0,-1 1,1-1,0 1,-1-1,1 1,-1 0,0 0,1 0,-1 0,0 0,0 0,0 1,-1-1,1 1,-1-1,1 1,-1 0,0 0,0-1,0 1,0 0,1 6,0 8,0 0,0-1,-2 21,0-13,1-7,-1-2</inkml:trace>
  <inkml:trace contextRef="#ctx0" brushRef="#br0" timeOffset="3763.98">2063 118,'2'9,"3"8,1 0</inkml:trace>
  <inkml:trace contextRef="#ctx0" brushRef="#br0" timeOffset="4119.74">2445 423,'-10'11,"-1"2,1-1,1 1,0 1,1-1,-8 19,12-24,1 0,0 0,1 0,-1 0,2 0,-1 1,1-1,0 0,1 1,0-1,0 1,1-1,2 12,-2-16,0 0,0-1,1 1,-1-1,1 0,0 1,0-1,0 0,1 0,-1 0,1 0,-1-1,1 1,0-1,0 1,0-1,0 0,0 0,1 0,-1-1,1 1,-1-1,1 0,0 0,-1 0,1-1,0 1,-1-1,1 0,0 0,0 0,0 0,-1-1,8-1,-3 1,-1-1,0 0,1-1,-1 0,0 0,-1 0,1-1,0 0,-1 0,0 0,0-1,0 0,-1 0,1-1,-1 1,7-11,-8 7,0 0,-1 0,0 0,0 0,-1-1,0 1,0-1,-1 1,0-1,-1 0,0 1,-1-1,0 0,-1 1,-2-11,3 14,-1 0,0 0,0 0,-1 0,1 0,-1 0,-1 0,1 1,-1 0,0-1,0 1,0 1,-1-1,0 1,0 0,0 0,0 0,-1 0,1 1,-1 0,0 0,0 1,-8-3,10 5,0 0,-1 0,1 0,0 0,0 1,0 0,0 0,0 0,0 0,0 0,0 1,0 0,0 0,1 0,-1 0,1 0,-1 1,1 0,0 0,0 0,0 0,1 0,-1 0,1 1,-1-1,1 1,0 0,1-1,-1 1,1 0,-1 0,1 0,0 0,1 0,-1 1,1-1,0 0,0 0,0 0,0 1,1-1,0 4,7 9</inkml:trace>
  <inkml:trace contextRef="#ctx0" brushRef="#br0" timeOffset="4477.21">2686 662,'0'0,"0"0,0-1,0 1,0 0,0 0,0 0,0 0,0 0,0 0,0-1,0 1,0 0,0 0,0 0,0 0,0 0,0 0,0 0,0-1,1 1,-1 0,0 0,0 0,0 0,0 0,0 0,0 0,0 0,1 0,-1 0,0 0,0 0,0 0,0 0,0 0,0 0,1 0,-1 0,0 0,0 0,0 0,0 0,0 0,0 0,1 0,-1 0,0 0,0 0,0 0,0 0,0 0,0 0,1 0,-1 0,0 0,0 0,0 1,0-1,0 0,0 0,0 0,0 0,0 0,0 0,5-21,-2-26,-2 29,1 0,0 1,2 0,0 0,0 0,13-29,-16 42,1 0,0 1,0-1,0 1,0-1,0 1,0 0,1 0,0 0,0 0,-1 0,2 0,-1 1,0 0,0 0,1 0,-1 0,1 0,0 0,0 1,-1 0,1 0,0 0,0 0,0 1,0-1,0 1,0 0,0 0,0 1,0-1,0 1,0 0,0 0,6 2,-2 1,-1 0,0 0,0 1,0 0,0 0,-1 1,1-1,-1 1,-1 1,1-1,-1 1,-1 0,1 0,-1 1,0-1,-1 1,0 0,4 13,0 4,0 1,-2 1,-1-1,2 43,-6-46,0-6</inkml:trace>
  <inkml:trace contextRef="#ctx0" brushRef="#br0" timeOffset="4833.76">3240 476,'-8'-4,"-1"1,0 0,0 0,0 1,-1 0,1 1,0 0,-1 0,1 1,-14 1,19 0,-1 0,1 1,-1-1,1 1,-1 0,1 0,0 0,0 1,0-1,0 1,1 0,-1 0,1 0,-1 1,1-1,0 1,0 0,1 0,-1 0,1 0,0 0,-2 7,2-6,0 0,0 0,1 0,0 0,0 0,0 1,0-1,1 0,0 0,0 1,1-1,-1 0,1 0,0 0,1 0,-1 0,1 0,0 0,0 0,1 0,-1-1,7 9,-6-10,0 0,0 0,0 0,1-1,-1 1,1-1,0 1,-1-1,1 0,0-1,0 1,0-1,1 0,-1 0,0 0,0 0,1-1,-1 1,0-1,1-1,-1 1,0 0,1-1,-1 0,0 0,0 0,1-1,3-1,-1-1,1 0,-1-1,0 0,-1 0,1 0,-1-1,0 0,0 0,-1-1,0 0,0 0,-1 0,0 0,0 0,0-1,-1 0,0 0,-1 0,0 0,0 0,1-14,-4 39,1-1,1 1,0 0,6 23,-6-32,1 0,0 0,1-1,0 1,0-1,1 1,-1-1,2 0,-1 0,1-1,0 0,8 9,-1-6</inkml:trace>
  <inkml:trace contextRef="#ctx0" brushRef="#br0" timeOffset="5206.17">3504 1,'2'9,"1"7,2 10,3 12,1 13,3 14,-2 11,0 8,1 4,-2 1,0-7,-1-10,-3-10,-1-14,-2-11,1-8,0-13,-1-8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18:3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46 73,'40'-38,"-34"33,1 1,-1 0,1 1,0 0,0 0,0 0,0 1,1 0,-1 0,1 1,-1 0,13-1,-16 3,0-1,-1 1,0 0,1 0,-1 0,1 0,-1 0,0 1,0 0,0-1,0 1,0 0,0 1,0-1,0 0,-1 1,0-1,1 1,-1 0,0 0,0 0,0 0,-1 0,1 1,-1-1,0 0,0 1,1 5,1-1,-1 0,0-1,-1 1,0 0,0 0,-1 0,0 0,0 0,-1 0,0 0,0 0,-1 0,0 0,0-1,-1 1,0-1,0 0,-1 0,0 0,0 0,-1 0,0-1,0 0,0 0,-1 0,0-1,0 0,0 0,-1 0,-8 4,14-8,0-1,0 1,0 0,0 0,0-1,0 1,1 0,-1 0,0 0,0 0,1 0,-1 0,1 0,-1 0,1 0,-1 1,1-1,0 0,-1 0,1 0,0 0,0 1,0-1,0 0,0 0,0 0,0 1,0-1,1 0,-1 0,0 0,1 0,-1 1,1-1,-1 0,1 0,0 1,36 47,-17-25,-15-15,0-1,0 1,-1 0,0 1,0-1,-1 1,-1-1,1 1,-2 0,1 0,-1 0,-1 0,0 0,0 0,-1 0,-2 12,1-15,0 0,0-1,-1 1,0-1,0 1,0-1,-1 0,0 0,0-1,-1 1,1-1,-1 0,0 0,-1 0,1-1,-1 0,0 0,0 0,0-1,-1 0,1 0,-1-1,-11 4,-1-2,1 0,0-2,-38 2,46-4,0 0,0-1,1 0,-1-1,1 0,-1 0,1-1,0 0,-13-7,20 9,1 0,0 1,-1-1,1 0,0 0,0 0,0 0,0 0,0-1,0 1,0 0,0-1,0 1,1 0,-1-1,0 1,1-1,-1-1,0-11</inkml:trace>
  <inkml:trace contextRef="#ctx0" brushRef="#br0" timeOffset="421.77">490 259,'2'7,"4"6,4 6,5 4,6 3,2 3,3 2,3 2,1 2,0 0,-2-2,-2-2,-4-3,-4-6,-4-3,-4-7,-4-6</inkml:trace>
  <inkml:trace contextRef="#ctx0" brushRef="#br0" timeOffset="793.15">716 284,'-7'11,"-4"9,-3 7,-1 6,-3 4,0 2,-1 4,-3 2,1-3,-1-4,1-7,2-5,2-8,4-6</inkml:trace>
  <inkml:trace contextRef="#ctx0" brushRef="#br0" timeOffset="1566.07">954 443,'11'0,"11"0,8 0,3 0,4-2,-1-1,-2 0,-4 1,-5 0,-7-1,-7-3,-4 0</inkml:trace>
  <inkml:trace contextRef="#ctx0" brushRef="#br0" timeOffset="1966.04">1376 113,'0'7,"0"7,3 5,0 6,-1 6,3 8,0 12,-2 11,0 5,-1 1,-1-7,-1-9,1-9,-2-8,1-4,0-6,-2-14,-1-9</inkml:trace>
  <inkml:trace contextRef="#ctx0" brushRef="#br0" timeOffset="2613.75">1522 179,'10'-7,"0"-1,1 1,0 1,0 0,0 0,1 1,0 1,0 0,0 1,1 0,16-2,-23 4,0 1,0 0,0 0,0 0,0 1,0 0,0 0,0 1,0-1,0 1,-1 1,1-1,-1 1,1 0,-1 0,0 0,0 1,0 0,-1 0,1 0,-1 0,0 1,0 0,-1 0,4 5,4 13,-1 1,-1 0,-1 1,-1 0,-1 0,-1 0,-2 1,0-1,-2 1,0 0,-2 0,-1-1,-9 46,9-63,0 0,-1 0,0 0,0-1,-1 1,0-1,0 0,0 0,-1 0,0 0,-1-1,0 0,-11 10,13-13,0-1,0 0,0 0,0 0,0-1,-1 1,1-1,-1 0,1 0,-1 0,1-1,-1 0,1 0,-1 0,1 0,-1-1,1 1,-1-1,1 0,-1-1,1 1,0-1,0 0,0 0,0 0,-6-4,8 4,-1 1,1 0,-1-1,1 1,-1-1,1 0,0 0,0 0,0 0,0 0,0-1,1 1,-1 0,0-1,1 0,0 1,0-1,0 0,0 1,0-1,0 0,1 0,-1 0,1 0,0 1,0-7,1 6,1 0,-1-1,1 1,0 0,0 0,0 0,0 0,0 0,0 0,1 1,0-1,-1 1,1 0,0-1,0 1,0 1,0-1,1 0,-1 1,0 0,6-2,4-1,0 1,0 0,0 1,0 1,0 0,0 0,0 1,1 1,-1 1,0 0,0 0,-1 1,20 7,-21-6,0 1,-1 0,1 0,-1 1,0 0,-1 1,1 0,-1 1,-1 0,1 0,-2 1,1 0,-1 0,0 1,8 15,-11-15</inkml:trace>
  <inkml:trace contextRef="#ctx0" brushRef="#br0" timeOffset="3448.54">2237 471,'3'0,"2"0,3 0,4 0,6 0,5 0,4 0,4-3,3 0,1 0,1 1,-1 0,-5 1,-2 1,-4-1,-6-1,-9-1,-5 1</inkml:trace>
  <inkml:trace contextRef="#ctx0" brushRef="#br0" timeOffset="3993.27">2819 20,'-1'83,"3"88,-2-169,1 0,-1 0,1 0,0 0,0 0,0-1,0 1,0 0,0-1,1 1,-1 0,1-1,-1 1,1-1,-1 0,1 0,0 1,-1-1,1 0,0-1,0 1,0 0,0 0,0-1,0 1,0-1,0 0,0 1,3-1,11 2,0-1,28-2,-28 0,0 2,24-2,-38 1,-1 0,1-1,-1 1,1 0,-1-1,1 1,-1-1,1 0,-1 1,0-1,1 0,-1 0,0 0,1 0,-1 0,0 0,0 0,0 0,0 0,1-2,1-5</inkml:trace>
  <inkml:trace contextRef="#ctx0" brushRef="#br0" timeOffset="4345.57">2977 33,'-1'2,"-1"0,1 0,0 0,0 0,0 1,0-1,0 0,0 1,0-1,1 0,0 1,-1-1,1 1,0-1,0 3,5 44,-3-31,43 622,-45-603,0-37</inkml:trace>
  <inkml:trace contextRef="#ctx0" brushRef="#br0" timeOffset="4699.14">3163 378,'9'11,"10"8,10 6,10 5,7 4,4 1,1 2,1-2,-4 0,-6-1,-8-4,-7-5,-8-5,-10-5,-7-10,-3-6</inkml:trace>
  <inkml:trace contextRef="#ctx0" brushRef="#br0" timeOffset="5088.85">3519 326,'-7'11,"-7"11,-3 8,-3 6,-3 5,-1 3,-3 1,1-1,-1-1,-1-3,4-6,0-8,4-4,7-7</inkml:trace>
  <inkml:trace contextRef="#ctx0" brushRef="#br0" timeOffset="5738.45">4062 246,'1'17,"2"-1,-1 1,2 0,7 21,5 20,0 23,-4 1,4 103,-19-190,0-5</inkml:trace>
  <inkml:trace contextRef="#ctx0" brushRef="#br0" timeOffset="6170.28">3903 509,'11'0,"11"0,10-2,11-1,8-2,3 0,0 0,-3 0,-5-1,-6 2,-8 2,-9 2,-11 2,-7 1</inkml:trace>
  <inkml:trace contextRef="#ctx0" brushRef="#br0" timeOffset="6587.57">4538 206,'0'9,"0"9,2 7,1 8,3 9,-1 7,1 4,1 0,-2-3,-2-4,-1-5,-1-6,0-7,-1-6,0-7</inkml:trace>
  <inkml:trace contextRef="#ctx0" brushRef="#br0" timeOffset="7191.73">4749 246,'14'-7,"1"0,0 2,0 0,0 0,1 2,-1 0,1 0,0 2,27 0,-36 1,1 1,0-1,-1 2,1-1,-1 1,1 0,-1 1,0 0,0 0,0 0,0 1,-1 0,1 0,-1 1,0 0,-1 0,1 0,-1 1,0-1,0 1,7 12,-3 2,-1 0,-1 0,-1 1,-1 0,-1 0,0 0,-2 1,0-1,-2 1,0-1,-1 1,-2-1,0 0,-1 1,-10 28,10-41,0-1,-1 0,0 0,-1-1,1 1,-2-1,1 0,-1-1,0 0,0 0,0 0,-1-1,0 0,0-1,-17 8,20-10,1 0,-1-1,0 1,0-1,0 0,0 0,0 0,0-1,0 0,0 0,0 0,0 0,0-1,0 0,0 0,1 0,-1-1,0 0,0 0,1 0,-1 0,1-1,0 0,0 1,0-2,0 1,0 0,1-1,-1 0,-5-7,8 9,0 1,0-1,0 0,-1 1,1-1,1 0,-1 0,0 0,0 0,1 0,-1 0,1 0,0 0,-1 0,1 0,0 0,0 0,0 0,1 0,-1 0,0 0,1 0,-1 0,1 0,1-3,1 2,-1 0,1 1,-1-1,1 1,0-1,0 1,0 0,0 0,1 1,-1-1,0 1,1-1,4 0,11-3,1 1,0 0,0 2,22-1,-18 4,0 0,0 1,-1 1,43 11,-55-11,-1 0,1 1,-1 0,0 0,-1 1,1 1,-1-1,0 1,0 1,-1 0,0 0,14 16,-10 4,-10-16</inkml:trace>
  <inkml:trace contextRef="#ctx0" brushRef="#br0" timeOffset="8043.24">5570 390,'5'3,"3"0,5-1,7 1,5-2,4 0,3 2,-1 0,0 0,-4-1,-3 0,-5-1,-5-3,-7-1,-7 0,-3 1</inkml:trace>
  <inkml:trace contextRef="#ctx0" brushRef="#br0" timeOffset="8414.22">5583 563,'12'0,"9"0,9 0,6 0,3 0,5 0,-2 0,0 0,-6 0,-6 0,-6 0,-10 0,-9 0,-8 0,-3 0</inkml:trace>
  <inkml:trace contextRef="#ctx0" brushRef="#br0" timeOffset="9277.86">6245 286,'16'27,"1"-2,2 0,0-1,2-1,36 32,-6-4,208 232,-256-282,-6-9,-5-9,-4-4</inkml:trace>
  <inkml:trace contextRef="#ctx0" brushRef="#br0" timeOffset="9728.5">6588 284,'-9'11,"-5"13,-7 12,-4 12,-5 10,-2 4,2-2,2-9,4-8,3-8,3-7,3-10,3-11,4-7</inkml:trace>
  <inkml:trace contextRef="#ctx0" brushRef="#br0" timeOffset="10373.67">7065 218,'-2'3,"0"-1,0 1,1 0,-1 0,1 0,0 0,0 0,0 0,1 0,-1 1,1-1,-1 5,1 48,1-31,-1 375,0-412</inkml:trace>
  <inkml:trace contextRef="#ctx0" brushRef="#br0" timeOffset="10775.05">6840 497,'14'-2,"10"-3,9-1,5 1,3-2,1 2,1 0,-4 2,-5 1,-6 1,-6 1,-7 0</inkml:trace>
  <inkml:trace contextRef="#ctx0" brushRef="#br0" timeOffset="11330.96">7304 271,'15'-5,"0"1,1 0,0 1,-1 1,1 1,0 0,0 1,20 2,-31-2,-1 1,1 0,-1 0,0 0,0 0,1 1,-1-1,0 1,0 0,-1 0,1 0,0 1,-1 0,1-1,-1 1,0 0,0 1,0-1,0 1,-1-1,1 1,-1 0,0 0,0-1,0 2,-1-1,1 0,-1 0,0 0,0 1,-1-1,1 1,-1 7,0-6,-1 0,0 0,0 0,0 0,-1 0,1 0,-2-1,1 1,0 0,-1-1,0 0,-7 9,1 0,9-13,0 0,0 0,-1-1,1 1,0 0,0 0,0 0,0 0,0 0,0 0,0 0,0 0,0-1,0 1,0 0,1 0,-1 0,0 0,1 0,-1-1,1 1,-1 0,1 0,-1-1,1 1,-1 0,1-1,0 1,-1 0,1-1,0 1,-1-1,1 1,0-1,0 0,0 1,0-1,1 1,47 18,-22-8,-22-9,-1 1,1-1,-1 1,0 0,0 0,0 1,0-1,-1 1,0 0,1 0,-1 0,0 0,-1 1,1-1,-1 1,0 0,0-1,-1 1,1 0,-1 0,0 0,0 0,-1 0,1 1,-1-1,0 0,-1 0,1 0,-1 0,0 0,0 0,-1 0,1 0,-1 0,0 0,-1-1,1 1,-1-1,0 0,0 0,0 0,0 0,-1 0,1 0,-1-1,0 0,-1 0,1 0,0 0,-9 3,3-1,0 0,0-1,-1-1,1 0,-1 0,0-1,0 0,0 0,0-2,0 1,0-1,0-1,0 0,0-1,0 0,-21-7,17 1</inkml:trace>
  <inkml:trace contextRef="#ctx0" brushRef="#br0" timeOffset="12440.68">7911 483,'3'0,"2"0,3 0,5 0,6 0,5 2,5 1,3 0,1-1,1 2,-2 0,-1-1,-4 0,-4-2,-9 0,-8 0,-8-1,-4 0</inkml:trace>
  <inkml:trace contextRef="#ctx0" brushRef="#br0" timeOffset="13828.34">8415 284,'7'4,"-1"1,1 0,-1 0,0 1,10 11,0-1,139 145,-99-99,87 75,-141-135,-1-2,-1 1,1 0,-1-1,1 1,0-1,-1 1,1 0,0-1,-1 0,1 1,0-1,0 1,0-1,-1 0,1 1,0-1,0 0,0 0,0 0,0 0,1 0,-1-5</inkml:trace>
  <inkml:trace contextRef="#ctx0" brushRef="#br0" timeOffset="14181.04">8771 218,'-9'11,"-7"11,-4 6,-2 5,-3 5,0 4,-2 4,0 0,0-1,0-1,2-4,4-6,2-6,3-7,4-8,4-7</inkml:trace>
  <inkml:trace contextRef="#ctx0" brushRef="#br0" timeOffset="14941.27">9287 218,'0'4,"0"5,0 4,2 9,1 11,3 12,-1 12,0 6,-2-1,-1-7,-1-11,0-7,-1-9,0-7,0-8,-1-10,1-4</inkml:trace>
  <inkml:trace contextRef="#ctx0" brushRef="#br0" timeOffset="15343.52">9142 444,'11'0,"13"0,11 0,9 0,6 0,3 0,2 0,-2 0,-3 0,-6 0,-7 0,-9 0,-6 0,-7-2,-9-4,-7 1,-3 0</inkml:trace>
  <inkml:trace contextRef="#ctx0" brushRef="#br0" timeOffset="15948.7">9724 258,'16'-9,"1"1,0 0,0 1,1 1,30-6,-39 10,-1 0,1 1,0 0,-1 1,1 0,0 0,-1 0,1 2,0-1,-1 1,0 0,1 0,-1 1,10 5,-12-4,-1 1,1 0,-1 1,0-1,0 1,0 0,-1 1,0-1,0 1,-1 0,0 0,0 0,0 0,-1 0,0 0,0 1,0 10,1 10,0 0,-2 0,-4 38,1-40,-1 0,-2 0,-9 32,11-48,0-1,-1 0,0 1,0-1,-1-1,0 1,-1-1,0 0,0 0,-1 0,-12 10,18-16,-1-1,1 0,-1 1,1-1,-1 0,0 0,0 0,1 0,-1-1,0 1,0 0,0-1,0 1,0-1,0 0,0 0,0 0,0 0,0 0,0 0,0 0,0 0,0-1,0 1,0-1,0 0,1 1,-1-1,0 0,0 0,1 0,-1 0,0-1,1 1,-1 0,1-1,0 1,-1-1,1 1,0-1,0 0,0 1,0-1,-1-2,0 0,0-1,0 1,1-1,-1 0,1 1,0-1,0 0,0 0,1 1,0-1,0 0,0 0,1 0,-1 0,1 1,0-1,3-8,-2 9,1 0,-1 0,1 0,0 0,0 0,0 1,0-1,1 1,0 0,-1 0,1 0,0 1,0-1,8-2,-3 2,-1 0,0 1,0 0,1 0,-1 1,1 0,15 1,-4 2,1 0,0 2,-1 0,0 1,0 1,20 9,1 4,-1 2,-1 1,-1 3,35 28,-70-50,-3-2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19:07.09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45 2,'-47'0,"3"-1,-1 1,1 3,-56 10,98-12,-1 0,1 0,0 0,-1 0,1 0,0 1,0-1,0 1,0-1,0 1,0 0,0 0,1 0,-1 0,0 0,1 0,0 0,-1 1,1-1,0 0,0 1,1-1,-1 1,0-1,1 1,-1-1,1 4,-1 11,0-1,1 1,3 22,0-3,-1 83,-2-118,0-1,1 0,-1 0,1 1,-1-1,1 0,-1 0,1 0,-1 0,1 0,-1 0,1 0,-1 0,1 0,-1 0,0 0,1 0,-1 0,1 0,-1 0,1 0,-1 0,1-1,-1 1,1 0,-1 0,0-1,1 1,-1 0,1-1,-1 1,0 0,1-1,-1 1,0 0,1-1,-1 1,0-1,0 0,28-22,-19 15,0 1,-1 1,1 1,-1-1,2 2,-1-1,0 1,1 0,0 1,0 0,0 1,0 0,0 1,0 0,1 0,-1 1,0 0,20 4,-22-2,1 0,-1 1,0 0,0 0,0 0,0 1,-1 1,0-1,0 1,0 0,0 1,-1 0,0 0,0 0,0 1,-1-1,0 2,0-1,-1 0,0 1,6 15,-7-16,-1 1,1-1,-1 1,-1 0,0 0,0 0,0-1,-1 1,0 0,0 0,-1 0,0 0,-1 0,0-1,0 1,0-1,-4 8,2-7,-1-1,0 0,0 0,0-1,-1 1,0-1,0-1,0 1,-1-1,0 0,0 0,0-1,-1 0,0 0,-13 4,-11 0,0 0,-1-3,-1 0,1-3,0 0,-60-6,75 3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19:00.78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25,'332'-14,"-320"12,-21-4,-1 4</inkml:trace>
  <inkml:trace contextRef="#ctx0" brushRef="#br0" timeOffset="505.74">54 143,'11'0,"8"0,8 0,6-2,2-1,2 0,-2 1,-1 0,-3 1,-3 1,-5 0,-5 0,-4 2,-7 1,-5 0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18:57.51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266,'6'0,"8"0,7 0,5 0,5-3,1 0,3 1,-4-1,-1 2,-4 0,-7 0</inkml:trace>
  <inkml:trace contextRef="#ctx0" brushRef="#br0" timeOffset="988.71">529 1,'7'0,"1"1,-1 1,0-1,0 1,0 0,0 1,-1 0,1 0,-1 0,1 1,10 9,9 7,30 31,-40-35,128 134,131 177,-255-306,-15-20,-10-14,-4-3</inkml:trace>
  <inkml:trace contextRef="#ctx0" brushRef="#br0" timeOffset="1393.12">1006 1,'-7'9,"-7"7,-5 8,-1 7,-3 7,-1 5,-2 6,0 0,-1 1,3 2,0-3,2-4,3-5,5-8,2-6,3-9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19:10.67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55,'0'0,"393"-5,-5-32,-328 28,-38 6,-20 3,-9 2,-5 2</inkml:trace>
  <inkml:trace contextRef="#ctx0" brushRef="#br0" timeOffset="447.9">93 398,'7'0,"7"0,7 0,5 0,3 0,0 0,0 0,-2 0,-4 0,-4 0,-4 0</inkml:trace>
  <inkml:trace contextRef="#ctx0" brushRef="#br0" timeOffset="848.99">571 147,'14'263,"-1"45,-13-306,0-3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19:08.85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71,'70'4,"-21"1,50-3,332-42,-78 5,-326 32,-13 1,0 1,0 0,0 1,0 1,19 2,-33-3,0 0,0 1,0-1,0 0,0 0,0 0,0 0,0 1,0-1,0 0,0 0,0 0,0 0,0 0,0 1,0-1,0 0,0 0,0 0,0 0,0 0,0 1,0-1,0 0,0 0,0 0,-1 0,1 0,0 1,0-1,0 0,0 0,0 0,0 0,-1 0,1 0,0 0,0 0,0 0,0 0,0 0,-1 0,1 0,0 0,0 0,0 1,0-1,0-1,-1 1,1 0,-8 3</inkml:trace>
  <inkml:trace contextRef="#ctx0" brushRef="#br0" timeOffset="557.48">343 507,'13'0,"12"-2,6-1,4 0,1 1,-2 0,-3 1,-4 1,-3-1,-6-1,-9-1,-5-2,-4 0</inkml:trace>
  <inkml:trace contextRef="#ctx0" brushRef="#br0" timeOffset="911.02">780 216,'0'4,"0"7,2 7,4 13,0 12,1 11,0 9,-1 3,-2-6,-2-9,-1-8,0-7,-1-7,-1-7,1-7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20:24.13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4,'2'0,"3"0,3 0,3 0,1 0,1 0,0 0,1 0,0 0,0 0,-1 0,1-2,-3-4,-3 0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19:18.40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000 40,'-407'-14,"107"1,-78 0,-470 13,846 1,-1-1,1 1,0-1,0 1,0 0,0-1,0 1,0 0,0 1,0-1,0 0,0 0,0 1,1-1,-1 1,1 0,-1-1,1 1,0 0,-1 0,1 0,0 0,0 0,0 0,1 0,-1 0,0 0,1 0,-1 1,1-1,0 2,-3 16,1 0,0 35,1-15,-12 535,16-356,-3-216,0 1,0-1,0 0,0 1,1-1,-1 1,1-1,0 0,0 1,0-1,0 0,1 0,-1 0,1 0,4 5,-3-5,1 0,0-1,-1 1,1-1,0 0,1 0,-1 0,0-1,1 0,-1 1,8 0,62 10,131 5,23 2,79 20,-104-14,-130-19,119-5,-85-3,42-7,-92 4,82-16,-15 2,-119 19,0-1,0 1,-1-1,1 0,0 0,-1-1,1 1,-1-1,1 0,-1 0,0-1,0 1,0-1,0 0,-1 0,1 0,-1-1,6-5,-6 3,0 0,0-1,0 1,-1 0,0-1,0 1,-1-1,0 0,0 0,0 1,-1-1,0-8,-15-149,2 40,9 38,8-105,9 107,-8 60,-1 0,1-42,-5 41,1 14,-1 0,0-1,-1 1,0 0,0 0,-2 0,1 0,-8-18,5 21,-1 3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40:24.34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208,'12'557,"-12"-554,0-8,0-4</inkml:trace>
  <inkml:trace contextRef="#ctx0" brushRef="#br0" timeOffset="754.31">206 218,'19'-9,"0"1,1 1,-1 0,27-4,-39 9,1 1,0 0,0 0,0 0,-1 1,1 1,0-1,0 1,0 0,-1 1,1 0,-1 0,1 1,8 4,-13-5,0 0,0 1,-1-1,1 1,-1 0,1 0,-1 0,0 0,0 0,0 0,0 1,-1-1,1 1,-1-1,0 1,0 0,0-1,-1 1,1 0,-1-1,0 1,0 0,0 0,0-1,-1 1,0 0,1 0,-1-1,-3 7,1-2,1 0,-2 0,1-1,-1 1,0-1,-1 0,0 0,0 0,0-1,-1 0,0 0,-9 8,14-14,0 0,0 1,0-1,0 0,1 1,-1-1,0 1,0-1,0 1,1-1,-1 1,0-1,1 1,-1 0,1-1,-1 1,1 0,-1 0,1-1,-1 1,1 0,0 0,-1 0,1 0,0 0,0-1,-1 3,23 4,-1-3,-12-1,0 0,0 0,0 1,0 0,-1 1,1 0,-1 0,-1 1,1 0,-1 0,0 1,0 0,-1 0,9 13,-12-15,0 1,0-1,0 1,-1 0,0 0,0 0,-1 0,0 0,0 1,0-1,0 0,-1 1,0-1,-1 0,0 0,1 1,-2-1,1 0,-1 0,0 0,0 0,-1 0,-4 7,3-7,0 0,-1 0,0 0,0-1,0 1,-1-1,0 0,0-1,0 0,-1 0,1 0,-1 0,0-1,0 0,0-1,-1 0,1 0,-12 2,9-3,-1 0,1 0,-1 0,1-1,-1-1,1 0,0-1,-1 1,1-2,0 0,0 0,-19-9,19 6</inkml:trace>
  <inkml:trace contextRef="#ctx0" brushRef="#br0" timeOffset="2277.4">897 540,'4'0,"3"0,5 0,3 0,4 0,4 0,5 0,0 0,2 0,2 0,1 0,1 0,-2 0,-3 0,-6 0,-8-2,-7-3,-5 0</inkml:trace>
  <inkml:trace contextRef="#ctx0" brushRef="#br0" timeOffset="3046.28">1471 265,'9'-3,"1"0,0 0,-1 1,1 0,0 1,0 0,0 1,14 1,-22-1,0 0,0 1,0-1,0 1,0 0,0-1,0 1,0 0,0 0,-1 0,1 0,0 1,-1-1,1 0,-1 1,1-1,-1 1,2 2,-2-1,0 0,0 0,0 0,0 0,-1 1,1-1,-1 0,0 0,0 0,0 1,0-1,0 0,-1 0,0 0,-1 5,0-2,0-1,0 0,0 0,-1 0,1 0,-1-1,-1 1,1-1,-1 0,1 0,-6 5,-17 20,26-29,0 1,-1 0,1 0,0-1,0 1,0 0,0-1,0 1,0 0,0 0,0-1,0 1,0 0,0 0,1-1,-1 1,0 0,0-1,1 1,-1 0,1-1,-1 1,0-1,1 1,-1 0,1-1,-1 1,1-1,0 1,-1-1,1 0,-1 1,1-1,0 0,0 1,31 17,-23-13,1 1,0 0,-1 1,0 1,0 0,-1 0,0 0,0 1,-1 0,11 19,-16-25,-1-1,1 1,-1 0,0-1,0 1,0 0,0 0,0 0,0 0,-1 0,0 0,0 0,1 0,-2 0,1 0,0 0,-1 0,1 0,-1 0,0 0,0 0,0 0,0 0,-1-1,1 1,-1 0,1-1,-1 1,0-1,0 0,0 0,0 1,-1-1,1-1,-1 1,1 0,-1-1,1 1,-1-1,0 0,0 1,-3-1,-7 4,0 0,0-1,0-1,0 0,-1-1,0 0,1-1,-1-1,-24-2,37 2,0-1,-1 1,1-1,0 1,0-1,-1 1,1-1,0 0,0 0,0 1,0-1,0 0,0 0,0 0,0 0,0 0,0 0,1-1,-1 1,0 0,0-3,-2-4</inkml:trace>
  <inkml:trace contextRef="#ctx0" brushRef="#br0" timeOffset="3809.68">2000 72,'-11'7,"0"0,0 1,1 0,0 1,0 0,1 1,1 0,-1 0,-8 15,-6 12,-27 57,38-69,1 1,1 0,1 0,1 1,2 0,0 1,2-1,-1 41,6-55,-1 1,1-1,1 0,1 0,0 0,0 0,1-1,1 1,0-1,1 0,0-1,1 1,0-1,0 0,2-1,-1 0,1 0,1-1,17 15,-15-17,-9-6,-1 1,1 0,0 0,-1-1,1 1,-1 1,0-1,0 0,1 0,2 6,-5-4</inkml:trace>
  <inkml:trace contextRef="#ctx0" brushRef="#br0" timeOffset="5184.51">2195 208,'-10'14,"0"0,1 1,1 0,1 0,0 1,1 0,0 0,-4 26,3-17,-5 18,1 0,-4 50,13-76,1 0,0 0,1 0,1-1,1 1,0 0,2-1,9 31,-11-42,0 1,1-1,0 0,0 1,1-1,-1-1,1 1,0-1,0 1,1-1,-1 0,1-1,0 1,0-1,0 0,1 0,-1 0,1-1,-1 0,1 0,0 0,0-1,0 0,-1 0,1-1,11 1,-12-2,0 1,1-1,-1 0,0 0,0-1,0 0,0 0,0 0,0 0,-1-1,1 1,-1-1,0 0,0-1,0 1,0-1,0 0,-1 0,1 0,-1 0,0 0,-1-1,1 0,-1 1,0-1,0 0,0 0,-1 0,1 0,0-9,-1 11,-1 0,1 0,-1-1,0 1,0 0,0 0,0-1,0 1,-1 0,1 0,-1 0,0 0,0-1,0 1,0 0,-1 1,1-1,-1 0,0 0,1 1,-1-1,-1 1,1-1,0 1,-5-4,3 4,1 1,-1 0,1-1,-1 1,0 1,1-1,-1 0,0 1,0 0,1 0,-1 0,0 0,0 0,0 1,1 0,-1 0,0 0,1 0,-1 1,1-1,-6 4,-1 1,1 0,1 1,-1 0,1 0,0 0,1 1,-8 10,12-14,0 0,-1 0,1 0,1 1,-1-1,1 1,0 0,0 0,0 0,1 0,-1 0,1 0,0 0,1 0,-1 1,2 8,-1-13,0 0,1 0,-1 0,1 0,-1 0,1 0,-1 0,1 0,0-1,0 1,-1 0,1 0,0 0,0-1,0 1,0 0,0-1,0 1,0-1,0 1,0-1,0 0,0 1,0-1,0 0,0 0,0 0,1 1,-1-1,0 0,0-1,0 1,2 0,11-3</inkml:trace>
  <inkml:trace contextRef="#ctx0" brushRef="#br0" timeOffset="5695.1">2574 310,'5'110,"30"171,-34-273,0-3,1 22,-2-26,0-1,0 1,0-1,0 1,0-1,0 1,0-1,-1 1,1-1,0 1,0-1,0 1,-1-1,1 1,0-1,-1 1,1-1,0 0,-1 1,1-1,0 1,-1-1,1 0,-1 1,1-1,-1 0,1 0,-1 1,1-1,-1 0,1 0,-1 0,1 0,-1 0,1 0,-1 1,1-1,-1 0,1-1,-2 1,-7-2</inkml:trace>
  <inkml:trace contextRef="#ctx0" brushRef="#br0" timeOffset="6033.22">2483 541,'10'0,"9"-2,5-1,4-1,4-1,0-1,-2 1,-1 0,-5 2,-3 2,-7-2,-4 0</inkml:trace>
  <inkml:trace contextRef="#ctx0" brushRef="#br0" timeOffset="6718.76">2816 334,'6'-2,"-1"-1,1 1,0 1,0-1,0 1,0 0,0 0,0 1,0 0,0 0,0 0,0 1,0-1,0 2,0-1,-1 1,1-1,0 2,6 2,-6-1,0 0,-1 1,0-1,1 1,-1 0,-1 1,1-1,-1 1,0 0,0 0,-1 0,0 1,0-1,0 1,-1 0,2 7,-1 1,0 1,-1-1,-1 1,-1 0,0-1,-1 1,0-1,-1 1,-1-1,-1 0,0 0,-1 0,0 0,-1-1,-1 0,-1 0,0-1,0 1,-11 11,15-22,1 1,-1-1,0 0,0-1,0 1,-1-1,1 0,0 0,-1 0,0 0,1-1,-1 0,0 0,0 0,0-1,1 1,-1-1,0 0,0-1,-7 0,9 0,-1 0,1 1,-1-2,1 1,-1 0,1-1,0 1,0-1,0 0,0 0,0 0,0-1,0 1,1-1,-1 1,1-1,-1 0,1 0,0 0,0 0,1-1,-1 1,1 0,0-1,-1 1,1-1,0-5,0 7,1 1,0-1,0 1,0-1,0 1,0-1,0 1,1 0,-1-1,0 1,1-1,-1 1,1 0,0-1,-1 1,1 0,0 0,0-1,-1 1,1 0,0 0,0 0,1 0,0-1,1 0,1 0,-1 0,0 1,1-1,0 1,-1 0,1 0,0 0,4 0,3 0,-1 0,1 1,-1 1,1-1,-1 2,12 2,-7 2,1 1,-1 0,0 1,-1 1,0 1,0 0,-1 0,20 22,-26-26,1 1</inkml:trace>
  <inkml:trace contextRef="#ctx0" brushRef="#br0" timeOffset="7357.99">2930 1,'54'25,"-3"3,87 62,-122-78,-1 1,-1 1,0 0,-1 1,0 0,-1 1,-1 1,0 0,-2 0,0 1,0 0,5 20,-7-11,-1 1,0 0,-3 0,0 0,-2 0,-1 1,-1-1,-9 55,2-47,0-1,-3 0,-1 0,-1-1,-2-1,-28 47,34-65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19:12.55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87,'7'2,"0"1,0-1,-1 1,1 1,-1-1,1 1,-1 0,0 1,0-1,9 11,-5-6,191 184,-88-80,-109-108,12 6,-15-13</inkml:trace>
  <inkml:trace contextRef="#ctx0" brushRef="#br0" timeOffset="336.29">331 54,'-7'7,"-4"6,-5 6,-2 4,-2 5,-1 5,0 2,-2 4,1 0,0 2,1-1,2-2,3-2,0-7,4-4,4-5,5-6,4-6</inkml:trace>
  <inkml:trace contextRef="#ctx0" brushRef="#br0" timeOffset="691.62">542 239,'14'0,"11"0,7 0,7 0,-1 0,2 0,-5 0,-6 0,-8 2,-11 1,-11 2,-4 1</inkml:trace>
  <inkml:trace contextRef="#ctx0" brushRef="#br0" timeOffset="1099.83">608 372,'11'0,"11"0,8 2,3 1,4 0,-1 0,-2-2,-2 2,-4 1,-7 1,-7 3,-6-1</inkml:trace>
  <inkml:trace contextRef="#ctx0" brushRef="#br0" timeOffset="2147.67">1746 1,'-93'18,"0"4,-140 55,231-76,1 0,-1 0,0 0,1 0,-1 0,1 0,-1 0,1 1,0-1,-1 1,1-1,0 1,0-1,0 1,0 0,0-1,0 1,1 0,-1 0,1 0,-1 0,1 0,0 0,-1-1,1 1,1 4,-1 4,2 1,-1 0,7 20,2 13,-11-42,1 0,0 0,0 0,1 1,-1-1,0 0,1 0,-1 0,1 0,0 1,-1-1,1 0,0 0,0-1,2 3,-1-4,-1 1,1-1,-1 0,1 0,0 0,-1-1,1 1,-1 0,1 0,0-1,-1 1,1-1,-1 0,1 1,-1-1,0 0,1 0,-1 0,0 0,2-2,12-5,0 0,1 1,0 0,0 1,0 1,0 1,1 0,0 1,0 1,0 1,31 1,-41 0,1 0,-1 1,0 0,0 1,0 0,1 0,-2 0,1 1,0 0,0 0,-1 1,0-1,0 1,0 1,0-1,-1 1,1 0,-1 1,0-1,-1 1,0 0,0 0,0 0,0 1,-1-1,0 1,0 0,-1 0,2 11,-1-8,-2-1,0 1,0-1,0 1,-1 0,-1-1,0 1,0-1,-1 1,0-1,0 1,-1-1,0 0,-1 0,0 0,-1-1,-8 14,7-15,0-1,0 1,0-1,-1 0,0-1,-1 1,1-1,-1-1,0 0,0 0,0 0,0-1,-1 0,0-1,1 0,-1 0,0-1,0 0,-10 0,5-1,-1-1,0 0,1-1,-1 0,1-1,-1-1,1-1,0 0,1 0,-1-2,-21-13,27 15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21:16.10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97 344,'-17'0,"-12"0,0 0,1 2,-35 7,52-7,1 2,0-1,0 1,0 0,0 1,1 0,0 1,0 0,0 0,1 1,0 0,-8 9,5-4,1 1,0 0,0 0,2 1,0 0,0 1,1 0,1 0,1 1,0-1,1 1,-3 19,6-25,0-1,1 1,0-1,0 1,1-1,0 1,1-1,0 0,0 1,1-1,0 0,1-1,0 1,0-1,1 1,0-1,0-1,1 1,0-1,1 0,-1 0,9 6,-3-4,0-1,0-1,1 0,0 0,0-2,0 1,24 4,7 0,50 3,-78-10,-13-3,0 0,1 1,-1-1,0 0,0 0,0-1,0 1,0-1,0 0,0 1,0-1,0 0,0-1,0 1,3-2,4-6</inkml:trace>
  <inkml:trace contextRef="#ctx0" brushRef="#br0" timeOffset="475.67">569 567,'-9'5,"0"0,1 0,0 0,0 1,0 0,1 1,0-1,0 2,1-1,0 1,0 0,0 0,1 0,1 1,-1 0,-3 10,4-9,1-1,0 1,0 0,1 0,0 0,1 0,0 0,1 0,0 0,0 0,1 1,1-1,-1 0,2 0,5 16,-6-21,1 0,0 0,1 0,-1 0,1-1,0 1,0-1,0 0,0 0,1 0,0-1,0 0,0 0,0 0,0 0,1-1,-1 0,1 0,-1 0,1-1,0 0,0 0,-1 0,1-1,0 0,10-1,-10 1,0-1,0 0,0 0,0 0,0-1,0 0,0 0,0-1,-1 0,1 0,-1 0,0 0,0-1,0 0,0 0,-1 0,0-1,0 1,0-1,0 0,-1 0,1-1,-1 1,-1-1,4-6,-4-1,1 1,-2-1,0 1,0-1,-1 1,-1-1,0 0,0 1,-1 0,-1-1,0 1,-1 0,-6-14,4 11,-1 0,0 1,-1 0,-1 0,0 1,0 0,-2 1,1 0,-25-21,31 31,1-1,-1 1,0-1,0 1,0 1,0-1,-1 0,1 1,0 0,-1 0,1 0,-1 1,1-1,-1 1,1 0,-1 1,1-1,-1 1,1 0,0 0,-1 0,-4 2,6-1,0-1,-1 1,1 0,1 0,-1 0,0 1,1-1,-1 1,1-1,-1 1,1 0,0 0,0 0,1 0,-1 0,1 0,-1 1,1-1,0 0,0 1,0-1,1 1,-1-1,1 1,0-1,0 1,0-1,2 7,2 7,2-3</inkml:trace>
  <inkml:trace contextRef="#ctx0" brushRef="#br0" timeOffset="1006.07">714 752,'7'20,"-3"-3,2 0,0-1,1 0,0 0,1-1,11 15,-19-30,0 0,0 1,0-1,0 0,0 0,0 0,0 1,0-1,0 0,1 0,-1 0,0 0,0 1,0-1,0 0,0 0,1 0,-1 0,0 0,0 0,0 0,0 1,1-1,-1 0,0 0,0 0,0 0,1 0,-1 0,0 0,0 0,0 0,0 0,1 0,-1 0,0 0,0 0,0 0,1 0,-1 0,0 0,0 0,0-1,1 1,-1 0,0 0,0 0,0 0,0 0,1-1,1-13,-5-18,-6-25,2 18,-2-46,8 75,1 0,1-1,0 1,0 0,1-1,0 1,0 0,1 0,7-13,-10 20,1 0,1 1,-1-1,0 1,1-1,-1 1,1-1,0 1,0 0,0 0,0 0,0 0,0 0,0 1,1-1,-1 1,1-1,-1 1,1 0,-1 0,1 0,0 0,0 0,-1 1,1-1,0 1,0 0,0 0,0 0,-1 0,1 0,0 1,0-1,0 1,-1 0,1 0,0 0,-1 0,1 0,-1 0,1 1,-1-1,4 4,5 3,-1 0,-1 1,0 0,0 0,0 1,-1 0,-1 1,9 15,-3-1,-2 1,0 0,-2 1,-1 0,-1 1,-1-1,3 42,-9-67,0 0,0-1,0 0,0 0,0 1,0-1,0 0,1 0,-1 1,0-1,1 0,-1 0,0 0,1 1,0-1,-1 0,1 0,0 0,-1 0,1 0,0 0,0 0,2 1,1-3</inkml:trace>
  <inkml:trace contextRef="#ctx0" brushRef="#br0" timeOffset="1591.33">1363 544,'-22'5,"2"-2,0 1,1 1,0 1,-20 8,32-10,0 0,0 0,1 1,0-1,0 1,0 1,0-1,1 1,0 0,0 0,1 1,-1-1,1 1,-3 7,-2 5,1 0,1 0,0 1,2 0,0 0,-3 30,7-45,1 0,0-1,0 1,1-1,-1 1,1 0,0-1,0 0,1 1,-1-1,1 0,0 1,0-1,5 7,-4-8,0-1,1 1,-1 0,1-1,-1 0,1 0,0 0,-1 0,1 0,0-1,0 0,0 0,1 0,-1 0,0 0,0-1,0 0,1 0,4-1,0 1,-1-1,1 0,0 0,-1-1,1 0,-1-1,0 0,1 0,-1 0,-1-1,1-1,-1 1,1-1,-1-1,0 1,-1-1,0 0,0-1,0 1,-1-1,1 0,-2-1,1 1,-1-1,5-13,-2 2,-1 0,0 0,-2 0,0-1,-1 1,-1-1,-1 0,-1 0,-1 1,-4-27,2 22,-2 0,0 0,-2 0,0 1,-2 0,0 1,-2 0,0 0,-26-35,36 55,0 1,0-1,-1 1,1-1,0 1,0 0,-1 0,1 0,-1 0,1 0,-1 0,1 0,-1 0,0 0,1 1,-3-1,4 1,-1 0,0 0,1 1,-1-1,1 0,-1 0,1 1,-1-1,1 0,-1 1,1-1,-1 1,1-1,0 1,-1-1,1 1,-1-1,1 1,0-1,0 1,-1-1,1 1,0-1,0 1,0 0,-1-1,1 1,0-1,0 2,-1 5,1 1,0-1,0 1,1-1,0 1,2 8,25 95,5-1,67 149,-79-222,-12-26</inkml:trace>
  <inkml:trace contextRef="#ctx0" brushRef="#br0" timeOffset="1933.6">1640 542,'2'14,"1"10,3 9,1 5,3 3,1 1,0-1,-1-7,-2-6,1-5,-2-8</inkml:trace>
  <inkml:trace contextRef="#ctx0" brushRef="#br0" timeOffset="2291.12">1601 452,'-7'6,"-2"3</inkml:trace>
  <inkml:trace contextRef="#ctx0" brushRef="#br0" timeOffset="2292.12">1984 279,'0'11,"3"16,2 18,5 17,3 17,2 8,1 0,-3-7,-1-14,-3-15,-3-12,0-10,-1-15,-1-9</inkml:trace>
  <inkml:trace contextRef="#ctx0" brushRef="#br0" timeOffset="2630.24">1839 582,'38'-13,"0"2,1 1,1 3,0 1,0 2,0 1,61 5,-93-2,0 0,-1 1,1 1,0-1,0 1,-1 0,1 1,-1 0,13 7,-15-6,0 0,0 0,0 1,-1 0,0 0,0 0,0 0,0 0,-1 1,0 0,0 0,2 8,11 31,-2 2,14 89,-24-113</inkml:trace>
  <inkml:trace contextRef="#ctx0" brushRef="#br0" timeOffset="3033.54">2224 277,'0'0</inkml:trace>
  <inkml:trace contextRef="#ctx0" brushRef="#br0" timeOffset="3670.36">2739 580,'-9'-2,"-1"0,1 1,-1 0,0 0,0 1,1 1,-1 0,1 0,-1 1,1 0,-12 4,16-4,-1 1,1 0,1 0,-1 0,0 0,1 1,0 0,-1 0,2 0,-1 0,0 1,1-1,0 1,0 0,0 0,1 0,-1 0,1 1,1-1,-3 9,2-7,1 1,0-1,0 1,1 0,0-1,0 1,1-1,0 1,0-1,1 1,0-1,0 1,0-1,1 0,0 0,1 0,0-1,0 1,0-1,1 0,0 0,0 0,0-1,1 0,-1 0,1 0,1-1,-1 0,9 4,-4-1,2-1,-1 0,1-1,-1-1,2 0,-1-1,0 0,0-1,1 0,0-1,-1-1,1 0,-1-1,1 0,25-7,-33 7,0-1,0-1,-1 1,1-1,-1 0,0 0,0-1,0 1,0-1,-1 0,1-1,-1 1,0-1,0 0,-1 0,1 0,-1 0,3-7,-3 3,1-1,-1 1,-1-1,0 1,-1-1,1 0,-2 0,1 0,-2 0,-1-17,-1 13,1 0,-2 1,0-1,0 1,-1 0,-1 1,-11-20,12 24,0 1,0 0,0 0,-1 1,0-1,-1 1,1 1,-1-1,0 1,0 0,-16-7,18 10,0 0,-1 1,1 0,-1 0,1 0,-1 1,1 0,-1 0,1 0,-1 1,1 0,0 0,-1 0,1 1,0-1,0 1,-1 0,2 1,-9 4,9-4,1-1,-1 1,1-1,0 1,-1 0,2 0,-1 1,0-1,0 0,1 1,0 0,0 0,0 0,0-1,1 2,-1-1,1 0,0 0,0 0,1 1,-1-1,1 0,0 0,0 1,1 6,0-8,0 0,0 0,0 0,0 0,1 0,-1 0,1-1,0 1,-1 0,1-1,3 3,10 9</inkml:trace>
  <inkml:trace contextRef="#ctx0" brushRef="#br0" timeOffset="4085.48">3004 767,'10'17,"-5"-8,0 0,0 0,1 0,1 0,-1-1,1 0,11 8,-18-15,0-1,1 0,-1 1,1-1,-1 0,0 0,1 1,-1-1,1 0,-1 0,1 0,-1 0,1 0,-1 0,1 0,-1 0,1 0,-1 0,1 0,-1 0,1 0,-1 0,1 0,-1 0,1 0,-1-1,1 1,-1 0,1 0,-1-1,0 1,1 0,-1-1,1 1,-1 0,0-1,1 1,-1-1,0 1,0 0,1-1,-1 1,0-1,0 1,0-1,1 1,-1-1,0 1,0-1,0 1,0-1,0 1,0-1,0 1,0-1,0 0,0-33,0 34,-9-72,5 53,1 0,1 0,1 0,1-1,0 1,1 0,5-24,-5 41,-1 0,1 0,0 0,0-1,0 1,0 0,0 0,0 0,0 0,1 1,-1-1,1 0,-1 0,1 1,0-1,-1 1,1 0,0-1,0 1,0 0,0 0,3-1,0 1,-1 1,0-1,0 1,0 0,1 0,-1 0,0 0,0 1,1 0,-1 0,5 2,5 2,-1 0,-1 1,1 1,-1 0,-1 0,17 14,-18-11,0 0,0 1,-1 0,0 1,-1 0,-1 0,0 1,0 0,-1 0,4 15,-4-8,-1 1,0 0,-2 0,0 0,-2 0,0 25,-2-28</inkml:trace>
  <inkml:trace contextRef="#ctx0" brushRef="#br0" timeOffset="4611.32">3691 555,'-12'-2,"0"0,0 1,0 0,0 1,0 1,0-1,1 2,-14 2,19-2,1 0,-1 1,0-1,1 1,-1 0,1 1,0-1,0 1,0 0,1 1,-1-1,1 1,0-1,0 1,1 1,-1-1,-2 7,2-4,0 1,0-1,1 1,0 0,0 0,1 0,0 1,1-1,0 0,1 1,0-1,0 0,3 18,-2-22,0-1,1 0,-1 0,1 0,0 0,0 0,1 0,-1 0,1 0,-1-1,1 0,0 1,1-1,-1 0,0 0,1-1,0 1,0-1,-1 0,1 0,1 0,-1 0,0-1,0 1,1-1,-1 0,0-1,1 1,-1-1,8 0,-3-1,-1 1,0-2,0 1,0-1,0 0,0-1,0 0,-1 0,0-1,1 0,-1 0,0 0,-1-1,1 0,-1-1,0 1,0-1,6-9,-7 10,-1-1,0 1,-1-1,1 1,-1-1,0 0,0 0,-1 0,0-1,0 1,-1-1,1 1,-1-1,-1 1,1-1,-1 0,0 1,-1-1,1 0,-1 1,-1-1,1 1,-4-8,3 12,1 10,5 14,3-7,1 0,1-1,0 0,1-1,0 0,1 0,1-1,0-1,0 0,1 0,0-1,1-1,0 0,23 9,-19-11</inkml:trace>
  <inkml:trace contextRef="#ctx0" brushRef="#br0" timeOffset="4951.45">3970 1,'0'6,"0"12,2 14,3 15,5 15,4 13,-1 7,-1 5,0 2,1-3,-3-6,0-8,-2-13,0-14,-2-13,-1-9,0-8,0-8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21:38.17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86 57,'12'91,"-3"38,11 309,-20-433,-1-9,1-4</inkml:trace>
  <inkml:trace contextRef="#ctx0" brushRef="#br0" timeOffset="514.97">1 427,'13'-3,"10"1,9-4,6 1,4 1,0 0,1 0,0 0,-4 1,-5 0,-7 2,-5 0,-7 1</inkml:trace>
  <inkml:trace contextRef="#ctx0" brushRef="#br0" timeOffset="916.84">504 3,'55'-1,"-10"0,-1 1,0 3,60 10,-103-12,1-1,0 1,0-1,-1 1,1 0,-1 0,1 0,0 0,-1 0,0 0,1 0,-1 0,0 1,1-1,-1 1,0-1,0 1,0-1,0 1,-1-1,1 1,0 0,-1-1,1 1,-1 0,1 0,-1 0,0-1,0 1,0 0,0 0,0 2,-1 8,0 0,-1 1,-8 22,3-4,-10 93,0 187,14-212,2-88,0-8,1 1,-1-1,1 1,0 0,0-1,0 1,0-1,1 1,-1-1,1 1,0-1,0 1,2 4,2-8,1-4</inkml:trace>
  <inkml:trace contextRef="#ctx0" brushRef="#br0" timeOffset="1300.9">1246 466,'9'0,"9"-3,9 1,9-4,5-1,2-1,-2 0,-3 0,-6 3,-8-2,-9 2</inkml:trace>
  <inkml:trace contextRef="#ctx0" brushRef="#br0" timeOffset="1936.36">1695 108,'14'-7,"-1"0,1 0,1 1,0 1,-1 1,1 0,1 1,-1 0,0 2,1-1,-1 2,1 0,21 3,-34-3,-1 1,0-1,1 0,-1 1,0 0,1-1,-1 1,0 0,0 0,0 0,0 0,0 1,0-1,0 0,0 1,0-1,-1 1,1 0,-1 0,1 0,-1 0,1 0,-1 0,0 0,0 0,0 0,0 0,-1 1,1-1,-1 0,1 1,-1-1,0 0,0 1,0-1,0 0,0 1,0-1,-1 0,1 1,-1-1,0 0,1 0,-1 1,0-1,-2 3,-6 12,1-1,-2 0,0 0,-19 21,25-32,-9 10,11-13,0 0,0 0,0 1,0-1,0 1,0-1,1 1,0 0,-1-1,0 5,2-6,0 0,0 1,1-1,-1 0,1 1,-1-1,1 0,-1 0,1 1,0-1,-1 0,1 0,0 0,0 0,0 0,0 0,0 0,0 0,0 0,0 0,0-1,1 1,-1 0,0-1,0 1,1-1,1 1,15 7,0 2,-1-1,0 2,0 0,19 19,-31-25,0 0,0 1,-1 0,0-1,0 1,0 0,-1 1,0-1,0 1,-1-1,0 1,0 0,0 0,-1 0,0 0,-1 0,1 0,-2 13,1-15,-1 1,0-1,0 1,-1-1,1 1,-1-1,0 0,-1 0,1 0,-1 0,0 0,0-1,-1 1,1-1,-6 5,2-3,0 0,-1-1,1 0,-1 0,0-1,0 0,0 0,-18 4,12-4,-1-1,1 0,-1-2,0 1,0-2,0 0,0-1,0 0,0-1,1-1,-22-6,35 9,-1-1,1 1,0 0,-1-1,1 0,0 1,-1-1,1 0,0 0,0 0,0 0,0 1,0-2,0 1,0 0,0 0,0 0,0 0,1-1,-1 1,0 0,1-1,-1 1,1 0,-1-1,1 1,0-1,0 1,0 0,-1-1,2-1,1-11</inkml:trace>
  <inkml:trace contextRef="#ctx0" brushRef="#br0" timeOffset="2277.97">2317 229,'4'11,"7"11,7 8,8 5,9 9,9 3,6 3,4-1,-1-1,-2-5,-4-5,-7-7,-8-8,-10-7,-8-12,-9-11,-8-9,-3-2</inkml:trace>
  <inkml:trace contextRef="#ctx0" brushRef="#br0" timeOffset="2634.68">2701 281,'-14'13,"-8"10,-8 9,-5 10,-4 8,-2 4,2 1,5-3,4-7,5-3,4-6,3-5,6-7,4-7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21:28.67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67 1,'-4'55,"-1"0,-3-1,-3 0,-26 84,36-137,1 0,0 1,0-1,0 0,0 1,0-1,0 0,0 1,0-1,0 0,1 0,-1 1,0-1,1 0,-1 0,1 0,0 0,-1 1,1-1,0 0,0 0,0 0,-1 0,1-1,0 1,0 0,0 0,1 0,-1-1,0 1,0-1,0 1,0-1,1 1,-1-1,0 0,0 1,1-1,0 0,67 8,-45-6,54 12,29 2,-106-16,1 0,0 0,-1 0,1-1,0 1,-1-1,1 1,-1-1,1 1,-1-1,1 0,-1 0,1 0,-1 0,0 0,0 0,1 0,-1-1,0 1,0 0,0-1,0 1,-1 0,1-1,0 1,0-1,-1 1,1-1,-1 0,0 1,1-1,-1 0,0 1,0-3,2-10</inkml:trace>
  <inkml:trace contextRef="#ctx0" brushRef="#br0" timeOffset="353.97">292 27,'-4'48,"1"0,3 0,8 72,-1-17,12 340,-19-441,0-3</inkml:trace>
  <inkml:trace contextRef="#ctx0" brushRef="#br0" timeOffset="726.32">571 398,'4'11,"4"11,5 8,5 5,4 5,2 1,5 1,1-1,0 1,0-1,-1-5,-3-4,-4-6,-3-6,-6-10,-3-8,-5-7,-3-3</inkml:trace>
  <inkml:trace contextRef="#ctx0" brushRef="#br0" timeOffset="1120.37">847 410,'-11'13,"-6"10,-5 6,-3 7,1 2,-1 1,0-1,0-1,1-4,3-4,3-5,2-7,6-6,5-5</inkml:trace>
  <inkml:trace contextRef="#ctx0" brushRef="#br0" timeOffset="1492.58">1245 292,'0'7,"0"6,0 8,0 10,2 10,3 10,1 5,2 2,-1-4,1-5,-2-4,0-7,-3-6,2-8,-1-11,-4-9,0-10,-2-4</inkml:trace>
  <inkml:trace contextRef="#ctx0" brushRef="#br0" timeOffset="1866.65">1072 583,'14'-3,"10"-2,11-1,6 1,1-1,-3 1,-3 0,-3 2,-5 1,-6 1,-5 1</inkml:trace>
  <inkml:trace contextRef="#ctx0" brushRef="#br0" timeOffset="2229.51">1508 213,'60'13,"0"-2,114 5,-167-15,-5-1,0 0,-1 0,1 0,-1 1,1-1,0 1,-1-1,1 1,-1 0,1-1,-1 1,1 0,-1 0,0 0,1 0,-1 0,0 1,0-1,0 0,0 0,0 1,0-1,0 1,0-1,0 1,-1-1,1 1,-1-1,1 1,-1 0,0-1,1 3,0 6,-1 0,0 1,0-1,-3 15,0 5,3 103,1-58,-16 139,12-198,-1-6</inkml:trace>
  <inkml:trace contextRef="#ctx0" brushRef="#br0" timeOffset="2962.57">2369 451,'14'-3,"8"0,8 0,6 1,2 0,1 1,-6 1,-4-1,-7 1,-8 0,-9 3,-7 0,-5 0</inkml:trace>
  <inkml:trace contextRef="#ctx0" brushRef="#br0" timeOffset="3336.44">2328 609,'11'0,"11"0,8 0,8 0,4 0,2 0,0 3,-2 0,-8 0,-5-1,-7-1,-7 3,-7-1,-9 0,-3-1</inkml:trace>
  <inkml:trace contextRef="#ctx0" brushRef="#br0" timeOffset="4189.57">3083 133,'38'-2,"0"-2,-1-2,69-19,-9 2,-96 23,0 0,-1-1,1 1,0 0,0 0,0 0,-1 0,1 0,0 0,0 0,0 0,-1 0,1 0,0 0,0 1,-1-1,1 0,0 0,0 1,-1-1,1 0,0 1,-1-1,1 1,0-1,-1 1,1-1,-1 1,1 0,-1-1,1 1,-1 0,0-1,1 1,-1 0,0 0,1-1,-1 1,0 0,0 0,0-1,1 1,-1 0,0 0,0 0,0-1,-1 1,1 0,0 0,0-1,0 1,-1 1,-16 53,11-36,-23 100,5 2,-14 220,36-319,1-13,0 0,0 0,1 0,0 0,3 15,4-35,0-3</inkml:trace>
  <inkml:trace contextRef="#ctx0" brushRef="#br0" timeOffset="4577.52">3532 410,'39'46,"2"-2,2-2,90 68,-20-17,-61-46,-52-47,1 0,-1 0,0 0,0 0,0 0,0-1,0 1,0 0,0 0,0 0,0 0,0 0,0 0,1 0,-1 0,0 0,0 0,0 0,0 0,-1-1,-4-8</inkml:trace>
  <inkml:trace contextRef="#ctx0" brushRef="#br0" timeOffset="4949.95">3849 398,'-11'6,"-6"8,-5 7,-3 7,-1 6,-2 4,2 1,2 2,1-2,4-3,2-5,1-6,5-5,3-6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21:42.06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77 12,'-50'212,"25"-118,25-92,0-1,-1 0,1 0,0 1,0-1,-1 0,1 0,0 1,0-1,0 0,1 0,-1 1,0-1,0 0,1 0,-1 1,1-1,-1 0,1 0,-1 0,1 0,0 1,0-1,-1 0,1-1,0 1,0 0,0 0,0 0,0 0,0-1,0 1,0 0,1-1,-1 1,0-1,0 1,1-1,-1 0,2 1,7 0,0 0,1 0,-1-1,16-1,6 0,111 17,-142-16,1 0,-1 0,0-1,0 1,0 0,1-1,-1 1,0-1,0 0,0 1,0-1,0 0,0 0,0 0,0 1,0-1,-1 0,1 0,0 0,0-1,-1 1,2-2,3-7</inkml:trace>
  <inkml:trace contextRef="#ctx0" brushRef="#br0" timeOffset="342.35">315 0,'-9'84,"3"0,4 0,10 97,-1-25,-5 49,-2-211</inkml:trace>
  <inkml:trace contextRef="#ctx0" brushRef="#br0" timeOffset="745.85">500 382,'4'11,"5"9,2 4,4 4,1 3,3 4,5-1,3 2,1-1,-2-3,0-1,-1-2,-2-4,-3-3,-5-4,-4-7,-5-7,-3-5</inkml:trace>
  <inkml:trace contextRef="#ctx0" brushRef="#br0" timeOffset="1098.33">764 368,'-9'13,"-5"10,-5 6,-1 7,-2 0,-2 2,0 0,0 1,1-1,1-6,3-3,2-7,4-4,4-9,6-7,3-4</inkml:trace>
  <inkml:trace contextRef="#ctx0" brushRef="#br0" timeOffset="1443.38">1070 277,'0'7,"0"6,0 6,2 7,1 5,2 4,0 5,0 5,0 4,1 0,-2-1,-1-5,-1-7,1-7,0-12,-2-12,-2-7</inkml:trace>
  <inkml:trace contextRef="#ctx0" brushRef="#br0" timeOffset="1813.46">963 513,'16'-2,"9"-1,8 0,2 1,0 0,-1 1,-5 1,-5 0,-4 0,-5 0</inkml:trace>
  <inkml:trace contextRef="#ctx0" brushRef="#br0" timeOffset="2182.23">1349 186,'65'2,"108"17,-171-19,0 1,-1-1,1 0,0 0,0 1,-1-1,1 1,0 0,0-1,-1 1,1 0,-1 0,1 0,-1 0,1 0,-1 0,0 0,1 1,-1-1,0 0,0 1,0-1,0 1,0 0,-1-1,1 1,0-1,-1 1,1 2,0 2,-1 0,0 1,-1-1,0 0,0 0,0 0,-2 6,-3 13,-7 54,3 1,4 0,7 142,-1-221,-1-1,1 1,0-1,0 1,0-1,0 1,0-1,0 0,0 1,0-1,0 1,0-1,0 1,0-1,0 1,0-1,0 1,0-1,1 1,-1-1,0 0,0 1,0-1,1 1,-1-1,0 0,1 1,-1-1,0 0,1 1,-1-1,0 0,1 1,-1-1,1 0,-1 0,0 0,1 1,-1-1,1 0,-1 0,1 0,-1 0,1 0,-1 0,1 0,-1 0,1 0,-1 0,1 0,-1 0,0 0,1 0,-1-1,1 1,-1 0,1-1,8-5</inkml:trace>
  <inkml:trace contextRef="#ctx0" brushRef="#br0" timeOffset="2568.46">1943 381,'11'0,"11"0,6 0,4 0,3 0,-2-2,-1-1,-3 0,-6 1,-8 0,-9 1,-5 0</inkml:trace>
  <inkml:trace contextRef="#ctx0" brushRef="#br0" timeOffset="2913.75">1969 513,'11'0,"9"3,7 0,6-1,4 1,3-2,-2 0,-4 2,-6 0,-6 0,-8-1,-12-2,-7-3,-4 1</inkml:trace>
  <inkml:trace contextRef="#ctx0" brushRef="#br0" timeOffset="4289.57">2737 76,'-14'188,"7"-123,7-63,0 1,0 0,0 0,0-1,0 1,0 0,1 0,-1-1,1 1,0 0,0-1,0 1,0-1,1 1,-1-1,1 1,-1-1,1 0,3 4,-1-3,0 0,1 0,-1 0,0-1,1 1,0-1,0 0,0 0,10 1,4 1,0-2,0-1,0 0,33-3,-43 1,64-9,-68 9,0 0,0 0,0 0,-1-1,1 0,0 0,-1 0,1-1,-1 0,0 1,7-7,-10 7,0 0,1 0,-1-1,0 1,0 0,-1 0,1-1,0 1,-1-1,0 1,1 0,-1-1,0 1,0-5,-1-7</inkml:trace>
  <inkml:trace contextRef="#ctx0" brushRef="#br0" timeOffset="4633.07">2987 0,'0'9,"0"10,0 8,0 9,0 9,0 13,2 13,1 6,0 6,-1-7,2-5,0-12,0-13,-2-10,0-8,-1-8,2-6,0-6</inkml:trace>
  <inkml:trace contextRef="#ctx0" brushRef="#br0" timeOffset="4970.08">3291 356,'7'11,"7"11,7 5,7 6,6 4,6 1,2 3,2-3,-3-2,-3-6,-7-5,-7-5,-9-10,-9-9,-5-5</inkml:trace>
  <inkml:trace contextRef="#ctx0" brushRef="#br0" timeOffset="5328.27">3556 315,'-7'9,"-6"7,-4 8,-3 7,-1 4,-1 4,-1 1,-1 1,1-2,2-3,0-6,2-7,3-8</inkml:trace>
  <inkml:trace contextRef="#ctx0" brushRef="#br0" timeOffset="5670.9">3979 211,'0'9,"0"7,0 11,0 9,0 12,0 11,0 5,0-2,0-7,0-8,0-10,0-7,0-10,0-12,0-11,0-5</inkml:trace>
  <inkml:trace contextRef="#ctx0" brushRef="#br0" timeOffset="6039.94">3834 473,'13'-2,"12"-1,8 0,7-1,4-1,1 1,-2 2,-5 0,-6 1,-6 0,-8 1</inkml:trace>
  <inkml:trace contextRef="#ctx0" brushRef="#br0" timeOffset="6408.82">4310 199,'383'-12,"-382"12,0-1,1 1,-1 0,0 0,1 0,-1 0,0 0,1 0,-1 0,1 0,-1 1,0-1,1 0,-1 1,0-1,0 1,1-1,-1 1,0 0,0 0,0-1,0 1,0 0,0 0,0 0,0 0,1 2,-2 0,1 0,-1 0,1 0,-1 0,0 1,0-1,-1 0,1 0,-2 6,-1 7,-10 104,6 0,10 174,-3-295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21:52.15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5 1255,'15'-7,"0"0,-1-2,-1 0,1-1,-1 0,-1 0,0-2,19-22,6-14,32-53,-52 75,17-27,-2-1,-3-2,43-117,-72 173,0 0,0 0,0 0,0 0,0 0,0 1,0-1,0 0,0 0,0 0,0 0,0 0,0 0,0 1,0-1,0 0,0 0,0 0,0 0,0 0,0 1,0-1,0 0,0 0,0 0,0 0,0 0,0 0,1 0,-1 1,0-1,0 0,0 0,0 0,0 0,0 0,0 0,1 0,-1 0,0 0,0 0,0 0,0 0,0 0,0 0,1 0,-1 0,0 0,0 0,0 0,0 0,0 0,1 0,-1 0,0 0,0 0,0 0,0 0,0 0,0 0,1 0,-1 0,0 0,0 0,0 0,0-1,0 1,0 0,8 23,4 30,14 77,48 294,-72-410,0-3,-1 0,0 0,-1 0,0 0,-2 12,2-23,0 0,0 1,0-1,0 0,0 0,-1 0,1 1,0-1,0 0,0 0,0 0,-1 1,1-1,0 0,0 0,0 0,-1 0,1 0,0 0,0 1,0-1,-1 0,1 0,0 0,0 0,-1 0,1 0,0 0,0 0,-1 0,1 0,0 0,0 0,-1 0,1 0,0 0,0 0,0 0,-1-1,1 1,0 0,0 0,-1 0,1 0,0 0,0 0,0-1,0 1,-1 0,1-1,-1 1,-8-6</inkml:trace>
  <inkml:trace contextRef="#ctx0" brushRef="#br0" timeOffset="345.17">228 1108,'14'-2,"10"-4,11-2,9 0,2-1,4 1,-1 2,-1 2,-5 1,-7 2,-8 1,-6 0,-7-2,-6-3,-4-2,-4-1</inkml:trace>
  <inkml:trace contextRef="#ctx0" brushRef="#br0" timeOffset="696.58">770 725,'0'18,"2"17,3 16,3 14,0 5,1 2,-1-9,-2-9,-2-10,1-8,-1-5,-1-6,0-10,-2-9,0-5</inkml:trace>
  <inkml:trace contextRef="#ctx0" brushRef="#br0" timeOffset="1099.22">968 606,'2'9,"3"10,3 8,3 11,1 12,1 14,0 9,-1 6,-1-1,-2-8,-3-11,-3-13,-1-10,-1-9,1-7,3-9,1-6</inkml:trace>
  <inkml:trace contextRef="#ctx0" brushRef="#br0" timeOffset="1838.9">1604 976,'-3'78,"1"-50,1 0,1 0,2 0,0 0,10 42,-6-63,0-19,0-22,-6 33,7-60,-3 16,13-56,-14 90,0-1,1 1,0 0,0 0,1 0,1 1,0 0,0 0,15-18,-18 25,0 1,1-1,-1 1,0-1,1 1,-1 0,1 0,0 0,0 1,-1-1,1 1,0 0,0 0,1 0,-1 1,0-1,0 1,0 0,0 0,0 1,0-1,0 1,1 0,4 2,5 2,0 1,0 0,-1 1,0 0,15 12,-15-10</inkml:trace>
  <inkml:trace contextRef="#ctx0" brushRef="#br0" timeOffset="2260.21">1987 1041,'8'-1,"0"0,-1 0,0 0,1-1,-1 0,0 0,0-1,0 0,0 0,-1-1,1 0,-1 0,0 0,7-7,-10 8,0 1,0-1,-1 0,1 1,-1-1,0-1,0 1,0 0,0 0,0-1,-1 1,0-1,1 0,-1 1,0-1,-1 0,1 0,-1 1,0-1,0 0,0 0,0 0,-1 1,1-1,-1 0,0 0,0 1,0-1,-3-5,3 7,0 0,0 1,0-1,0 0,0 0,0 1,0-1,-1 1,1-1,-1 1,1-1,-1 1,0 0,1 0,-1 0,0 0,0 0,0 0,0 0,1 1,-1-1,0 1,0-1,-1 1,1 0,0-1,0 1,0 0,0 1,0-1,0 0,0 1,0-1,0 1,0-1,0 1,0 0,1 0,-1 0,0 0,0 0,1 0,-1 1,-2 1,-5 4,1 1,-1 0,1 0,1 1,-1 0,-8 16,5-7,1 1,2 0,0 1,-6 24,11-36,1 0,0 0,1 1,0-1,0 1,1-1,0 1,0-1,1 1,0-1,0 0,1 1,4 9,-4-13,1-1,-1 0,1-1,0 1,0 0,0-1,1 1,-1-1,1 0,-1 0,1-1,0 1,0-1,1 0,-1 0,0 0,1-1,-1 1,1-1,-1 0,1 0,0-1,-1 1,9-1,3-1,-1 0,1-1,-1 0,0-1,0-1,17-6,13-7</inkml:trace>
  <inkml:trace contextRef="#ctx0" brushRef="#br0" timeOffset="2689.4">2451 961,'-11'3,"0"1,1 0,0 1,0 0,0 1,1 0,0 0,0 1,0 0,1 0,0 1,1 0,-1 1,2-1,-1 1,1 1,0-1,1 1,0 0,1 0,0 1,1-1,0 1,0 0,-1 16,4-24,0 0,0 0,0-1,0 1,0 0,0 0,1 0,-1-1,1 1,0 0,0-1,0 1,0-1,1 1,-1-1,1 1,-1-1,1 0,0 0,0 0,0 0,0 0,0 0,0 0,0-1,1 1,-1-1,1 0,-1 1,1-1,-1 0,1-1,0 1,4 0,-2 0,1-1,-1 1,0-1,1-1,-1 1,0-1,1 0,-1 0,0-1,0 1,0-1,0 0,0-1,-1 1,1-1,-1 0,7-5,-4 1,-1 1,-1-2,1 1,-1 0,0-1,-1 0,0 0,0-1,-1 1,0-1,0 1,-1-1,0 0,-1 0,0 0,0 0,-1 0,0 0,-1 0,0-1,0 1,-4-13,2 21,2 13,6 19,-3-22,2-1,-1 0,1 0,0 0,1-1,-1 0,2 0,-1 0,1 0,0-1,0 0,1 0,0 0,0-1,0 0,0-1,10 5,-4-5</inkml:trace>
  <inkml:trace contextRef="#ctx0" brushRef="#br0" timeOffset="3045.59">2621 606,'0'9,"0"10,3 10,0 12,2 12,2 11,1 8,0 3,0-5,-2-9,0-13,-1-11,-1-8,1-8,-1-5,2-5,-1-4</inkml:trace>
  <inkml:trace contextRef="#ctx0" brushRef="#br0" timeOffset="3710.76">3403 580,'0'16,"0"16,0 17,0 15,0 10,0 7,0-2,0-8,0-11,0-14,0-9,0-10,0-7,0-4,2-8,4-7,2-8,0-3</inkml:trace>
  <inkml:trace contextRef="#ctx0" brushRef="#br0" timeOffset="4065.66">3653 619,'-7'43,"2"0,2 0,1 0,6 60,-2-51,-1-31,23 357,-21-369,0-9,1-17,-2 0</inkml:trace>
  <inkml:trace contextRef="#ctx0" brushRef="#br0" timeOffset="4422.34">3298 988,'8'0,"11"0,8 0,9-2,9-3,9-3,5-5,1-2,-4 2,-7 0,-5 2,-5 2,-7 1,-7 3,-10 2,-10 1,-8 2,-3 0</inkml:trace>
  <inkml:trace contextRef="#ctx0" brushRef="#br0" timeOffset="4786.74">3230 803,'16'-4,"14"-6,13-4,8 0,5 1,-3 3,-3 2,-4 3,-6 3,-4 1,-6 0,-7 2,-6 2,-9 0,-5 1</inkml:trace>
  <inkml:trace contextRef="#ctx0" brushRef="#br0" timeOffset="5178.3">3905 552,'0'2,"0"4,0 2,2 2,1 4,0 7,-1 4,-3 4,-1 4,-2 2,-1-2,0-4,4-6,2-8</inkml:trace>
  <inkml:trace contextRef="#ctx0" brushRef="#br0" timeOffset="5691.24">4328 922,'-33'22,"-21"16,51-36,-1 1,1 0,1 0,-1 0,0 0,1 0,-1 1,1-1,0 1,0-1,1 1,-3 5,4-7,0 0,0 0,0-1,0 1,1 0,-1 0,0 0,1 0,0 0,-1 0,1-1,0 1,0 0,0-1,0 1,0 0,0-1,0 1,0-1,1 0,-1 1,1-1,-1 0,1 0,-1 0,1 0,0 0,3 1,61 23,-48-19,-4-1,0 1,-1 1,0 0,0 1,0 0,14 13,-23-18,-1 1,1-1,-1 1,0 0,0-1,-1 1,1 1,-1-1,0 0,3 8,-5-10,1 1,-1 0,1 0,-1 0,0-1,0 1,0 0,-1 0,1 0,-1-1,1 1,-1 0,0 0,0-1,0 1,-1-1,1 1,0-1,-3 4,0-2,0 0,1-1,-2 1,1-1,0 1,-1-1,1-1,-1 1,0-1,0 1,0-1,0-1,0 1,-1-1,1 0,0 0,-1 0,1-1,-1 0,1 0,-11-2,6 1,1 0,0-1,-1 0,1 0,0-1,0-1,0 0,1 0,-1 0,1-1,-13-10,9 3</inkml:trace>
  <inkml:trace contextRef="#ctx0" brushRef="#br0" timeOffset="9764.28">4355 302,'-142'-23,"-187"-5,194 20,-227-42,-421-87,676 121,-81-4,-211 5,191 10,-798 26,861-9,-231 48,241-36,133-23,0 0,0-1,0 1,0 0,0 0,0 0,1 1,-1-1,0 0,1 1,-1-1,1 1,0 0,-1-1,1 1,0 0,0 0,0-1,0 1,0 0,0 0,1 0,-1 0,1 1,-1-1,1 0,0 2,-4 68,4-57,0 67,1 605,29-381,-7-107,-21-184,-2 0,2 0,0 0,0 0,9 25,-10-37,1 0,-1 0,0 0,1 0,0 0,0 0,0 0,0-1,0 1,0-1,1 0,-1 1,1-1,0 0,-1-1,1 1,0 0,0-1,0 0,0 1,0-1,1 0,-1-1,0 1,0 0,1-1,3 0,65-2,117-18,-37 1,512-1,-322 16,276 30,-331-9,-17-1,164-9,-249-9,304-30,-379 21,-91 10,334-22,-181 13,-136 7,-33 2,0 1,-1 0,0-1,1 1,-1-1,1 0,-1 0,0 0,1 0,-1 0,0 0,0-1,0 1,0-1,0 0,0 1,0-1,-1 0,1 0,-1 0,1 0,-1 0,0 0,0-1,0 1,0 0,0-1,0 1,-1-1,1-3,1-9,-1 0,0 1,-2-1,-2-20,1-7,2-684,-14 541,11 103,3 75,-1 0,0 0,-1 0,0 0,0 0,0 0,-1 0,0 1,-4-8,2 10,0 1,-1 0,1 0,-1 0,1 1,-1 0,0 0,1 1,-1-1,0 1,0 1,0-1,-8 1,-18-5,-101-10,122 13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22:04.13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6 67,'-3'3,"0"0</inkml:trace>
  <inkml:trace contextRef="#ctx0" brushRef="#br0" timeOffset="-1643.84">137 649,'0'14,"3"8,2 6,1-3</inkml:trace>
  <inkml:trace contextRef="#ctx0" brushRef="#br0" timeOffset="-342.31">99 345,'-3'8,"-1"0,2 1,-1 0,2-1,-1 1,1 0,0 0,1 13,9 76,-2-33,-6 88,-1-158</inkml:trace>
  <inkml:trace contextRef="#ctx0" brushRef="#br0" timeOffset="673.2">470 398,'-8'2,"1"0,0 1,0-1,0 1,1 1,-1-1,1 1,0 1,0-1,0 1,0 0,1 0,0 1,0-1,0 1,-3 7,0-2,2 1,-1 1,2-1,-1 1,2 0,0 0,-5 26,9-37,0-1,-1 1,1 0,0 0,0-1,0 1,0 0,0-1,0 1,1 0,-1 0,1-1,-1 1,1 0,-1-1,1 1,0-1,0 1,0-1,0 1,0-1,0 0,0 1,0-1,1 0,1 2,0-2,1 1,-1-1,1 0,-1 0,1 0,-1 0,1-1,0 1,-1-1,1 0,0 0,3-1,4 0,-1-1,0 0,0 0,0-1,-1 0,1-1,-1 0,15-9,-18 9,-2-1,1 0,0 0,-1 0,0-1,0 1,-1-1,0 0,0 0,0 0,0-1,-1 1,0-1,-1 1,1-1,-1 1,0-1,-1 0,0 0,0 1,-1-10,-3-14,-1 1,-1-1,-13-39,14 54,-5-22,-4-12,-27-62,41 130,6 21,-2-24,56 198,-45-168,2-1,37 69,-51-109,-1-1,1 0,-1 0,1 0,1 0,-1 0,0-1,1 1,0-1,4 3,3 0</inkml:trace>
  <inkml:trace contextRef="#ctx0" brushRef="#br0" timeOffset="1329.34">853 517,'0'0,"3"-18,-1 0,0 0,-1-24,-2 38,1 0,-1 0,1 0,-1 0,0 0,-1 0,1 0,-1 0,-2-5,3 8,0-1,0 1,-1 0,1-1,0 1,0 0,-1 0,1 0,-1 0,1 0,-1 0,1 0,-1 1,0-1,1 1,-1-1,0 1,1-1,-1 1,0 0,0 0,-3 0,1 1,0 0,1 0,-1 0,0 1,0 0,1-1,-1 1,0 1,1-1,0 0,0 1,0 0,0 0,0 0,0 0,1 0,-1 0,1 1,0-1,0 1,0-1,-2 9,-2 3,0 0,1 1,0 0,-2 22,6-34,1-1,-1 1,1 0,0 0,0-1,0 1,0 0,0 0,1 0,0-1,0 1,0-1,0 1,1 0,-1-1,1 0,0 1,0-1,0 0,0 0,1 0,-1 0,1-1,4 5,0-3,0-1,0 1,0-1,0-1,1 1,-1-1,1 0,0-1,-1 0,1 0,8-1,-6 1,13 1,0-1,0-1,0-1,-1-1,1-1,39-11,-60 13,0 0,0 0,0 0,-1-1,1 1,-1-1,1 1,-1-1,1 0,-1 0,0 1,0-1,0 0,0 0,0 0,0 0,-1 0,1-1,-1 1,1 0,-1 0,0 0,0 0,0 0,0-1,0-2,-11-69,5 45,6 24,-2-4,1 0,1 0,-1-1,2 1,1-15,-1 22,-1 0,1 0,-1 0,1 0,0 0,0 1,0-1,0 0,0 0,0 1,0-1,1 1,-1-1,1 1,-1 0,1-1,-1 1,1 0,0 0,0 0,-1 0,1 0,0 1,0-1,0 1,0-1,0 1,0-1,0 1,0 0,3 0,0 0,-1 0,1 1,0-1,-1 1,1 0,-1 0,1 0,-1 1,0-1,1 1,-1 0,0 1,0-1,0 1,-1-1,1 1,0 0,-1 1,0-1,0 1,0-1,0 1,-1 0,1 0,2 7,4 9,-1 0,-2 1,0 0,4 28,0-5,-7-34</inkml:trace>
  <inkml:trace contextRef="#ctx0" brushRef="#br0" timeOffset="2686.86">1356 0,'11'56,"-1"-16,19 189,13 71,-38-288,-2-8,-1-7,-2-3</inkml:trace>
  <inkml:trace contextRef="#ctx0" brushRef="#br0" timeOffset="3045.93">1263 358,'14'-2,"8"-3,8-1,5 1,4 1,-1 1,-2 2,0 0,-4 1,-4 2,-1 1,-3 2,-4 1,-3 1,-1-1,-5 0</inkml:trace>
  <inkml:trace contextRef="#ctx0" brushRef="#br0" timeOffset="3414.65">1779 358,'0'9,"0"10,0 8,0 4,2 4,1 0,2-1,1-2,0-7,1-7</inkml:trace>
  <inkml:trace contextRef="#ctx0" brushRef="#br0" timeOffset="3415.74">1686 213</inkml:trace>
  <inkml:trace contextRef="#ctx0" brushRef="#br0" timeOffset="3799.08">1963 93,'2'13,"1"10,3 6,-1 9,2 8,4 6,2 2,1 2,-1-4,-1-7,-1-7,1-5,-2-5,-3-11,-2-7</inkml:trace>
  <inkml:trace contextRef="#ctx0" brushRef="#br0" timeOffset="4200.1">1857 397,'14'-9,"11"-3,5-2,5 0,1 1,-1 4,-3 3,-1 3,-4 1,-5 2,-3 2,-6 2</inkml:trace>
  <inkml:trace contextRef="#ctx0" brushRef="#br0" timeOffset="4585.09">2254 360,'12'11,"9"6,7 5,5 1,1-2,2-1,-1-3,-4-3,-5-5,-5-4,-5-5,-7-2</inkml:trace>
  <inkml:trace contextRef="#ctx0" brushRef="#br0" timeOffset="4586.09">2559 254,'-3'9,"0"12,1 12,-1 15,2 18,0 14,0 8,1 3,0-2,0-10,0-14,0-16,0-14,0-10,0-10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22:20.92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07 170,'0'-8,"2"0,-1 0,1 0,0 0,1 0,0 0,0 1,0-1,1 1,0 0,1 0,0 0,0 1,0 0,1 0,-1 0,2 0,-1 1,0 0,1 0,0 1,0 0,1 0,-1 1,12-4,-17 6,0 1,0-1,0 0,0 1,0 0,0 0,0-1,1 1,-1 1,0-1,0 0,0 0,0 1,0-1,0 1,0 0,0-1,0 1,0 0,0 0,-1 0,1 1,2 1,-1 0,-1 0,1 0,-1 1,0-1,0 1,0-1,-1 1,1 0,-1 0,0 0,1 6,0 3,0 0,-2-1,1 1,-2 0,1 0,-6 24,4-29,-1-1,0 1,0 0,0-1,-1 1,0-1,-1 0,1 0,-9 8,-2 0,-1 0,-22 15,23-18,14-12,1 0,-1 1,1-1,-1 1,1-1,0 1,-1 0,1-1,0 1,-1-1,1 1,0 0,0-1,0 1,-1 0,1-1,0 1,0 0,0-1,0 1,0 0,0-1,0 1,0 0,0-1,1 1,-1 0,0-1,0 1,1 0,-1-1,0 1,1-1,-1 1,0-1,1 1,-1-1,1 1,-1-1,1 1,-1-1,1 1,-1-1,1 0,0 1,-1-1,2 1,38 20,-31-16,4 3,0 0,0 1,-1 0,0 1,0 1,-2-1,1 2,-1 0,-1 0,11 19,-15-24,-1 0,-1 0,1 1,-1 0,-1-1,1 1,-1 0,-1 0,0 1,0-1,0 0,-1 0,0 1,-1-1,1 0,-2 0,1 0,-1 0,-1 0,1 0,-5 8,3-10,-1 1,1-1,-1 0,-1 0,1-1,-1 1,0-1,0-1,-1 1,0-1,1 0,-1 0,-1-1,1 0,0-1,-1 1,1-1,-1-1,0 1,0-1,-7 0,-10 1,0-2,-1 0,1-2,1 0,-34-9,17-3,40 14,1 0,-1-1,0 1,1 0,-1-1,1 1,0-1,-1 1,1-1,-1 1,1-1,0 1,-1-1,1 1,0-1,0 0,-1 1,1-1,0 1,0-1,0 0,0 0,0 0,0-1,1 1,-1 0,1 0,-1 0,1 0,0 0,-1 0,1 0,0 0,0 0,-1 0,1 0,0 0,0 1,2-2,12-9</inkml:trace>
  <inkml:trace contextRef="#ctx0" brushRef="#br0" timeOffset="402.38">623 475,'0'0,"-1"1,1 0,0 0,0 0,-1 0,1 0,0 0,0 0,0 0,0 0,0 0,0 0,1-1,-1 1,0 0,0 0,1 0,-1 0,0 0,1 0,-1-1,1 1,-1 0,1 0,0-1,0 2,22 26,-18-23,68 81,3-3,114 95,-174-167,-16-11,0 0,0 0,0 0,0 0,0-1,0 1,0 0,0 0,0 0,0-1,0 1,0 0,0 0,0 0,0 0,0-1,1 1,-1 0,0 0,0 0,0 0,0 0,0-1,0 1,0 0,1 0,-1 0,0 0,0 0,0 0,0 0,1-1,-1 1,0 0,0 0,0 0,0 0,1 0,-1 0,0 0,0 0,0 0,1 0,-1 0,0 0,0 0,0 0,0 0,1 0,-1 0,0 1,0-1,0 0,0 0,1 0,-1 0,0 0,0 0,0 0,1 1,-6-12</inkml:trace>
  <inkml:trace contextRef="#ctx0" brushRef="#br0" timeOffset="745.47">913 409,'-9'9,"-8"8,-2 7,-4 4,-1 5,-4 5,-2 3,0-1,1-1,0-2,1-5,3-6,8-10,9-9,6-7</inkml:trace>
  <inkml:trace contextRef="#ctx0" brushRef="#br0" timeOffset="1101.65">1574 331,'-5'23,"1"-1,0 1,2 0,0 0,4 46,-1-16,-3 21,0-43,1 1,1 0,2 0,1-1,8 37,-4-49,-7-19,0 0,0-1,0 1,1 0,-1 0,0 0,0 0,0-1,0 1,0 0,0 0,1 0,-1 0,0 0,0-1,0 1,0 0,0 0,1 0,-1 0,0 0,0 0,0 0,1 0,-1 0,0 0,0 0,0 0,1 0,-1 0,0 0,0 0,0 0,0 0,1 0,-1 0,0 0,0 0,0 0,1 0,-1 0,0 0,0 0,0 1,0-1,1 0,-1 0,0 0,0 0,0 0,0 1,0-1,1 0,0-10</inkml:trace>
  <inkml:trace contextRef="#ctx0" brushRef="#br0" timeOffset="1442.28">1311 645,'18'3,"15"0,11 0,7-1,1-1,0 0,-4-2,-7-2,-6 0,-7 1,-8-2,-7-3,-6 1</inkml:trace>
  <inkml:trace contextRef="#ctx0" brushRef="#br0" timeOffset="2036.84">1866 331,'12'-9,"0"1,0 1,1 0,0 1,0 0,1 1,16-4,-20 6,0 0,0 1,1 1,-1 0,1 0,-1 1,1 0,-1 1,1 0,14 4,-22-4,1 0,-1 1,0-1,0 0,-1 1,1 0,0 0,0 0,-1 0,1 0,-1 0,0 0,0 1,0 0,0-1,0 1,0 0,-1 0,1 0,-1 0,0 0,0 0,0 0,0 0,0 0,-1 1,0-1,1 0,-1 0,0 1,-1-1,1 0,-1 0,1 1,-1-1,-1 4,-1 3,-1 0,1 0,-1 0,-1 0,0-1,0 0,-1 0,0 0,-1-1,-8 8,2-4,11-11,1 1,-1-1,0 0,1 1,-1-1,1 1,-1 0,1 0,0-1,0 1,0 0,-1 2,2-3,1 1,-1-1,0 0,1 0,0 0,-1 0,1 0,0 0,-1 0,1 0,0 0,0 0,0 0,0 0,0 0,0-1,0 1,0 0,0-1,0 1,1-1,-1 1,0-1,0 0,3 1,13 7,1 0,-1 1,0 1,-1 0,0 1,-1 1,25 25,-36-32,0-1,-1 0,1 1,-1 0,0 0,-1 0,1 0,-1 0,0 1,0-1,0 0,-1 1,0 0,0-1,-1 1,1 0,-1 0,0-1,-1 1,1 0,-1-1,-1 1,1 0,-1-1,1 0,-2 1,1-1,0 0,-1 0,-6 8,4-7,0 0,0 0,0-1,-1 1,0-1,0-1,0 1,-1-1,0 0,0-1,0 1,0-1,0-1,0 1,-1-1,1-1,-16 2,6-1,-1-1,1-1,-1-1,0 0,1-2,-31-7,9-2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22:23.71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101 239,'5'0,"3"0,8 0,5 2,5 1,6 0,2-1,-1 2,-1 0,-4-1,-4 2,-7 2,-8 2,-8 0,-4-3</inkml:trace>
  <inkml:trace contextRef="#ctx0" brushRef="#br0" timeOffset="349.92">4061 478,'13'2,"12"1,8 0,5-3,1-2,0 1,-4-1,-4 0,-4 1,-5 1,-6-3,-6-2,-5-1</inkml:trace>
  <inkml:trace contextRef="#ctx0" brushRef="#br0" timeOffset="848.68">4736 28,'230'-14,"27"1,-256 13,-1 0,1 0,0 0,-1-1,1 1,0 0,-1 0,1 1,0-1,-1 0,1 0,0 0,-1 0,1 1,-1-1,1 0,0 0,-1 1,1-1,-1 0,1 1,-1-1,1 1,-1-1,1 1,-1-1,1 1,-1-1,0 1,1-1,-1 1,0 0,0-1,1 1,-1 0,0-1,0 1,0-1,0 1,0 0,0-1,0 1,0 0,0-1,0 1,0 0,0-1,0 1,0 0,-1-1,1 1,0 0,-1-1,1 1,-1 0,-28 44,12-20,6-2,2 1,1-1,1 1,1 1,-3 27,-8 129,15-142,-5 44,-2 83,11-157,5-11,-2-4</inkml:trace>
  <inkml:trace contextRef="#ctx0" brushRef="#br0" timeOffset="1218.94">5740 108,'0'7,"2"11,1 14,2 15,0 15,2 10,-1 3,2-5,-2-11,-1-9,-1-13,0-6,0-8,-1-5,-3-7,-1-9,-1-4</inkml:trace>
  <inkml:trace contextRef="#ctx0" brushRef="#br0" timeOffset="1623.13">5516 477,'16'-5,"20"-3,23-3,21-2,13 0,0-1,-7 2,-14 3,-17 3,-15 3,-13 2,-12-2,-10 1</inkml:trace>
  <inkml:trace contextRef="#ctx0" brushRef="#br0" timeOffset="2102.77">6217 122,'30'-10,"0"2,1 1,39-3,-56 8,-1 1,1 1,-1 0,1 1,-1 0,1 1,-1 1,0 0,25 10,-35-12,-1 0,1 1,-1-1,1 0,-1 1,0 0,0-1,0 1,0 0,0 0,0 0,0 0,-1 1,1-1,-1 0,0 1,0-1,1 1,-1-1,0 5,0-3,-1 0,0 0,0 0,0 0,-1 0,1 0,-1 0,0 0,0 0,-1 0,1 0,-3 5,-5 5,0 1,0-1,-2-1,1 0,-17 16,26-29,1 1,-1-1,1 1,-1-1,1 1,-1 0,1-1,0 1,0 0,-1-1,1 1,0 0,0 0,0-1,0 1,0 0,0 0,0-1,0 1,0 0,0-1,0 1,0 0,0 0,1-1,-1 1,0 0,0-1,1 1,-1 0,1-1,-1 1,0-1,1 1,-1-1,1 1,-1-1,1 1,0-1,-1 1,1-1,0 0,-1 1,1-1,0 0,-1 1,2-1,47 21,-27-13,-7 0,0-1,-1 2,0 0,-1 1,0 0,-1 1,0 0,14 18,-22-25,-1 0,-1 1,1 0,0 0,-1 0,0 0,0 0,-1 0,1 0,-1 1,0-1,-1 1,1-1,-1 0,0 1,0-1,-1 1,0-1,0 1,0-1,0 0,-1 0,0 0,0 0,-1 0,1 0,-1 0,-6 7,3-5,0 0,0-1,-1 0,1 0,-2-1,1 0,0 0,-1-1,0 0,0 0,0-1,-1 0,1 0,-1-1,0 0,1 0,-1-1,0 0,0-1,0 0,0-1,0 1,0-2,1 1,-1-1,-14-5,21 6,0-1,0 1,0 0,0-1,0 1,0-1,0 1,1-1,-1 0,1 0,-1 0,1 0,-1 0,1 0,0 0,0 0,0 0,-1-5,-1-7</inkml:trace>
  <inkml:trace contextRef="#ctx0" brushRef="#br0" timeOffset="2474.36">6760 201,'4'11,"4"9,8 4,7 6,7 5,7 4,6 5,5 3,1 1,0-1,-6-3,-6-5,-8-4,-7-7,-4-5,-4-9,-3-9,-5-6</inkml:trace>
  <inkml:trace contextRef="#ctx0" brushRef="#br0" timeOffset="2828.38">7210 253,'-16'15,"-14"18,-13 17,-10 15,-6 9,1 0,5-10,10-12,10-13,8-11,7-8,5-5,6-6</inkml:trace>
  <inkml:trace contextRef="#ctx0" brushRef="#br0" timeOffset="3780.24">5925 1297,'4'0,"7"0,7 2,8 1,7 0,3 0,3-2,0 0,-6 0,-5-1,-5 0,-7-2,-6-4,-5 0</inkml:trace>
  <inkml:trace contextRef="#ctx0" brushRef="#br0" timeOffset="4393.55">6429 1139,'26'-10,"0"1,39-8,-56 15,1 1,-1 0,0 0,1 1,-1 0,1 0,-1 1,1 1,-1-1,16 6,-23-6,0 0,0-1,0 1,0 1,0-1,-1 0,1 0,0 1,-1-1,1 1,0-1,-1 1,0 0,1-1,-1 1,0 0,0 0,0 0,0 0,0 0,-1 0,1 0,-1 1,1-1,-1 0,0 0,0 0,0 0,0 1,0-1,0 0,-1 0,1 0,-1 0,1 1,-1-1,0 0,0 0,-1 3,-5 9,-1 0,0-1,-1 0,-14 16,14-17,8-11,0 1,0-1,0 1,0-1,0 1,0-1,0 1,0 0,1 0,-1-1,1 1,-1 0,1 0,0 0,0-1,0 1,0 0,0 0,0 0,0 0,1 0,-1-1,1 1,-1 0,1 0,0-1,-1 1,1 0,0-1,0 1,3 2,3 4,1-1,0 1,0-2,17 12,-18-15,-1 1,0 0,0 1,-1 0,1-1,-1 2,0-1,6 9,-10-11,0-1,0 0,0 0,0 1,-1-1,1 1,-1-1,1 0,-1 1,0-1,0 1,0-1,0 1,-1-1,1 1,-1-1,1 0,-1 1,0-1,0 0,-2 4,0-2,0 0,0 0,-1-1,1 1,-1-1,0 0,0 0,0 0,0 0,-7 2,-4 2,0-1,-1-1,0 0,0-1,-25 3,31-6,-6 1,0 0,0-1,0-1,0 0,0-1,-21-4,37 5,-1-1,0 1,0 0,0 0,1-1,-1 1,0-1,0 1,1 0,-1-1,0 1,1-1,-1 0,0 1,1-1,-1 0,1 1,-1-1,1 0,0 1,-1-1,1 0,-1 0,1 0,0 1,0-3,-1-8</inkml:trace>
  <inkml:trace contextRef="#ctx0" brushRef="#br0" timeOffset="4862.03">6918 1205,'5'9,"5"8,6 7,7 9,7 5,6 6,5 1,1 1,1-4,-3-4,-5-6,-7-7,-6-5,-6-8,-7-8,-6-10,-4-4</inkml:trace>
  <inkml:trace contextRef="#ctx0" brushRef="#br0" timeOffset="5216.28">7261 1217,'-16'14,"-9"11,-5 7,-5 9,0 3,1 1,2 2,4-3,4-1,5-7,0-4,2-6,3-7</inkml:trace>
  <inkml:trace contextRef="#ctx0" brushRef="#br0" timeOffset="5821.14">595 1311,'9'3,"9"2,7 1,6-1,4-1,0-2,0 0,-5-1,-5-3,-4-1,-6-3,-6 1</inkml:trace>
  <inkml:trace contextRef="#ctx0" brushRef="#br0" timeOffset="6469.95">1018 1086,'13'-10,"1"1,0 0,0 0,1 1,29-10,-35 14,0 1,0 1,0 0,0 0,0 1,1 0,-1 0,0 1,1 0,-1 1,18 3,-25-3,1 0,-1 0,0 0,0 0,0 0,0 0,0 0,0 1,0-1,0 1,0-1,0 1,-1 0,1 0,-1-1,0 1,1 0,-1 1,0-1,1 2,-1 1,0-1,0 1,0-1,0 1,-1-1,0 1,0-1,0 1,-2 8,-1 1,-1-1,0 0,0 1,-2-2,-12 25,3-16,13-19,0 0,0 0,1 0,-1 0,1 1,-1-1,1 0,0 1,0 0,-1 3,2-5,1 0,-1 1,0-1,1 1,-1-1,1 1,-1-1,1 0,0 1,-1-1,1 0,0 0,0 0,0 0,0 1,0-1,0 0,0-1,0 1,1 0,-1 0,0 0,1-1,1 2,5 2,1 2,-1-1,0 1,-1 0,1 1,-1 0,-1 0,1 0,7 13,-12-15,1 0,-1 0,0 1,0-1,-1 1,1 0,-1-1,0 1,-1 0,0 0,0-1,0 1,0 0,-1 0,0-1,0 1,-3 8,1-8,1 1,-1-1,0 0,-1-1,1 1,-1 0,0-1,-1 0,1 0,-1 0,0-1,0 1,-1-1,1 0,-1-1,0 1,0-1,0 0,0-1,0 0,-14 4,1-2,-1 0,0-2,0 0,0-1,-1-1,-22-3,42 3,0 0,-1 0,1 0,0 0,-1 0,1 0,0 0,-1-1,1 1,0 0,-1-1,1 0,0 1,0-1,0 1,-1-1,1 0,0 0,0 0,0 0,0 0,0 0,1 0,-1 0,0 0,-1-2,2-6</inkml:trace>
  <inkml:trace contextRef="#ctx0" brushRef="#br0" timeOffset="6937.15">1547 1244,'14'11,"8"9,10 7,6 6,6 4,2 2,0 2,-3-2,-5-3,-7-5,-5-6,-6-8,-8-10,-7-9,-3-4</inkml:trace>
  <inkml:trace contextRef="#ctx0" brushRef="#br0" timeOffset="7275.96">1904 1205,'-9'11,"-8"11,-5 8,-1 4,-1 4,-2 4,0 0,0 1,-1-1,3-3,0-4,3-2,2-4,2-3,4-7</inkml:trace>
  <inkml:trace contextRef="#ctx0" brushRef="#br0" timeOffset="9095.76">1 1961,'541'-22,"-281"8,46-6,243-4,-441 30,170 33,-120-14,893 55,-421-45,263 23,-169-14,-186-13,909-4,-1064-28,-339 3,-28 1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22:48.71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81 93,'11'-10,"0"0,0 0,1 1,1 0,0 1,0 1,21-9,-31 15,0 0,0 0,0 0,0 0,0 1,1-1,-1 1,0 0,1 0,-1 0,0 0,0 1,1-1,-1 1,0 0,5 2,-5-1,-1 0,1 0,0 0,-1 1,0-1,0 1,1 0,-2-1,1 1,0 0,0 0,-1 0,0 1,0-1,1 0,-2 0,1 1,0-1,0 6,0 0,0-1,-1 1,0 0,0-1,-1 1,0 0,0-1,-1 1,0-1,-1 1,0-1,-7 14,-2-1,-1-1,-1-1,-22 25,36-43,0-1,0 1,-1-1,1 1,0 0,0-1,0 1,0 0,0-1,0 1,0 0,0-1,0 1,0 0,0-1,0 1,0 0,1-1,-1 1,0 0,1-1,-1 1,0-1,1 1,-1 0,1-1,-1 1,0-1,1 0,-1 1,1-1,0 1,-1-1,1 0,-1 1,1-1,0 1,29 16,-25-15,13 8,0 1,0 1,-1 0,-1 1,0 1,26 29,-37-37,0 0,0 1,0 0,-1-1,0 2,0-1,-1 0,0 1,0-1,-1 1,0 0,0 0,-1 0,0 0,0 0,-1 0,0 1,-1-1,1 0,-4 14,2-17,0 1,0-1,-1 0,1 0,-1 0,0 0,-1 0,1 0,-1-1,0 0,0 0,0 0,-1 0,-5 4,1-3,0 0,0 0,-1-1,1 0,-1-1,0 0,-16 2,6-2,0-1,1-1,-1-1,1-1,-1-1,1 0,-1-2,-19-5,31 6,0 1,0-2,0 1,0-1,-8-6,13 8,1 1,-1-1,1 0,0 0,0 0,0-1,0 1,1 0,-1-1,0 1,1-1,0 1,-1-1,1 0,0 0,1 0,-1 1,0-6,1-9</inkml:trace>
  <inkml:trace contextRef="#ctx0" brushRef="#br0" timeOffset="417.04">862 250,'15'0,"11"-2,6-1,6 0,0 0,-4 2,-3 0,-7 2,-10 5,-9-1,-6 1</inkml:trace>
  <inkml:trace contextRef="#ctx0" brushRef="#br0" timeOffset="772.83">848 435,'11'0,"11"0,10-2,7-1,3 0,2 1,-3 0,-6 4,-6 0,-6 3,-8 2,-5 1</inkml:trace>
  <inkml:trace contextRef="#ctx0" brushRef="#br0" timeOffset="1747.9">1536 26,'233'-13,"-22"1,-210 11,0 1,0 0,0 0,0 0,0 0,0 0,0 0,0 1,1-1,-1 0,0 0,0 1,0-1,0 1,0-1,0 1,0-1,-1 1,1-1,0 1,0 0,0 0,-1-1,1 1,0 0,-1 0,1 0,0 0,-1 0,1 0,-1 0,0 0,1 0,-1 0,0 0,0 0,1 0,-1 0,0 0,0 1,0-1,0 0,0 0,-1 2,-1 7,-1 0,1-1,-2 1,-5 12,-1 4,-9 51,5 0,2 1,-1 90,2-35,9-112,1-13,0 1,0 0,1 0,1 12,-1-21,0 0,0 0,0 0,0 0,0 0,0 0,0-1,0 1,0 0,0 0,0 0,0 0,0 0,0 0,0 0,0-1,0 1,0 0,0 0,0 0,0 0,0 0,0 0,1 0,-1 0,0 0,0-1,0 1,0 0,0 0,0 0,0 0,0 0,1 0,-1 0,0 0,0 0,0 0,0 0,0 0,0 0,0 0,1 0,-1 0,0 0,0 0,0 0,0 0,0 0,0 0,0 0,1 0,-1 0,0 0,0 0,0 0,0 1,0-1,0 0,0 0,0 0,0 0,1 0,-1 0,0 0,0 0,0 0,0 1,3-8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40:23.10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3,'13'0,"11"0,7-2,4-1,2 1,1 0,-3 0,-5 2,-5-1,-6 1,-9 0,-9 2,-6 1,-3-1</inkml:trace>
  <inkml:trace contextRef="#ctx0" brushRef="#br0" timeOffset="403.61">35 116,'4'0,"3"0,5 0,1 0,4 0,1 0,3 0,1 0,1 0,0 0,1 0,-1 0,-1 0,-4 0,-1 1,-3 2,-4 1,-3 1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22:54.50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90 1070,'1'11,"3"-13,3-21,-4-355,-5 216,2 162,1 0,-1 0,0 1,0-1,0 0,0 0,0 0,1 0,-1 0,0 0,0 0,0 0,0 0,1 0,-1 0,0 0,0 0,0 0,0 0,1 0,-1 0,0 0,0 0,0 0,1 0,-1 0,0 0,0 0,0 0,0 0,0-1,1 1,-1 0,0 0,0 0,0 0,0 0,0 0,0-1,1 1,-1 0,0 0,0 0,0 0,0 0,0-1,0 1,0 0,0 0,0 0,0 0,0-1,0 1,0 0,0 0,0 0,0-1,0 1,0 0,0 0,0 0,0 0,0-1,0 1,-1 0,16 21,22 49,-28-50,109 184,-100-177,1-1,2 0,1-2,1 0,29 24,-49-46,0 0,-1 0,1 0,0 0,0 0,0-1,0 1,0-1,1 0,-1 0,0 0,0 0,1 0,-1-1,6 1,-8-2,1 0,-1 1,1-1,-1 0,1 0,-1 0,1 0,-1 0,0 0,1-1,-1 1,0 0,0-1,0 1,0-1,0 1,0-1,-1 1,1-1,0 1,-1-1,1 0,-1 1,0-1,1 0,-1 0,0 1,0-1,0 0,0 0,-1-2,1-24,-2 1,-1-1,0 1,-3 0,-15-49,4 27,-3 0,-31-54,47 94,8 9,10 10,-3 0</inkml:trace>
  <inkml:trace contextRef="#ctx0" brushRef="#br0" timeOffset="512.82">1018 582,'-11'9,"0"0,0 0,2 1,-1 1,1 0,1 0,0 0,0 1,1 1,1-1,0 1,1 0,0 0,1 1,-3 15,2-9,2 1,1 0,0 0,1 0,1 0,1 0,2 0,-1 0,10 30,-9-42,0 0,1 0,0-1,1 1,-1-1,2 0,-1-1,1 1,0-1,1 0,0 0,0-1,0 0,9 5,-12-8,0-1,1 1,0-1,-1 0,1 0,0-1,0 1,0-1,0 0,0 0,0-1,0 0,1 0,-1 0,0 0,0-1,0 0,0 0,0 0,0-1,0 1,-1-1,1 0,0-1,-1 1,0-1,6-4,-1-1,-1-1,0 1,0-1,-1-1,0 1,-1-1,0-1,-1 1,0-1,0 0,-1 0,-1 0,0 0,0-1,-1 1,0-18,0 12,-1 0,-2-1,1 1,-2 0,0 0,-1 0,-1 1,0-1,-2 1,-12-29,12 35,-1 0,0 1,-1 0,0 0,0 0,-1 1,0 1,-1 0,1 0,-1 0,-1 2,-19-10,23 13,1-1,-1 1,1 1,-1-1,1 1,-1 0,0 1,0 0,0 0,-10 1,13 0,0 0,-1 0,1 1,0-1,0 1,0 0,0 0,0 1,1-1,-1 1,1 0,0 0,-1 0,1 0,0 0,1 1,-4 4,-6 14</inkml:trace>
  <inkml:trace contextRef="#ctx0" brushRef="#br0" timeOffset="1702.08">1995 635,'-11'1,"-1"1,0 0,1 0,-1 1,1 1,0 0,0 0,0 1,0 0,1 1,0 1,0-1,1 2,0-1,0 1,0 0,1 1,-8 11,16-19,-1 0,1 0,-1 0,1 0,-1 0,1 0,0 0,0 0,-1 0,1 0,0 0,0 0,0 0,0 0,0 0,1 0,-1 0,0 0,0 0,1 0,-1 0,0 0,1 0,-1 0,2 1,-1 0,1 1,0-2,0 1,0 0,1 0,-1-1,0 1,1-1,4 2,57 15,-63-18,65 10,-41-8,0 1,0 1,0 2,43 15,-63-19,-1 0,1 0,0 1,-1 0,1-1,-1 2,0-1,0 0,0 1,-1 0,1 0,-1 0,0 0,0 1,0-1,-1 1,0-1,1 1,-2 0,1 0,0 0,-1 0,0 0,0 1,-1-1,0 0,0 0,0 8,-1-7,1 0,-1 0,-1 0,1 0,-1 0,0-1,0 1,0-1,-1 0,0 1,0-1,0 0,-1-1,1 1,-6 4,2-2,0-1,-1-1,0 1,0-2,0 1,-1-1,1 0,-17 5,2-3,-1-1,1-2,-1 0,0-1,0-1,-41-5,65 4,-9 0,1-1,0-1,0 0,-15-5,21 7,1 0,0-1,0 1,0-1,0 1,0-1,0 0,0 1,0-1,0 0,0 0,1 0,-1 0,0 1,0-1,1 0,-1 0,1-1,-1 1,1 0,-1 0,1 0,0 0,-1 0,1 0,0-1,0 1,0 0,0 0,0 0,0 0,0-1,0 1,1 0,-1 0,0 0,1 0,-1 0,0-1,1 1,0 0,-1 0,2-1,7-12</inkml:trace>
  <inkml:trace contextRef="#ctx0" brushRef="#br0" timeOffset="2234.99">2366 819,'-11'12,"1"0,0 1,1 0,0 1,1 0,1 0,0 1,1 0,-6 19,9-25,1 0,0-1,0 1,1 0,0 0,1 0,0 1,0-1,1 0,0 0,1 0,-1-1,2 1,-1 0,2-1,-1 1,9 14,-9-18,1-1,0 1,0-1,0 0,1 0,-1 0,1-1,0 1,0-1,0-1,1 1,-1 0,1-1,-1 0,1-1,0 1,-1-1,1 0,0-1,0 1,0-1,0 0,0 0,0-1,11-2,-11 1,0 1,1-1,-1-1,0 1,0-1,0 0,0 0,-1-1,1 1,-1-1,0-1,0 1,-1-1,1 1,-1-1,0-1,0 1,0-1,-1 1,0-1,0 0,-1 0,3-7,-4 4,0 0,0 0,-1 0,0 0,0 0,-1 0,0 0,-1 1,0-1,0 0,-1 1,0-1,0 1,-1 0,-1 0,1 0,-1 1,0-1,-1 1,1 1,-2-1,1 1,-10-8,12 10,0 1,-1 0,1-1,-1 1,0 1,0-1,0 1,0 0,0 0,0 0,-1 1,1 0,-1 0,1 0,-1 1,1 0,-1 0,1 0,-1 1,1-1,-1 1,1 1,0-1,-1 1,1 0,0 0,0 0,0 1,1 0,-1 0,0 0,1 0,0 1,0 0,0 0,0 0,1 0,-4 6,4-8,1 1,-1 0,1 1,0-1,0 0,0 0,0 1,1-1,-1 1,1 0,0-1,0 1,0 0,1 0,-1 0,1 0,0-1,0 1,1 0,-1 0,2 6,4-1</inkml:trace>
  <inkml:trace contextRef="#ctx0" brushRef="#br0" timeOffset="2571.88">2631 596,'0'11,"0"9,0 7,3 6,0 6,2 6,0 2,2 1,-1 1,-1-3,-2-2,2-5,1-9,1-6,-2-7</inkml:trace>
  <inkml:trace contextRef="#ctx0" brushRef="#br0" timeOffset="3078.97">2868 899,'-3'14,"0"1,1 0,1-1,0 1,1 0,0 0,1 0,1 0,1 0,6 23,-8-34,1 1,0 0,0-1,0 1,1-1,-1 0,1 0,0 0,0 0,1 0,-1 0,1-1,0 0,0 0,0 0,0 0,0-1,1 1,-1-1,1 0,-1 0,1-1,0 0,0 1,0-2,0 1,0 0,0-1,0 0,0 0,0-1,0 1,0-1,8-3,-5 2,0-1,0 0,0-1,0 0,-1 0,1-1,-1 0,0 0,-1-1,1 1,-1-2,-1 1,1 0,-1-1,9-14,-10 15,-1 0,1-1,-1 1,0-1,-1 0,1 0,-1 1,-1-2,1 1,-1 0,0 0,-1 0,0 0,0-1,-1 1,1 0,-2 0,1 0,-4-10,5 16,-1-1,0 1,1-1,-1 1,0-1,0 1,0 0,0 0,0-1,0 1,0 0,-1 0,1 0,0 0,-1 0,1 0,-1 1,1-1,0 0,-1 1,0-1,1 1,-1 0,1-1,-1 1,0 0,1 0,-1 0,1 0,-1 0,0 0,1 0,-1 1,1-1,-1 1,1-1,-1 1,1 0,-1-1,1 1,-1 0,1 0,0 0,0 0,-1 0,1 0,0 0,0 1,0-1,0 0,0 1,0-1,1 0,-1 1,0 1,-4 9</inkml:trace>
  <inkml:trace contextRef="#ctx0" brushRef="#br0" timeOffset="3447.24">3345 623,'0'11,"2"15,3 17,3 16,0 13,1 1,-1-3,-1-10,-3-13,-2-9,-1-8,-3-8,-1-10,0-7</inkml:trace>
  <inkml:trace contextRef="#ctx0" brushRef="#br0" timeOffset="3801.81">3252 873,'123'-8,"-95"4,1 1,-1 1,0 2,0 1,1 1,32 7,-55-7,-1 0,0 0,0 1,0-1,0 1,0 1,0-1,-1 1,0-1,1 1,-2 0,1 1,0-1,-1 1,0 0,0-1,0 1,0 1,-1-1,0 0,0 1,-1-1,1 1,0 7,2 15,-1-1,-1 1,-3 47,0-58,1 4</inkml:trace>
  <inkml:trace contextRef="#ctx0" brushRef="#br0" timeOffset="3802.81">3596 582,'0'11,"0"4</inkml:trace>
  <inkml:trace contextRef="#ctx0" brushRef="#br0" timeOffset="4160.19">3901 845,'-7'12,"1"1,0-1,1 1,0 0,1 0,0 0,1 1,0-1,1 1,0 22,2-31,1 0,-1-1,0 1,1 0,0 0,1-1,-1 1,1-1,-1 1,1-1,1 0,-1 0,0 0,1 0,0 0,0 0,0-1,1 0,-1 1,1-1,-1 0,1-1,0 1,0-1,1 1,-1-1,0-1,1 1,-1-1,1 1,0-1,-1 0,10 0,-9 0,-1-1,1 0,0 0,-1 0,1 0,0-1,-1 0,1 0,0 0,-1 0,0-1,1 0,-1 0,0 0,0 0,0-1,0 1,0-1,-1 0,1 0,-1-1,6-5,-5 2,0 1,0-1,0 0,-1 0,0 0,-1 0,1-1,-1 1,-1-1,1 0,-1 0,-1-14,0 14,0 1,0 0,-1-1,-1 1,1 0,-1 0,0 0,-1 0,0 0,0 0,0 1,-1-1,-6-8,7 12,0-1,0 1,0 0,-1 1,1-1,-1 0,0 1,0 0,0 0,0 0,0 1,0-1,0 1,0 0,-1 0,1 0,-1 1,1-1,0 1,-1 0,1 0,-1 1,-7 1,8-1,0 0,0 0,0 0,0 1,0-1,0 1,0 0,0 0,1 1,-1-1,1 1,0 0,0 0,0 0,0 0,0 0,0 1,1-1,0 1,0-1,0 1,0 0,0 0,1 0,-1 0,1 0,0 1,1-1,-1 0,1 0,0 1,0-1,0 0,0 0,1 1,0-1,0 0,0 0,0 0,1 0,-1 0,1 0,0 0,3 3,9 14</inkml:trace>
  <inkml:trace contextRef="#ctx0" brushRef="#br0" timeOffset="4516.45">4165 1084,'13'5,"-9"-3,0 0,0 0,0 0,1-1,-1 0,0 0,9 1,-13-2,1 0,0 0,-1 0,1-1,-1 1,1 0,0 0,-1 0,1-1,-1 1,1 0,0-1,-1 1,1 0,-1-1,1 1,-1-1,0 1,1-1,-1 1,1-1,0 0,1-26,-3 16,-2-10,1-1,1 1,1 0,0-1,5-21,-5 38,1 1,0 0,0 0,0 0,1 0,-1 0,1 1,0-1,0 0,1 1,-1-1,0 1,1 0,0 0,0 0,0 0,0 0,1 1,-1-1,1 1,-1 0,1 0,0 0,0 1,0-1,0 1,0 0,0 0,0 0,0 1,0-1,0 1,5 0,-3 0,0 1,0-1,0 1,0 0,-1 1,1-1,0 1,-1 0,0 1,1-1,-1 1,0 0,0 0,6 6,-4-3,0 1,-1 0,0 0,-1 1,1-1,-1 1,-1 1,6 11,-3 0,0-1,-2 1,0 0,-1 1,-1-1,-1 1,-1 31,-1-50,1 1,-1 0,0 0,0 0,-1 0,1-1,0 1,-1 0,0 0,1 0,-1-1,0 1,-1 0,1-1,0 1,-1-1,1 0,-1 1,0-1,0 0,0 0,0 0,0 0,0 0,-1-1,-4 4,-6-2</inkml:trace>
  <inkml:trace contextRef="#ctx0" brushRef="#br0" timeOffset="8654.91">4670 316,'-73'-22,"-1"3,-105-13,-156 1,175 18,96 8,-400-51,-85-24,367 56,28 10,-165 7,117 5,63-3,-17 0,-173 15,0 32,-124 10,403-49,1 2,-1 2,1 3,-91 30,99-26,15-5,1 1,-26 13,49-22,1 1,-1-1,0 1,1 0,-1-1,1 1,0 0,0 0,0 0,0 0,0 0,0 1,0-1,1 0,-1 0,1 0,-1 4,-3 46,3-35,-1 96,14 144,2 19,-17-110,5 191,-1-354,-1-1,1 1,-1-1,1 1,0-1,0 1,0-1,0 0,1 0,-1 1,0-1,1 0,0 0,-1 0,1 0,0-1,0 1,0 0,0-1,0 1,1-1,-1 0,0 0,1 0,-1 0,0 0,1 0,-1-1,5 1,10 2,-1-1,1-1,28-2,-18 0,307 2,387 9,-75-8,-294-19,228-5,-510 22,495-11,-358 7,54-5,-54-5,-82 2,142-5,-174 19,106-4,-198 2,1-1,-1 1,1-1,-1 1,1-1,-1 0,0 1,1-1,-1 0,0 0,1 0,-1 0,0 0,0 0,0 0,0-1,0 1,0 0,0-1,-1 1,1 0,0-1,-1 1,1-1,-1 1,0-1,1 1,-1-1,0 0,0-2,-1-58,0 43,-12-187,-1-45,14 169,-3-1,-17-103,19 121,2 57,0 0,-1-1,0 1,0 0,-1 0,0 0,0 0,-1 0,0 0,-1 0,-3-8,3 13,-1 0,1-1,-1 1,1 1,-1-1,0 0,-1 1,1 0,0 0,0 0,-1 0,1 1,-1 0,0 0,-6-1,7 2,-1-1,1 1,0-1,0 0,0-1,-1 1,1-1,1 0,-1 0,0 0,0 0,1-1,-1 1,1-1,0 0,0 0,-3-4,2-1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23:13.20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32 279,'0'3,"0"4,2 7,1 4,2 7,1 5,0 5,1 3,0-1,0-1,-2-6,-4-7,-2-8</inkml:trace>
  <inkml:trace contextRef="#ctx0" brushRef="#br0" timeOffset="359.9">1 1</inkml:trace>
  <inkml:trace contextRef="#ctx0" brushRef="#br0" timeOffset="697.43">265 333,'7'27,"1"0,1 0,1-1,17 31,-33-179,5 107,1 1,0-1,2 1,-1-1,2 1,0 0,6-17,-8 28,0 0,0 0,1 0,0 0,-1 0,1 1,0-1,0 1,0-1,0 1,1 0,-1-1,1 1,-1 0,1 1,0-1,0 1,0-1,0 1,0 0,0 0,0 0,0 0,0 0,1 1,-1 0,0-1,0 1,1 0,-1 1,0-1,0 1,0-1,1 1,-1 0,0 0,0 0,5 3,1 1,0-1,-1 1,1 1,-1-1,0 2,-1-1,0 1,0 0,0 0,0 1,-1 0,-1 0,0 1,7 12,-3-2,0 1,-1 0,-2 0,0 1,6 35,-10-33</inkml:trace>
  <inkml:trace contextRef="#ctx0" brushRef="#br0" timeOffset="1581.35">926 227,'-13'0,"0"0,0 1,0 0,1 1,-1 1,1 0,-14 5,19-5,0 1,1-1,-1 1,1 1,0-1,0 1,0 0,1 1,0-1,0 1,0 0,1 0,-6 10,7-11,0 0,1 0,-1 0,1 0,0 1,0-1,0 0,1 1,0-1,0 1,0 0,1-1,-1 1,2 0,-1-1,0 1,1 0,0-1,1 1,-1-1,1 0,0 1,0-1,1 0,0 0,-1 0,2 0,-1-1,0 1,1-1,0 0,0 0,0 0,1-1,-1 1,1-1,0 0,0 0,0-1,0 0,0 1,1-2,-1 1,1-1,-1 1,8-1,0 2,0-2,1 1,-1-2,1 0,-1 0,1-1,-1-1,1 0,-1-1,0-1,0 0,21-9,-15 3</inkml:trace>
  <inkml:trace contextRef="#ctx0" brushRef="#br0" timeOffset="2086.83">1151 266,'-5'1,"0"0,0 0,-1 1,1 0,0 0,0 0,0 0,0 1,1-1,-1 1,1 1,0-1,0 0,0 1,0 0,0 0,1 0,0 1,0-1,0 1,0 0,-3 7,1-2,1-1,0 1,0 1,1-1,0 0,0 1,2-1,-1 1,1 0,1 16,0-23,1 0,0 0,0-1,0 1,0 0,1 0,-1-1,1 1,0-1,0 1,0-1,1 0,-1 0,1 0,0 0,-1-1,1 1,1-1,-1 1,0-1,0 0,1 0,-1-1,1 1,0-1,0 1,-1-1,1 0,0-1,0 1,0-1,4 1,-1-1,-1 0,1 0,-1-1,1 0,-1 0,0 0,1-1,-1 1,0-2,0 1,0-1,0 0,-1 0,1 0,-1-1,0 0,0 0,0 0,5-6,-5 2,-1 0,1-1,-1 1,-1-1,1 0,-1 0,-1 0,0-1,0 1,-1 0,0-1,-1 1,0-1,0 1,-3-12,3 15,0 1,-1 0,0 0,0 0,-1 0,1 0,-1 0,0 0,-1 0,1 1,-1-1,0 1,0 0,0 0,0 0,-1 0,1 0,-1 1,0 0,-1-1,1 2,0-1,-1 0,1 1,-1 0,0 0,0 0,-10-2,12 4,-1 0,1 0,-1 1,1-1,0 1,-1-1,1 1,0 0,0 0,0 1,-1-1,1 1,1-1,-1 1,0 0,0 0,1 1,-1-1,1 0,-1 1,1-1,0 1,0 0,0 0,1 0,-3 5,2-4,0 0,0 0,0 1,1-1,0 1,0-1,0 1,0-1,1 1,0-1,0 1,0 0,0-1,1 1,-1-1,1 1,1-1,-1 1,3 5,3 0</inkml:trace>
  <inkml:trace contextRef="#ctx0" brushRef="#br0" timeOffset="2461.56">1362 543,'-8'-45,"0"6,-2-47,9 77,1-1,0 0,0 1,1-1,1 1,-1-1,2 1,-1-1,1 1,5-11,-6 16,1 0,-1 1,0-1,1 1,0 0,0 0,0 0,0 0,0 0,0 1,1-1,0 1,-1 0,1 0,0 0,0 0,0 1,0 0,0 0,0 0,0 0,1 0,-1 1,0 0,0 0,1 0,-1 1,0-1,0 1,0 0,1 0,-1 0,0 1,0-1,-1 1,1 0,0 0,-1 1,1-1,-1 1,0 0,1-1,-1 2,-1-1,1 0,0 0,-1 1,4 5,2 11,-1-1,-1 1,0 1,4 34,-5-27,13 45,-12-61,0-3</inkml:trace>
  <inkml:trace contextRef="#ctx0" brushRef="#br0" timeOffset="2956.94">1838 227,'-8'0,"-1"1,1 0,0 1,1 0,-1 0,0 0,-14 8,17-8,1 0,-1 1,1-1,-1 1,1 0,0 1,1-1,-1 1,0 0,1-1,0 1,0 1,-4 6,7-9,0-1,-1 0,1 0,0 0,0 0,0 1,1-1,-1 0,0 0,0 0,1 0,-1 1,0-1,1 0,-1 0,1 0,0 0,-1 0,1 0,0 0,-1 0,1-1,0 1,0 0,0 0,0-1,0 1,0 0,0-1,0 1,0-1,0 1,0-1,1 0,0 1,49 15,-45-15,14 4,-1-1,0 0,-1 2,1 0,21 11,-37-16,0 0,-1 1,1-1,-1 0,0 1,1 0,-1-1,0 1,0 0,0 0,0 0,0 0,-1 1,1-1,0 0,-1 1,0-1,0 1,0 0,0-1,0 1,0 0,-1-1,1 1,-1 0,0 0,1 0,-1-1,-1 1,1 0,0 0,-1 0,1-1,-1 1,0 0,0-1,-2 4,0-1,0-1,0 0,-1 1,0-1,0-1,0 1,0-1,0 1,-1-1,0 0,1-1,-1 1,0-1,0 0,-1 0,1-1,0 1,-1-1,-6 0,1 1,0 0,0-2,0 1,0-1,0-1,0 0,0 0,-18-6,27 6,0 1,0-1,-1 0,1 0,0 0,0-1,0 1,0 0,1-1,-1 1,0-1,0 0,1 0,-1 1,1-1,0 0,-1 0,0-3,-1-6</inkml:trace>
  <inkml:trace contextRef="#ctx0" brushRef="#br0" timeOffset="3328.67">2011 227,'3'11,"2"11,3 8,2 6,0 3,0 2,1-1,-2-4,0-2,-1-8</inkml:trace>
  <inkml:trace contextRef="#ctx0" brushRef="#br0" timeOffset="3679.11">2009 107,'-4'9,"0"5,2 0</inkml:trace>
  <inkml:trace contextRef="#ctx0" brushRef="#br0" timeOffset="4043.08">2407 186,'-42'23,"29"-16,0-1,1 2,-1-1,1 2,1 0,-1 0,2 1,-15 16,24-25,1 0,0 0,-1-1,1 1,0 0,0 0,-1-1,1 1,0 0,0 0,0 0,0 0,0-1,0 1,0 0,0 0,0 0,1-1,-1 1,0 0,0 0,1-1,-1 1,1 0,-1 0,0-1,1 1,-1 0,1-1,0 1,-1-1,1 1,-1-1,1 1,0-1,0 1,-1-1,1 0,0 1,0-1,-1 0,1 1,0-1,1 0,41 13,-38-12,46 7,35 7,-81-14,0 1,-1-1,1 1,-1 0,1 0,-1 1,0-1,0 1,0 0,0 0,-1 0,1 0,-1 1,4 4,-6-6,1 0,-1 0,0 0,1 1,-1-1,0 0,-1 1,1-1,0 1,-1-1,1 0,-1 1,0 0,0-1,0 1,0-1,0 1,0-1,-1 1,1-1,-1 1,-1 2,0-1,0-1,-1 0,1 1,-1-1,1-1,-1 1,0 0,0-1,0 1,-1-1,1 0,0 0,-5 2,-1 0,0 0,0-1,0 0,-1-1,1 0,-1 0,0-1,0 0,1-1,-19-1,9-4,4-1</inkml:trace>
  <inkml:trace contextRef="#ctx0" brushRef="#br0" timeOffset="4044.08">2672 14,'0'11,"0"11,2 10,3 12,3 8,3 10,1 3,-1-5,-3-8,-2-11,-3-10,-1-8,-4-10,-1-8</inkml:trace>
  <inkml:trace contextRef="#ctx0" brushRef="#br0" timeOffset="4411.65">2566 265,'16'-4,"12"-4,9-1,7 2,1 1,-1 3,-5 0,-6 2,-9 1</inkml:trace>
  <inkml:trace contextRef="#ctx0" brushRef="#br0" timeOffset="5344.18">3054 399,'6'-2,"100"-38,-96 36,0-1,0-1,0 0,-1 0,0-1,0 0,14-14,-22 20,0 0,0 0,-1 0,1 0,0 0,0 0,0 0,-1 0,1 0,-1-1,1 1,-1 0,1 0,-1-1,0 1,1 0,-1-1,0 1,0 0,0 0,0-1,0 1,0 0,0-1,-1-1,0 2,0-1,0 1,-1 0,1 0,0 0,-1-1,1 1,0 1,-1-1,1 0,-1 0,0 0,1 1,-1-1,1 1,-4-1,-3 0,0-1,0 2,0-1,0 1,0 1,-1-1,-10 3,5 2,-1 0,1 1,0 0,1 1,-1 1,1 0,1 1,-16 14,20-17,1 1,0 0,1 1,0-1,0 1,0 1,1-1,0 1,1 0,0 0,0 0,1 0,0 1,-1 9,4-16,-1-1,1 0,0 1,0-1,1 1,-1-1,0 0,1 1,0-1,-1 0,1 1,0-1,0 0,0 0,0 0,1 0,-1 0,1 0,2 3,0-2,0 1,0-1,1 0,0 0,-1 0,1-1,0 1,7 1,9 2,0-1,0-1,28 2,-47-6,60 5,1-2,73-7,-135 3,1 1,0-1,-1 1,1-1,-1 1,1-1,-1 0,1 0,-1 0,1 0,-1 0,0 0,0 0,1 0,-1-1,0 1,0 0,0-1,0 1,-1 0,1-1,0 0,-1 1,1-1,-1 1,1-1,-1 0,0 1,1-1,-1 0,0 1,0-4,0-8,-1 0,1 0,-5-16,3 15,-2-13,2 17,0 1,1-1,0 1,1-1,0 1,1-12,-1 19,1 0,-1 0,1 0,0 0,0 0,0 1,0-1,0 0,0 0,0 1,0-1,1 1,-1-1,1 1,-1-1,1 1,0 0,-1 0,1 0,0 0,0 0,0 0,-1 1,1-1,0 0,0 1,0 0,0-1,0 1,0 0,0 0,1 0,-1 0,2 1,4 0,-1 0,1 0,-1 1,0 0,0 0,1 1,-1-1,-1 2,1-1,0 1,-1 0,0 0,0 1,0 0,-1 0,1 1,-1-1,0 1,-1 0,0 0,0 1,0-1,0 1,-1 0,0 0,-1 0,0 0,0 0,0 1,-1-1,0 1,0-1,-1 1,0-1,0 1,-1-1,0 1,0-1,-4 10,5-15,0-1,-1 1,1-1,-1 0,1 1,-1-1,1 0,-1 1,0-1,0 0,0 0,1 1,-1-1,0 0,-1 0,1 0,0 0,0-1,0 1,0 0,-1 0,1-1,-3 2,-3-2</inkml:trace>
  <inkml:trace contextRef="#ctx0" brushRef="#br0" timeOffset="5703.28">3756 1,'2'13,"5"14,5 14,1 12,3 12,2 5,-1 1,-2-8,-3-10,-2-12,-3-8,-1-8,-1-10,-2-8</inkml:trace>
  <inkml:trace contextRef="#ctx0" brushRef="#br0" timeOffset="6073.89">3611 279,'16'-4,"16"-6,19-4,16-4,10-1,1 1,-8 0,-11 4,-14 4,-15 7,-14 5,-10 2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23:33.77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1 1,'-37'774,"34"-740,3-21,4-20,-1-6</inkml:trace>
  <inkml:trace contextRef="#ctx0" brushRef="#br0" timeOffset="617.41">464 173,'-15'16,"1"1,0 1,2 0,0 1,1 0,1 1,1 0,0 1,2 0,0 0,2 1,-4 23,7-33,1 1,1-1,0 1,0-1,1 0,1 1,0-1,1 0,0 0,6 13,-6-16,1-1,1-1,0 1,0-1,0 1,1-2,0 1,0-1,1 1,0-2,0 1,0-1,1 0,-1 0,11 3,-8-3,0-1,0-1,0 0,1 0,-1-1,1 0,-1-1,1 0,0-1,-1 0,1 0,0-1,-1-1,1 0,-1 0,0-1,0-1,15-6,-14 4,0 0,0-1,-1 0,0-1,0 0,-1 0,0-1,0-1,-1 1,0-1,-1-1,0 1,-1-1,0-1,6-14,-4 2,-1 0,-1 0,-1-1,-1 0,-1 0,-1 0,-2-33,0 43,-1 1,-1-1,0 0,-1 1,-1-1,0 1,-1 0,0 1,-1-1,-1 1,0 0,0 0,-18-21,20 29,-1 0,1 0,-1 1,1 0,-1 0,0 0,-1 1,1-1,-1 2,1-1,-1 1,0 0,0 0,0 1,0 0,0 0,0 0,0 1,0 0,-1 1,1 0,0 0,-9 2,6 0,1 1,-1-1,1 1,0 1,0 0,0 0,1 0,0 1,0 1,0-1,1 1,0 1,0-1,1 1,-9 15,0 4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23:29.74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,'6'18,"0"0,-2 1,0-1,-1 1,-1 0,0 0,-3 37,1-23,-1 112,2 74,0-217,-1-1,0 1,1-1,-1 1,1-1,0 1,-1-1,1 0,0 1,0-1,0 0,0 0,0 1,0-1,0 0,0 0,1 0,-1 0,0 0,1-1,-1 1,0 0,1 0,-1-1,1 1,-1-1,1 0,0 1,-1-1,1 0,2 0,66-1,-33-1,-5 7,-25-4,0 1,0-1,0 0,0 0,0-1,0 0,0-1,0 1,0-1,0-1,11-2,-11-2</inkml:trace>
  <inkml:trace contextRef="#ctx0" brushRef="#br0" timeOffset="513.68">887 107,'-12'-2,"1"0,-1 1,0 0,0 1,1 0,-1 1,0 1,1-1,-1 2,1 0,-1 0,1 1,0 0,0 1,1 0,0 1,-1 0,2 1,-1 0,-8 8,0 0,0 0,1 1,1 1,0 1,1 1,2-1,-21 36,31-48,0 0,0 1,0-1,1 1,0-1,0 1,1 0,-1 0,1-1,1 1,0 0,0 0,0 0,0 0,1 0,1 0,-1 0,1-1,0 1,0 0,1-1,0 0,0 0,1 0,-1 0,1 0,1-1,-1 1,11 8,2-1,0-1,1 0,0-1,1-1,1-1,-1-1,1-1,1-1,-1 0,1-1,0-2,0 0,0-1,41-2,-60 0,-1 1,0-1,1 0,-1 0,1 0,-1 0,1-1,-1 1,1 0,-1-1,0 1,1-1,-1 1,0-1,1 1,-1-1,0 0,0 0,0 0,1 0,-1 0,0 0,0 0,0 0,-1 0,1 0,1-3,-2-5</inkml:trace>
  <inkml:trace contextRef="#ctx0" brushRef="#br0" timeOffset="1032.11">1059 146,'0'9,"0"12,0 14,2 14,1 10,0 6,0-1,-2-9,0-9,0-11,-1-9,0-6,2-11,1-12,0-10,-1-3</inkml:trace>
  <inkml:trace contextRef="#ctx0" brushRef="#br0" timeOffset="1391.89">1073 13,'25'5,"0"1,0 2,0 0,-1 2,0 1,-1 0,0 2,-1 1,0 0,-1 2,-1 0,-1 1,18 21,-25-25,0 1,-1 0,0 0,-2 1,0 0,0 1,-2 0,0 1,0-1,-2 1,0 1,-1-1,-1 1,0-1,-1 1,-1 0,-1 0,-1 0,-4 29,4-40,-1 0,0 0,0 0,0 0,-1 0,0-1,-1 1,1-1,-1 0,0 0,0 0,-1-1,0 0,0 1,0-2,-1 1,0-1,0 1,0-1,0-1,0 1,-1-1,-12 4,2-3,-1 0,0-2,-1 0,1 0,0-2,0 0,0-1,-23-5,15 2</inkml:trace>
  <inkml:trace contextRef="#ctx0" brushRef="#br0" timeOffset="2799.91">1799 279,'7'2,"6"1,6 0,4-1,5 0,5-1,0 0,2-1,0 0,-2 0,-5 0,-4-1,-4 1,-6-2,-7-1,-5 0</inkml:trace>
  <inkml:trace contextRef="#ctx0" brushRef="#br0" timeOffset="3171.57">1813 424,'12'0,"7"0,6 0,5 0,1 0,4 2,-1 1,-1 0,-5-1,-4 0,-4 1,-5-2,-6-1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10:20.649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1 701,'27'6,"0"1,-1 1,1 2,-2 0,1 2,-2 1,32 21,153 126,-203-154,149 142,6 4,-117-116,348 267,-121-154,-130-78,-20-9,105 61,-201-106,0 1,-2 0,0 2,-1 1,-1 1,20 26,22 29,-63-74,-7-8,-11-7,0-2</inkml:trace>
  <inkml:trace contextRef="#ctx0" brushRef="#br0" timeOffset="1582.8">716 1,'-20'0,"-1"1,1 1,0 1,0 0,0 2,-20 7,33-9,0 0,1 0,-1 0,1 1,0 0,0 0,1 1,-1-1,-5 7,8-7,1-1,-1 1,1 0,0 0,0-1,0 1,0 1,1-1,0 0,0 0,0 0,0 1,1-1,-1 1,1-1,1 6,-1-9,0 0,0-1,0 1,0 0,0 0,1 0,-1-1,0 1,0 0,1 0,-1-1,1 1,-1 0,1-1,-1 1,1 0,-1-1,1 1,0-1,-1 1,1-1,0 1,-1-1,1 1,0-1,-1 0,1 0,0 1,0-1,0 0,-1 0,1 0,0 0,0 1,0-1,0 0,-1-1,2 1,41-9,-14 2,-19 7,-1 1,0 0,0 1,0-1,0 2,0-1,-1 1,1 1,-1-1,0 1,0 1,0 0,0 0,-1 0,0 1,0 0,0 1,-1-1,0 1,0 1,-1-1,0 1,0 0,4 9,-6-11,0 0,0 0,-1 1,0-1,0 1,-1 0,1-1,-1 1,-1 0,0 0,1 0,-2 0,1-1,-1 1,0 0,-1 0,0-1,0 1,0-1,-1 1,1-1,-2 0,1 0,-1 0,0-1,0 1,0-1,-1 0,0 0,0 0,0-1,-8 6,-1-2,-1 0,0-1,-1-1,1 0,-1-1,0-1,0 0,-1-1,1-1,-1 0,1-1,-1-1,1-1,-25-4,19-1,22 6,-1 0,1 0,-1 0,1 0,-1-1,1 1,0 0,-1 0,1 0,-1 0,1-1,0 1,-1 0,1 0,0-1,-1 1,1 0,0-1,-1 1,1 0,0-1,-1 1,1 0,0-1,0 1,0-1,-1 1,1 0,0-1,0 1,0-1,0 1,0-1,0 1,0-1,0 1,0 0,0-1,0 1,0-1,0 1,0-1,5-3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10:18.749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0 0,'30'33,"1"-2,2-1,1-2,55 35,24 20,393 292,-456-345,1-1,77 30,112 28,44 20,-169-57,175 108,-220-112,-17-9,1-3,2-2,93 38,134 48,-265-106,-17-12,-1 1,0-1,1 0,-1 1,0-1,0 0,1 1,-1-1,0 0,0 1,0-1,0 0,1 1,-1-1,0 1,0-1,0 0,0 1,0-1,0 1,0-1,0 0,0 1,0-1,0 1,0-1,0 0,-1 1,1-1,0 1,0-1,0 0,0 1,-1-1,1 0,0 1,0-1,-1 0,1 1,0-1,-1 0,1 0,0 1,-1-1,0 0,-6 4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10:15.090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1 259,'124'83,"20"14,-72-44,3-4,88 43,-1 9,14 7,195 121,-233-138,-114-75,44 26,-1 4,105 94,212 196,-319-290,127 66,-128-80,-24-13,-1 2,51 36,-82-46,-21-8,-3-4</inkml:trace>
  <inkml:trace contextRef="#ctx0" brushRef="#br0" timeOffset="1466.04">688 114,'2'-8,"0"1,1 0,-1 0,1 0,1 0,-1 1,1 0,0-1,1 1,-1 0,1 1,0-1,1 1,-1 0,1 1,10-8,-13 12,0-1,0 0,1 1,-1-1,0 1,0 0,0 0,0 0,0 1,0-1,0 1,0 0,0-1,0 1,0 1,0-1,0 0,0 1,-1-1,1 1,0 0,-1 0,0 0,1 0,-1 0,0 1,0-1,3 6,5 6,0 0,0 1,11 28,-11-23,-2 1,0 0,-1 1,-1 0,-2 0,0 0,-1 1,-1 0,-1-1,-1 1,-1-1,-5 29,4-45,0-1,0 0,0 1,-1-1,0 0,0 0,0-1,-1 1,0-1,1 1,-2-1,1 0,0-1,-1 1,0-1,1 0,-11 5,11-6,1 0,-1-1,0 0,0 1,1-1,-1 0,0-1,0 1,0-1,-1 0,1 0,0 0,0 0,0-1,0 0,0 1,1-1,-1-1,0 1,0-1,1 1,-1-1,0 0,1 0,0-1,-5-3,6 4,1 0,-1 0,0 0,1 0,-1-1,1 1,0-1,0 1,-1-1,2 1,-1-1,0 0,1 0,-1 1,1-1,0 0,0 0,0 1,0-1,0 0,0 0,1 1,0-1,-1 0,1 1,0-1,0 1,1-1,-1 1,0-1,1 1,-1 0,4-3,-2 0,1 1,-1-1,1 1,0 0,1 0,-1 0,1 1,0 0,0 0,0 0,0 0,0 1,0 0,1 0,6-1,-4 2,0 1,0 0,1 0,-1 0,0 2,0-1,0 1,0 0,0 0,-1 1,1 0,13 7,-6 0,1 1,-1 0,-1 1,20 20,-26-23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27:58.25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56 240,'-17'1,"1"0,0 0,-1 2,1 0,0 1,0 1,0 0,1 1,0 1,0 0,1 1,-21 15,24-15,0 2,0-1,1 1,1 0,0 1,0 0,1 1,0 0,1 0,0 0,1 1,1 0,0 0,-7 28,11-35,0 1,0 0,1 0,-1-1,1 1,1 0,-1 0,1-1,1 1,-1 0,1-1,0 1,0-1,1 0,0 0,0 0,7 10,-3-8,0-1,0 0,0 0,1-1,-1 0,2 0,-1 0,1-1,-1-1,1 0,13 5,-8-4,0-1,1 0,-1-1,1-1,0 0,-1-1,1-1,0 0,0 0,0-2,-1 0,1-1,0 0,-1-1,0-1,20-9,16-22,-29 19</inkml:trace>
  <inkml:trace contextRef="#ctx0" brushRef="#br0" timeOffset="439.99">673 386,'-9'1,"-1"0,1 0,-1 1,1 0,0 1,-1 0,1 0,1 1,-1 1,1-1,-1 1,1 0,0 1,1 0,0 1,0-1,-11 14,11-11,0-1,1 1,0 0,1 0,0 0,1 1,0 0,0 0,1 0,0 0,1 1,0-1,0 1,1-1,1 22,1-28,-1 0,1 0,0 0,0 0,0 0,0 0,1 0,-1 0,1-1,0 1,0 0,1-1,-1 0,1 0,-1 1,1-1,0-1,0 1,1 0,-1-1,0 0,1 1,-1-2,1 1,0 0,0-1,0 1,0-1,0 0,0 0,0-1,0 1,0-1,0 0,0 0,6-1,-1 0,-1 0,1 0,-1-1,0 0,1 0,-1-1,0 0,-1 0,1-1,0 0,-1-1,0 1,0-2,0 1,-1-1,11-11,-12 8,1 0,-2 0,1-1,-2 1,1-1,-1 0,-1 0,1 0,-2 0,1 0,-2-1,1 1,-1 0,-1-1,0 1,-3-15,3 19,0-1,-1 1,0 0,0-1,-1 1,1 0,-1 0,-1 1,1-1,-1 0,0 1,0 0,0 0,-1 0,0 1,0 0,0-1,0 2,-1-1,0 1,1-1,-1 2,0-1,-1 1,1 0,-11-3,14 5,0 0,1 0,-1 0,0 0,0 0,0 0,0 1,0 0,0-1,1 1,-1 0,0 0,1 1,-1-1,1 0,-1 1,1 0,-1-1,1 1,0 0,0 0,0 0,0 1,0-1,1 0,-1 1,1-1,-1 1,1-1,0 1,0 0,0 0,0-1,0 5,0-1,0-1,0 0,0 1,1-1,0 0,0 1,0-1,0 1,1-1,0 0,0 0,1 1,0-1,-1 0,2 0,-1 0,0-1,4 6,13 9,-1-3</inkml:trace>
  <inkml:trace contextRef="#ctx0" brushRef="#br0" timeOffset="776.26">806 730,'8'-153,"-6"137,0 0,2 0,0 0,0 1,2 0,0 0,11-21,-14 31,1 0,-1 1,1 0,0-1,0 2,0-1,1 0,-1 1,1-1,0 2,0-1,0 0,0 1,1 0,-1 0,10-2,-11 3,-1 1,1 0,-1-1,1 1,-1 1,1-1,-1 0,0 1,1 0,-1 0,1 0,-1 0,0 0,0 1,0-1,0 1,0 0,0 0,0 0,0 0,-1 0,1 1,-1-1,0 1,0 0,0 0,0 0,2 3,6 18,0 0,-2 0,-1 1,-1 0,-1 1,2 30,8 35,-4-60,-6-21</inkml:trace>
  <inkml:trace contextRef="#ctx0" brushRef="#br0" timeOffset="1317.57">1400 412,'-13'-3,"0"1,0 1,0-1,0 2,0 0,0 1,0 0,0 1,0 0,0 1,-18 7,24-7,0 1,-1 0,1 0,1 1,-1 0,1 0,0 0,0 1,0 0,1 0,0 1,0-1,0 1,1 0,0 0,1 1,-1-1,2 1,-4 11,4-13,1-1,-1 1,1-1,1 1,-1 0,1-1,0 1,0 0,1 0,-1-1,1 1,0-1,1 1,0-1,0 1,0-1,4 8,-3-9,0 0,1 0,-1-1,1 1,0-1,0 0,0 0,0 0,1 0,-1-1,1 1,-1-1,1-1,0 1,0-1,0 1,0-1,0-1,0 1,5-1,-2 1,-1-1,1 0,-1-1,1 0,-1 0,1 0,-1-1,0 0,0-1,0 0,0 0,0 0,0-1,-1 0,0 0,1 0,-2-1,1 0,-1 0,1-1,-1 0,-1 0,1 0,-1 0,6-12,-3 3,0-1,-2 0,1 0,-2-1,0 1,-1-1,-1 0,-1 0,0 0,-3-26,-3-13,-3 0,-2 0,-2 1,-3 1,-25-59,33 107,5 19,1 24,10 62,4 0,5-1,34 110,-51-204,1 7,1 0,0 0,1 0,1 0,-1-1,2 0,-1 0,2 0,7 10,-2-9</inkml:trace>
  <inkml:trace contextRef="#ctx0" brushRef="#br0" timeOffset="1815.93">1719 359,'-1'16,"1"11,0 11,0 6,0 1,3-2,0-3,2-7,0-7,2-8,-1-6</inkml:trace>
  <inkml:trace contextRef="#ctx0" brushRef="#br0" timeOffset="1816.93">1719 121,'-1'0</inkml:trace>
  <inkml:trace contextRef="#ctx0" brushRef="#br0" timeOffset="2174.82">2036 41,'0'12,"0"14,0 17,2 18,1 18,0 11,-1 1,0-8,-1-14,-1-14,1-14,-1-11,0-14,-3-12,0-6</inkml:trace>
  <inkml:trace contextRef="#ctx0" brushRef="#br0" timeOffset="2175.82">1864 372,'20'-4,"21"-5,18-2,13-1,4 0,-5 3,-10 3,-11 3,-14 1</inkml:trace>
  <inkml:trace contextRef="#ctx0" brushRef="#br0" timeOffset="2855.8">2526 372,'-4'-4,"-2"0,0 3,2 7,1 11,0 12,2 9,1 6,0-1,0 0,0-4,1-5,-1-10</inkml:trace>
  <inkml:trace contextRef="#ctx0" brushRef="#br0" timeOffset="3196.41">2447 68,'7'11,"2"4</inkml:trace>
  <inkml:trace contextRef="#ctx0" brushRef="#br0" timeOffset="3598.85">2737 332,'-14'15,"0"0,2 2,-1 0,2 0,0 1,2 0,-13 30,20-40,-1 0,1 0,0 1,1-1,-1 0,2 1,-1-1,1 1,2 11,-1-15,0 0,0 0,1 0,0-1,0 1,0 0,0-1,1 0,0 1,0-1,0 0,0-1,0 1,1 0,0-1,8 6,-8-6,2 0,-1 0,0 0,0 0,1-1,0 0,-1 0,1-1,0 1,0-1,0 0,0-1,0 0,0 0,0 0,0-1,-1 1,1-1,0-1,0 1,0-1,-1 0,1 0,-1-1,1 0,-1 0,0 0,0 0,-1-1,8-7,-3 4,-2-2,1 1,-1-1,0 0,-1 0,0 0,-1-1,0 0,0 0,-1-1,0 0,-1 1,0-1,-1 0,2-19,-4 21,0 0,-1 0,0 0,0 0,-1-1,-1 2,1-1,-1 0,-1 0,0 1,0 0,0 0,-1 0,0 0,-1 1,0 0,-8-9,10 13,-1-1,1 1,0 0,-1 0,0 0,1 1,-1 0,0 0,0 0,-1 0,1 1,0 0,0 0,-1 0,1 1,-1-1,1 2,0-1,-1 0,1 1,0 0,-1 0,1 1,0-1,0 1,0 0,0 1,0-1,1 1,-8 5,9-6,-1 0,0 1,1 0,0 0,-1 0,1 0,1 0,-1 0,0 1,1 0,-1-1,1 1,0 0,1 0,-1 0,1 0,-1 1,1-1,0 0,1 0,-1 1,1-1,0 0,0 1,0-1,1 6,5 4</inkml:trace>
  <inkml:trace contextRef="#ctx0" brushRef="#br0" timeOffset="3954.52">3001 664,'1'7,"3"-15,2-19,-3-17,10-59,-11 92,1 0,-1 0,2 0,0 0,0 1,1 0,0 0,0 0,1 0,1 1,8-9,-13 15,0 0,1 1,-1-1,1 1,-1 0,1 0,0 0,0 0,0 1,0-1,0 1,1 0,-1-1,0 1,1 1,-1-1,0 0,1 1,-1 0,1 0,-1 0,1 0,-1 1,1-1,-1 1,0 0,1 0,-1 0,0 0,0 0,1 1,-1 0,0 0,-1-1,1 2,4 3,2 2,-2 0,1 1,-1 0,0 1,-1-1,0 1,-1 0,0 1,7 20,-4 0,-2 1,-1 0,-1 1,-1 59,-2-35,0-49,2-5</inkml:trace>
  <inkml:trace contextRef="#ctx0" brushRef="#br0" timeOffset="4340.57">3585 411,'-9'-2,"-1"0,0 1,0 0,0 0,1 1,-1 0,0 1,0 0,0 1,1 0,-18 6,20-5,1 1,0 0,0 0,0 0,0 1,1 0,0 0,0 0,0 0,0 1,1 0,0 0,0 0,1 1,0-1,-5 14,6-14,-1 1,1-1,0 1,1-1,0 1,0 0,0 0,1 0,0 0,0 0,1-1,0 1,3 10,-3-13,1 0,-1-1,1 0,0 1,0-1,1 0,-1 0,1 0,-1 0,1 0,0-1,0 1,0-1,0 0,1 0,-1 0,0 0,1-1,0 1,-1-1,1 0,0 0,0 0,-1-1,7 1,-3-1,1 0,-1 0,0-1,1 0,-1 0,1-1,-1 0,0 0,0 0,0-1,0-1,-1 1,1-1,-1 0,0 0,0-1,0 1,-1-1,0-1,7-7,-7 7,0-1,0 1,-1-1,1 0,-2 0,1 0,-1 0,0-1,-1 0,1 1,-2-1,1 0,-1 0,0 0,-1 0,0 0,0 0,0 0,-3-8,3 15,0 0,0-1,0 1,0 0,-1 0,1 0,0 0,-1 0,1 0,-1 0,1 1,-1-1,1 0,-1 0,0 0,1 0,-1 1,-1-2,-7 11,-2 31,11-24,0-1,0 0,2 0,-1 0,6 18,-6-29,0 0,0 0,0 0,1 0,-1-1,1 1,0 0,0-1,0 0,0 1,1-1,-1 0,1 0,0 0,0 0,0-1,0 1,1-1,-1 0,0 0,1 0,0 0,-1-1,6 2,9-1</inkml:trace>
  <inkml:trace contextRef="#ctx0" brushRef="#br0" timeOffset="4684.72">3861 1,'-3'11,"0"13,1 13,2 15,1 13,1 10,-1 5,1 0,1-6,1-12,-1-11,-1-10,0-8,-1-7,-1-8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27:52.07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81 290,'14'16,"0"2,-2-1,20 36,0 0,79 107,50 77,-160-231,-8-11,0-2</inkml:trace>
  <inkml:trace contextRef="#ctx0" brushRef="#br0" timeOffset="342.48">664 263,'-61'69,"3"1,3 4,4 1,-63 122,103-173,9-11,2-13,1 0,-1 0,0 0,0 1,0-1,0 0,0 0,0 0,0 0,0 1,1-1,-1 0,0 0,0 0,0 0,0 0,0 0,1 1,-1-1,0 0,0 0,0 0,1 0,-1 0,0 0,0 0,0 0,1 0,-1 0,0 0,0 0,0 0,1 0,-1 0,0 0,0 0,0 0,1 0,-1 0,0 0,0 0,0-1,1 1,7-3</inkml:trace>
  <inkml:trace contextRef="#ctx0" brushRef="#br0" timeOffset="775.55">903 368,'10'0,"8"0,7-2,6-1,3 0,2-2,-2 1,-1 0,-5 1,-4 1,-7 4,-8 2,-8 4,-7 3,-1-1</inkml:trace>
  <inkml:trace contextRef="#ctx0" brushRef="#br0" timeOffset="1130.43">916 540,'11'-2,"11"-1,8 0,5 1,2-2,-1 0,-2 0,-5 2,-4 0,-6 1,-4 3,-9 1,-4 2,-2 1</inkml:trace>
  <inkml:trace contextRef="#ctx0" brushRef="#br0" timeOffset="2631.66">1908 223,'-5'0,"-26"-1,-1 1,1 2,0 0,-1 3,2 0,-46 15,71-18,1 1,-1 0,1 0,-1 1,1-1,0 1,1 0,-1 0,1 1,-1-1,1 0,1 1,-1 0,1 0,-1 0,-2 10,2-4,0 0,0 0,1 0,0 0,1 1,1-1,0 13,0-23,0 0,1 0,-1 0,0 0,0 0,1 0,-1 0,1 0,-1 0,1 0,-1-1,1 1,0 0,-1 0,1 0,0-1,0 1,-1 0,1-1,0 1,0-1,0 1,0-1,0 1,0-1,0 1,0-1,0 0,0 0,0 0,0 1,0-1,0 0,0 0,0 0,0-1,0 1,0 0,0 0,0 0,0-1,0 1,0-1,0 1,0-1,1 0,58-27,-44 19,-6 4,13-6,1 0,0 2,41-11,-59 19,1-1,0 1,-1 1,1-1,0 1,0 1,0-1,-1 1,1 0,0 0,-1 1,1 0,-1 0,1 1,-1 0,0 0,0 0,10 8,-5-2,-2 0,1 1,-1 0,-1 0,0 1,0 0,-1 0,0 1,-1 0,-1 0,0 1,5 16,-9-23,1 0,-1 0,0 0,-1 0,1 0,-1 0,0 0,-1 0,0 1,0-1,0 0,0 0,-1-1,0 1,0 0,-1-1,0 1,0-1,0 0,0 1,-1-2,0 1,0 0,0-1,-1 0,1 0,-1 0,-10 6,-1-2,-1-1,0 0,0-1,0-1,-1 0,0-1,0-1,0-1,0-1,-1 0,1-2,0 0,0 0,-21-6,37 7,1-1,-1 0,0 1,0-1,0 0,0 0,1 0,-1 0,0 0,1-1,-3-2,-2-3</inkml:trace>
  <inkml:trace contextRef="#ctx0" brushRef="#br0" timeOffset="5156.03">2227 50,'-65'-13,"-1"2,-95-4,-136 13,168 3,-31 0,-517-12,321 15,117 2,236-6,0 0,0 0,0 0,0 0,0 0,0 0,0 1,0 0,0-1,0 1,0 0,0 0,0 1,1-1,-1 1,0-1,1 1,-1 0,1 0,0 0,-2 2,1 1,1 0,0 0,1 0,-1 0,1 0,0 1,0-1,1 0,0 1,-1-1,2 7,21 266,-1 8,-21-282,1 42,-2-1,-1 0,-15 71,17-115,1-1,-1 1,0 0,0 0,1 0,-1 0,0 0,1 0,-1 0,1-1,-1 1,1 0,-1 0,1-1,0 1,-1 0,1-1,0 1,0-1,0 1,-1-1,1 1,0-1,0 1,0-1,0 0,0 0,0 1,-1-1,1 0,0 0,0 0,0 0,1 0,43 5,-37-5,409 15,-236-13,490 26,-593-25,237 6,-57 5,-108-6,-95-3,-54-5,0 1,0-1,0 0,0 0,0 0,-1 0,1 0,0 0,0 0,0 0,0 0,0 0,0 0,0-1,0 1,0 0,0-1,0 1,0-1,-1 1,1-1,0 1,0-1,-1 0,1 1,0-1,-1 0,1 0,1-1,-4-29,0 23,-14-107,0-119,11 130,-31-185,30 267,1-1,2 0,0 0,1 0,1-1,4-40,-3 64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27:47.38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80,'117'-24,"0"6,196-6,-144 17,363 1,-366 19,-157-10,-16 2,-3-3</inkml:trace>
  <inkml:trace contextRef="#ctx0" brushRef="#br0" timeOffset="515.19">397 409,'2'0,"4"0,2 2,4 1,6 0,3 0,5-2,1 0,-1 2,-1 0,-4 0,-2-1,-5-3,-5-1</inkml:trace>
  <inkml:trace contextRef="#ctx0" brushRef="#br0" timeOffset="1130.95">1033 105,'-11'3,"0"1,0 0,0 0,1 1,0 1,0-1,0 2,1-1,0 2,0-1,0 1,1 0,0 1,1 0,0 0,1 1,-1-1,2 1,-1 1,2-1,-1 1,1 0,-2 13,5-23,1 0,0 0,0-1,0 1,0 0,0 0,0-1,0 1,0 0,0 0,0 0,0-1,1 1,-1 0,0 0,0-1,1 1,-1 0,1-1,-1 1,0 0,1-1,-1 1,1 0,0-1,-1 1,1-1,-1 1,1-1,0 0,-1 1,1-1,0 1,0-1,-1 0,1 0,0 1,0-1,-1 0,1 0,0 0,0 0,0 0,-1 0,1 0,0 0,0 0,-1-1,1 1,0 0,0 0,0-1,56-15,-40 10,-3 3,0-1,0 2,1 0,-1 1,1 0,-1 1,1 1,23 3,-33-2,0-1,0 1,0 0,0 0,0 0,-1 0,1 1,-1 0,0 0,1 0,-1 1,-1-1,1 1,0 0,-1 0,0 1,0-1,0 0,-1 1,1 0,-1 0,0-1,0 1,-1 0,0 1,2 8,-2-9,0 1,-1 0,1-1,-1 1,0 0,-1-1,1 1,-1 0,0-1,-1 1,1-1,-1 1,0-1,0 0,-1 0,-4 8,2-7,0 0,0-1,-1 0,1 0,-1 0,0 0,-1-1,1 0,-1-1,1 1,-10 2,-1 0,0-1,0-1,0-1,0 0,-1-1,1-1,-1-1,1 0,-1-1,-17-4,18 1</inkml:trace>
  <inkml:trace contextRef="#ctx0" brushRef="#br0" timeOffset="2425.73">2276 65,'701'-12,"-416"12,60-1,-297-4,-35 3,0 0,1 1,20 1,-35 1,1-1,0 0,0 0,0 0,0 0,-1 1,1-1,0 0,0 0,0 1,0-1,0 0,0 0,0 0,0 1,0-1,0 0,0 0,0 1,0-1,0 0,0 0,0 0,0 1,0-1,0 0,0 0,0 1,0-1,0 0,1 0,-1 0,0 1,0-1,0 0,0 0,0 0,1 0,-1 1,0-1,0 0,0 0,1 0,-1 0,0 0,0 0,0 0,1 0,-1 1,0-1,0 0,1 0,-1 0,0 0,0 0,0 0,1 0,-1 0,-17 9,1-3</inkml:trace>
  <inkml:trace contextRef="#ctx0" brushRef="#br0" timeOffset="2905.34">2567 436,'9'3,"9"0,7 0,4 2,2-1,2 0,-1-1,-1-1,-4-1,-4-1,-3 3,-4-1,-4-1,-2-2,-2-1</inkml:trace>
  <inkml:trace contextRef="#ctx0" brushRef="#br0" timeOffset="3554.74">3322 212,'-15'-3,"1"1,-1 0,0 1,0 0,1 1,-21 3,30-1,-1-1,0 1,1 0,0 0,-1 1,1 0,0 0,0 0,0 0,1 1,-1 0,1 0,0 0,0 1,0-1,0 1,1 0,-5 9,4-7,0-1,0 1,1 1,0-1,1 0,-1 1,2 0,-1-1,1 1,-1 9,3-17,-1 1,1 0,-1 0,1 0,-1 0,1-1,0 1,-1 0,1-1,0 1,0-1,-1 1,1 0,0-1,0 0,0 1,0-1,0 1,0-1,0 0,-1 0,1 0,0 1,0-1,0 0,0 0,0 0,0-1,0 1,0 0,0 0,2-1,41-7,-33 5,12-2,-2 0,0 2,0-1,0 2,42 2,-58 0,0 0,0 1,0 0,-1 0,1 1,0-1,-1 1,1 0,-1 0,1 1,-1-1,0 1,0 0,0 0,-1 0,1 1,-1-1,0 1,0 0,0 0,0 0,-1 0,1 1,-1-1,0 1,0-1,1 7,-1-3,0-1,0 1,0 0,-1 0,-1 0,1 0,-1 0,-1-1,1 1,-1 0,-1 0,1 0,-1 0,-1-1,1 1,-2-1,1 0,-1 0,1 0,-2 0,1-1,-9 10,4-7,0-1,-1 0,0-1,0 0,-1 0,1-1,-1-1,-1 0,1 0,-1-1,0-1,1 0,-25 3,-108 3,122-7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00:02.82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32,'2'0,"4"0,2 0,3-2,2-1,1 0,0 0,1 2,-1-3,1 0,-1 1,0 1,-2-2,-3 2,-6 2,-3 0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40:15.29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8 148,'38'-16,"-17"6,1 1,-6 2,0 1,1 1,0 1,22-4,-35 7,1 1,-1 0,0 0,0 0,0 0,0 1,0-1,0 1,0 0,-1 1,1-1,0 0,0 1,-1 0,1 0,-1 0,1 1,-1-1,0 1,0-1,0 1,0 0,4 6,3 10,0-1,0 1,-2 0,-1 1,0 0,-1 0,-1 1,-1 0,-1-1,-1 1,-1 1,-1-1,-4 36,3-41,-1 1,-1 0,-1-1,0 1,-1-1,0 0,-2-1,0 0,-1 0,0 0,-1-1,0 0,-2 0,1-1,-2-1,0 0,-19 16,19-21,0 0,0-1,0 0,-1-1,1 0,-20 4,27-8,1 1,-1-1,0-1,0 1,0-1,0 0,0 0,0 0,1 0,-1-1,0 0,0 0,0-1,1 1,-1-1,1 0,-1 0,1 0,0-1,-8-5,11 7,-1 0,1-1,0 1,0 0,-1-1,1 1,0-1,0 1,1-1,-1 0,0 1,0-1,1 0,-1 0,1 1,0-1,-1 0,1 0,0 0,0 1,0-1,0 0,0 0,1 0,0-1,0-1,1 1,-1 0,1 1,0-1,0 0,0 0,1 1,-1-1,0 1,1 0,0 0,4-3,2-1,0 1,1 1,-1-1,1 2,0-1,0 1,21-3,-23 6,1 0,-1 0,0 1,1 0,-1 0,0 1,0 0,0 1,0-1,0 2,9 4,3 4,-1 1,29 25,1 1,-38-32,-2-2</inkml:trace>
  <inkml:trace contextRef="#ctx0" brushRef="#br0" timeOffset="769.97">751 0,'-4'1,"0"0,-1 0,1 0,0 1,0 0,0-1,0 2,0-1,0 0,1 1,-1-1,1 1,0 0,0 0,-6 7,-2 4,0 0,-14 25,13-15,1 0,1 1,0 1,2 0,2 0,0 1,2-1,0 1,1 51,4-39,2-1,1 0,2 0,2 0,1-1,20 50,-25-75,1-1,1 0,0 0,0-1,1 1,0-1,1-1,0 1,1-1,0-1,18 15,-26-23,-1 0,0 0,0 0,1 1,-1-1,0 0,0 0,1 0,-1 0,0 0,1 0,-1 0,0 1,0-1,1 0,-1 0,0 0,1 0,-1 0,0 0,1-1,-1 1,0 0,1 0,-1 0,0 0,0 0,1 0,-1 0,0-1,0 1,1 0,-1 0,0 0,0-1,1 1,-1 0,0 0,0 0,0-1,1 1,-1 0,0-1,0 1,0 0,0 0,0-1,0 1,0 0,0-1,2-6</inkml:trace>
  <inkml:trace contextRef="#ctx0" brushRef="#br0" timeOffset="1554.9">890 126,'-2'0,"1"1,-1-1,0 1,1 0,-1 0,1 0,-1 0,1 0,-1 0,1 0,0 0,-1 1,1-1,0 1,0-1,0 1,0-1,0 1,0-1,0 4,-16 36,16-39,-9 31,1 1,2 1,1-1,2 1,2 0,1 0,1 0,2-1,1 1,10 39,-10-63,1 1,0-1,1 0,1 0,-1 0,2-1,-1 0,2 0,10 12,-15-19,0 1,0-1,0 0,1 0,0 0,-1 0,1-1,0 1,0-1,0 0,0-1,1 1,-1 0,1-1,-1 0,1 0,-1-1,1 1,-1-1,1 0,-1 0,1 0,0-1,-1 0,1 0,-1 0,7-3,-7 2,0 0,-1 0,0-1,0 1,1-1,-2 0,1 0,0-1,0 1,-1 0,0-1,0 1,0-1,0 0,0 0,-1 0,0 0,0 0,0 0,0 0,-1 0,1 0,-1 0,0-7,0 5,-1 0,1 0,-1 0,0 0,0 0,-1 1,1-1,-2 0,1 1,0-1,-1 1,0 0,0 0,-1 0,1 0,-9-7,11 11,0 0,0 0,0 0,0 0,0 0,0 1,-1-1,1 0,0 1,-1-1,1 1,0 0,-1-1,1 1,-1 0,1 0,0 0,-1 0,1 0,-1 0,1 0,-1 0,1 1,0-1,-1 0,-2 2,2 0,-1 0,0 0,0 1,1-1,-1 0,1 1,0 0,0 0,0-1,-3 7,-2 6,0-1,2 2,-7 24,5-12,2 1,1 0,-1 35,5-50</inkml:trace>
  <inkml:trace contextRef="#ctx0" brushRef="#br0" timeOffset="2682.66">1165 494,'90'-12,"75"24,-156-11,-8-1,0 0,0 0,-1 0,1 0,0 0,0 0,-1 0,1 0,0 1,0-1,-1 0,1 1,0-1,-1 0,1 1,0-1,-1 1,1-1,-1 1,1-1,0 2,-3 0</inkml:trace>
  <inkml:trace contextRef="#ctx0" brushRef="#br0" timeOffset="3515.19">1580 194,'7'-3,"1"-1,0 1,0 1,0 0,1 0,-1 0,0 1,1 0,-1 1,1 0,-1 0,1 0,16 5,-22-5,0 1,0 0,0 1,-1-1,1 0,0 1,0 0,-1 0,1-1,-1 2,0-1,1 0,-1 0,0 1,0-1,2 4,-3-2,1 0,-1 0,0 0,0 0,0 0,-1 0,1 0,-1 0,0 0,0 0,-1 0,1 0,-1 0,1 0,-4 7,1-3,0 0,-1 0,0-1,0 1,-1-1,0 0,0 0,0-1,-8 7,-19 26,32-38,0-1,0 1,0 0,-1-1,1 1,0-1,0 1,0 0,1-1,-1 1,0-1,0 1,0 0,0-1,1 1,-1-1,0 1,0-1,1 1,-1-1,0 1,1-1,-1 1,1-1,-1 1,1-1,-1 0,0 1,1-1,0 0,-1 1,1-1,0 1,26 14,-15-8,-1 0,-1 2,0-1,0 2,-1-1,15 21,-20-25,0 1,0 0,0 0,-1 1,0-1,0 1,-1 0,1-1,-2 1,1 0,-1 0,1 11,-2-16,0-1,-1 1,1 0,0 0,-1 0,0 0,1 0,-1 0,0-1,0 1,0 0,0-1,0 1,0-1,-1 1,1-1,0 1,-1-1,-2 2,-1 0,0 0,1-1,-1 0,0 0,0 0,0 0,-7 0,-3 1,-1-1,1-1,0-1,-21-1,26-1,2-1</inkml:trace>
  <inkml:trace contextRef="#ctx0" brushRef="#br0" timeOffset="4225.78">1775 0,'37'12,"-25"-10,0 1,-1 0,0 1,0 1,0 0,0 0,0 1,-1 0,0 1,-1 0,0 0,0 1,15 17,-11-5,0 1,-1 1,-2 0,0 0,-2 1,0 0,7 38,-1 13,3 84,-16-151,2 31,-3 70,0-98,-1 0,-1 0,0 0,0 0,-1 0,0-1,-1 1,0-1,0 0,-1 0,0-1,-8 11,0-10,9-8</inkml:trace>
  <inkml:trace contextRef="#ctx0" brushRef="#br0" timeOffset="5765.12">2395 458,'0'-2,"2"-1,3 1,4 0,3 1,4 0,5 0,4 1,3 0,2 0,0 0,2 0,-1 0,-1 0,-5 1,-4-1,-4 0,-4 0</inkml:trace>
  <inkml:trace contextRef="#ctx0" brushRef="#br0" timeOffset="6302.09">2982 115,'4'90,"5"-1,22 99,4 28,-35-200,-3-15</inkml:trace>
  <inkml:trace contextRef="#ctx0" brushRef="#br0" timeOffset="6950.03">3199 114,'76'-2,"-39"0,0 2,59 6,-94-5,-1-1,1 1,-1-1,1 1,-1-1,1 1,-1 0,1 0,-1-1,0 1,0 0,1 0,-1 0,0 1,0-1,0 0,0 0,0 1,0-1,-1 0,1 1,0-1,-1 1,1-1,-1 1,1-1,-1 1,0-1,0 1,1-1,-1 1,0 0,-1 2,0 9,0 0,-1-1,-6 21,-1 6,6 207,4-139,-1-95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27:39.73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266,'2'0,"4"0,2 0,4 0,6 0,3 0,1 0,0 0,0 0,-2 0,-5 2,-4 1</inkml:trace>
  <inkml:trace contextRef="#ctx0" brushRef="#br0" timeOffset="794.43">610 1,'-16'3,"0"0,0 2,1 0,-1 1,-22 12,32-15,1 0,0 1,-1 0,1 0,1 0,-1 1,1 0,-1 0,1 0,1 0,-1 1,1-1,0 1,0 0,1 0,-4 10,6-14,-10 59,9-60,1 0,0 0,0 1,0-1,0 0,0 0,0 1,0-1,0 0,0 0,0 1,1-1,-1 0,1 0,-1 0,1 0,-1 1,1-1,0 0,-1 0,1 0,0 0,0-1,0 1,-1 0,1 0,0 0,0-1,1 1,-1 0,0-1,0 1,0-1,0 1,0-1,1 0,-1 1,0-1,0 0,0 0,1 0,1 0,41-6,-27 3,0 1,0 0,0 2,34 2,-45-1,-1 0,1 0,-1 1,0 0,1 0,-1 1,0-1,0 1,-1 0,1 0,0 1,-1 0,0-1,0 1,0 1,0-1,-1 0,0 1,5 7,-4-4,0 0,0 0,0 1,-1-1,-1 1,1-1,-1 1,-1 0,0 0,0 0,0 0,-1 0,-1-1,1 1,-2 0,1 0,-1 0,0 0,-1-1,0 1,-5 8,4-8,-2-1,1 0,-1 0,0 0,-1-1,0 0,0 0,0 0,-1-1,0 0,0-1,-1 0,0 0,0-1,0 0,0 0,0-1,-18 4,-50 3,72-9,-1-1,1 0,-1 0,1 0,-1-1,1 0,-1 0,1 0,0-1,0 0,-9-4,13 6,0-1,1 0,-1 1,0-1,0 0,1 0,-1 1,0-1,1 0,-1 0,1 0,-1 0,1 0,-1 0,1 0,0 0,-1 0,1 0,0 0,0 0,0 0,0 0,0 0,0 0,0-1,0 1,0 0,0 0,1 0,-1 0,1-1,4-10</inkml:trace>
  <inkml:trace contextRef="#ctx0" brushRef="#br0" timeOffset="1211.9">795 266,'4'9,"5"5,4 5,5 4,4 4,2 3,2 2,1 1,1-1,-3-2,-1-3,-4-4,-4-4,-4-7,-5-8,-2-7,-4-3</inkml:trace>
  <inkml:trace contextRef="#ctx0" brushRef="#br0" timeOffset="1627.88">1046 239,'-10'11,"-6"8,-4 4,0 4,-1 2,0 3,-1 3,2 2,-1-1,2-2,1-2,1-4,4-5,4-7</inkml:trace>
  <inkml:trace contextRef="#ctx0" brushRef="#br0" timeOffset="1976.84">1324 292,'13'0,"12"0,8 0,3 0,0 0,-2 0,-5 0,-6 2,-10 1,-10 2,-4 0</inkml:trace>
  <inkml:trace contextRef="#ctx0" brushRef="#br0" timeOffset="2328.98">1376 464,'16'-3,"9"-2,8 0,2-1,0 2,-1 2,-5 0,-7 4,-7 3,-6 1</inkml:trace>
  <inkml:trace contextRef="#ctx0" brushRef="#br0" timeOffset="2728.88">1984 357,'14'0,"8"0,10 0,7-2,2-1,2 0,-2 0,-4 2,-5 0,-9 0</inkml:trace>
  <inkml:trace contextRef="#ctx0" brushRef="#br0" timeOffset="3317.48">2527 120,'6'-4,"0"1,0 0,0 0,1 0,-1 1,1-1,0 2,0-1,0 1,0 0,0 0,0 1,0 0,0 1,10 1,-12-1,0 1,0-1,-1 1,1 1,0-1,-1 1,1-1,-1 1,0 1,0-1,0 1,0-1,-1 1,1 0,-1 0,0 1,0-1,-1 1,1-1,3 11,0 4,0 0,-1 0,-1 0,-1 1,-1 0,-1-1,0 1,-3 27,0-30,0 0,-1-1,0 1,-2 0,0-1,0 0,-2 0,0-1,-18 30,21-40,-1 0,1 0,-1 0,0-1,-1 0,1 0,-1 0,0 0,0-1,0 0,0 0,0-1,-1 0,-12 3,14-4,0 0,0-1,0 1,0-1,0 0,0 0,0-1,0 0,0 0,0 0,0 0,0-1,0 1,1-1,-1-1,1 1,-1-1,1 1,0-1,-6-6,8 8,1 0,0 0,0 0,0-1,0 1,0 0,1-1,-1 1,0 0,1-1,-1 1,1-1,-1 1,1-1,-1 0,1 1,0-1,0 1,0-1,0 1,0-1,0 1,1-1,-1 0,1-1,0 0,1-1,0 1,0 0,0 0,0 0,0 0,1 0,-1 0,1 1,4-4,4-2,0 1,0 0,1 0,0 1,13-5,-19 9,0 0,0 0,0 1,0 0,0 0,0 0,0 1,0 0,1 0,-1 1,0-1,0 1,0 0,0 1,0 0,0 0,-1 0,9 5,1 3,0 0,-1 1,-1 1,0 1,13 15,-21-22,0-1,1 0,0 1,12 7,-7-8</inkml:trace>
  <inkml:trace contextRef="#ctx0" brushRef="#br0" timeOffset="4113.54">3203 93,'-12'0,"1"1,0 0,0 1,0 0,0 1,0 0,-21 9,28-11,0 1,0 0,1 1,-1-1,0 1,1-1,0 1,-1 0,1 0,0 0,1 1,-1-1,0 1,1 0,0-1,0 1,0 0,0 0,1 1,0-1,0 0,-2 9,-3 21,5-29,-1 0,1 1,0-1,0 1,1 0,0-1,0 1,0 0,2 10,-1-15,-1 0,1-1,0 1,-1 0,1-1,0 1,0 0,0-1,0 1,-1-1,1 0,0 1,0-1,0 0,0 1,0-1,0 0,0 0,0 0,0 0,0 0,0 0,0 0,0 0,0 0,0-1,2 1,33-10,-26 7,1-1,0 1,1 1,-1 0,1 1,0 0,0 1,-1 0,1 0,16 4,-23-2,0-1,1 1,-1 0,0 1,0-1,0 1,0 0,0 1,-1-1,1 1,-1 0,0 0,0 0,-1 0,1 1,-1-1,0 1,0 0,0 0,-1 0,3 8,-2-5,0 1,-1-1,1 1,-2 0,1 0,-1 0,-1 0,0 0,0 0,-1 0,0 0,0 0,-1 0,0 0,-1 0,0-1,0 1,-1-1,0 0,0 0,-1 0,0-1,0 0,-1 0,0 0,-10 9,7-9,1 0,-2 0,1-1,-1 0,0 0,0-1,0-1,-1 1,0-2,0 0,0 0,0-1,0 0,-1-1,1 0,0-1,-1 0,1-1,-1 0,-16-4,0-4,6 0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27:29.24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85 530,'-3'0,"3"0,4 0,7-3,6 0,7-2,6 0,4 0,2 0,-2-1,-1 2,-3 1,-3 2,-5 0,-3 1,-5 0</inkml:trace>
  <inkml:trace contextRef="#ctx0" brushRef="#br0" timeOffset="620.27">1059 26,'-2'104,"4"110,-1-212,-1-1,1 1,-1 0,1-1,-1 1,1-1,0 1,0-1,0 1,0-1,0 1,0-1,0 0,0 0,1 0,-1 1,0-1,1 0,-1-1,1 1,-1 0,1 0,0-1,-1 1,1-1,0 1,-1-1,1 1,0-1,-1 0,1 0,3 0,9 0,0 0,0-1,15-2,-12 1,-15 2,0 0,0 0,1 0,-1-1,0 1,0-1,0 1,1-1,-1 0,0 1,0-1,0 0,0 0,0-1,0 1,-1 0,1-1,0 1,-1-1,1 1,-1-1,1 0,-1 0,0 0,0 0,1 0,-2 0,1 0,0 0,0 0,-1 0,1 0,-1 0,1-1,-1-3,1-10</inkml:trace>
  <inkml:trace contextRef="#ctx0" brushRef="#br0" timeOffset="1020.21">1231 0,'-3'8,"1"0,1 1,0-1,0 0,0 0,1 1,1-1,-1 0,1 1,3 10,-1 7,18 247,10 94,-21-329,-12-44</inkml:trace>
  <inkml:trace contextRef="#ctx0" brushRef="#br0" timeOffset="1376.7">1442 397,'11'9,"11"10,6 6,7 5,4 5,5 3,2 2,-1 0,-1 1,-3-2,-5-4,-5-5,-7-5,-7-6,-6-7,-7-8,-7-10,-3-3</inkml:trace>
  <inkml:trace contextRef="#ctx0" brushRef="#br0" timeOffset="1762.28">1800 384,'-9'13,"-5"10,-5 7,-1 5,0 4,-1 1,1 2,2-3,1-3,2-4,3-4,2-5,2-6</inkml:trace>
  <inkml:trace contextRef="#ctx0" brushRef="#br0" timeOffset="2133.72">2328 451,'13'0,"12"0,10 0,7 0,1 0,2-2,-3-1,-7 0,-6 1,-6 0,-8 4,-7 0,-9 3,-3 0</inkml:trace>
  <inkml:trace contextRef="#ctx0" brushRef="#br0" timeOffset="2494.8">2328 649,'13'-2,"12"-1,10 0,7 1,1 0,2 1,-3 1,-4 0,-7 0,-5 0,-8 2,-7 3,-8 4,-3-1</inkml:trace>
  <inkml:trace contextRef="#ctx0" brushRef="#br0" timeOffset="3126.07">3150 226,'3'2,"0"-1,0 1,0-1,0 1,0 0,0 0,0 1,-1-1,1 0,-1 1,0 0,3 3,3 3,75 87,116 175,-101-132,-86-125,-8-14,-6-9,-4-7</inkml:trace>
  <inkml:trace contextRef="#ctx0" brushRef="#br0" timeOffset="3478.33">3480 279,'-25'23,"0"1,2 0,0 2,2 1,1 0,-20 37,-17 22,-64 76,114-145,7-17,0 0,0 0,0 1,0-1,0 0,0 1,0-1,0 0,0 0,0 1,0-1,1 0,-1 1,0-1,0 0,0 0,0 1,1-1,-1 0,0 0,0 0,1 1,-1-1,0 0,0 0,1 0,-1 0,0 0,0 0,1 1,-1-1,0 0,1 0,-1 0,0 0,0 0,1 0,-1 0,0 0,1 0,-1 0,0 0,1-1,-1 1,0 0,0 0,1 0,-1 0,1-1,12-2</inkml:trace>
  <inkml:trace contextRef="#ctx0" brushRef="#br0" timeOffset="3854.34">3744 530,'6'-3,"8"0,5 1,4-1,3 2,1 0,-2 0,-2 1,-3 0,-6-2,-4-1</inkml:trace>
  <inkml:trace contextRef="#ctx0" brushRef="#br0" timeOffset="4409.22">4155 278,'0'0,"30"-21,58-32,-80 49,-1 0,1 1,-1 0,1 0,0 1,0 0,0 0,1 1,-1 0,0 1,0-1,1 2,-1-1,12 3,-14-1,0 1,-1 0,1 0,-1 1,0-1,0 1,0 0,-1 0,1 1,-1 0,0 0,0 0,-1 0,1 0,-1 1,0-1,-1 1,1 0,-1 0,3 12,1 6,-1 1,-1 0,1 47,-5-44,-1-1,0 1,-3-1,0 1,-9 28,10-45,-1-1,0 1,-1-1,0 0,-1 0,-11 16,13-21,0-1,0 0,-1 0,1 0,-1 0,0-1,0 1,0-1,0 0,-1-1,1 1,-1-1,-9 2,13-3,-1-1,0 1,0-1,1 1,-1-1,0 0,0 0,1 0,-1-1,0 1,0-1,1 1,-1-1,0 0,1 0,-1 0,1 0,-1-1,1 1,0-1,0 1,-1-1,1 0,0 0,-2-3,3 4,0-1,1 0,-1 0,1 0,-1 0,1 0,0 0,-1 1,1-1,0 0,0 0,1 0,-1 0,0 0,1 0,-1 0,1 0,-1 1,1-1,0 0,0 0,0 1,0-1,0 0,0 1,0-1,1 1,-1 0,0-1,1 1,-1 0,1 0,0 0,-1 0,1 0,3-1,0-2,1 0,0 1,1 0,-1 0,0 0,1 1,0 0,-1 0,1 0,0 1,0 0,0 1,0-1,0 1,0 1,0-1,0 1,0 1,0-1,0 1,11 5,-6-1,-1 1,0 0,0 0,0 1,-1 1,0 0,-1 0,0 1,-1 0,13 19,-14-19,-3-3,0 0,1-1,0 0,0 0,1 0,11 9,-6-8</inkml:trace>
  <inkml:trace contextRef="#ctx0" brushRef="#br0" timeOffset="5029.92">5093 146,'-14'0,"-1"2,1 0,0 0,0 1,0 1,0 0,1 1,0 1,0 0,-24 15,27-15,1 1,0 0,1 0,-1 1,1 0,1 0,-1 1,2 0,-1 0,1 1,1-1,-1 1,2 1,-6 16,9-26,1 0,-1 0,1 0,0 0,0 0,-1 0,1 0,0 0,0 0,0 0,0 0,0 0,0 0,1 0,-1 0,0 0,0 0,1 0,-1 0,1 0,-1 0,1 0,-1 0,1 0,-1 0,1-1,0 1,0 0,-1 0,1-1,0 1,0 0,0-1,0 1,0-1,0 1,0-1,0 0,0 1,0-1,0 0,0 1,0-1,1 0,7 0,0 1,0-2,1 1,13-4,0 1,2 2,1 0,-1 1,0 2,1 1,-1 0,39 12,-55-12,0 0,-1 0,0 1,0 0,0 1,0 0,-1 0,0 0,0 1,0 0,-1 1,0-1,0 1,0 0,-1 1,0-1,-1 1,1 0,-2 0,1 1,4 16,-5-14,-1 0,-1 1,1 0,-2-1,0 1,0 0,-1-1,0 1,-1-1,0 1,-1-1,-1 0,0 0,0 0,-1 0,-8 13,9-18,0 1,-1-1,0 0,0 0,-1 0,0-1,0 0,0 0,0 0,-1-1,0 0,0-1,0 1,0-1,-1 0,1-1,-1 0,1 0,-1-1,0 0,0 0,0 0,0-1,1-1,-10-1,8 1,0-2,0 1,0-1,1 0,-1-1,1 0,-8-5,-1-2</inkml:trace>
  <inkml:trace contextRef="#ctx0" brushRef="#br0" timeOffset="5895.25">2700 1416,'9'0,"5"-2,5-1,3 0,6 1,1 0,1 1,0 0,-3 1,-4 0,-4 0,-2 0,-5-2,-4-1</inkml:trace>
  <inkml:trace contextRef="#ctx0" brushRef="#br0" timeOffset="6285.69">3228 1099,'9'12,"7"7,8 6,7 5,4 2,4 2,1 2,1 2,-2-1,-3-3,-6-2,-5-4,-5-5,-6-4,-5-8,-6-7,-4-10,-2-3</inkml:trace>
  <inkml:trace contextRef="#ctx0" brushRef="#br0" timeOffset="6636.55">3599 1032,'-11'11,"-6"9,-5 7,-3 6,-1 6,-4 6,-1 2,-2 1,-2 0,1-3,-2-6,5-7,1-9,5-8,6-7</inkml:trace>
  <inkml:trace contextRef="#ctx0" brushRef="#br0" timeOffset="7504.44">677 1469,'7'0,"6"0,8-2,10-1,5-3,7 1,2 0,0 0,-2 0,-7 1,-8 1,-5 1,-10 3,-9 2,-7 0,-3-1</inkml:trace>
  <inkml:trace contextRef="#ctx0" brushRef="#br0" timeOffset="7874.44">1312 1258,'11'9,"11"8,8 4,8 7,6 2,3 4,2 1,0 3,-4-1,-6-2,-4-3,-6-5,-6-4,-7-8,-5-8</inkml:trace>
  <inkml:trace contextRef="#ctx0" brushRef="#br0" timeOffset="8229.45">1786 1192,'-13'11,"-8"9,-3 7,-6 3,-3 7,-4 2,-2 5,-3 1,-1-1,-1-2,4-5,3-6,6-8,6-10,5-10,6-6</inkml:trace>
  <inkml:trace contextRef="#ctx0" brushRef="#br0" timeOffset="9628.58">1 1708,'359'-12,"167"5,90 12,-104-4,-412 2,338 7,-107-12,419 4,-622 3,467-2,-139-10,-123 6,-196-13,-155 14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25:33.55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355,'2'0,"8"0,9 0,12 0,14 0,12-2,6-1,0 0,-9 1,-9 0,-10 1,-8 0,-8 1,-5-2,-9-1,-4 0</inkml:trace>
  <inkml:trace contextRef="#ctx0" brushRef="#br0" timeOffset="709.1">807 65,'8'-7,"-1"1,1 0,0 0,1 0,-1 1,1 1,0-1,0 1,0 1,1 0,0 0,-1 1,1 0,0 1,0 0,12 0,-15 1,0 0,0 1,-1 0,1 0,0 1,0 0,0 0,-1 0,0 1,1 0,-1 0,0 0,0 1,0 0,-1 1,0-1,1 1,-2 0,1 0,0 0,-1 1,0-1,5 12,-2 0,0 0,-2 0,0 0,-1 1,-1-1,0 1,-2 0,0 0,-1 0,-2 20,-1-8,-1-1,-2 1,-1-2,-1 1,-17 38,20-57,1 0,-2 0,0-1,0 1,-1-1,0-1,0 1,-1-1,0 0,0-1,-1 0,0 0,0-1,-1 0,-19 8,22-11,0-1,0 0,-1 0,1-1,0 0,-1 0,1-1,-1 0,1 0,-1-1,1 0,0 0,-1-1,1 0,0 0,0 0,0-1,0 0,1-1,-1 1,1-1,0-1,0 1,-9-9,13 12,0-1,0 0,1 1,-1-1,0 0,1 0,-1 0,1 0,-1 0,1 0,0 0,0 0,0 0,0-1,0 1,1 0,-1-1,1 1,-1-1,1 1,0-3,1 3,0 0,-1 0,1 0,0 0,1 0,-1 0,0 0,0 0,1 1,-1-1,1 0,0 1,-1-1,1 1,0 0,0 0,0 0,2-2,9-2,0 0,1 0,-1 2,1-1,25-2,-25 5,1 0,-1 1,0 1,1 0,-1 0,0 2,0 0,0 0,0 2,-1-1,1 2,-1 0,-1 0,19 13,-12-4,0 0,0 2,-2 0,0 1,-1 1,-1 0,21 36,-33-50,-2-3,0 1,1-1,0 0,-1 1,1-1,0 0,0 0,0 0,3 2,2 0</inkml:trace>
  <inkml:trace contextRef="#ctx0" brushRef="#br0" timeOffset="1548.7">1761 91,'-51'0,"-93"3,127-2,0 2,0-1,1 2,-1 1,1 0,-20 9,33-12,-1 1,0-1,1 1,0 0,0 0,0 1,0-1,0 1,1-1,-1 1,1 0,0 0,0 0,1 0,-1 0,1 0,0 0,0 1,-1 5,-1 13,1 0,2 35,0-34,4 7,-3-30,-1-1,0 1,1 0,-1 0,0-1,1 1,-1-1,1 1,0 0,-1-1,1 1,-1-1,1 1,0-1,-1 1,1-1,0 0,-1 1,1-1,0 0,1 1,1-2,1 1,-1 0,0-1,1 0,-1 0,0 0,1 0,-1 0,0-1,0 1,0-1,0 0,3-2,8-4,0 0,1 1,0 1,0 0,0 2,1-1,-1 2,1 0,0 1,0 0,0 2,1 0,20 2,-22 0,-1 0,0 1,0 1,0 0,0 1,0 0,-1 1,0 1,-1 0,1 1,-1 0,-1 1,1 0,-1 1,10 12,-16-16,0 0,-1 0,0 1,0-1,0 1,-1 0,0 0,-1 0,1 1,-1-1,-1 0,1 1,-1 0,-1-1,1 1,-1 0,-1-1,1 1,-1-1,-1 1,1 0,-1-1,-1 0,1 0,-1 1,-1-2,1 1,-8 11,2-5,0 0,-1-1,-1 0,0 0,0-1,-1 0,0-1,-1-1,-1 0,1 0,-1-2,-27 12,23-13,-1 0,1-2,-1 0,1-1,-1-1,0-1,0 0,0-1,0-2,0 0,0 0,1-2,-1-1,-18-6,11 0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25:31.52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,'8'18,"1"-1,0 1,2-2,0 1,1-1,17 18,-2-2,177 206,-92-111,106 155,-189-231,-19-31,-10-17,-4-8,-6-9</inkml:trace>
  <inkml:trace contextRef="#ctx0" brushRef="#br0" timeOffset="396.13">623 1,'-9'6,"-7"10,-8 8,-7 12,-7 13,-5 13,-6 11,0 3,3-1,6-10,6-11,8-10,5-9,4-5,3-5,4-5,4-4,2-4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25:30.49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3,'8'0,"9"0,7 0,9 0,5 0,6 0,1 0,1-3,-4 1,-4-1,-6 0,-11 2,-12 2,-9 1,-6 1,-8-1,-1 0</inkml:trace>
  <inkml:trace contextRef="#ctx0" brushRef="#br0" timeOffset="400.33">27 199,'2'0,"3"0,3 0,3 0,3 0,2 0,5 0,3 0,5 0,1 0,3 0,0 0,-1 0,-3 0,-6 0,-3 0,-8 0,-5 0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25:27.49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519,'5'-5,"10"0,94-2,127 8,-87 2,-80-3,-69 0,0 0,0 0,0 0,0 0,0 0,0 0,0 0,0-1,-1 1,1 0,0 0,0 0,0 0,0 0,0 0,0 0,0 0,0 0,0 0,0 0,0 0,0 0,0-1,0 1,0 0,0 0,-1 0,1 0,0 0,0 0,0 0,0 0,0 0,0-1,0 1,0 0,0 0,0 0,1 0,-1 0,0 0,0 0,0 0,0-1,-14-4,10 3,-8-3</inkml:trace>
  <inkml:trace contextRef="#ctx0" brushRef="#br0" timeOffset="499.49">807 1,'14'335,"-1"-1,-13-327,2 35,-3-40,1-1,0 0,0 0,0 0,1 0,-1 0,0 0,0 0,0 0,1 0,-1 0,1 0,-1 0,1 0,-1 0,1 0,-1 0,1-1,0 1,-1 0,1 0,0-1,0 1,0 0,0-1,-1 1,1-1,0 1,2 0,4-3</inkml:trace>
  <inkml:trace contextRef="#ctx0" brushRef="#br0" timeOffset="1011.53">1217 54,'-13'14,"1"1,0 1,1 0,1 1,0 0,1 0,1 1,1 0,1 1,0 0,1 0,-3 31,4-16,1 1,2 0,2 0,1 0,2-1,9 42,-10-65,1 0,-1 0,2 0,0-1,0 0,1 0,0 0,0-1,1 0,1 0,0 0,0-1,0 0,13 8,-16-12,1 0,0 0,0-1,0 0,1 0,-1 0,1-1,-1 0,1 0,0-1,0 0,0 0,-1-1,1 1,0-1,0-1,0 0,0 0,0 0,0 0,-1-1,1 0,0-1,9-5,-9 4,-1 0,0 0,0-1,-1 1,1-1,-1-1,0 1,0-1,-1 0,0 0,0 0,4-10,-2 4,-2 0,0-1,0 1,-1-1,-1 0,2-20,-3 6,-2-1,0 1,-2-1,-1 1,-15-53,12 58,-1 1,-1 1,-1-1,0 2,-2-1,0 1,-20-23,25 34,0 0,0 0,-1 1,1 1,-2-1,1 1,-1 0,0 1,0 0,0 0,-1 1,0 1,1-1,-1 1,-1 1,1 0,-21-1,28 3,0 0,0 0,0 0,-1 1,1 0,0-1,0 1,0 0,0 0,0 1,1-1,-1 1,0-1,0 1,1 0,-1 0,1 0,0 0,0 1,0-1,0 1,0-1,0 1,-2 5,1-1,0 0,1 0,0 0,0 1,1-1,0 1,0-1,1 1,0 9,3 11</inkml:trace>
  <inkml:trace contextRef="#ctx0" brushRef="#br0" timeOffset="1537.33">1706 372,'2'3,"-1"0,1 0,0 0,0 0,0-1,0 1,0-1,1 1,2 2,2 1,370 334,-326-297,-44-39,-12-9</inkml:trace>
  <inkml:trace contextRef="#ctx0" brushRef="#br0" timeOffset="1879.17">2090 306,'-13'13,"-10"12,-4 8,-3 7,-3 7,0 3,1 3,1-2,2-1,3-6,4-6,5-4,5-6,2-6,5-6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25:25.71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89 8,'-2'-1,"0"0,1 0,-1 0,0 0,0 1,0-1,0 1,0-1,0 1,0 0,0-1,0 1,0 0,0 1,0-1,0 0,0 1,0-1,0 1,0-1,0 1,1 0,-1 0,0 0,0 0,-2 2,-45 32,32-19,1 1,1 0,1 1,0 1,2 0,0 1,1 1,1-1,1 2,1-1,0 1,-3 24,0 3,3 0,2 0,3 1,3 77,0-114,1 0,0 0,1 0,0 0,1 0,0-1,1 1,1-1,0 0,1 0,0 0,0-1,2 0,-1 0,1-1,1 0,0 0,0-1,1 0,0 0,0-2,1 1,0-1,1 0,-1-1,14 4,-11-4,0-2,0 1,1-2,0 0,-1 0,1-2,0 0,0 0,23-3,-32 1,-1 0,1 0,0 0,-1-1,1 0,-1 0,1 0,-1 0,0-1,0 0,0 0,0-1,-1 1,1-1,-1 0,0 0,0 0,0-1,-1 0,0 1,0-1,0 0,0-1,-1 1,0 0,0-1,2-6,-2 2,-1-1,1 0,-2 0,1 0,-2 0,1 0,-2 0,1 0,-2 0,1 1,-1-1,-1 1,-9-20,11 26,0 0,0 0,-1 0,1 0,-1 0,0 1,0 0,-1-1,1 1,-1 0,0 1,1-1,-1 0,0 1,0 0,-1 0,1 0,0 1,-1 0,1-1,-1 1,1 1,-1-1,1 1,-1 0,0 0,1 0,-1 0,1 1,-1 0,0 0,1 0,0 1,-1-1,-4 4,-1 0,0 0,1 1,0 0,0 0,1 1,-1 1,2-1,-1 1,1 0,0 1,1 0,0 0,-8 15,7-10,1 1,0 0,0 0,1 0,1 1,1 0,1 0,-2 25,4-39,0 1,0-1,0 0,0 1,0-1,0 0,1 1,-1-1,1 0,0 0,0 0,0 1,0-1,0 0,0 0,0 0,1 0,-1-1,1 1,-1 0,1-1,0 1,0-1,0 1,0-1,0 0,0 0,0 0,0 0,0 0,0 0,3 0,14 3</inkml:trace>
  <inkml:trace contextRef="#ctx0" brushRef="#br0" timeOffset="428.9">659 549,'9'18,"1"0,1 0,0-1,2-1,-1 0,2-1,22 20,-6-5,-10-8,48 51,119 99,-170-163,-16-9,-1 0,0 0,1 0,-1 0,0 0,1 0,-1 0,0 0,0 0,1 0,-1-1,0 1,1 0,-1 0,0 0,0 0,1-1,-1 1,0 0,0 0,1 0,-1-1,0 1,0 0,0 0,1-1,-1 1,0 0,0-1,0 1,0 0,0-1,0 1,0 0,0 0,0-1,0 1,0 0,0-1,0 1,0 0,0-1,0 1,0 0,0-1,0 1,0 0,0-1,0 1,-1-1,-2-12</inkml:trace>
  <inkml:trace contextRef="#ctx0" brushRef="#br0" timeOffset="769.44">1002 510,'-13'11,"-10"9,-4 7,-3 8,-3 7,0 4,0 2,0 0,3-1,3-2,2-7,4-5,6-5,3-9,3-6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24:55.27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273,'268'13,"-167"-21,-95 9,-4 1</inkml:trace>
  <inkml:trace contextRef="#ctx0" brushRef="#br0" timeOffset="927.35">820 626,'69'477,"-68"-463,-1-10,0 1,0-1,0 0,1 0,-1 1,1-1,0 0,0 0,1 0,-1 0,1 0,3 6,-4-10,-1 0,1 0,-1 0,1 0,-1 0,1 0,-1 0,1 0,-1 0,1 0,-1 0,1-1,-1 1,1 0,-1 0,0-1,1 1,-1 0,1 0,-1-1,0 1,1 0,-1-1,0 1,1-1,-1 1,0 0,0-1,1 0,0 0,6-10</inkml:trace>
  <inkml:trace contextRef="#ctx0" brushRef="#br0" timeOffset="1398.03">1111 679,'-10'11,"0"1,1 0,1 1,0 0,0 0,2 0,0 1,0 0,1 1,1-1,0 1,1 0,1 0,-1 26,2-32,1 0,0 0,1-1,0 1,0 0,1-1,0 1,0-1,1 1,0-1,1 0,-1 0,2 0,-1-1,1 0,0 0,1 0,-1 0,1-1,1 0,-1 0,1 0,0-1,1 0,-1-1,14 7,-17-9,0 0,1-1,-1 1,1-1,0 0,-1 0,1 0,0-1,0 0,0 0,-1 0,1 0,0-1,0 0,-1 0,1 0,0 0,-1-1,1 0,-1 0,0 0,1 0,-1-1,0 0,-1 0,1 0,0 0,-1 0,0-1,0 0,4-5,0-1,-1-1,0 0,-1 0,0-1,-1 1,0-1,-1 0,0-1,-1 1,0 0,-1-14,0 4,-2 1,-1 0,0 0,-2 0,0 0,-2 1,0-1,-1 1,-11-21,14 32,-1 1,0 0,0 1,-1 0,0-1,0 2,-1-1,0 1,0 0,-10-6,11 8,0 1,0 0,-1 1,1-1,-1 1,1 1,-1-1,0 1,0 0,1 1,-1 0,0 0,0 0,0 1,-8 1,7 0,0 0,1 1,0 0,0 0,0 0,0 1,0 0,0 1,1-1,0 1,0 0,1 1,-1 0,1-1,0 2,0-1,1 0,0 1,0 0,1 0,0 0,0 1,0-1,1 1,0-1,1 1,-1 9,-1 9</inkml:trace>
  <inkml:trace contextRef="#ctx0" brushRef="#br0" timeOffset="1967.45">754 1353,'202'-13,"41"25,-66-1,-168-10,-3-1,1 1,0-1,0 0,0 0,-1 0,1-1,0-1,0 1,-1-1,1 0,7-3,-14 5,0-1,0 1,0 0,0 0,0-1,0 1,0 0,0 0,0-1,0 1,0 0,0 0,0 0,0-1,0 1,0 0,0 0,0-1,0 1,0 0,0 0,0-1,0 1,-1 0,1 0,0 0,0 0,0-1,0 1,-1 0,1 0,0 0,0 0,0-1,-1 1,1 0,0 0,0 0,0 0,-1 0,1 0,0 0,0 0,-1 0,1 0,0 0,0 0,-1 0,1 0,0 0,0 0,-1 0,-9-3</inkml:trace>
  <inkml:trace contextRef="#ctx0" brushRef="#br0" timeOffset="2388.56">1005 1471,'2'158,"28"198,-30-350,1-2,-1 0,1-1,-1 1,1 0,0-1,0 1,1-1,-1 1,1-1,2 5,3-1</inkml:trace>
  <inkml:trace contextRef="#ctx0" brushRef="#br0" timeOffset="3150.38">1666 1247,'-1'1,"-1"0,1 0,-1-1,1 1,-1 0,1 0,0 0,-1 1,1-1,0 0,0 0,0 1,0-1,0 0,0 1,0-1,1 1,-1-1,0 4,-10 31,11-35,-1 0,1-1,0 1,0 0,0 0,0 0,0 0,0 0,0 0,0 0,0-1,0 1,1 0,-1 0,0 0,1 0,-1 0,0-1,1 1,-1 0,1 0,-1-1,1 1,0 0,-1-1,1 1,0-1,-1 1,1 0,0-1,0 0,-1 1,1-1,0 1,0-1,0 0,0 0,-1 1,1-1,0 0,0 0,0 0,0 0,1 0,0-1,-1 1,1-1,-1 0,1 1,-1-1,1 0,-1 0,0 0,0 0,0 0,1 0,-1-1,0 1,0 0,0-1,-1 1,1 0,0-1,-1 1,1-1,0 1,-1-1,0 1,1-1,-1-3,1 4,-1 0,0-1,0 1,0 0,0 0,0-1,0 1,0 0,0 0,-1-1,1 1,0 0,-1 0,1 0,-1 0,1-1,-1 1,1 0,-1 0,0 0,0 0,0 0,1 0,-1 1,0-1,0 0,0 0,0 1,0-1,-1 0,1 1,-2-1,2 1,0 0,0 0,0 0,0 0,0 0,0 0,-1 0,1 1,0-1,0 1,0-1,0 1,0-1,0 1,0-1,0 1,1 0,-1-1,0 1,0 0,0 0,1 0,-1 0,0 0,1 0,-1 0,1 0,-1 0,1 0,0 0,-1 0,1 0,0 0,0 0,-1 2,0 5</inkml:trace>
  <inkml:trace contextRef="#ctx0" brushRef="#br0" timeOffset="3596.19">1838 1088,'0'1,"-1"0,1 0,0 0,0 0,-1 0,1 0,0 0,0 0,0 0,0 0,0 0,0 0,1 0,-1 0,0 0,0 0,1 0,-1 0,1 0,-1 0,1 0,-1 0,1 0,0 0,19 29,-16-24,54 68,3-2,3-3,96 80,-88-84,-70-65,-5-4</inkml:trace>
  <inkml:trace contextRef="#ctx0" brushRef="#br0" timeOffset="3956.98">2169 1035,'-6'11,"-6"8,-4 11,-6 10,-5 8,-3 5,-2 0,2-2,2-6,2-3,0-4,2-7,4-6,2-6,4-5</inkml:trace>
  <inkml:trace contextRef="#ctx0" brushRef="#br0" timeOffset="4776.8">2593 1141,'12'0,"9"0,9 0,6 0,4-2,-2-2,-1 1,-5 1,-7 0,-8 1,-11 3,-7 3,-5 1</inkml:trace>
  <inkml:trace contextRef="#ctx0" brushRef="#br0" timeOffset="5129.41">2633 1313,'13'0,"12"0,6-3,2 1,0-1,-2 0,-2 2,-3-3,-4 1,-2 0,-6 0</inkml:trace>
  <inkml:trace contextRef="#ctx0" brushRef="#br0" timeOffset="5626.34">3386 545,'-2'214,"5"216,3-408,-5-21,-1-1,1 0,-1 0,1 1,-1-1,1 0,-1 0,1 0,-1 1,1-1,-1 0,1 0,-1 0,1 0,0 0,-1 0,1 0,-1 0,1 0,-1-1,1 1,-1 0,1 0,-1 0,1-1,-1 1,1 0,-1 0,1-1,-1 1,0 0,1-1,-1 1,1-1,-1 1,0 0,1-2,9-8</inkml:trace>
  <inkml:trace contextRef="#ctx0" brushRef="#br0" timeOffset="6089.03">3771 652,'-6'1,"0"1,0 0,0 0,0 1,1 0,-1 0,1 0,-1 0,1 1,0 0,1 0,-1 0,1 1,-5 5,3-2,0 1,1 0,0 0,0 0,1 1,0-1,1 1,-3 13,3-12,1 0,0 1,1-1,1 0,-1 1,2-1,-1 1,2-1,0 1,0-1,1 0,0 0,1 0,0 0,0-1,8 13,-5-14,1 0,0-1,0 0,1 0,-1-1,2 0,-1 0,1-1,0 0,0-1,1 0,-1-1,1 0,0-1,0 0,1-1,-1 0,19 1,-23-3,0 0,1 0,-1-1,0 0,0 0,0 0,0-1,0 0,0-1,0 0,-1 0,1 0,-1-1,0 0,0 0,0 0,-1-1,0 0,1 0,-2 0,1-1,0 1,-1-1,0 0,-1-1,0 1,1-1,-2 1,1-1,1-9,-1 1,-1 0,0 0,-1-1,-1 1,0 0,-2 0,1 0,-2 0,0 0,-1 0,0 1,-1-1,-1 1,0 0,-1 1,-12-20,13 24,-1 0,0 1,0-1,0 2,-1-1,-1 1,1 0,-1 1,0 0,-16-8,18 11,-1 0,1 0,-1 1,0 0,0 1,0-1,0 2,0-1,0 1,-1 0,1 1,0 0,0 0,0 1,-10 3,11-2,0 0,0 1,1-1,0 1,0 0,0 1,0 0,1 0,-1 0,1 0,1 1,-1 0,1 0,0 0,0 0,1 1,-1 0,2-1,-5 15,-2 6</inkml:trace>
  <inkml:trace contextRef="#ctx0" brushRef="#br0" timeOffset="6693.25">3228 1261,'5'2,"-1"0,0-1,0 1,1-1,-1 0,0 0,1 0,-1 0,1-1,0 0,-1 0,7-1,-2 1,398-20,81 2,-512 13,9 2</inkml:trace>
  <inkml:trace contextRef="#ctx0" brushRef="#br0" timeOffset="7046.5">3691 1353,'-18'417,"10"-295,6-107,1-11,1 1,-1-1,1 1,0 0,0-1,0 1,0-1,1 1,0-1,2 7,-3-11,0 1,1-1,-1 0,0 0,1 0,-1 1,1-1,-1 0,0 0,1 0,-1 0,1 0,-1 0,1 0,-1 0,0 0,1 0,-1 0,1 0,-1 0,1 0,-1 0,0-1,1 1,-1 0,0 0,1 0,-1-1,1 1,-1 0,0 0,0-1,1 1,7-7</inkml:trace>
  <inkml:trace contextRef="#ctx0" brushRef="#br0" timeOffset="7712.08">4418 1194,'-1'0,"0"0,0 0,0 0,0 0,0 1,-1-1,1 0,0 0,0 1,0-1,0 0,0 1,0-1,0 1,0-1,0 1,1 0,-1-1,0 1,0 0,0 0,1 0,-1 0,0-1,1 1,-1 0,1 0,-1 0,1 0,-1 0,1 2,-1-1,1 1,0-1,0 1,0-1,0 1,0-1,0 1,1 0,-1-1,1 1,0-1,2 4,-3-4,1-1,-1 1,1-1,0 1,0-1,0 0,0 1,0-1,0 0,0 0,0 1,1-1,-1 0,0-1,1 1,-1 0,3 1,-3-2,0 0,0 0,0 0,0-1,0 1,0 0,0 0,0-1,0 1,0-1,0 1,-1-1,1 1,0-1,0 0,0 1,-1-1,1 0,0 0,-1 1,1-1,-1 0,1 0,-1 0,1 0,-1 0,1 0,-1 0,0 0,0 0,0 0,1 0,-1-1,0 2,0-1,1 1,-1-1,0 0,1 1,-1-1,0 0,0 1,0-1,0 0,1 1,-1-1,0 0,0 1,0-1,-1 0,1 1,0-1,0 0,0 1,0-1,-1 1,1-1,0 0,0 1,-1-1,1 1,-1-1,1 0,0 1,-1-1,1 1,-1 0,1-1,-1 1,0-1,1 1,-1 0,1-1,-1 1,0 0,1 0,-1-1,1 1,-1 0,0 0,1 0,-1 0,0 0,0 0,1 0,-1 0,0 0,-36 8,36-8,-4 2</inkml:trace>
  <inkml:trace contextRef="#ctx0" brushRef="#br0" timeOffset="8549.88">5066 652,'0'0,"-1"0,1 1,-1-1,1 0,0 1,-1-1,1 0,0 1,-1-1,1 0,0 1,-1-1,1 1,0-1,0 1,-1-1,1 1,0-1,0 1,0-1,0 1,0-1,0 1,0-1,0 1,0-1,0 1,0-1,0 1,0-1,0 1,0-1,0 1,0-1,1 1,-1-1,0 1,0-1,1 1,-1-1,0 0,1 1,-1-1,1 0,-1 1,14 24,14 12,1-2,2-1,1-2,40 32,152 103,-220-164,-1-1,26 16,-22-19,-13-13,-4-5</inkml:trace>
  <inkml:trace contextRef="#ctx0" brushRef="#br0" timeOffset="8935.98">5424 625,'-9'9,"-8"7,-5 6,-3 6,-5 4,-1 4,-2 5,-3 2,-1 1,-2 1,0-2,1-3,5-6,7-4,6-7,8-6</inkml:trace>
  <inkml:trace contextRef="#ctx0" brushRef="#br0" timeOffset="9371.24">4723 1233,'585'-20,"-39"-1,-526 21,-26 1,-24 2,10 0</inkml:trace>
  <inkml:trace contextRef="#ctx0" brushRef="#br0" timeOffset="9725.96">5053 1392,'-2'11,"-1"11,-2 6,0 4,0 7,2 3,1 3,0 4,0-1,-2-1,2-2,-1-4,2-5,0-6,3-10,3-13,3-11,1-3</inkml:trace>
  <inkml:trace contextRef="#ctx0" brushRef="#br0" timeOffset="10207.63">5331 1471,'-10'6,"0"1,1 0,0 0,1 1,-1 0,1 0,1 1,0 0,0 0,1 1,0-1,0 2,-7 19,4-6,1-1,1 1,1 1,1-1,-2 35,6-51,1-1,0 1,0-1,1 1,0-1,0 1,1-1,0 1,0-1,1 0,0 0,0 0,1 0,0-1,0 0,0 1,1-1,7 7,-5-6,1-1,0 0,0-1,1 0,-1 0,1-1,0 0,0 0,1-1,-1 0,1-1,-1 0,18 1,-15-2,-1 0,0-1,0 0,0-1,0-1,1 1,-2-2,1 0,0 0,0-1,15-7,-19 7,-1 0,0-1,0 1,-1-1,1 0,-1-1,0 1,-1-1,1 0,-1 0,0 0,0-1,-1 1,0-1,0 0,-1 0,0 0,2-11,-1 0,-2 0,0 0,0-1,-2 1,-1 0,0 0,-1 0,-1 0,0 1,-1-1,-15-30,16 39,-1 0,0 1,0 0,-1 0,0 0,0 1,-1 0,0 0,-1 0,-11-8,13 12,0 0,-1 0,1 0,-1 0,1 1,-1 0,0 1,0-1,0 1,0 1,0-1,0 1,0 1,0-1,0 1,-7 2,9-2,0 1,-1 0,1 0,0 0,0 1,0 0,0 0,1 0,-1 1,1-1,0 1,0 0,0 1,0-1,1 0,0 1,0 0,0 0,-4 9,-5 12</inkml:trace>
  <inkml:trace contextRef="#ctx0" brushRef="#br0" timeOffset="11167.69">6324 1206,'2'0,"4"0,4 0,8 0,7 0,7 0,4 0,3 0,1 0,-1 0,-3 0,-6 0,-5 0,-4 0,-9 0,-6 0</inkml:trace>
  <inkml:trace contextRef="#ctx0" brushRef="#br0" timeOffset="11769.86">7277 492,'0'11,"0"9,0 7,0 8,0 10,0 10,0 12,-3 5,0 0,1-7,-1-12,2-9,0-10,0-7,1-5,2-9,3-9,1-4</inkml:trace>
  <inkml:trace contextRef="#ctx0" brushRef="#br0" timeOffset="12256.25">7686 638,'-9'4,"1"1,-1 0,2 0,-1 1,0 0,1 1,0 0,1 0,0 0,0 0,0 1,1 0,0 1,0-1,1 1,0 0,1 0,0 0,-3 16,3-10,0 1,1-1,0 1,1-1,1 1,1-1,0 1,1-1,1 0,0 0,8 23,-6-27,1-1,0 1,0-2,1 1,0-1,1 0,0 0,0-1,1 0,0-1,0 1,1-2,0 0,0 0,0 0,1-2,22 8,-26-9,0-1,0-1,0 1,0-1,0-1,1 1,-1-1,0 0,1-1,-1 0,0 0,0 0,0-1,0 0,0-1,0 1,0-1,-1-1,1 1,-1-1,0 0,0-1,0 1,-1-1,0 0,0-1,0 1,0-1,5-10,-2 2,-1 1,-1-1,-1 0,0-1,0 0,-2 1,0-1,0 0,-1-1,-1 1,-1 0,0-1,-1 1,-6-30,5 35,0 0,-1 1,0-1,-1 1,0-1,0 1,-1 0,-1 0,1 1,-1 0,-1 0,1 0,-1 1,-1 0,1 0,-1 1,0 0,-1 0,1 1,-1 0,0 0,-1 1,-11-3,11 4,0 0,0 1,-1 0,0 1,1 0,-1 0,1 1,-1 1,-15 2,20-1,1-1,-1 1,0 0,1 1,-1-1,1 1,0 0,0 1,0-1,0 1,1 0,-1 0,1 0,0 1,0-1,1 1,-7 10,-2 9</inkml:trace>
  <inkml:trace contextRef="#ctx0" brushRef="#br0" timeOffset="12807.82">7104 1301,'911'37,"-882"-36,-5 0,-39 0,0-2</inkml:trace>
  <inkml:trace contextRef="#ctx0" brushRef="#br0" timeOffset="13238.92">7502 1486,'0'4,"2"7,1 7,0 8,-1 6,0 7,-1 5,-3 3,-1-1,0-1,-1-3,-1-5,1-7,3-7,5-11,0-7</inkml:trace>
  <inkml:trace contextRef="#ctx0" brushRef="#br0" timeOffset="13888.44">8374 1260,'-2'0,"-1"2,0 3,0 3,4 0,3-1,4-2,0-4,-2-4,-1-5,-1-2,-5 0,-3 2,-2 4,-1 4,-3 3,-1 3,1 2</inkml:trace>
  <inkml:trace contextRef="#ctx0" brushRef="#br0" timeOffset="14996.56">9274 506,'-50'-1,"7"0,-1 2,1 1,-74 14,114-15,0 1,1-1,-1 0,0 1,1 0,-1 0,1-1,-1 1,1 1,0-1,0 0,0 0,0 1,1 0,-1-1,0 1,1 0,0-1,0 1,0 0,0 0,-1 5,-2 11,1 1,-1 30,0-13,-14 93,18-129,0-1,0 1,0-1,0 1,0-1,0 1,-1-1,1 1,0-1,1 1,-1-1,0 1,0-1,0 0,0 1,0-1,0 1,1-1,-1 1,0-1,0 1,1-1,-1 0,0 1,0-1,1 1,-1-1,1 0,-1 1,1-1,17-1,28-24,-30 16,1 2,0 0,0 0,1 2,0 0,0 1,0 1,22-1,-34 3,-1 1,0 0,1 1,-1-1,0 1,0 0,1 0,-1 0,0 1,0 0,0 0,0 0,-1 1,1 0,-1 0,1 0,-1 0,0 0,0 1,0 0,-1 0,1 0,-1 0,0 1,0-1,-1 1,1 0,-1 0,2 5,-1 2,0 0,-1 1,0-1,-1 0,0 1,-1 0,0-1,-1 1,-1-1,0 1,-1-1,0 0,0 0,-1 0,-1 0,0-1,-1 0,0 0,-1 0,-9 11,10-14,0 0,0-1,-1 0,0 0,0 0,-1-1,0 0,0 0,-1-1,1 0,-1-1,0 0,0 0,-1-1,1 0,-1 0,0-1,1-1,-1 0,0 0,0-1,0 0,0 0,0-1,-16-4,-76-31,86 31</inkml:trace>
  <inkml:trace contextRef="#ctx0" brushRef="#br0" timeOffset="15490.42">8652 1287,'839'0,"-839"0,25 1,-20 3,-14 2,-9 1,-2 1</inkml:trace>
  <inkml:trace contextRef="#ctx0" brushRef="#br0" timeOffset="16169.37">8759 1577,'36'-7,"-9"2,0 0,-1 2,1 1,50 2,-71 0,-1 1,1 0,-1 0,0 0,1 1,-1 0,0 0,0 0,0 0,0 1,0 0,-1 0,1 0,-1 0,0 1,0 0,0 0,-1 0,1 0,-1 1,0-1,0 1,0 0,-1 0,0 0,0 0,0 0,0 1,1 8,-2 2,0-1,-1 1,0 0,-1 0,-1-1,-1 1,0-1,-1 0,0 0,-2 0,1 0,-2-1,-13 22,15-28,0 0,-1-1,0 1,0-1,-1 0,0 0,0-1,0 0,-1 0,-13 6,16-9,-1-1,0 1,0-2,0 1,0-1,0 1,0-2,0 1,-1-1,1 0,0 0,0-1,0 1,-1-1,1-1,0 1,-8-4,11 4,1 0,-1 0,0-1,0 1,0-1,1 1,-1-1,1 0,0 0,-1 0,1 0,0-1,0 1,-2-4,3 4,0 0,0 1,1-1,-1 0,0 0,1 0,0 0,0 0,-1 0,1 0,0 0,1 0,-1 0,0 0,0 1,1-1,0-3,2 0,-1 1,0 0,1 0,0 0,0 0,0 0,0 0,0 1,1 0,0-1,0 1,0 1,0-1,0 1,0-1,10-2,-3 1,1 0,0 1,-1 1,1 0,0 0,1 1,-1 1,0 0,0 1,0 0,0 1,21 5,-17-2,0 2,0-1,-1 2,0 0,0 1,-1 0,0 1,18 18,-28-24,0 0,1 1,0-2,0 1,0-1,0 1,0-1,1-1,-1 1,1-1,0 0,0 0,7 1,7-3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24:47.10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65 68,'-6'41,"1"0,2 0,2 1,1-1,8 52,0 50,-8-76,-1-78</inkml:trace>
  <inkml:trace contextRef="#ctx0" brushRef="#br0" timeOffset="634.66">331 107,'-20'48,"3"-10,-14 46,28-72,0 0,1 0,0 0,0 1,2-1,-1 0,2 1,2 16,-2-24,0 0,0 0,1-1,-1 1,1-1,1 1,-1-1,1 0,-1 0,1 0,0 0,1 0,-1-1,0 0,8 6,-3-4,0 0,0-1,0 1,1-2,-1 1,1-1,0-1,10 2,-4-1,0-1,0-1,0 0,0-1,1-1,-1 0,0-1,0-1,0 0,15-6,-24 7,-1 0,0-1,0 0,0 1,0-2,-1 1,1 0,-1-1,0 0,0 0,0 0,0-1,-1 1,0-1,0 0,0 0,2-5,-2 2,-1 0,0 0,-1-1,1 1,-1 0,-1 0,0-1,0 1,-1 0,-2-13,-4-7,-1 0,-1 0,-1 1,-2 1,-23-41,27 53,0 1,-1 0,-1 0,0 0,-21-19,29 30,0 0,-1 0,1 0,0 0,-1 1,1-1,-1 1,0-1,0 1,1 0,-1 0,0 0,0 1,0-1,0 1,0 0,0-1,0 1,0 0,0 1,0-1,0 1,0-1,0 1,0 0,1 0,-1 0,0 0,0 1,1-1,-1 1,1-1,-1 1,1 0,0 0,0 0,0 0,-2 3,-1 1,0 1,0 0,1-1,0 2,0-1,1 0,-5 15,2 0</inkml:trace>
  <inkml:trace contextRef="#ctx0" brushRef="#br0" timeOffset="1375.51">0 875,'3'-2,"-1"0,1 0,0 1,0 0,0-1,0 1,0 0,0 0,0 0,0 1,0-1,6 1,46 0,-32 1,154-2,370 15,-522-9,-15-2,-14 0,-7-1</inkml:trace>
  <inkml:trace contextRef="#ctx0" brushRef="#br0" timeOffset="1812.05">476 954,'0'689,"0"-686,3 36,-3-39,0 1,0 0,0-1,1 1,-1-1,0 1,0-1,0 1,0-1,1 1,-1-1,0 1,0-1,1 1,-1-1,0 1,1-1,-1 1,0-1,1 0,-1 1,1-1,-1 0,1 1,-1-1,1 0,-1 0,1 1,-1-1,1 0,-1 0,1 0,-1 0,1 0,0 0,-1 0,1 0,-1 0,1 0,-1 0,1 0,-1 0,1 0,-1 0,1-1,0 1,-1 0,1 0,-1-1,0 1,1 0,-1-1,1 1,-1 0,1-1,0 0,8-8</inkml:trace>
  <inkml:trace contextRef="#ctx0" brushRef="#br0" timeOffset="2631.95">1152 848,'-3'1,"1"-1,-1 0,0 0,0 1,0 0,1-1,-1 1,0 0,0 0,1 1,-1-1,1 0,-1 1,1 0,0 0,0-1,0 1,0 0,0 1,0-1,0 0,0 1,1-1,0 0,-1 1,1 0,0-1,0 1,0 0,1 0,-1-1,0 1,1 0,0 0,0 0,0 0,0 0,0-1,1 1,-1 0,2 5,-1-5,0 1,0-1,0 0,0 1,1-1,-1 0,1 0,0 0,0 0,0 0,0 0,0 0,1-1,4 5,-5-6,0 0,0 1,0-1,0 0,1-1,-1 1,0 0,0-1,1 1,-1-1,1 1,-1-1,0 0,1 0,-1-1,0 1,1 0,-1-1,0 1,1-1,-1 0,0 0,0 1,3-3,-3 1,1 0,-1 0,0 0,1-1,-1 1,0-1,-1 0,1 1,0-1,-1 0,1 0,-1 0,0 0,0 0,0 0,-1 0,1-1,-1 1,0 0,1 0,-1 0,-1-1,1-3,0 6,0-1,0 0,0 1,0-1,-1 0,1 1,0-1,-1 0,1 1,-1-1,1 1,-1-1,0 0,1 1,-1 0,0-1,0 1,0 0,0-1,-1 1,1 0,0 0,0 0,-1 0,1 0,-1 0,1 0,-1 0,1 1,-1-1,1 1,-1-1,0 1,1-1,-1 1,0 0,1 0,-1 0,0 0,1 0,-1 0,0 0,-2 2,2-2,0 1,0 1,1-1,-1 0,0 0,0 1,1-1,-1 1,1 0,-1-1,1 1,0 0,0 0,-1 0,1 0,1 0,-1 0,0 0,0 0,0 2,1-3,0 0,-1 0,1 1,0-1,0 0,-1 0,1 0,0 0,0 0,0 0,1 0,-1 0,0 1,0-1,1 0,-1 0,0 0,1 0,-1 0,1 0,-1 0,1 0,0-1,-1 1,1 0,0 0,0 0,-1-1,1 1,0 0,0-1,0 1,0 0,0-1,0 0,0 1,0-1,0 1,2-1,-2 0,-1 0,0 0,1 1,-1-1,1 0,-1 0,1 0,-1 0,0 0,1 0,-1-1,1 1,-1 0,0 0,1 0,-1 0,1 0,-1-1,0 1,1 0,-1 0,0-1,1 1,-1 0,0 0,1-1,-1 1,0 0,1-1,-1 1,0-1,0 1,0 0,1-1,-1 1,0-1,0 1,0 0,0-1,0 1,0-1,0 1,0-1,0 1,0 0,0-1,0 1,0-1,0 0,-10-19,3 14</inkml:trace>
  <inkml:trace contextRef="#ctx0" brushRef="#br0" timeOffset="3789.1">1720 346,'13'-13,"1"0,0 0,1 2,0 0,1 0,0 2,1 0,0 1,0 0,1 2,0 0,0 1,0 0,24-1,-39 5,0 1,0 0,0 0,0 0,0 0,0 1,0-1,0 1,0 0,0 0,0 0,-1 0,1 0,0 0,-1 1,1-1,-1 1,1 0,-1 0,0 0,0 0,4 4,-4-1,0-1,0 0,-1 0,1 1,-1-1,0 1,0 0,0-1,-1 1,1 0,-1-1,0 1,-2 5,1 3,-1 0,-1 0,-1 0,1-1,-2 0,0 0,0 0,-1 0,-13 18,0-14,4-2,15-13,1-1,-1 1,0 0,1-1,-1 1,0-1,1 1,-1-1,0 1,1-1,-1 1,1-1,-1 0,1 1,-1-1,1 1,0-1,-1 0,1 0,-1 1,1-1,0 0,-1 0,1 0,-1 0,1 0,0 1,-1-1,1 0,0-1,-1 1,2 0,7 3,0-1,0 2,0-1,0 1,-1 1,1-1,-1 2,0-1,-1 1,1 0,-1 0,0 1,-1 0,0 0,0 1,0 0,5 11,-8-14,-1-1,1 1,-1-1,0 1,-1 0,1 0,-1 0,0-1,0 1,-1 0,0 1,1-1,-2 0,1 0,0 0,-1 0,0 0,0 0,-1-1,1 1,-1 0,0-1,0 1,-1-1,1 1,-1-1,0 0,0 0,-1 0,1-1,-1 1,0-1,0 0,-5 4,0-2,0 0,0-1,0 0,0 0,-1-1,1 0,-1-1,0 0,0 0,0-1,0-1,0 1,0-2,0 1,0-1,0-1,0 0,1 0,-1-1,1 0,-17-9,25 12,0-1,0 1,1 0,-1-1,0 1,0-1,1 1,-1-1,1 1,-1-1,0 0,1 1,-1-1,1 0,0 0,-1 1,1-1,-1 0,1 0,0 0,0 1,-1-1,1 0,0 0,0 0,0 0,0 1,0-1,0 0,0 0,0 0,1 0,-1 0,0 1,0-1,1 0,-1 0,1-1,5-8</inkml:trace>
  <inkml:trace contextRef="#ctx0" brushRef="#br0" timeOffset="4129.86">2342 491,'7'9,"6"7,8 6,6 4,3 1,3 1,1-2,0-1,-1-2,-4-3,-3-3,-3-4,-6-2,-6-5,-4-6,-6-5,-3-2</inkml:trace>
  <inkml:trace contextRef="#ctx0" brushRef="#br0" timeOffset="4500.36">2568 465,'-11'11,"-6"8,-5 8,-1 4,-1 3,0 3,-2 4,0 1,2-1,0-1,3-6,2-3,2-7,4-6,4-8,4-8,3-4</inkml:trace>
  <inkml:trace contextRef="#ctx0" brushRef="#br0" timeOffset="4903.99">1682 902,'0'0,"0"0,0 0,0 0,0 0,0 0,1 0,-1 0,0 0,0 0,0 0,0 0,0 0,0 0,0 0,1 0,-1 0,0 0,0 0,0 0,0 1,0-1,0 0,0 0,0 0,0 0,0 0,0 0,1 0,-1 1,0-1,0 0,0 0,0 0,0 0,0 0,0 0,0 0,0 1,0-1,0 0,0 0,0 0,0 0,0 0,0 0,-1 1,1-1,0 0,0 0,0 0,0 0,0 0,0 0,0 0,0 0,0 1,0-1,0 0,-1 0,1 0,0 0,0 0,0 0,20 4,26-1,304-7,183 7,-513-2,-11-2,-9-2,-6 0</inkml:trace>
  <inkml:trace contextRef="#ctx0" brushRef="#br0" timeOffset="5715.04">2118 1088,'-28'5,"1"2,-37 14,56-18,1 0,0 0,0 1,0 0,0 0,0 1,1-1,0 2,0-1,0 1,1-1,0 2,-6 8,6-4,1 1,1-1,0 1,1 0,0 1,0-1,2 0,0 20,0-31,1-1,-1 1,0-1,0 1,1-1,-1 1,1-1,-1 1,0-1,1 0,-1 1,1-1,-1 0,1 1,-1-1,1 0,-1 1,1-1,0 0,-1 0,1 0,-1 0,1 1,-1-1,1 0,0 0,-1 0,1 0,-1 0,1-1,0 1,-1 0,1 0,-1 0,1 0,-1-1,1 1,0 0,-1 0,1-1,-1 1,1 0,0-2,33-17,-27 14,7-2,7-6,1 1,0 1,1 1,40-12,-57 20,0 1,0 0,1 0,-1 1,0 0,1 0,-1 0,0 1,1 0,-1 0,0 0,0 1,0 0,0 0,0 1,0 0,-1 0,1 0,-1 0,0 1,0 0,0 0,7 8,-4-2,0 1,0 0,-1 0,0 1,-1 0,-1 0,0 0,0 1,-1 0,-1 0,0 0,-1 0,0 0,0 27,-2-32,-1 0,1 1,-1-1,0 0,-1 0,0 0,0 0,-1 0,0-1,0 1,-1-1,0 1,0-1,-1 0,0-1,0 1,-1-1,1 0,-1-1,-1 1,1-1,-1 0,0 0,-14 6,-2-4,-1 0,0-2,0-1,0 0,-1-2,1-1,-1-1,-32-5,41 5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24:35.27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81 0,'17'76,"4"248,-18-222,1-72,-4-30,0 1,0-1,0 0,0 1,0-1,0 1,0-1,0 0,0 1,0-1,0 1,0-1,0 0,0 1,0-1,1 1,-1-1,0 0,0 1,0-1,1 0,-1 1,0-1,0 0,1 1,-1-1,0 0,1 0,-1 1,0-1,1 0,-1 0,1 0,-1 0,0 1,1-1,-1 0,0 0,1 0,-1 0,1 0,-1 0,0 0,1 0,-1 0,1 0,-1 0,1 0,-1 0,0 0,1-1,-1 1,0 0,1 0,-1 0,0-1,1 1,-1 0,1-1,6-7</inkml:trace>
  <inkml:trace contextRef="#ctx0" brushRef="#br0" timeOffset="510.58">490 65,'-6'4,"0"-1,0 1,0 0,1 0,0 1,0-1,0 1,0 0,1 1,-1-1,1 1,1 0,-1 0,1 0,0 0,1 1,-1-1,1 1,0 0,1-1,-1 11,-1 0,1-1,1 1,1-1,1 1,0-1,1 1,7 30,-5-37,0 1,0-1,1-1,0 1,0-1,1 0,0 0,1 0,0-1,1 0,-1-1,1 1,1-1,-1-1,1 0,19 10,-22-13,-1-1,1 0,0 0,-1-1,1 0,0 0,0 0,0 0,0-1,0 0,0 0,-1-1,1 0,0 0,0 0,0-1,-1 1,1-1,-1-1,1 1,-1-1,0 0,0 0,0-1,0 1,-1-1,1 0,-1 0,0-1,0 1,-1-1,5-6,0-3,-1 0,0 0,-1 0,0-1,-1 0,-1 0,0-1,-1 1,-1-1,0 1,-1-31,-1 34,-1 0,0 1,0-1,-1 1,-1-1,1 1,-2 0,0 0,0 0,-1 0,0 1,-1 0,0 0,-1 0,0 1,-15-15,16 19,0 0,0 1,-1 0,0 0,0 1,0 0,0 0,0 1,0 0,-1 0,1 0,-1 1,-9 0,12 1,1 0,0 0,-1 0,1 1,-1-1,1 1,0 1,0-1,-1 0,1 1,0 0,0 0,1 0,-1 0,0 1,1 0,-1 0,1 0,0 0,0 0,0 0,0 1,-4 6,-4 15,2-1</inkml:trace>
  <inkml:trace contextRef="#ctx0" brushRef="#br0" timeOffset="1307.6">1 728,'900'0,"-906"0</inkml:trace>
  <inkml:trace contextRef="#ctx0" brushRef="#br0" timeOffset="1824.57">358 781,'-21'518,"20"-513,-1 29,2-34,0 1,-1 0,1 0,0-1,0 1,0 0,0-1,1 1,-1 0,0-1,0 1,0 0,0-1,1 1,-1 0,0-1,1 1,-1-1,0 1,1 0,-1-1,1 1,-1-1,1 1,-1-1,1 0,-1 1,1-1,0 1,-1-1,1 0,-1 1,1-1,0 0,1 0,6-2</inkml:trace>
  <inkml:trace contextRef="#ctx0" brushRef="#br0" timeOffset="2641.12">1258 622,'-49'32,"47"-30,0-1,0 1,0 0,0-1,0 1,1 0,-1 0,0 0,1 1,0-1,-1 0,1 1,0-1,0 0,1 1,-1-1,0 1,1 0,-1 3,1-5,0-1,0 1,0-1,0 1,1-1,-1 1,0 0,0-1,0 1,1-1,-1 1,0-1,1 1,-1-1,0 0,1 1,-1-1,0 1,1-1,-1 0,1 1,-1-1,1 0,-1 1,1-1,-1 0,1 0,-1 0,1 1,-1-1,1 0,0 0,-1 0,1 0,-1 0,1 0,-1 0,1 0,0 0,-1 0,1 0,-1-1,1 1,-1 0,1 0,-1 0,1-1,-1 1,1 0,0-1,1 0,0 0,0 0,-1-1,1 1,0 0,0-1,-1 1,1-1,-1 0,1 1,1-5,-3 7,-1-1,1 1,-1 0,0-1,0 1,1-1,-1 1,0-1,0 1,1-1,-1 1,0-1,0 0,0 0,0 1,0-1,0 0,0 0,1 0,-1 0,0 0,0 0,0 0,0 0,0-1,0 1,0 0,0 0,1-1,-1 1,0-1,0 1,0 0,1-1,-1 0,0 1,1-1,-1 1,0-1,1 0,-1 1,1-1,-1 0,1 0,-1 0,1 1,-1-1,1-1,0 3,0 0,1 0,-1-1,1 1,-1 0,1 0,-1 0,1-1,-1 1,1 0,0-1,0 1,-1-1,1 1,0 0,0-1,-1 0,1 1,0-1,0 1,0-1,0 0,0 0,0 1,0-1,-1 0,1 0,0 0,0 0,0 0,0 0,0-1,0 1,0 0,0 0,0 0,0-1,0 0,6-2,-25 12,7-2,2 0</inkml:trace>
  <inkml:trace contextRef="#ctx0" brushRef="#br0" timeOffset="3768.34">2250 12,'-34'1,"1"1,-1 2,-53 13,68-12,0 1,1 0,0 1,0 1,0 1,1 0,-27 21,39-25,1 0,-1 0,1 0,0 1,0 0,0 0,1 0,0 0,0 0,1 1,-3 12,-13 83,12-54,5-46,0-1,1 0,0 1,-1-1,1 1,0-1,0 1,0-1,0 1,0-1,0 1,0-1,0 1,1-1,-1 1,0-1,1 0,-1 1,1-1,0 1,0-1,-1 0,1 0,0 1,2 0,-1-1,0 0,1-1,-1 0,1 1,-1-1,0 0,1 0,-1-1,1 1,-1 0,0-1,1 0,-1 1,0-1,4-2,0 1,24-9,-1 1,2 2,-1 0,59-5,-82 13,-1-1,0 1,1 0,-1 1,0-1,1 1,-1 1,0-1,0 1,0 0,0 0,0 1,-1 0,1 0,-1 0,1 0,-1 1,0 0,-1 0,1 1,-1-1,0 1,0 0,0 0,0 0,-1 1,0-1,0 1,-1 0,1 0,1 9,-2-9,0 0,-1 0,0 0,0 0,0 0,-1 0,0 0,0 0,-1 0,1 0,-1 0,-1 0,1 0,-1 0,0-1,0 1,-1 0,0-1,0 0,0 0,0 0,-1 0,0 0,0-1,-8 7,3-4,0 0,-1-1,-1 0,1-1,-1 0,1 0,-1-1,-1-1,1 0,0 0,-1-1,-16 0,-2-1,-53-7,-6 1,72 6</inkml:trace>
  <inkml:trace contextRef="#ctx0" brushRef="#br0" timeOffset="4360.2">1602 794,'268'-13,"427"63,-677-45,-18-2</inkml:trace>
  <inkml:trace contextRef="#ctx0" brushRef="#br0" timeOffset="5117.34">1775 1045,'18'-12,"1"1,1 0,29-11,-42 20,-1-1,1 1,-1 0,1 1,0 0,0 0,-1 0,1 1,0 0,0 0,0 1,0-1,0 2,-1-1,9 3,-11-1,0-1,-1 1,1 0,-1 0,1 0,-1 0,0 1,0-1,-1 1,1 0,-1 0,0 0,0 0,0 0,0 0,-1 0,1 1,-1-1,0 1,-1-1,1 6,1 6,-1-1,-1 1,0-1,-5 29,2-30,-1 0,0-1,-1 0,-1 0,0 0,0 0,-1-1,-1 0,0-1,-11 14,15-21,1 0,-1 0,0 0,0 0,-1 0,1-1,-1 1,0-1,0-1,0 1,0-1,0 0,0 0,-1 0,1 0,-1-1,1 0,-1-1,1 1,-1-1,0 0,1 0,-1-1,1 1,-1-1,1-1,-1 1,-5-3,8 3,1 1,0-1,0 0,0 0,0 0,0 0,0-1,0 1,0 0,0-1,1 1,-1-1,0 0,1 0,0 1,-1-1,1 0,0 0,0 0,0-1,0 1,0 0,1 0,-1 0,0-1,1 1,0 0,0-1,0 1,0 0,0-1,0 1,0 0,1 0,0-3,1 0,0 1,0 0,0 0,1 0,-1 0,1 1,0-1,0 1,0-1,1 1,-1 0,1 0,0 1,0-1,0 1,7-4,-3 3,0 0,0 1,-1-1,1 1,1 1,-1 0,0 0,0 0,0 1,1 0,-1 1,0 0,0 0,0 1,0 0,0 0,14 7,0 3,-1 0,-1 2,0 0,28 28,-29-26,-12-10,0 0,0-1,1 0,0-1,0 1,13 4,-1-3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40:42.01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86,'2'39,"13"72,2 21,-15-88,0-13,-1 0,-6 62,3-89,-1-5</inkml:trace>
  <inkml:trace contextRef="#ctx0" brushRef="#br0" timeOffset="820.87">196 219,'34'-10,"-10"3,48-7,-67 13,1 0,-1 1,1 0,-1 0,1 0,-1 1,0 0,1 0,-1 0,0 0,0 1,1 0,-1 0,7 5,-9-5,-1 1,1-1,-1 1,1-1,-1 1,0 0,0 0,0 0,-1 0,1 0,-1 0,1 1,-1-1,0 1,-1-1,1 0,0 1,-1 0,0-1,0 1,0-1,0 1,0-1,-1 1,0-1,0 1,-2 5,0-1,0 1,0-1,-1 0,0-1,0 1,-1-1,0 0,-1 0,1 0,-8 6,12-13,1 1,0 0,-1-1,1 1,-1 0,1-1,0 1,-1 0,1-1,0 1,0 0,0 0,0-1,0 1,0 0,0 0,0-1,0 1,0 0,0 0,0-1,0 1,0 0,1-1,-1 1,0 0,1-1,-1 1,0 0,1-1,-1 1,1 0,-1-1,1 1,-1-1,1 1,0-1,-1 1,1-1,-1 0,1 1,0-1,1 1,45 27,-19-12,-22-11,1 0,-1 0,-1 1,1 0,-1 0,0 0,0 1,-1 0,0 0,0 0,0 0,-1 1,4 15,-6-20,0 1,-1 0,0 0,0 0,0 0,0 0,0 0,-1 0,1 0,-1 0,0-1,-1 1,1 0,-1-1,1 1,-1 0,0-1,0 0,-1 0,1 1,-1-1,1-1,-1 1,0 0,0-1,0 1,-1-1,1 0,0 0,-5 2,-1 0,0 0,0-1,0 0,-1 0,1-1,-1 0,1-1,-1 0,0 0,1-1,-1 0,0-1,0 0,1-1,-1 0,1 0,-1-1,-12-6,12 1,4 0</inkml:trace>
  <inkml:trace contextRef="#ctx0" brushRef="#br0" timeOffset="1625.97">875 414,'2'0,"3"0,4 0,4 0,3 0,4 0,2 0,2 0,0 0,0 0,-1 0,-2 0,-2 0,-2 0,-2 0,-4 2,-6 1,-3-1</inkml:trace>
  <inkml:trace contextRef="#ctx0" brushRef="#br0" timeOffset="2378.21">1288 197,'17'0,"5"-1,0 2,-1 0,23 4,-41-4,0-1,1 1,-1-1,0 1,0 0,0 0,1 0,-1 1,0-1,0 1,-1 0,1 0,0 0,0 0,-1 0,0 0,1 1,-1-1,0 1,0 0,0 0,0-1,-1 1,1 0,-1 1,2 5,-3-5,1 0,-1 0,-1 0,1-1,0 1,-1 0,0 0,0 0,0-1,0 1,-1-1,0 1,1-1,-1 1,-4 3,-40 45,32-39,13-12,1-1,0 1,0-1,-1 1,1-1,0 1,0-1,0 1,-1-1,1 1,0-1,0 1,0-1,0 1,0-1,0 1,0 0,0-1,0 1,0-1,0 1,1-1,-1 1,0-1,0 1,0-1,1 1,-1-1,0 1,1-1,-1 0,0 1,1-1,-1 1,1-1,-1 0,0 1,1-1,-1 0,1 1,28 17,-10-6,-13-6,0-1,-1 1,0 0,-1 0,1 0,-1 1,0 0,-1 0,1 0,-2 0,1 0,-1 1,0-1,2 14,-4-17,1 1,-1-1,0 0,-1 0,1 0,-1 0,1 0,-1 0,0 0,-1-1,1 1,-1 0,0 0,0-1,0 1,0-1,0 0,-1 0,0 0,1 0,-1 0,0 0,-1-1,1 1,0-1,-1 0,1 0,-1 0,-5 2,-3 0,0 0,0-1,-1 0,1-1,-1 0,0-1,1 0,-1-1,0-1,-23-4,35 5,1 0,-1 0,1 0,-1 0,1 0,-1 0,1-1,-1 1,1 0,-1-1,1 1,-1 0,1 0,0-1,-1 1,1-1,0 1,-1 0,1-1,0 1,-1-1,1 1,0-1,0 1,-1-1,1 1,0-1,0 1,0-1,0 1,0-2,1-5</inkml:trace>
  <inkml:trace contextRef="#ctx0" brushRef="#br0" timeOffset="2992.4">1852 0,'-19'22,"1"0,1 1,0 1,2 0,1 1,1 1,1 0,1 0,2 1,1 1,0 0,2 0,2 0,0 1,2-1,1 1,1 0,2-1,7 45,-5-60,0 1,1-1,0 0,0 0,2 0,0-1,11 15,-14-20,1-1,0 1,0-1,1 0,0-1,0 1,0-1,1-1,-1 1,1-1,0 0,1-1,-1 1,10 2,-8-6,-1-1</inkml:trace>
  <inkml:trace contextRef="#ctx0" brushRef="#br0" timeOffset="3744.67">1943 290,'0'4,"1"0,0 0,0 0,0 0,1 0,-1 0,1 0,0 0,0-1,0 1,1-1,2 4,39 42,-32-37,31 27,-23-22,-1 1,21 25,-37-39,0 0,1 0,-1 0,-1 1,1 0,-1-1,0 1,0 0,0 0,0 0,-1 0,0 1,0-1,-1 0,1 0,-1 9,-1-12,1 0,0-1,0 1,-1 0,1-1,-1 1,0 0,1-1,-1 1,0-1,0 1,0-1,0 0,0 1,0-1,0 0,-1 1,1-1,0 0,-1 0,1 0,-1 0,-1 0,0 0,0 0,-1 0,1-1,0 1,-1-1,1 0,0 0,0 0,-1 0,1-1,-5 0,0-1,1 0,-1-1,1 0,0 0,0 0,0-1,1 0,-1 0,-10-10,14 11,-1 0,2-1,-1 1,0-1,1 1,-1-1,1 0,0 0,1 0,-1 0,1 0,-1-1,1 1,0 0,1-1,-1 1,1-1,0-7,2 6,-1 1,1-1,0 1,0-1,1 1,0 0,0 0,0 0,0 1,1-1,0 1,-1-1,10-6,17-14,27-25,-53 47,-1-1,0 0,0 1,0-1,0 0,-1 0,0-1,0 1,0 0,0-1,-1 1,2-7,-3 10,0-1,1 0,-1 1,0-1,0 0,-1 1,1-1,0 0,0 1,-1-1,1 1,-1-1,0 1,1-1,-1 1,0-1,0 1,0-1,0 1,0 0,0 0,0-1,0 1,0 0,-1 0,1 0,0 0,-1 1,1-1,-1 0,1 0,-1 1,1-1,-1 1,0 0,1-1,-1 1,0 0,1 0,-1 0,0 0,1 0,-4 1,-1-1,-1 1,1 0,-1 0,1 1,-1-1,1 1,0 1,0-1,-10 7,12-6,0-1,0 2,1-1,-1 0,1 1,0-1,0 1,0 0,1 0,-4 8,2-2</inkml:trace>
  <inkml:trace contextRef="#ctx0" brushRef="#br0" timeOffset="4331.09">2082 13,'16'5,"0"1,0 1,-1 1,0 0,0 0,-1 2,0 0,13 13,3 4,-2 1,33 41,-53-58,-1-1,0 1,0 0,-2 1,1-1,-1 1,-1 1,0-1,0 0,-2 1,1 0,-2 0,0-1,0 1,-1 0,-1 0,0 0,0 0,-6 17,-6 15,-2 0,-2-2,-45 83,32-67,22-43,3-3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24:34.60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4,'327'-9,"-223"4,-86 7,-16 0,-10 2,-1-1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24:28.00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68 44,'11'44,"-1"-13,-1 20,-2 0,-2-1,-3 2,-2-1,-2 0,-11 65,12-110,-1-9,2-4</inkml:trace>
  <inkml:trace contextRef="#ctx0" brushRef="#br0" timeOffset="601.13">425 44,'-6'8,"-1"0,1 1,0 0,1 0,0 0,1 0,0 1,0 0,1 0,0 0,1 0,-2 12,1-2,1 0,1 0,1 0,1 0,4 27,-2-35,0 0,1 0,0 0,1 0,0-1,1 0,0 0,1 0,0-1,1 0,0 0,14 12,-17-17,-1-1,1 0,0 0,0-1,0 1,1-1,-1 0,1-1,0 1,0-1,0 0,0-1,0 1,0-1,0 0,0-1,1 0,-1 0,0 0,0 0,0-1,1 0,-1-1,0 1,0-1,11-5,-11 3,0-1,0 0,0 0,-1 0,0 0,0-1,0 0,0 0,-1-1,0 1,-1-1,1 0,-1 0,-1 0,1 0,-1 0,0-1,-1 1,0-1,0-9,1-7,-1 0,-1 1,-1-1,-1 0,-6-28,4 38,0 0,-1 1,0 0,-1 0,-1 0,0 0,0 1,-1 1,-1-1,-18-17,24 25,0 1,-1-1,1 1,-1 0,0 0,0 0,0 1,0 0,-1-1,1 1,-1 1,1-1,-1 1,0 0,1 0,-1 0,0 0,0 1,0 0,0 0,1 1,-1-1,0 1,0 0,1 0,-1 0,0 1,1 0,-1 0,1 0,0 0,0 1,0-1,-7 7,6-4,0 0,0 1,1-1,-1 1,1 0,1 0,-1 0,-4 13,-1 4</inkml:trace>
  <inkml:trace contextRef="#ctx0" brushRef="#br0" timeOffset="1343.36">1 665,'4'2,"0"0,0 0,1 0,-1-1,1 1,-1-1,1 0,0-1,-1 1,1-1,0 0,0 0,6-1,5 1,112-3,185-29,-13 1,-266 30,-40 1</inkml:trace>
  <inkml:trace contextRef="#ctx0" brushRef="#br0" timeOffset="1759.83">385 784,'14'568,"-15"-437,1-140</inkml:trace>
  <inkml:trace contextRef="#ctx0" brushRef="#br0" timeOffset="2612.06">1152 757,'-6'1,"-1"0,1 0,0 0,0 1,-11 3,17-5,-1 0,0 1,0-1,1 0,-1 0,0 0,1 1,-1-1,0 0,1 1,-1-1,0 0,1 1,-1-1,1 1,-1-1,1 1,-1-1,1 1,-1 0,1-1,-1 1,1 0,0-1,-1 1,1 0,0-1,0 1,0 0,-1-1,1 1,0 0,0 0,0-1,0 1,0 0,0 0,1-1,-1 1,0 0,0-1,0 1,1 0,-1 0,0-1,1 1,-1-1,0 1,1 0,-1-1,1 1,-1-1,1 1,-1-1,1 1,0-1,-1 1,1-1,0 0,1 1,-1 0,1 0,0 0,0-1,0 1,0 0,0-1,1 0,-1 1,0-1,0 0,0 0,0 0,0-1,0 1,0 0,0-1,0 0,0 1,0-1,0 0,0 0,0 0,0 0,0 0,-1 0,1-1,-1 1,1 0,-1-1,1 0,-1 1,0-1,2-3,-1 4,0-1,-1 0,1 0,-1 0,0 0,1 0,-1 0,0 0,0 0,-1 0,1-1,0 1,-1 0,1-1,-1 1,0 0,0-1,0 1,0 0,0-1,0 1,-1 0,1-1,-1 1,1 0,-1 0,0-1,0 1,-2-4,1 5,0 1,1-1,-1 0,0 1,0-1,1 1,-1 0,0-1,0 1,0 0,0 0,0 0,1 0,-1 1,0-1,0 0,0 1,1-1,-1 1,0 0,1 0,-1-1,0 1,1 0,-1 0,1 1,-1-1,1 0,0 0,-2 3,1-3,0 0,0 1,1-1,-1 1,0-1,1 1,-1 0,1-1,0 1,-1 0,1 0,0 0,0 0,0 0,1 0,-1 1,0-1,1 0,0 0,-1 1,1-1,0 0,0 0,0 4,2-5,-1-1,0 1,0 0,0 0,1 0,-1-1,1 1,-1 0,0-1,1 0,-1 1,1-1,-1 0,1 1,-1-1,1 0,-1 0,1 0,-1-1,1 1,-1 0,1-1,-1 1,1 0,-1-1,1 0,-1 1,0-1,1 0,-1 0,0 0,0 0,0 0,1 0,-1 0,0 0,0 0,0-2,-1 3,0-1,-1 1,1-1,-1 0,1 1,0-1,-1 1,1-1,-1 1,0-1,1 1,-1-1,1 1,-1 0,0-1,1 1,-1 0,0 0,1-1,-1 1,0 0,1 0,-1 0,0 0,1 0,-1 0,-1 0,1 0,-9-1</inkml:trace>
  <inkml:trace contextRef="#ctx0" brushRef="#br0" timeOffset="3665.33">1668 97,'0'4,"0"-1,1 0,0 1,0-1,0 0,0 0,1 1,-1-1,1 0,-1 0,1-1,0 1,4 4,36 34,-22-23,36 37,-2 2,-3 3,86 128,-130-173,-12-17,-16-21,6 0</inkml:trace>
  <inkml:trace contextRef="#ctx0" brushRef="#br0" timeOffset="4069.09">2026 4,'-7'5,"-4"5,-5 6,-2 7,-5 9,-2 5,-5 6,-1 4,-2 1,0-1,3-3,5-6,4-4,4-6,4-5,5-5,3-2,3-5</inkml:trace>
  <inkml:trace contextRef="#ctx0" brushRef="#br0" timeOffset="4707.13">1469 744,'705'-28,"-495"16,-71 0,-137 12,-6 1,-7 2,-4 0</inkml:trace>
  <inkml:trace contextRef="#ctx0" brushRef="#br0" timeOffset="5170.88">1760 930,'2'7,"1"7,0 7,0 7,-1 6,-1 6,-1 2,0 4,0 1,0-1,0-4,0-5,0-6,2-8,3-9,3-10,0-9,-1-3</inkml:trace>
  <inkml:trace contextRef="#ctx0" brushRef="#br0" timeOffset="5606.48">2105 971,'-9'11,"-1"1,2-1,0 1,0 1,1 0,0 0,1 0,1 0,0 1,1 0,-3 21,2-8,1 0,2 1,1-1,1 1,5 31,-4-51,0 0,1 0,0-1,0 1,1 0,0-1,1 0,0 1,0-1,0-1,1 1,0-1,0 1,0-1,1-1,0 1,9 5,-11-8,0-1,0 1,1-1,-1-1,1 1,-1 0,1-1,0 0,-1 0,1-1,0 1,0-1,0 0,0 0,-1-1,1 1,0-1,0 0,-1 0,1-1,0 1,-1-1,1 0,-1 0,0-1,0 1,0-1,0 0,0 0,3-4,2-3,-1 1,0-1,-1 0,0-1,0 0,-1 0,-1 0,0-1,-1 0,0 0,0 0,3-22,-4 12,0-1,-1 1,-2-1,0 0,-1 0,-6-28,5 43,0 1,-1-1,0 0,0 1,-1 0,0 0,0 0,-1 0,1 1,-2 0,1 0,-1 0,0 0,0 1,0 0,-1 0,1 1,-1 0,0 0,-10-4,8 5,0-1,0 1,-1 1,1 0,-1 0,1 0,-1 1,1 1,-1 0,0 0,1 1,-1 0,0 1,1 0,0 0,-17 7,23-8,0 1,-1 0,1 0,0 0,0 0,0 1,0-1,-3 5,-2 5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23:49.00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26,'13'-3,"12"0,5-2,1 0,-1 1,-3 0,-4 2,-6 3,-6 4,-5 3,-3 0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23:48.63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,'14'0,"11"0,5 0,3 0,0 0,-1 0,-4 0,-7 2,-8 1,-8 0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23:48.24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95 0,'-9'9,"-5"8,-3 7,-3 4,-2 7,-2 3,-1 5,-2 2,2 2,1 0,3-4,1-4,3-5,2-5,5-9,5-6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23:47.90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1 0,'0'0,"-1"0,1 1,-1-1,1 0,-1 1,0-1,1 0,-1 1,1-1,-1 0,1 1,-1-1,1 1,0-1,-1 1,1-1,0 1,-1 0,1-1,0 1,-1-1,1 1,0 0,0-1,0 1,0-1,0 1,0 0,0-1,0 1,0 0,0-1,0 1,0 0,0-1,1 2,4 25,4-5,0-1,2 1,0-2,20 27,65 75,-55-72,99 123,-139-173,12 13,-13-13,1 0,-1 1,0-1,0 0,0 0,0 0,0 0,1 1,-1-1,0 0,0 0,0 0,1 0,-1 0,0 0,0 0,1 0,-1 0,0 1,0-1,0 0,1 0,-1 0,0 0,0 0,1 0,-1-1,0 1,0 0,0 0,1 0,-1 0,0 0,0 0,1 0,-1 0,0 0,0-1,0 1,0 0,1 0,-1 0,0 0,0-1,0 1,0 0,0 0,1 0,-1-1,0 1,0 0,0 0,0 0,0-1,0 1,0 0,0 0,0-1,0 1,0 0,0 0,0-1,0-10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23:36.92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33 56,'0'3,"0"4,0 6,0 8,0 7,0 7,0 7,0 4,0 2,0 0,0-2,0-3,0-8,0-7,2-10,1-11,2-9,0-4</inkml:trace>
  <inkml:trace contextRef="#ctx0" brushRef="#br0" timeOffset="517.99">423 17,'-8'14,"0"-1,1 1,0 0,1 1,0-1,1 1,1 0,1 1,0-1,-1 25,2-21,2 1,0 0,2 0,0-1,1 1,1-1,12 37,-12-47,0-1,0 1,0-1,1 0,1 0,0-1,0 1,0-1,0 0,1-1,1 0,-1 0,1-1,0 1,0-2,0 1,18 6,-20-9,1-1,-1 1,1-1,-1 0,1-1,-1 0,1 0,-1 0,1-1,-1 1,1-2,-1 1,0-1,1 0,-1 0,0-1,0 0,0 0,-1 0,1 0,-1-1,0 0,0-1,0 1,0-1,6-8,-2 1,-1 0,-1 0,0-1,0 0,-1 0,-1 0,0-1,-1 0,-1 0,0 0,-1 0,0 0,-1-1,-2-25,1 29,-1 1,0 0,-1-1,0 1,-1 0,0 0,-1 1,0-1,0 1,-1-1,0 1,-1 1,0-1,0 1,-1 0,0 0,0 1,-1 0,1 0,-2 1,-10-7,7 7,1 1,-1 0,0 1,0 0,-1 1,1 0,-1 1,0 0,-15 1,24 1,-1 0,1 0,0 0,0 0,-1 1,1 0,0 0,0 0,0 0,0 1,0 0,0 0,0 0,0 0,1 0,-1 1,1-1,0 1,0 0,0 0,0 1,0-1,1 0,-1 1,1 0,0-1,0 1,0 0,1 0,-2 6,-1 11</inkml:trace>
  <inkml:trace contextRef="#ctx0" brushRef="#br0" timeOffset="1445.13">0 732,'19'1,"-1"1,26 6,23 2,65-7,146-15,45-1,-319 13,-8 0</inkml:trace>
  <inkml:trace contextRef="#ctx0" brushRef="#br0" timeOffset="1845.74">423 850,'-2'11,"-1"11,0 6,1 4,0 7,-1 3,0 3,0 4,0-1,2 1,-2-1,-1-4,1-6,1-6,3-13,3-15,4-12,0-5</inkml:trace>
  <inkml:trace contextRef="#ctx0" brushRef="#br0" timeOffset="2511.12">1020 706,'-4'22,"3"-20,0-1,1 0,-1 1,1-1,0 1,-1-1,1 1,0-1,0 1,0-1,0 0,0 1,0-1,0 1,0-1,1 1,-1-1,1 0,-1 1,1-1,-1 1,1-1,0 0,0 0,0 0,0 1,1 1,0-2,-1 0,1 0,-1 1,0-1,1 0,0 0,-1-1,1 1,0 0,-1 0,1-1,0 1,0-1,0 0,-1 1,1-1,0 0,0 0,0 0,0 0,0-1,-1 1,1 0,0-1,0 1,-1-1,1 0,0 0,0 1,-1-1,1 0,-1 0,1 0,-1-1,0 1,1 0,-1-1,0 1,0 0,0-1,0 0,0 1,0-1,0 1,0-1,-1 0,1 0,-1 1,1-1,-1 0,0 0,1-3,-1 4,0 0,-1 0,1 0,0 0,0 0,0 1,-1-1,1 0,-1 0,1 0,0 1,-1-1,1 0,-1 1,0-1,1 0,-1 1,1-1,-1 0,0 1,0-1,1 1,-1 0,0-1,0 1,1-1,-1 1,0 0,0 0,0 0,0-1,0 1,0 0,1 0,-1 0,0 0,0 0,0 1,0-1,-1 0,-1 1,0-1,0 1,0 0,0 0,0 0,1 1,-1-1,0 0,1 1,-5 3,0 3</inkml:trace>
  <inkml:trace contextRef="#ctx0" brushRef="#br0" timeOffset="3577.51">1589 124,'11'-10,"0"1,0 0,1 1,1 0,0 1,19-8,-25 12,1-1,0 2,0-1,0 1,0 0,0 1,1 0,-1 0,0 1,1 0,-1 1,13 1,-18-1,0 0,1 0,-1 1,0-1,0 1,0 0,0 0,0 0,-1 0,1 0,0 1,-1-1,0 1,0-1,1 1,-2 0,1 0,2 5,-1-2,-1 0,-1 0,1 0,-1 0,0 0,0 1,-1-1,0 0,-1 12,0-8,0 1,-1-1,-1 0,0 1,0-1,-1 0,0-1,-1 1,0-1,0 0,-14 17,19-26,-1 1,1-1,-1 1,1 0,-1-1,1 1,0-1,-1 1,1 0,0-1,-1 1,1-1,0 1,0 0,0 0,0-1,0 1,0 0,0-1,0 1,0 0,0-1,0 1,0 0,0-1,1 1,-1 0,0-1,0 1,1 0,-1-1,0 1,1-1,-1 1,1-1,-1 1,1-1,-1 1,1-1,-1 1,1-1,0 1,38 21,-8-4,-28-16,0 0,-1 0,1 1,-1-1,1 1,-1-1,0 1,0 0,0 0,0 0,-1 0,1 0,-1 0,0 1,0-1,0 0,0 1,-1-1,1 0,-1 1,0-1,0 1,0-1,0 1,-2 6,0-6,1 0,-1 0,0 0,0-1,-1 1,1 0,-1-1,1 1,-1-1,0 0,-1 0,1 0,0-1,-1 1,0-1,1 1,-1-1,0-1,0 1,-7 2,-5 0,-1 0,-1 0,-29 1,38-5,0 1,-1-1,1-1,0 0,0 0,0-1,0 0,-15-6,23 8,0 0,1 0,-1 0,1-1,-1 1,1 0,-1 0,1-1,-1 1,1-1,-1 1,1 0,-1-1,1 1,0-1,-1 1,1-1,0 1,-1-1,1 1,0-1,0 1,-1-1,1 0,0 1,0-2,2-2</inkml:trace>
  <inkml:trace contextRef="#ctx0" brushRef="#br0" timeOffset="3960.88">2171 229,'6'11,"6"7,6 3,5 7,6 1,2 1,2 1,1-2,-2-1,-1-2,-4-4,-4-4,-4-2,-5-6,-5-5</inkml:trace>
  <inkml:trace contextRef="#ctx0" brushRef="#br0" timeOffset="4336.36">2435 189,'-9'11,"-8"9,-3 5,-2 5,-2 4,-2 3,-1 2,-2 2,-1-1,0-1,1-2,3-4,3-5,4-6,7-9,6-6</inkml:trace>
  <inkml:trace contextRef="#ctx0" brushRef="#br0" timeOffset="4891.88">1508 692,'831'-34,"-508"28,-309 5,-15 1,1 0,0 0,0 0,0 0,0 0,0 0,0 0,0 0,-1 0,1 0,0 0,0 0,0 0,0 0,0-1,0 1,0 0,0 0,0 0,0 0,0 0,0 0,0 0,-1-1,1 1,0 0,0 0,0 0,0 0,0 0,0 0,0 0,0-1,0 1,0 0,0 0,0 0,0 0,1 0,-1 0,0 0,0-1,0 1,-10-3</inkml:trace>
  <inkml:trace contextRef="#ctx0" brushRef="#br0" timeOffset="5697.68">2184 811,'-28'6,"0"1,1 1,0 1,0 1,1 2,0 0,1 2,1 1,0 1,-42 37,59-46,0 1,1 0,0 0,0 1,0 0,1 0,1 0,0 0,0 1,-4 14,8-24,0 1,0 0,0-1,-1 1,1 0,0-1,0 1,0 0,0-1,0 1,0 0,1-1,-1 1,0 0,0-1,0 1,1 0,-1-1,0 1,0-1,1 1,-1-1,1 1,-1-1,1 1,-1-1,0 1,1-1,0 1,22 0,28-20,-45 16,19-8,0 0,1 2,0 1,0 1,37-5,-57 11,0 1,0-1,0 1,0 0,0 1,-1-1,1 1,0 0,0 1,0-1,-1 1,1 0,-1 1,1-1,-1 1,0 0,0 1,0-1,-1 1,1 0,-1 0,0 0,0 1,0-1,-1 1,1 0,-1 0,-1 0,1 1,0-1,1 7,-1-2,0 0,0 0,-1 1,0-1,-1 1,0-1,-1 1,0 0,0-1,-1 1,-1-1,0 1,0-1,-5 12,4-14,0-1,-1 0,0 0,0-1,-1 1,1-1,-1 0,-1 0,1 0,-1-1,0 0,0 0,-1-1,1 1,-1-1,0-1,0 1,-1-1,-11 3,2-1,-1-2,0 0,0 0,0-2,0 0,-18-2,26 0,1 0,0 0,-1-1,1 0,0 0,0-1,0 0,0-1,1 0,0-1,-1 1,1-1,-8-8,4 0</inkml:trace>
  <inkml:trace contextRef="#ctx0" brushRef="#br0" timeOffset="6950.67">2977 653,'2'3,"4"0,4-1,3 1,4-2,4 0,2 0,2-1,2 0,0 0,-2 0,-3 0,-3 0,-3 0,-6-1,-7 4,-4 0</inkml:trace>
  <inkml:trace contextRef="#ctx0" brushRef="#br0" timeOffset="7535.89">3612 18,'0'14,"0"8,0 8,0 6,2 2,1 3,0 0,-1 1,0-1,1 0,1-3,-1-3,-1-6,2-5,0-4,1-6,3-5,-1-5</inkml:trace>
  <inkml:trace contextRef="#ctx0" brushRef="#br0" timeOffset="8019.89">3969 83,'-8'6,"1"1,-1 0,1 1,1-1,-1 2,1-1,1 0,0 1,0 0,0 1,1-1,-3 12,3-7,1 0,0 1,1-1,0 1,2-1,-1 1,2 0,2 19,-1-22,0 0,1 0,1 0,0 0,0-1,1 0,1 0,0 0,0-1,9 11,-10-15,0 1,1-1,0-1,1 1,-1-1,1 0,0-1,1 1,-1-1,1-1,-1 1,1-1,0-1,0 0,12 2,-16-3,1 0,1-1,-1 1,0-1,0-1,0 1,0-1,0 1,0-2,-1 1,1 0,0-1,0 0,-1 0,1 0,-1-1,0 1,8-7,-6 3,-1 0,0 0,0-1,0 1,-1-1,0 0,0-1,-1 1,0 0,4-16,-2 1,-1-1,-1 1,-1-1,-1 0,-1 0,-1 0,-6-34,5 46,-1-1,0 1,0 0,-1 0,-1 0,0 1,0-1,-1 1,0 1,-1-1,0 1,-1 0,0 0,0 1,-1 0,0 1,0 0,-1 0,0 1,0 0,0 1,-1 0,0 1,0 0,0 0,0 1,-1 1,1 0,-22-1,29 3,0 0,0 0,1 1,-1-1,0 1,0 0,1 0,-1 1,1-1,-1 0,1 1,0 0,-1 0,1 0,0 0,0 1,1-1,-1 1,0 0,1 0,0 0,-1 0,1 0,0 0,1 0,-1 1,0-1,-1 6,-2 10</inkml:trace>
  <inkml:trace contextRef="#ctx0" brushRef="#br0" timeOffset="8665.42">3546 626,'262'14,"43"-29,-74 2,-227 13,-7 0,-4 0</inkml:trace>
  <inkml:trace contextRef="#ctx0" brushRef="#br0" timeOffset="9129.15">3877 784,'14'222,"-2"-38,-12-125,-1-31,2 0,0 0,7 37,-8-65,0 1,0-1,0 1,0-1,0 1,0-1,1 1,-1-1,0 1,0-1,0 1,0-1,1 1,-1-1,0 0,0 1,1-1,-1 1,0-1,1 0,-1 1,0-1,1 0,-1 1,1-1,-1 0,0 1,1-1,-1 0,1 0,-1 0,1 1,-1-1,1 0,12-13,-5-1</inkml:trace>
  <inkml:trace contextRef="#ctx0" brushRef="#br0" timeOffset="9918.74">4579 665,'-1'1,"0"-1,0 1,0-1,1 1,-1 0,0-1,0 1,1 0,-1-1,0 1,1 0,-1 0,1 0,-1-1,1 1,-1 0,1 0,0 0,-1 0,1 0,0 0,0 0,-1 0,1 0,0 0,0 0,0 0,1 0,-1 0,0 0,0 1,7 33,-7-35,1 1,-1 0,0 0,1 0,-1 0,1 0,-1 0,1-1,-1 1,1 0,0 0,-1-1,1 1,0 0,-1-1,1 1,0-1,0 1,0-1,0 0,0 1,-1-1,1 0,0 1,0-1,0 0,0 0,0 0,0 0,0 0,0 0,0 0,0 0,0 0,0 0,0-1,0 1,0 0,-1-1,1 1,0 0,0-1,0 1,0-1,-1 0,1 1,0-1,0 0,-1 1,1-1,-1 0,1 0,-1 1,1-1,-1 0,1 0,-1 0,1-1,1-2,0 0,-1 0,1 0,-1 0,0 0,0 0,0 0,-1 0,1 0,-1 0,0-1,-1-7,1 11,0 0,-1-1,1 1,-1 0,1 0,-1-1,1 1,-1 0,0 0,0 0,1 0,-1 0,0 0,0 0,0 0,0 0,0 0,0 0,0 0,-1 1,1-1,0 0,0 1,-1-1,1 1,0 0,-1-1,1 1,0 0,-1 0,1 0,0 0,-1 0,1 0,0 0,-1 0,1 1,0-1,-1 0,1 1,0-1,0 1,-1 0,1-1,0 1,0 0,0 0,0-1,0 1,-2 2,1-2,1 0,-1 0,0 1,0-1,0 1,1-1,-1 1,1 0,-1 0,1-1,0 1,-1 0,1 0,0 0,0 1,1-1,-1 0,0 0,1 0,-1 1,1-1,0 0,0 0,0 1,0-1,0 0,1 4,-1-6,1 1,-1-1,1 1,0-1,-1 0,1 1,-1-1,1 0,0 0,-1 1,1-1,-1 0,1 0,0 0,-1 0,1 0,0 0,-1 0,1 0,0 0,-1 0,1 0,0 0,-1-1,1 1,0 0,-1 0,1-1,-1 1,1 0,-1-1,1 1,-1-1,1 1,-1-1,1 1,-1-1,1 1,-1-1,0 1,1-1,-1-1,5-5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28:21.55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67 186,'1'15,"1"0,1-1,0 1,7 17,0 7,43 173,47 216,-100-428,2 16,-2-16,0 1,1-1,-1 0,0 0,0 0,0 1,0-1,0 0,0 0,0 1,0-1,0 0,0 0,0 1,0-1,0 0,0 0,0 1,0-1,0 0,0 0,0 0,0 1,0-1,0 0,-1 0,1 1,0-1,0 0,0 0,0 0,-1 0,1 1,0-1,0 0,0 0,0 0,-1 0,1 0,0 1,0-1,-1 0,1 0,0 0,0 0,0 0,-1 0,1 0,0 0,-1 0,-4-4</inkml:trace>
  <inkml:trace contextRef="#ctx0" brushRef="#br0" timeOffset="522.61">1 225,'2'0,"6"-2,5-1,5-3,7-3,5-4,5-1,3-4,2 1,0-1,-1 4,-4 1,-4 4,-13 5,-12 7,-8 7,-5 0</inkml:trace>
  <inkml:trace contextRef="#ctx0" brushRef="#br0" timeOffset="898.81">107 515,'15'-4,"11"-4,4-3,3-2,-3 2,-2 0,-3 2,-4 0,-3 2,-5 2</inkml:trace>
  <inkml:trace contextRef="#ctx0" brushRef="#br0" timeOffset="1397.88">438 568,'10'26,"2"1,1-2,1 0,1 0,1-1,29 33,-49-81,-9-16,-10-12,14 34,0 0,2 0,0 0,1-1,1 0,0 0,-3-38,8 54,0-1,0 1,1 0,-1-1,1 1,0 0,0 0,0 0,0-1,0 1,0 0,1 0,0 0,0 1,0-1,0 0,0 1,0-1,0 1,1 0,0 0,-1 0,1 0,0 0,0 0,0 1,0-1,0 1,0 0,0 0,1 0,-1 1,0-1,0 1,1-1,-1 1,0 0,1 0,-1 1,0-1,1 1,5 2,3 0</inkml:trace>
  <inkml:trace contextRef="#ctx0" brushRef="#br0" timeOffset="1923.13">781 385,'-3'0,"0"0,-1 0,1 1,0-1,-1 1,1 0,0 0,0 1,-1-1,1 0,0 1,0 0,1 0,-1 0,0 0,1 0,-4 4,1 0,0 0,1 0,0 1,0-1,1 1,-1 0,-2 11,-1 3,2 1,0 0,2 0,-1 31,3-47,1-1,1 0,-1 1,1-1,0 0,0 0,0 1,1-1,0 0,0 0,0-1,1 1,-1 0,1-1,7 9,-8-11,0-1,0 1,1 0,-1-1,0 1,1-1,-1 0,1 0,-1 0,1 0,0 0,-1 0,1-1,0 1,-1-1,1 0,0 0,0 0,-1 0,1-1,0 1,0-1,-1 1,1-1,0 0,-1 0,1 0,-1 0,1-1,-1 1,0-1,4-2,0-2,0 1,0-1,0 0,-1 0,0-1,-1 0,1 0,-1 0,-1 0,1-1,-1 1,0-1,-1 0,0 0,0 0,-1 0,0 0,0-1,-1 1,0 0,0 0,-1 0,0-1,-1 1,0 0,-4-12,0 12,6 20,7 21,-6-30,39 77,-37-74,1 0,0 0,0-1,0 0,1 0,-1 0,1 0,0-1,1 1,10 5,-4-5</inkml:trace>
  <inkml:trace contextRef="#ctx0" brushRef="#br0" timeOffset="2402.86">1059 317,'-9'3,"1"0,-1 0,1 1,0 0,0 1,0 0,0 0,1 0,0 1,0 0,1 1,-1-1,-7 13,9-14,1 1,1 0,-1 0,1 1,0-1,0 1,1-1,0 1,0 0,1 0,0 0,0 0,0 0,1 0,0 0,1 0,-1 0,3 8,-2-11,1 1,1-1,-1 0,1 0,-1 0,1 0,0 0,1 0,-1-1,0 0,1 1,0-1,0-1,0 1,0-1,0 1,1-1,-1 0,1 0,0-1,-1 0,1 0,9 1,6 2,0-2,0 0,0-2,29-2,-41 1,1 1,-1-2,0 1,0-1,0 0,0-1,-1 0,1 0,-1-1,1 0,-1 0,0 0,-1-1,1 0,6-7,6-11</inkml:trace>
  <inkml:trace contextRef="#ctx0" brushRef="#br0" timeOffset="2773.79">1218 13,'4'13,"9"12,6 13,7 10,4 7,0 0,-2-1,-1-7,-3-6,-1-6,-5-4,-5-7</inkml:trace>
  <inkml:trace contextRef="#ctx0" brushRef="#br0" timeOffset="3117.58">1204 318,'22'-19,"1"0,1 1,0 2,2 0,0 2,0 0,2 2,-1 1,1 2,30-7,-55 15,-1 1,0-1,1 1,-1 0,0 0,1 0,-1 0,0 0,1 1,-1-1,0 1,0-1,1 1,-1 0,0 0,0 0,0 0,0 0,0 0,0 1,0-1,-1 1,1-1,0 1,-1 0,1 0,-1-1,1 1,0 3,4 6,-1 0,0 1,-1-1,4 20,2 2,48 103,-47-111</inkml:trace>
  <inkml:trace contextRef="#ctx0" brushRef="#br0" timeOffset="3531.25">1483 1,'2'9,"1"3</inkml:trace>
  <inkml:trace contextRef="#ctx0" brushRef="#br0" timeOffset="3925.32">1813 93,'-6'10,"-1"0,2 0,-1 1,1-1,1 1,0 0,1 1,0-1,0 1,1-1,1 1,0-1,0 1,2 0,2 21,-3-27,1 0,0 0,0-1,1 1,-1 0,1-1,0 0,1 1,-1-1,1 0,0 0,1 0,-1-1,1 1,0-1,0 0,0 0,1 0,-1-1,1 1,0-1,0 0,0-1,0 1,1-1,-1 0,1 0,-1-1,1 1,-1-1,1 0,0-1,6 0,-7 1,0-2,0 1,0 0,0-1,0 0,-1 0,1 0,0-1,-1 0,1 0,-1 0,0 0,1-1,-1 1,0-1,-1 0,1-1,0 1,-1 0,0-1,0 0,0 0,0 0,-1 0,1 0,-1-1,0 1,0-1,-1 1,1-1,-1 0,0 0,1-8,-1 3,-1-1,0 1,0 0,0 0,-2 0,1 0,-1 0,-1 0,0 0,0 1,-1-1,0 1,0 0,-1 0,-9-12,11 16,-1 1,0 0,0 1,0-1,0 1,0 0,-1 0,1 0,-1 0,0 1,0 0,0 0,0 0,0 1,0-1,0 1,-1 0,1 1,0 0,-1-1,1 2,0-1,-1 1,-6 1,8-1,0 0,-1 1,1 0,0 0,0 0,0 0,0 1,1 0,-1-1,1 1,-1 1,1-1,0 0,0 1,1-1,-1 1,1 0,0 0,0 0,0 0,0 1,1-1,-1 0,1 1,0-1,1 1,-1-1,1 1,0 4,0-4,0 0,0 0,1 0,0-1,0 1,0 0,3 6,6 8</inkml:trace>
  <inkml:trace contextRef="#ctx0" brushRef="#br0" timeOffset="4307.18">2143 423,'-1'-99,"2"-104,-1 201,0 1,0 0,0 0,0-1,1 1,-1 0,0 0,0 0,1-1,-1 1,1 0,-1 0,1 0,-1 0,1 0,0 0,0 0,-1 0,1 0,0 0,0 0,0 0,0 0,0 1,0-1,0 0,0 1,1-1,-1 1,0-1,0 1,0 0,1-1,-1 1,0 0,0 0,1 0,-1 0,0 0,0 0,1 0,-1 0,0 1,0-1,0 0,1 1,-1-1,0 1,0-1,2 2,8 3,1 1,-1 0,19 13,-26-16,44 32,-26-18,1-1,1-1,0-1,37 16,-53-27,-1 0,1-1,0-1,0 1,-1-1,1 0,0-1,0 0,0 0,0-1,0 0,0 0,0 0,-1-1,1-1,-1 1,1-1,-1-1,0 1,9-7,15-13,-6 1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28:29.96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34,'0'1,"0"-1,1 1,-1 0,1 0,0-1,-1 1,1 0,0-1,-1 1,1-1,0 1,0-1,0 1,-1-1,1 1,0-1,0 0,0 1,0-1,0 0,0 0,-1 0,1 0,0 0,2 0,30 2,-28-2,56-1,118-17,-18 0,-12 8,216 15,-255-1,-62-3,51 7,86 5,-28-1,186 22,69 5,-293-31,337-2,-249-9,-71 3,657-11,-272 25,-90 20,-92-29,-186-8,-72 3,527-10,-275 4,12-1,176-6,-123-2,-164 12,-131 4,-98-1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28:43.24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19 51,'-2'-1,"0"0,0 0,0 1,0-1,0 0,0 0,0 1,0 0,0-1,0 1,0 0,-1 0,1 0,0 0,0 0,0 1,0-1,0 0,0 1,0 0,0 0,-2 0,-49 24,45-21,-7 3,1 1,1 1,-1 0,1 1,1 0,0 1,0 1,1 0,1 0,0 1,0 0,2 1,-1 0,2 1,0-1,1 1,0 1,1-1,1 1,0 0,1 0,1 0,1 0,0 0,3 29,-2-29,2 1,0-1,1 0,1 0,0-1,1 1,0-1,2 0,0 0,0-1,1 0,1 0,19 22,-19-27,0 1,1-2,0 1,1-1,0-1,0 0,0-1,1 0,0 0,1-1,-1-1,1 0,-1-1,1 0,0-1,1-1,17 1,-19-2,0 0,0-1,0-1,0 0,0 0,0-1,0-1,-1 0,0 0,0-1,0-1,0 0,-1 0,0-1,0 0,-1-1,0 0,0 0,-1-1,0 0,0-1,-1 0,0 0,-1 0,0-1,-1 0,0 0,-1-1,0 1,-1-1,0 0,-1 0,2-23,-4 15,0 0,-1-1,-1 1,-1 0,-1 0,-1 0,0 0,-2 1,0 0,-11-22,-1 6,-1 1,-1 1,-2 1,-35-39,52 63,-1 1,0 0,0 0,-1 1,0 0,0 0,0 1,-17-8,22 12,0 0,0 0,0 1,0-1,0 1,0 0,0-1,-1 1,1 1,0-1,0 0,0 1,0 0,0 0,0-1,0 2,1-1,-1 0,0 1,0-1,1 1,-1 0,1 0,-1 0,1 0,0 0,0 0,0 1,0-1,0 1,-1 3,-25 48,18-28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40:40.70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 0,'-2'2,"1"1,3-1,4 0,1 2,5-1,3 0,4 1,2 0,1-1,2 0,-1-2,1 0,-2-1,-3 0,-3 2,-6 1,-4-1</inkml:trace>
  <inkml:trace contextRef="#ctx0" brushRef="#br0" timeOffset="414.84">26 197,'8'0,"6"0,5 0,3 0,2 0,1 0,-1 0,0 0,-2 0,-1 0,-2 0,-2 0,-2 0,-2 0,-3 2,-5 2,-4 1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28:37.02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7 361,'-8'116,"3"-69,2 51,3-85,1 1,1-1,0 0,0 0,2 0,-1 0,2 0,8 17,-11-26,0 1,1 0,0-1,0 1,0-1,0 0,1 0,-1 0,1 0,0-1,0 0,1 0,-1 0,1 0,0 0,-1-1,1 0,0 0,0 0,0-1,1 0,-1 0,0 0,0 0,1-1,-1 0,0 0,1-1,-1 1,0-1,11-3,-7 1,-1-1,1 0,0 0,-1-1,0 0,0 0,-1-1,1 0,-1 0,0-1,-1 1,0-2,0 1,0-1,-1 0,0 0,4-10,-3 4,-2 1,0-1,0 0,-1 0,-1-1,1-23,-3 32,1 0,-1 0,-1 0,1 0,-1 1,0-1,-1 0,1 1,-1-1,0 0,0 1,-1 0,0 0,0 0,0 0,0 0,-1 0,-8-7,1 6,2 4</inkml:trace>
  <inkml:trace contextRef="#ctx0" brushRef="#br0" timeOffset="592.03">427 492,'8'31,"0"-1,22 47,-11-26,-53-206,31 133,1 1,1-1,0 1,2-1,5-29,-6 49,0 0,0 0,1 0,-1 0,1 0,-1 0,1 0,0 0,0 0,0 1,0-1,0 0,0 1,0-1,1 1,-1-1,0 1,1-1,0 1,-1 0,1 0,0 0,2-2,-1 3,0 0,0-1,0 1,-1 0,1 0,0 0,0 1,-1-1,1 1,0-1,-1 1,1 0,0 0,4 3,2 1,0 0,-1 1,1 0,-1 0,-1 1,1 0,-1 1,7 9,-5-3,-2 0,1 1,-2 0,0 0,-1 0,0 1,2 18,10 114,-17-141,7 13,-2-15</inkml:trace>
  <inkml:trace contextRef="#ctx0" brushRef="#br0" timeOffset="1228.55">957 440,'-8'0,"0"0,0 1,1-1,-1 2,1-1,-1 1,1 0,-1 1,1-1,0 2,0-1,1 1,-8 4,10-4,-1 0,1 0,0 1,0-1,1 1,-1 0,1 0,0 0,0 0,1 1,0-1,0 1,0-1,0 1,1 0,0 0,0 9,0-9,1 0,1 0,-1-1,1 1,0 0,0-1,1 1,-1-1,1 1,1-1,-1 0,1 0,0 0,0 0,0 0,1-1,-1 1,1-1,0 0,9 7,-10-9,1 1,0-1,0 0,0 0,0 0,0 0,0-1,0 1,1-1,-1 0,1-1,-1 1,1-1,-1 0,1 0,-1 0,0 0,1-1,-1 0,1 0,-1 0,0-1,0 1,1-1,-1 0,-1 0,7-4,-5 2,-1 0,0 0,0-1,0 1,0-1,-1 0,0 0,0 0,0-1,-1 1,1-1,-1 1,-1-1,1 0,-1 1,0-1,0 0,-1-12,1-6,-2-1,-1 0,-6-26,-2-10,-2 1,-4 0,-34-87,48 143,0 6,4 19,8 31,27 89,55 189,-90-323,-1-3,0 0,0 0,0 0,1 0,-1 0,1 0,0 0,1-1,-1 1,0-1,1 1,0-1,4 4,1-4</inkml:trace>
  <inkml:trace contextRef="#ctx0" brushRef="#br0" timeOffset="2056.28">1221 466,'10'-4,"5"-1,-1-1,0-1,16-9,-28 14,0 1,0 0,1-1,-1 1,0-1,0 0,0 0,-1 0,1 0,0 0,-1 0,1 0,-1-1,0 1,0 0,0-1,0 1,0-1,0 1,-1-1,1 1,-1-1,0 0,0 1,0-1,0-2,0 4,0 0,0 0,0 0,0 1,-1-1,1 0,0 0,0 1,-1-1,1 0,-1 0,1 1,0-1,-1 0,1 1,-1-1,0 1,1-1,-1 1,1-1,-1 1,0-1,1 1,-1-1,0 1,0 0,1-1,-1 1,0 0,0 0,-1-1,0 2,-1-1,1 0,0 1,0 0,-1-1,1 1,0 0,0 0,0 0,0 0,-2 2,-4 3,0 1,0 0,1 0,-8 9,5-2,1 0,0 1,1 1,1-1,-7 20,12-29,0 0,0 1,0-1,1 1,0-1,0 1,0 0,1-1,0 1,1 0,-1 0,1-1,1 1,-1-1,1 1,3 6,-3-9,1-1,0 1,0-1,0 0,0 0,1 0,-1 0,1-1,-1 1,1-1,0 0,0 0,0 0,0-1,1 1,-1-1,0 0,5 0,12 2,0 0,32-2,-37-1,55 0,-45-2,1 2,-1 0,1 2,-1 1,0 1,45 13,-69-16,-1 0,1 0,0 0,0-1,0 1,-1 0,1-1,0 0,0 1,0-1,0 0,0 0,0 0,0 0,0 0,0-1,0 1,0 0,0-1,-1 0,1 1,0-1,0 0,-1 0,4-2,-3 0,0-1,0 1,0 0,-1-1,0 1,0-1,0 0,0 1,0-1,-1 0,1 0,-1 1,-1-5,0-17,-1 0,-1 0,-1 1,-2 0,0-1,-2 2,-19-43,12 30,2-1,-9-40,22 76,0 0,-1-1,1 1,0-1,0 1,0-1,0 1,1 0,-1-1,0 1,0-1,1 1,-1 0,1-1,-1 1,1 0,0 0,0-1,-1 1,1 0,0 0,0 0,0 0,2-1,0-1,0 1,1 0,-1 0,1 0,0 1,0-1,-1 1,8-2,5 1,1 0,-1 0,24 2,2 6,-41-5,0-1,0 0,1 0,-1 1,0-1,0 1,0-1,0 1,0 0,0-1,0 1,0 0,0-1,-1 1,1 0,0 0,0 0,-1 0,1 0,0 0,-1 0,1 0,-1 0,0 0,1 0,-1 0,0 1,1-1,-1 0,0 0,0 0,0 2,-3 7</inkml:trace>
  <inkml:trace contextRef="#ctx0" brushRef="#br0" timeOffset="2436.83">1538 479,'12'0,"9"0,9-2,6-1,3-2,3 0,-1 0,-1 2,-4 1,-5 1,-6 0,-5 1,-6 2,-5 4,-5 0</inkml:trace>
  <inkml:trace contextRef="#ctx0" brushRef="#br0" timeOffset="2792.88">1935 507,'7'13,"4"10,3 7,-1 3,-1 0,-2 0,-3-2,-2-4,-3-9,-1-9,-1-9,0-4</inkml:trace>
  <inkml:trace contextRef="#ctx0" brushRef="#br0" timeOffset="2793.88">1948 176</inkml:trace>
  <inkml:trace contextRef="#ctx0" brushRef="#br0" timeOffset="3588.82">2147 519,'2'38,"2"-1,2 0,10 37,-7-35,2-182,-9 112,6-54,-7 78,1-1,-1 1,2-1,-1 1,1 0,0-1,0 1,6-8,-7 13,0 0,0 1,0-1,0 0,1 1,-1-1,0 1,1-1,-1 1,1 0,0 0,-1 0,1 1,0-1,0 1,0-1,-1 1,1 0,0 0,0 0,0 1,-1-1,1 1,0-1,0 1,-1 0,1 0,-1 0,1 0,3 3,5 1,-1 1,0 0,0 0,0 1,16 16,-18-15,-1 0,0 1,0 0,-1 0,0 1,-1 0,0 0,-1 0,0 1,3 12,0 7,-2 1,2 39,-1-10,-4-45</inkml:trace>
  <inkml:trace contextRef="#ctx0" brushRef="#br0" timeOffset="4036.83">2611 506,'14'1,"1"1,-1-2,0 0,0 0,1-1,-1-1,0-1,0 0,16-6,-25 7,0 0,-1 0,1 0,-1-1,1 1,-1-1,0 0,0-1,0 1,-1-1,1 0,4-6,-6 7,0-1,-1 1,1-1,-1 0,0 1,0-1,0 0,-1 0,1 1,-1-1,0 0,0 0,0 0,-1 0,1 1,-1-1,0 0,-3-6,4 7,-1 0,0 0,0 1,0-1,0 1,-1-1,1 1,0-1,-1 1,0 0,0-1,0 1,0 0,0 0,0 1,0-1,-1 0,1 1,-5-3,4 3,0 1,0-1,1 1,-1 0,0 0,0 0,0 1,1-1,-1 0,0 1,0 0,1 0,-1 0,0 0,1 0,-4 2,-3 3,0 0,0 1,1 0,0 0,1 1,0 0,0 0,0 0,-6 13,5-7,1 0,1 1,0 0,0 1,2-1,0 1,1 0,0 0,0 18,3-29,0 0,0 0,0 0,1 0,0 0,0 0,0 0,0 0,1 0,0 0,0-1,0 1,0-1,1 1,0-1,0 0,0 0,0 0,1 0,-1-1,1 0,0 1,0-1,0 0,1-1,-1 1,1-1,-1 0,1 0,0 0,0-1,5 1,30 5,-1-4</inkml:trace>
  <inkml:trace contextRef="#ctx0" brushRef="#br0" timeOffset="4610.32">3179 402,'-4'-2,"0"0,0 1,0-1,-1 1,1 0,0 0,-1 0,1 1,-1-1,1 1,0 0,-1 1,1-1,-1 1,1 0,0 0,-9 3,6-1,0 1,0 0,1 0,-1 1,1-1,0 2,0-1,1 1,-9 9,5-3,0 1,1 0,0 0,1 1,1 0,0 0,1 0,0 1,1 0,-2 17,5-27,1 0,-1 0,1-1,0 1,0 0,1 0,0-1,-1 1,1 0,1-1,-1 1,1-1,0 1,0-1,0 0,0 1,1-1,0-1,0 1,0 0,0-1,0 1,1-1,0 0,0 0,-1-1,1 1,1-1,-1 1,0-1,1-1,-1 1,1-1,-1 1,1-1,7 0,-4 0,-1-1,1 0,-1 0,1 0,0-1,-1 0,1-1,-1 0,0 0,0-1,0 1,0-1,0-1,0 0,-1 0,1 0,-1 0,-1-1,1 0,0-1,-1 1,8-12,-4 1,0-1,-2-1,0 1,0-1,-2-1,-1 1,0-1,-1 1,-1-1,0 0,-3-30,-3-11,-2-1,-18-74,20 117,0-6,-2 0,0 1,-2-1,-11-24,19 47,0 0,0 1,-1-1,1 0,-1 0,1 0,-1 0,1 1,-1-1,1 0,-1 0,0 1,1-1,-1 1,0-1,0 0,1 1,-1-1,0 1,-1-1,-5 13,5 33,11 23,3 0,2 0,4-1,2-1,4-1,2-1,40 70,-60-123,1-1,0 1,1-1,0 0,0-1,1 0,0 0,1-1,18 12,-5-7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28:49.98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54,'47'616,"-41"-557,-5-57,-1 0,1-1,-1 1,1-1,0 1,0-1,-1 1,1-1,0 1,0-1,1 0,-1 1,0-1,0 0,1 0,-1 0,0 0,1 0,-1 0,1 0,-1-1,1 1,0 0,-1-1,1 0,0 1,-1-1,1 0,0 0,3 0,65-2,-44 0,241-9,-265 11,-1 0,1-1,-1 1,1 0,0 1,-1-1,1 0,-1 0,1 1,0-1,-1 1,1-1,-1 1,2 0,1 5</inkml:trace>
  <inkml:trace contextRef="#ctx0" brushRef="#br0" timeOffset="1034.48">900 54,'-10'1,"-1"0,1 1,-1 0,1 1,0 0,0 1,0 0,0 1,1 0,-1 0,1 1,0 0,1 0,0 1,0 0,0 1,1 0,0 0,1 1,-7 10,2-2,0 0,2 1,0 0,1 1,0-1,2 2,0-1,1 1,-3 37,7-44,1 0,1 0,0 0,1 0,0 0,1 0,0-1,1 1,1-1,0 0,0 0,1 0,1-1,0 0,0 0,1-1,1 0,0 0,0-1,1 0,0-1,0 0,16 9,-11-8,0-1,0-1,1 0,0-1,0-1,1 0,-1-1,1-1,0-1,0 0,0-1,0-1,0-1,0 0,0-1,0-1,26-8,-40 11,1-1,-1 0,0-1,1 1,-1-1,0 1,0-1,0 0,0 0,-1 0,1-1,0 1,-1-1,0 1,0-1,1 0,-1 0,1-4,2-6</inkml:trace>
  <inkml:trace contextRef="#ctx0" brushRef="#br0" timeOffset="1561.64">1310 146,'4'81,"4"0,3 0,4-2,47 149,-39-171,-26-64</inkml:trace>
  <inkml:trace contextRef="#ctx0" brushRef="#br0" timeOffset="2095.55">1218 0,'46'0,"0"2,0 2,47 10,-72-10,-1 2,0 1,-1 0,1 1,-2 1,1 1,-1 1,-1 1,18 14,-5 0,-1 1,-1 2,45 59,-60-69,0 1,-1 1,0 0,-2 0,-1 1,0 1,8 40,-15-57,-1 0,-1 0,1 0,-1 1,0-1,0 0,-1 0,0 0,0 0,0 0,-1 0,0 0,0 0,-1 0,1-1,-8 11,4-9,0 1,-1-1,0-1,0 1,0-1,-1-1,0 1,0-1,-17 7,-10 1,1-1,-1-2,-1-2,-58 7,68-12,7-1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29:17.52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51 1,'-209'379,"172"-315,-59 115,95-177,0 0,0 1,0-1,0 0,0 0,1 0,-1 0,1 1,-1-1,1 0,0 0,0 4,3 0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29:03.49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93 68,'-6'265,"16"-74,0 166,-13-367,0-4</inkml:trace>
  <inkml:trace contextRef="#ctx0" brushRef="#br0" timeOffset="526.92">1 1,'46'12,"-1"3,0 2,71 37,-97-42,0 0,0 1,-2 1,0 1,0 0,-1 1,-1 1,-1 1,-1 0,12 20,-9-9,-1 0,-1 1,-2 1,-1 0,12 62,-19-75,-1 1,-1 0,-1-1,-1 1,0 0,-1 0,-1 0,-1-1,-1 1,0-1,-14 33,15-44,0-1,-1 0,0 0,0 0,-1 0,1-1,-1 1,-1-1,1 0,-1-1,1 0,-1 1,-10 4,5-4,0-1,0 0,-1 0,1-1,-1-1,0 0,-18 1,-1-3,0-1,0-2,0-1,0-1,-43-14,43 5,30 13,1 1,-1-1,1 1,-1-1,1 1,0-1,-1 0,1 1,0-1,-1 1,1-1,0 0,0 1,-1-1,1 0,0 1,0-1,0 0,0 1,0-1,0 0,0 0,0 1,0-1,1 0,-1 1,0-1,0 0,1 1,-1-1,0 1,0-1,1 0,-1 1,1-1,-1 1,1-1,-1 1,1-1,-1 1,1 0,-1-1,2 0,10-9</inkml:trace>
  <inkml:trace contextRef="#ctx0" brushRef="#br0" timeOffset="1094.96">741 583,'14'-11,"-1"0,0-2,-1 0,18-23,-27 32,0 0,-1 0,1 0,-1-1,1 1,-1 0,-1-1,1 0,-1 1,1-1,-1 0,-1 0,1 0,-1 0,0 0,0 0,0 0,-1 1,1-1,-1 0,-2-7,2 11,0 0,1 0,-1 0,0 0,1 0,-1 0,0 0,0 0,0 0,0 0,0 0,0 1,0-1,-1 0,1 1,0-1,0 1,0-1,-1 1,1 0,0-1,-1 1,1 0,0 0,0 0,-1 0,1 0,0 0,-1 0,1 0,0 1,-1-1,1 0,0 1,0-1,0 1,-1 0,1-1,0 1,0 0,0 0,-1 0,-6 4,1 1,-1-1,1 1,-10 11,5-2,0 0,1 1,1 0,0 0,1 1,1 0,1 1,0 0,2 0,0 1,-5 31,9-40,1 0,-1-1,2 1,-1 0,1 0,1-1,0 1,0 0,1-1,6 16,-6-19,1 1,0-1,0 0,1 0,0-1,0 1,0-1,0 0,1-1,0 1,0-1,0 0,0 0,1-1,12 5,2-1,2 0,-1-1,30 4,-42-9,0 0,-1 0,1-1,0 0,0-1,0 0,0 0,0-1,-1-1,13-3,-20 4,0 0,1 1,-1-1,0 0,0 0,0 0,0 0,-1-1,1 1,0 0,-1-1,0 1,1-1,-1 0,0 1,0-1,-1 0,1 0,-1 1,1-1,-1-3,0-69,-1 52,-3-36,0-43,5 91,-1 1,1-1,1 1,0-1,1 1,0 0,4-11,-6 19,0 0,0-1,1 1,-1 0,0 0,1 0,-1 0,1 0,0 1,0-1,0 0,0 1,0-1,0 1,0 0,0-1,0 1,1 0,-1 1,5-2,-3 1,0 1,0 0,0 0,1 0,-1 1,0-1,0 1,0 0,0 0,0 1,5 2,4 2,-1 0,0 1,-1 1,0 0,0 1,15 15,-15-11,0 0,-1 1,0 0,-2 1,1 0,-2 0,7 17,-10-21,0 1,-1-1,0 1,-1 0,0 0,-1-1,-1 1,1 0,-2 0,-3 23,-2-13</inkml:trace>
  <inkml:trace contextRef="#ctx0" brushRef="#br0" timeOffset="2179.97">1602 425,'-1'-1,"0"1,0 0,0-1,0 1,0 0,0 0,0 0,0 0,0 0,0 0,0 0,0 0,0 0,-1 0,1 1,0-1,0 0,0 1,0-1,0 1,0-1,1 1,-1-1,-2 2,-27 19,25-17,-12 9,1 2,0 0,1 0,1 1,0 1,2 1,-15 24,21-33,1 1,0 0,0 0,1 1,1-1,0 1,0 0,1 0,0 0,1 0,0 0,1 0,0 0,1 0,4 22,-2-25,0-1,1 1,0-1,0 0,1 0,0 0,0 0,0-1,1 0,0 0,0-1,1 0,0 0,0 0,0-1,0 0,0 0,1 0,0-1,0-1,12 4,1-1,1-1,-1 0,1-2,-1 0,1-2,0 0,24-4,-35 2,-1 1,0-2,0 1,0-1,0-1,-1 1,1-2,-1 1,0-2,0 1,-1-1,1 0,9-10,-14 11,0 0,0-1,0 1,0-1,-1 0,0 0,0 0,-1-1,1 1,-2 0,1-1,-1 0,1 1,-2-1,1 0,-1 1,0-1,0 0,-1 0,0 1,-2-9,-2-3,-1 1,0 1,-1-1,0 1,-2 0,0 1,0 0,-22-25,23 30,0 1,-1 0,-1 0,1 1,-1 0,0 1,-1 0,0 1,0 0,0 0,-1 1,0 1,-16-4,26 7,0 0,0 1,0 0,0-1,0 1,-1 0,1 0,0 0,0 0,0 1,0-1,0 1,0-1,0 1,0 0,0-1,0 1,0 0,0 0,0 1,1-1,-1 0,0 1,1-1,-1 1,1-1,0 1,-1-1,1 1,0 0,0 0,0 0,0 0,0 0,1 0,-2 3,1 2,0-1,0 1,1-1,0 1,0-1,1 1,-1-1,2 0,-1 1,4 10,4 7</inkml:trace>
  <inkml:trace contextRef="#ctx0" brushRef="#br0" timeOffset="2862.72">1998 876,'2'-2,"-1"0,0 0,0-1,0 1,0 0,0 0,0-1,-1 1,1 0,-1-1,1 1,-1-1,0 1,0-1,-1-3,1 1,2-89,-3 65,1 0,1-1,2 1,1 0,13-52,-16 79,-1 0,0 0,1 1,-1-1,1 0,0 1,-1-1,1 1,0-1,0 1,0-1,0 1,0 0,0-1,1 1,-1 0,0 0,1 0,-1 0,0 0,1 0,0 0,-1 0,1 1,-1-1,1 1,0-1,-1 1,1 0,0-1,0 1,-1 0,1 0,0 0,0 0,-1 1,1-1,0 0,-1 1,1-1,0 1,-1-1,1 1,-1 0,1 0,-1 0,1 0,-1 0,0 0,3 2,5 5,-1-1,0 1,0 1,0 0,-1 0,7 12,-1 4,-2 0,0 1,-2 0,-1 0,9 51,0-4,-17-73,0 0,0 0,0 0,0 0,0 0,1-1,-1 1,0 0,0 0,0 0,0 0,0 0,0 0,0 0,0 0,0 0,1 0,-1 0,0 0,0 0,0 0,0 0,0 0,0 0,0 0,0 0,1 0,-1 0,0 0,0 0,0 0,0 0,0 0,0 0,0 0,0 0,0 1,0-1,1 0,-1 0,0 0,0 0,0 0,0 0,0 0,0 0,0 0,0 0,0 1,0-1,0 0,0 0,0 0,0 0,0 0,0 0,0 0,0 0,0 1,5-18,7-45,-3 13,-5 31,1 0,1 0,0 1,1-1,1 2,0-1,2 1,17-24,-26 39,0 0,0 0,0 0,0 0,1 0,-1 1,0-1,0 0,1 1,-1-1,1 0,-1 1,0 0,1-1,-1 1,1 0,-1 0,1 0,-1 0,1 0,-1 0,1 0,-1 1,1-1,-1 0,1 1,-1-1,0 1,1 0,-1-1,0 1,0 0,1 0,-1 0,0 0,0 0,0 0,2 2,5 6,1 0,-2 0,12 19,-12-18,16 26,-3 1,-1 1,-1 0,21 71,-39-108,0 0,0-1,0 1,0-1,0 1,0-1,0 0,1 1,-1-1,0 1,0-1,0 1,1-1,-1 0,0 1,0-1,1 1,-1-1,0 0,1 0,-1 1,1-1,-1 0,0 1,1-1,-1 0,1 0,-1 0,1 1,0-1,4-2</inkml:trace>
  <inkml:trace contextRef="#ctx0" brushRef="#br0" timeOffset="3215.45">2727 518,'2'18,"3"17,3 16,3 13,-1 3,0-4,0-6,0-13</inkml:trace>
  <inkml:trace contextRef="#ctx0" brushRef="#br0" timeOffset="3216.45">2661 213,'-3'12,"0"3</inkml:trace>
  <inkml:trace contextRef="#ctx0" brushRef="#br0" timeOffset="3586.32">2964 822,'0'-38,"5"-132,-3 153,1 0,0 0,1 0,1 0,0 1,1 0,13-24,-17 37,-1 0,1 0,0 0,0 1,0-1,0 0,0 1,1-1,-1 1,1 0,-1 0,1 0,0 0,0 1,0-1,0 1,0-1,4 0,-4 2,-1 0,1 0,-1 0,1 0,0 1,-1-1,1 1,-1-1,1 1,-1 0,0 0,1 0,-1 1,0-1,0 0,1 1,-1 0,2 1,4 6,0 0,0 1,-1 0,0 0,0 0,-2 1,1 0,5 16,1 11,-1 1,-2 1,-1 0,-2 0,0 59,-6-99,0 2,0-1,0 0,0 0,0 0,0 0,0 1,0-1,0 0,1 0,-1 0,0 0,1 0,-1 0,1 0,-1 0,1 0,0 0,-1 0,1 0,1 1,6 1</inkml:trace>
  <inkml:trace contextRef="#ctx0" brushRef="#br0" timeOffset="3947.3">3547 570,'-14'1,"-1"-1,0 2,1 0,-1 1,1 0,-1 1,1 1,1 0,-1 1,-23 14,30-16,1 0,0 1,1-1,-1 1,1 0,0 1,0-1,0 1,1 0,0 0,0 1,1-1,0 1,0 0,0 0,1 0,0 0,0 0,1 0,0 1,0-1,1 0,0 11,1-13,-1-1,1 0,0 0,0 0,0 0,0 0,1 0,0 0,0 0,0-1,0 1,0-1,1 1,0-1,-1 0,1 0,0 0,1 0,-1-1,0 1,1-1,0 0,-1 0,1 0,0-1,0 1,0-1,0 0,0 0,0 0,8 0,-4 0,0-1,0 0,0 0,0 0,0-1,-1 0,1-1,0 0,-1 0,1-1,-1 0,1 0,-1 0,0-1,-1 0,9-7,-7 3,-1 0,0-1,0 0,-1 0,0-1,0 0,-1 0,-1 0,1-1,-2 0,1 0,-2 0,1 0,-2 0,2-16,-5 11,-2 27,-3 29,6-16,1-1,1 1,6 27,-7-46,2 1,-1 0,0 0,1 0,0-1,1 1,-1-1,1 0,0 1,0-1,1-1,-1 1,1 0,0-1,1 0,-1 0,1 0,5 4,9 0</inkml:trace>
  <inkml:trace contextRef="#ctx0" brushRef="#br0" timeOffset="4315.95">3786 134,'4'18,"6"22,9 21,4 20,2 13,-4 4,-3-6,-5-11,-5-15,-5-14,-6-17,-5-11,-5-10,0-7</inkml:trace>
  <inkml:trace contextRef="#ctx0" brushRef="#br0" timeOffset="4946.68">3679 597,'72'-14,"1"2,0 4,130 1,-202 7,0 0,1 0,-1-1,0 1,1 0,-1 0,0 1,0-1,1 0,-1 0,0 1,0-1,1 0,-1 1,0-1,0 1,0 0,0-1,0 1,0 0,0 0,0 0,0 0,0-1,0 1,0 0,-1 1,1-1,0 0,-1 0,1 0,-1 0,1 0,-1 1,1 1,-2 3,1-1,-1 0,0 0,-1 0,1 0,-1 0,-4 7,-3 11,3-6,0 1,2 0,0 1,1-1,0 1,1 29,2-43,0-1,1 1,-1-1,1 1,0-1,0 0,1 1,-1-1,1 0,0 0,0 0,0 0,1 0,-1 0,1-1,0 1,0-1,0 0,1 0,-1 0,1 0,0-1,0 1,-1-1,2 0,-1 0,0 0,0-1,0 1,1-1,-1 0,9 0,-8 0,-1 0,1-1,0 0,0 0,0 0,-1-1,1 0,0 0,0 0,-1 0,1-1,-1 1,1-1,-1 0,0-1,0 1,1-1,-2 0,1 0,0 0,6-7,-5 3,0 0,-1 0,1-1,-1 1,-1-1,1 0,-1 0,-1 0,1-1,-2 1,1 0,0-10,-1 8,-1 0,0 0,0 0,-1-1,-1 1,1 0,-2 0,1 0,-1 1,-6-13,7 17,-1 0,0 0,1 1,-2-1,1 1,-1 0,1-1,-1 2,0-1,0 0,-1 1,1 0,-1 0,0 0,0 0,0 1,0 0,-10-3,12 4,0 0,0 0,0 0,0 1,0 0,0-1,0 1,0 0,1 1,-1-1,0 0,0 1,0-1,0 1,0 0,0 0,1 0,-1 1,0-1,1 1,-1-1,1 1,0 0,-1 0,1 0,0 0,0 0,0 0,1 1,-1-1,0 1,1-1,-3 6,3-4,0 0,0 1,1-1,-1 1,1-1,0 1,0-1,0 0,1 1,-1-1,1 1,0-1,0 0,1 1,-1-1,1 0,0 0,0 0,1 0,-1-1,6 8,6 3,0-1,1 0,1 0,0-2,18 11,93 44,-77-41,-24-17,-25-8,0 0,-1 0,1 0,-1 0,1 0,0 0,-1-1,1 1,-1 0,1 0,0 0,-1-1,1 1,-1 0,1-1,-1 1,1-1,-1 1,1 0,-1-1,1 1,-1-1,1 0,0-3,0 1,-1-1,1 1,-1-1,1 1,-1-1,0 1,0-1,-1 1,1-1,-2-3,-1-16,-2 0,2 0,1 0,1 0,2-37,0 52,1 1,0 0,0-1,0 1,1 0,0 0,0 0,1 1,-1-1,2 1,-1 0,1 0,0 0,0 0,0 1,1 0,0 0,8-5,-2 3,1-1,0 2,0 0,0 0,1 1,23-5,-29 8,1 1,-1 0,1 0,-1 1,1 0,-1 0,1 1,-1 0,1 0,-1 1,0 0,13 5,-4 3</inkml:trace>
  <inkml:trace contextRef="#ctx0" brushRef="#br0" timeOffset="5625.32">5226 557,'392'-47,"-289"37,50 0,-229 21,46-5</inkml:trace>
  <inkml:trace contextRef="#ctx0" brushRef="#br0" timeOffset="6041.61">5173 796,'16'3,"18"0,20-1,16 3,10-1,-3 0,-9-1,-11-1,-12 1,-11 1,-13-3,-13-2,-10-3,-4 0</inkml:trace>
  <inkml:trace contextRef="#ctx0" brushRef="#br0" timeOffset="6429.56">5625 134,'-29'46,"1"0,2 2,-37 101,40-93,-260 591,276-624,7-23,0 1,0-1,0 0,0 0,0 0,0 0,0 1,0-1,0 0,0 0,0 0,0 0,0 0,0 1,1-1,-1 0,0 0,0 0,0 0,0 0,0 0,0 1,1-1,-1 0,0 0,0 0,0 0,0 0,0 0,1 0,-1 0,0 0,0 0,0 0,0 0,1 0,-1 0,0 0,0 0,0 0,0 0,1 0,-1 0,0 0,0 0,0 0,0 0,1 0,-1 0,0 0,0 0,0-1,0 1,34-25,-33 24,24-21</inkml:trace>
  <inkml:trace contextRef="#ctx0" brushRef="#br0" timeOffset="7063.24">6311 280,'-20'14,"2"1,0 1,1 1,0 1,2 0,0 1,1 0,0 2,2-1,1 1,-12 29,11-17,0 0,2 1,2 0,1 0,2 0,1 1,0 38,4-59,1 1,0-1,1 0,1 0,0 0,1 0,0 0,1-1,1 0,7 14,-7-18,0 0,0 0,1-1,0 0,1 0,0-1,0 0,0 0,1-1,0 0,1-1,-1 0,20 8,-7-6,1-1,-1-1,1-1,0 0,0-2,0-1,1-1,-1-1,0 0,0-2,0-1,0-1,-1-1,0-1,0 0,0-2,26-15,-34 17,-1-1,0 0,0-1,-1-1,0 0,-1-1,0 0,-1 0,0-1,0-1,-2 0,1 0,-2 0,0-1,0 0,-1-1,-1 1,-1-1,0 0,-1-1,0 1,-1 0,-1-1,0 1,-2-1,-2-24,0 21,-1 0,-1 1,0 0,-2-1,0 2,-1-1,0 1,-2 0,0 1,-1 0,0 1,-1 0,-16-15,17 19,-1 1,0 0,-1 1,0 0,-1 1,1 1,-1 0,-1 0,1 2,-1-1,0 2,-1 0,1 1,0 1,-1 0,-23 1,31 1,0 1,0 0,-1 1,1 0,0 0,0 1,1 0,-1 0,0 1,1 0,0 1,-11 7,-8 11</inkml:trace>
  <inkml:trace contextRef="#ctx0" brushRef="#br0" timeOffset="8510.23">2859 1271,'2'10,"0"-1,1 1,0 0,1-1,0 0,0 0,1 0,0 0,1-1,0 1,7 6,3 8,127 181,111 169,-251-369,8 12,-8-13,-3-12,-2-2</inkml:trace>
  <inkml:trace contextRef="#ctx0" brushRef="#br0" timeOffset="8854.45">3256 1378,'-18'12,"1"1,0 1,1 0,0 1,-23 30,-61 95,77-105,-4 5,-16 21,3 3,-44 94,84-158,0 0,-1 1,1-1,0 1,-1-1,1 1,0-1,0 1,0-1,0 1,-1-1,1 1,0-1,0 1,0-1,0 1,0 0,0-1,0 1,0-1,1 1,-1-1,0 1,0-1,0 1,1-1,-1 1,1 0,14-3,1-4</inkml:trace>
  <inkml:trace contextRef="#ctx0" brushRef="#br0" timeOffset="9193.66">3575 1535,'11'0,"11"0,10 0,11 0,5 0,1 0,-3-2,-5-1,-12 2,-15 2,-12 2,-7 2</inkml:trace>
  <inkml:trace contextRef="#ctx0" brushRef="#br0" timeOffset="9596.57">3575 1723,'9'0,"9"0,10 0,5 0,7 0,1 2,0 1,-2 0,-6-1,-6 0,-8 1,-4 0,-6 0</inkml:trace>
  <inkml:trace contextRef="#ctx0" brushRef="#br0" timeOffset="9988.34">4235 1404,'-17'18,"2"0,0 2,1-1,1 2,1 0,0 0,2 1,-9 29,9-22,2 0,1 1,2 0,0 1,2-1,2 33,1-55,0 0,1 1,0-1,0 0,1 1,0-1,1 0,0 0,0 0,0-1,1 1,6 9,-5-12,0 0,0 0,0 0,0 0,1-1,0 0,0 0,0 0,0-1,1 0,-1 0,1-1,-1 1,15 1,-8-1,1-1,-1 0,1-1,0-1,-1 0,1-1,0-1,-1 0,1 0,-1-1,0-1,0-1,0 1,-1-2,1 0,-1 0,-1-1,15-11,-15 8,1 0,-1-1,-1-1,0 0,0 0,-1-1,-1 0,0 0,-1-1,0 0,-1 0,-1-1,0 0,-1 0,4-29,-6 29,-1-1,0 1,-1-1,-1 1,0-1,-1 1,0-1,-2 1,0 0,-7-19,7 25,0 1,-1 1,0-1,0 0,0 1,-1 0,0 0,0 1,-1 0,0 0,0 0,0 1,-1 0,0 1,0-1,0 1,0 1,-1 0,-9-3,3 3,-1 0,0 0,0 2,0 0,0 0,0 2,0 0,0 1,0 0,-25 8,2 3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29:14.44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34 84,'11'-10,"0"1,1-1,1 2,0 0,0 0,16-6,-24 11,0 1,1 0,0 0,-1 0,1 0,0 1,0 0,-1 0,1 1,0-1,0 1,0 1,0-1,0 1,0 0,0 0,-1 1,8 2,-9-1,0 0,0 1,-1-1,1 1,-1 0,1 0,-1 0,0 0,-1 0,1 1,-1-1,0 1,0 0,0 0,-1 0,0 0,1 7,1 7,0 1,-2-1,-1 26,-3-6,0-1,-3-1,-15 58,17-80,-1 1,0-1,-2 0,1 0,-2-1,0 0,-1 0,0-1,-1 0,-1-1,-12 12,17-19,-1 0,0-1,0 1,0-2,0 1,-1-1,0 0,1-1,-1 0,0 0,0 0,0-1,0 0,-1-1,1 0,0 0,0-1,0 0,-11-3,14 3,-1-1,1 0,-1 0,1 0,-1 0,1-1,0 0,0 0,1-1,-1 1,1-1,-1 0,1 0,0-1,1 1,-1-1,1 0,0 0,0 0,0 0,1 0,0-1,0 1,0-1,0 1,1-1,-1-9,2 11,0 0,1 0,-1 0,1 0,0 0,0 0,0 0,0 0,1 1,-1-1,1 0,0 1,0-1,0 1,1 0,-1-1,1 1,0 1,0-1,0 0,0 1,0-1,1 1,-1 0,1 0,-1 0,1 1,0-1,0 1,4-1,5-2,1 0,-1 1,1 1,-1 0,1 1,0 0,23 3,-27-1,0 1,-1 0,1 0,0 1,-1 0,0 1,0 0,0 0,0 1,-1 0,0 1,0-1,0 2,7 7,-3-1,-1 1,0 0,-1 1,-1 0,-1 1,14 31,-9-24,-12-22,-1-1,0 0,1 1,-1-1,1 0,-1 1,1-1,-1 0,0 0,1 1,-1-1,1 0,-1 0,1 0,0 0,-1 0,1 1,-1-1,1 0,-1 0,1 0,-1 0,1-1,-1 1,1 0,-1 0,1 0,-1 0,1-1,-1 1,1 0,-1 0,1-1,-1 1,1 0,-1-1,0 1,1 0,-1-1,1 1,-1-1,0 1,1-1,6-9</inkml:trace>
  <inkml:trace contextRef="#ctx0" brushRef="#br0" timeOffset="352.91">624 271,'4'11,"7"9,5 6,5 7,5 4,3 3,1 1,0 0,-1 0,-3-2,-3-6,-6-6,-6-12,-7-14,-4-10,-2-5</inkml:trace>
  <inkml:trace contextRef="#ctx0" brushRef="#br0" timeOffset="726.66">875 125,'-4'9,"-5"10,-4 8,-3 9,-2 9,-4 6,-2 4,-1-2,-2-2,3-5,0-5,2-4,2-6,3-8,7-13,6-11,5-4</inkml:trace>
  <inkml:trace contextRef="#ctx0" brushRef="#br0" timeOffset="1092.67">1298 283,'14'0,"17"0,16 0,10 0,5 0,-4 0,-5-2,-7-1,-9 0,-15 3,-14 1,-15 6,-11 0,-6 3,0-2</inkml:trace>
  <inkml:trace contextRef="#ctx0" brushRef="#br0" timeOffset="1470.31">1284 482,'11'0,"11"0,15 0,12 0,7 0,3 0,-6 0,-8 0,-7 0,-8 0,-8 2,-11 1,-12 0,-10-3,-7-1,-1-1</inkml:trace>
  <inkml:trace contextRef="#ctx0" brushRef="#br0" timeOffset="1837.17">1550 85,'-3'14,"-2"8,-3 10,-2 7,-5 7,-3 7,-3 6,-1 5,-1-3,3-7,4-5,1-7,4-9,3-7,6-8,5-10,5-8,0-4</inkml:trace>
  <inkml:trace contextRef="#ctx0" brushRef="#br0" timeOffset="2219.67">2053 177,'-24'35,"2"2,2 0,-16 41,30-61,0 0,1-1,0 2,2-1,0 1,1-1,1 1,0-1,4 36,-2-47,0 1,1-1,0 0,0 0,0 1,1-1,0-1,0 1,0 0,1-1,0 1,0-1,0 0,0-1,1 1,0-1,0 0,0 0,1 0,-1-1,1 1,0-2,0 1,0 0,0-1,0 0,1-1,-1 0,1 0,-1 0,1 0,6-1,-1 0,1 0,0-1,-1-1,0 0,1 0,-1-2,0 1,0-1,0-1,-1 0,1-1,-1 0,-1-1,1 0,18-16,-21 13,-1 1,0-2,0 1,-1-1,0 0,-1 0,0 0,-1-1,0 0,0 0,-2 0,0 0,0 0,-1-1,0 1,-1 0,-3-25,2 29,0 0,0 0,-1 0,0 0,0 1,-1-1,0 1,0 0,-1-1,0 2,0-1,0 0,-1 1,0 0,-1 0,1 0,-1 1,0-1,0 2,-1-1,0 1,0 0,0 0,0 0,0 1,-1 0,1 1,-15-3,17 4,0 1,0-1,-1 1,1 0,0 1,0-1,0 1,0 0,0 0,0 1,0-1,-8 5,-5 4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29:19.18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65 65,'0'-2,"1"0,0 0,-1 0,0 0,1 0,-1 0,0 0,0 0,0 0,0 0,-1-1,1 1,0 0,-1 0,0 0,1 0,-1 0,0 0,0 0,0 1,0-1,0 0,-3-2,2 2,-1 1,1-1,-1 0,0 1,0 0,1 0,-1 0,0 0,0 0,0 0,-1 1,1-1,0 1,-3 0,-7 0,1 1,0 0,0 1,-1 1,2 0,-24 8,16-1,0 0,0 1,1 2,1-1,0 2,1 0,0 1,1 1,1 0,0 1,1 1,1 0,1 0,0 2,2-1,0 1,-6 21,6-14,2 1,0-1,2 1,1 0,1 1,2-1,0 1,2-1,2 1,0-1,2 0,12 42,-13-58,1 0,0-1,0 1,1-1,1 0,0-1,0 0,1 0,1 0,-1-1,1-1,1 1,0-1,0-1,20 12,-14-12,0 0,0-1,0 0,1-2,-1 0,1 0,0-2,0 0,1-1,32-2,-30-1,-1-1,0 0,0-2,0 0,0-1,-1-1,0 0,0-1,26-18,-32 18,-1 0,0-1,0-1,-1 1,0-2,-1 1,0-1,-1 0,0-1,-1 0,0-1,-1 1,8-25,-7 10,-2 0,0 0,-2 0,-1 0,-2 0,0 0,-2-1,-10-52,6 49,-2 0,-1 1,-2 0,-1 0,-1 1,-1 1,-26-39,31 55,-1 0,0 0,-1 1,0 1,0 0,-23-15,30 22,0 0,-1 0,0 0,0 1,0 0,0 0,0 0,0 1,0 0,-1 0,1 0,0 0,-1 1,1 0,0 0,-1 1,1-1,0 1,-1 0,1 0,0 1,-6 2,8-2,1-1,-1 1,1 0,0 0,-1 0,1 1,0-1,0 0,1 1,-1-1,0 1,1 0,0-1,-1 1,1 0,0 0,-1 6,-2 11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30:14.12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1 0,'-9'67,"-3"125,7-68,-1-53,1-8,2 67,7-119,2-21,0-4</inkml:trace>
  <inkml:trace contextRef="#ctx0" brushRef="#br0" timeOffset="572.24">413 26,'-7'6,"0"0,1 0,0 1,0-1,1 1,0 1,0-1,0 1,1-1,0 1,-4 13,0 2,0 0,-7 48,11-48,2 1,0-1,1 1,2 0,0-1,2 1,0-1,9 32,-10-47,1-1,0 1,0-1,0 0,1 0,0 0,0 0,1-1,0 1,0-1,1 0,-1-1,1 1,0-1,1-1,-1 1,1-1,0 0,0 0,0-1,1 0,-1 0,1-1,0 0,-1 0,1-1,0 0,11 0,-12-1,-1 0,1 0,-1-1,0 0,1 0,-1 0,0-1,1 0,-1 0,0-1,0 0,-1 0,1 0,9-8,-8 5,0-1,-1 0,0 0,0 0,-1-1,0 0,0 0,0 0,4-13,-2-2,0 0,-1-1,-1 1,-2-1,0 0,-1 0,-2-29,-1 38,0 1,-1-1,-1 0,0 1,-1-1,0 1,-2 0,1 0,-1 1,-11-16,14 24,0 0,-1 0,1 1,-1-1,-1 1,1 0,0 0,-1 1,0-1,0 1,0 0,0 1,0-1,-1 1,1 0,-1 0,1 0,-1 1,0 0,0 0,0 1,1 0,-1 0,0 0,0 0,0 1,0 0,-8 3,8-3,-1 1,0 1,1-1,0 1,0 0,0 0,0 1,0 0,1 0,0 0,-1 1,2 0,-1 0,0 0,1 0,0 1,0 0,1-1,0 2,0-1,0 0,1 0,-1 1,2 0,-3 9,1 7</inkml:trace>
  <inkml:trace contextRef="#ctx0" brushRef="#br0" timeOffset="1037.55">848 224,'2'5,"0"0,0 0,1 0,-1-1,1 1,0-1,0 0,0 0,1 0,7 6,0 3,157 205,-85-107,-68-95,-9-16,-6-11,-3-1</inkml:trace>
  <inkml:trace contextRef="#ctx0" brushRef="#br0" timeOffset="1380.88">1127 172,'-13'9,"-10"7,-4 8,-6 7,0 4,0 4,-1 3,3 0,2-1,5-2,3-7,3-5,5-9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30:13.33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,'104'7,"-71"-3,0-2,47-3,-2-9,-74 9,-7 0,-2 1</inkml:trace>
  <inkml:trace contextRef="#ctx0" brushRef="#br0" timeOffset="356.19">13 199,'11'0,"11"-2,6-1,4 0,5 0,0 2,-2 0,-3 0,-3 1,-6 0,-4 0,-5-2,-5-3,-4-1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30:08.35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42,'4'3,"0"0,1 0,-2 0,1 1,0-1,-1 1,0 0,1 0,-2 0,1 1,4 7,-1-2,133 226,2 3,-118-213,-16-26,-12-18,-2 1</inkml:trace>
  <inkml:trace contextRef="#ctx0" brushRef="#br0" timeOffset="508.31">332 15,'-45'69,"3"1,3 3,-38 100,35-78,31-67,9-21,-1 0,0 1,0-1,-8 12,8-17</inkml:trace>
  <inkml:trace contextRef="#ctx0" brushRef="#br0" timeOffset="1280.26">504 253,'-2'1,"1"-1,-1 1,0 0,1 0,-1 0,0 0,1 0,-1 1,1-1,0 0,0 1,-1-1,1 1,0-1,0 1,0 0,0-1,0 1,1 0,-1 0,1-1,-1 4,-1 17,2-22,0 1,0-1,0 0,1 1,-1-1,0 1,0-1,0 0,1 1,-1-1,0 0,1 1,-1-1,0 0,1 1,-1-1,0 0,1 0,-1 1,1-1,-1 0,0 0,1 0,-1 0,1 0,-1 1,1-1,-1 0,0 0,1 0,-1 0,1 0,-1 0,1 0,-1 0,1-1,0 1,0 0,0 0,-1-1,1 1,0 0,0-1,-1 1,1 0,0-1,-1 1,1-1,0 1,-1-1,1 1,-1-1,1 0,-1 1,1-1,-1 0,1 1,-1-1,0 0,1 0,-1 1,0-1,0 0,1 0,-1 0,0 1,0-1,0 0,0 0,0 0,0 1,0-1,-1 0,1 0,0 0,0 1,0-1,-1 0,1 0,0 1,-1-2,0 2,1 1,0-1,0 0,0 1,0-1,0 0,0 1,-1-1,1 0,0 1,0-1,0 0,-1 0,1 1,0-1,0 0,-1 0,1 1,0-1,-1 0,1 0,0 0,-1 0,1 1,0-1,-1 0,1 0,0 0,-1 0,1 0,-1 0,1 0,0 0,-1 0,1 0,0 0,-1 0,1 0,0 0,-1-1,1 1,0 0,-1 0,1 0,0 0,-1-1,1 1,0 0,0 0,-1-1,1 1,0 0,0 0,-1-1,1 1,0-1,1 5,1-9,1 1,-2 5</inkml:trace>
  <inkml:trace contextRef="#ctx0" brushRef="#br0" timeOffset="2099.28">939 3,'-12'0,"0"0,0 2,0-1,1 1,-1 1,-20 7,28-8,1-1,0 0,-1 1,1 0,0 0,0 0,0 0,0 0,0 1,1-1,-1 1,1 0,-1-1,1 1,0 0,0 1,1-1,-1 0,0 0,1 1,0-1,0 1,0-1,0 1,0 6,0 16,0-11,0 0,1-1,1 1,0 0,6 26,-6-40,-1-1,1 1,-1-1,0 1,1-1,-1 1,1-1,-1 0,1 1,-1-1,1 1,-1-1,1 0,-1 0,1 1,0-1,-1 0,1 0,0 0,-1 0,1 1,-1-1,1 0,0 0,-1 0,1 0,0-1,-1 1,1 0,0 0,-1 0,1 0,-1-1,1 1,0 0,-1-1,1 1,-1 0,1-1,-1 1,1 0,-1-1,1 0,30-25,-25 20,-2 3,-1 0,1 0,0 0,0 0,0 1,0 0,0 0,1 0,-1 0,1 1,-1-1,1 1,0 0,-1 1,1-1,0 1,-1 0,1 0,0 0,9 3,-9-2,0 2,-1-1,1 1,0-1,-1 1,1 0,-1 1,0-1,0 1,-1 0,1 0,-1 0,1 0,-1 1,-1-1,1 1,-1 0,3 6,0 2,0-1,-1 1,-1 0,0 1,0-1,-2 1,0-1,0 1,-1-1,-1 1,0-1,-3 15,3-22,-1-1,1 1,-1-1,0 0,-1 1,1-1,-1 0,0 0,0 0,-1-1,1 1,-1-1,0 0,0 0,-1 0,1-1,-1 1,0-1,0 0,0 0,0-1,0 1,0-1,-1-1,1 1,-1-1,0 0,1 0,-1 0,-8-1,2 0,1-1,-1 0,0 0,-16-6,24 7,0-2,0 1,-1 0,2-1,-1 1,0-1,0 0,0-1,1 1,-1-1,1 1,0-1,0 0,0 0,-4-5,5 0,3 1</inkml:trace>
  <inkml:trace contextRef="#ctx0" brushRef="#br0" timeOffset="2642.78">1244 229,'-2'0,"-1"2,0 3,0 3,4 0,3-3,2-6,-2-3,0 0,-3 1,-2 3,-1 2</inkml:trace>
  <inkml:trace contextRef="#ctx0" brushRef="#br0" timeOffset="3309.09">1416 94,'6'-8,"0"0,1 1,1 0,-1 0,1 0,0 1,0 0,1 1,0 0,0 0,0 1,1 0,-1 0,1 1,13-2,-16 4,0 0,-1 1,1 0,0 0,0 0,-1 1,1 0,0 1,-1-1,1 1,-1 0,0 1,0 0,0 0,0 0,0 0,-1 1,1 0,-1 0,0 1,0 0,0 0,-1 0,5 7,1 5,-1 0,0 1,-1 0,-1 1,-1-1,-1 1,-1 1,0-1,-1 1,-1-1,-1 1,-1 0,-1 0,0-1,-1 1,-10 36,11-51,-1 0,1 0,-1-1,0 1,0-1,0 1,-1-1,0 0,0 0,0 0,0 0,0-1,-1 1,0-1,1 0,-1 0,-1 0,1 0,0-1,-1 0,1 0,-1 0,1 0,-1-1,0 1,0-1,0-1,0 1,0-1,0 0,0 0,0 0,0 0,0-1,1 0,-1 0,0-1,0 1,1-1,-1 0,1 0,-1 0,1-1,0 0,0 0,0 0,0 0,0 0,1-1,0 0,-4-4,6 7,0 0,0 0,0 0,0 0,0-1,1 1,-1 0,0 0,1-1,-1 1,1 0,-1-1,1 1,-1 0,1-1,0 1,0-1,0 1,0-1,0 1,0 0,0-1,0 1,1-1,-1 1,1 0,0-3,0 2,1 1,0-1,0 0,0 0,0 1,0-1,0 1,0-1,1 1,-1 0,0 0,1 0,4-1,5-1,0 0,0 1,0 1,0 0,18 1,-22 0,1 1,-1 1,1 0,-1 0,1 0,-1 1,0 0,0 1,0 0,-1 0,1 1,-1-1,13 13,-12-9,0 1,-1 0,0 1,-1 0,0 0,0 0,-1 1,0 0,5 19,-6-18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30:01.18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0 289,'-6'-11,"5"9,-1 0,1 0,-1 0,1-1,0 1,0-1,0 1,0-1,0 1,1-1,-1 1,1-1,0 1,-1-1,1 0,0 1,1-1,-1 0,0 1,1-1,0 1,-1-1,1 1,0-1,0 1,0-1,1 1,-1 0,1 0,-1 0,1 0,2-3,11-13,1 0,0 1,2 0,-1 2,2 0,0 1,1 1,1 1,0 0,0 2,1 0,45-12,-64 21,0 1,0-1,0 1,0 0,0 0,0 0,0 0,0 0,0 1,0-1,0 1,0 0,0 0,0 0,0 0,-1 1,1-1,0 1,4 3,-3-1,-1 0,1 0,-1 1,0-1,0 1,0 0,-1-1,1 1,-1 1,2 7,2 12,-1 0,-2 0,1 48,-3-58,0 36,-1 0,-16 97,13-126,-2 0,-1 0,0 0,-2-1,0 0,-2-1,0 0,-1-1,-16 23,21-36,0 1,-1-1,1-1,-1 1,0-1,0 0,-1-1,1 1,-1-2,0 1,0-1,-1 0,1-1,-1 0,1 0,-1-1,1 0,-15 0,16-1,0 0,0-1,0 0,-1 0,2-1,-1 0,0 0,0 0,0-1,1 0,0-1,0 1,0-1,0 0,0-1,1 1,-1-1,1 0,0-1,1 1,0-1,0 0,-4-7,6 10,1 1,0-1,0 0,0 1,0-1,0 0,0 0,1 0,0 0,-1 0,1 0,0 1,0-1,1 0,-1 0,1 0,-1 0,1 0,0 1,1-4,1 2,-1 0,1 0,0 0,0 1,0-1,0 1,1 0,-1 0,1 0,0 0,7-3,-3 1,0 1,0 1,0 0,0 0,1 1,0 0,-1 0,1 1,0 0,0 0,0 1,0 0,9 2,-1 4,0 1,-1 0,0 1,0 1,-1 1,0 0,26 23,21 14,-26-24,1-2,0-1,43 14,-63-27,1-1,-1 0,1-2,1 0,-1-1,1-1,-1-1,1 0,25-3,-19-3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40:50.99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68,'0'-1,"0"0,1 0,-1 1,1-1,0 0,-1 1,1-1,0 0,-1 1,1-1,0 1,0-1,-1 1,1 0,0-1,0 1,0 0,0-1,-1 1,1 0,0 0,0 0,0 0,0 0,0 0,1 0,31-1,-29 1,5 0,12-1,0 1,0 1,0 1,0 1,24 6,-44-9,-1 0,0 0,0 0,1 0,-1 0,0 1,0-1,0 0,1 0,-1 0,0 0,0 0,0 1,1-1,-1 0,0 0,0 0,0 1,0-1,1 0,-1 0,0 1,0-1,0 0,0 0,0 1,0-1,0 0,0 0,0 1,0-1,0 0,0 0,0 1,0-1,0 0,0 0,0 1,0-1,0 0,0 0,0 1,-1-1,1 0,0 0,0 0,0 1,0-1,0 0,-1 0,1 0,0 1,0-1,0 0,-1 0,1 0,0 0,0 0,-1 0,1 0,-1 1,-5 3</inkml:trace>
  <inkml:trace contextRef="#ctx0" brushRef="#br0" timeOffset="443.4">47 339,'5'0,"7"0,5 0,3 0,0 0,1 0,1 0,-2 0,-2 0,-2 0,-2 0,-2 0,-2 2,-3 1</inkml:trace>
  <inkml:trace contextRef="#ctx0" brushRef="#br0" timeOffset="1120.53">610 18,'8'34,"-1"0,-2 1,-2-1,0 1,-3 0,-4 39,2-25,2-1,7 56,-7-103,5 18,-5-19,0 1,0-1,0 0,0 1,0-1,0 0,0 0,0 0,0 1,0-1,0 0,1 0,-1 1,0-1,0 0,0 0,0 0,1 0,-1 1,0-1,0 0,0 0,1 0,-1 0,0 0,0 0,1 1,-1-1,0 0,0 0,1 0,-1 0,0 0,0 0,1 0,-1 0,0 0,0 0,1 0,-1 0,0 0,0-1,1 1,-1 0,0 0,0 0,1 0,-1 0,0 0,0-1,0 1,1 0,-1 0,0 0,0 0,0-1,0 1,0 0,1 0,-1-1,0 1,0 0,5-8</inkml:trace>
  <inkml:trace contextRef="#ctx0" brushRef="#br0" timeOffset="1874.62">758 52,'14'-8,"0"1,0 0,1 2,0-1,0 2,0 0,0 0,29-2,-40 6,0 0,1 0,-1 0,0 1,0-1,0 1,0 0,0 0,0 0,0 1,0-1,0 1,0 0,-1 0,1 0,-1 1,0-1,1 1,-1 0,0 0,-1 0,1 0,0 1,-1-1,0 0,0 1,0 0,0 0,0 0,-1-1,0 1,0 0,0 1,0-1,-1 0,1 0,-1 6,0-3,1 0,-2 0,1 0,-1 0,0-1,0 1,0 0,-1 0,0-1,-1 1,0-1,0 0,0 1,0-1,-1-1,0 1,-1-1,1 1,-7 5,10-10,1 0,0-1,-1 1,1 0,0 0,0 0,0 0,-1 0,1 0,0 0,0-1,0 1,1 0,-1 0,0 0,0 0,0 0,1 0,-1-1,0 1,1 0,-1 0,1 0,-1-1,1 1,-1 0,1-1,-1 1,1 0,1 0,29 31,-15-16,-9-7,-1-1,0 2,0-1,-1 0,0 1,-1 0,0 0,0 1,2 11,-5-18,-1-1,1 1,-1-1,0 0,1 1,-2-1,1 1,0-1,-1 1,1-1,-1 1,0-1,0 0,0 0,-1 1,1-1,-1 0,0 0,0 0,0-1,0 1,0 0,0-1,-1 1,1-1,-1 0,0 0,0 0,0 0,0 0,-5 2,-3 0,1 0,-1 0,0-1,0-1,0 0,-1 0,1-1,0-1,-1 1,1-2,0 0,0 0,-13-4,10 0</inkml:trace>
  <inkml:trace contextRef="#ctx0" brushRef="#br0" timeOffset="3521.17">1344 305,'2'0,"5"0,2 0,5 0,5 0,3 0,4 0,4 0,0 0,-1 0,-2 0,-2 0,-5 0,-7 0,-8-2,-5-1</inkml:trace>
  <inkml:trace contextRef="#ctx0" brushRef="#br0" timeOffset="4206.42">1770 63,'10'-2,"1"0,-1 1,1 0,0 0,0 1,0 1,-1-1,1 2,0 0,-1 0,16 6,-20-5,0 0,0 0,-1 1,1-1,-1 2,0-1,0 0,0 1,-1 0,0 0,0 0,0 1,-1-1,1 1,-1 0,-1 0,1 0,-1 0,3 13,0 5,0 0,-2-1,-1 1,-1 1,-3 46,1-59,0-1,-1 0,0 1,-1-1,-1 0,1-1,-1 1,-1-1,0 1,-1-1,0-1,0 1,-1-1,-13 14,14-18,-1-1,0 0,1 0,-2 0,1-1,0 0,0 0,-1-1,-14 3,19-5,0 1,0 0,0-1,0 0,0 1,0-1,0-1,0 1,0 0,-1-1,1 1,1-1,-1 0,0 0,0 0,0-1,0 1,1-1,-1 1,1-1,-1 0,1 0,0 0,-1 0,1 0,0-1,-3-4,5 6,-1 0,0-1,1 1,0 0,-1-1,1 1,0 0,0-1,-1 1,1 0,0-1,0 1,1-1,-1 1,0 0,0-1,1 1,-1 0,0-1,1 1,0 0,-1 0,1-1,1 0,0-1,1 0,-1 1,1-1,0 1,0-1,0 1,0 0,0 0,4-1,3-2,-1 2,1-1,0 1,0 0,19-1,-23 4,0 0,0 0,0 1,0 0,0 0,0 1,0 0,0 0,-1 0,1 1,-1 0,1 0,-1 0,0 1,0-1,-1 1,1 0,-1 1,1-1,-1 1,-1 0,1 0,3 7,-2-4</inkml:trace>
  <inkml:trace contextRef="#ctx0" brushRef="#br0" timeOffset="4764.83">2196 75,'-3'46,"-1"0,-15 67,16-99,3-13,0 0,0 0,0 0,0 0,0 1,0-1,1 0,-1 0,0 0,1 0,-1 0,1 0,-1 0,1 0,0 0,-1 0,1 0,0 0,0 0,-1-1,1 1,0 0,0 0,0-1,0 1,0-1,0 1,0-1,0 1,0-1,1 0,-1 1,0-1,0 0,1 0,52 7,-37-6,32 7,-21-3,45 2,-54-12,-14 0</inkml:trace>
  <inkml:trace contextRef="#ctx0" brushRef="#br0" timeOffset="5131.07">2425 18,'0'8,"0"8,0 6,2 5,1 5,-1 7,0 9,0 6,-1 4,-1-3,0-6,0-8,0-7,0-5,0-6,-2-7,-1-5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29:58.37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16 0,'-21'2,"-1"0,0 1,1 1,0 1,0 1,0 1,1 1,0 1,-31 18,47-24,-1 0,1 1,0 0,1 0,-1 0,1 0,0 0,0 1,0 0,1-1,-1 1,1 0,0 0,0 0,-1 8,-1 10,1 0,-1 33,-1 5,2-45,2-12,-1 0,1 0,0 0,1 0,-1 0,1 0,-1 0,1 0,1 0,-1 0,0 0,1 0,1 6,-1-10,0 0,0 0,0 0,-1 1,1-1,0 0,0 0,0-1,0 1,-1 0,1 0,0 0,0 0,0-1,-1 1,1 0,0-1,0 1,-1-1,1 1,0-1,-1 1,1-1,0 1,0-2,25-20,-19 16,4-3,0 1,0 0,1 1,0 0,0 1,1 1,-1 0,1 0,0 1,1 1,23-3,-29 5,1 1,-1 1,0-1,1 2,-1-1,0 1,0 0,0 0,0 1,0 0,-1 1,1 0,-1 0,0 1,0-1,0 1,-1 1,0 0,0-1,8 11,-3-1,-1 0,-1 0,0 1,-1 0,-1 0,-1 1,0 0,-1 1,-1-1,0 1,-1 0,-1 0,-1 0,-1 0,0 0,-1 0,-1 0,-6 24,6-36,0-1,0 1,-1-1,0 0,0 1,0-1,0-1,-1 1,0 0,0-1,0 0,0 0,-1 0,0-1,1 1,-7 2,2-2,1 0,-1-1,1-1,-1 1,0-1,0-1,0 0,0 0,-15-1,-2-2,-1-2,1 0,-1-2,1-1,1-1,-27-12,43 17,6 2,1 1,-1-1,0 0,1 0,-1 0,1-1,-1 1,1 0,0-1,0 0,-1 0,1 1,0-1,0 0,1-1,-3-2,5-1</inkml:trace>
  <inkml:trace contextRef="#ctx0" brushRef="#br0" timeOffset="651.4">818 633,'2'12,"1"7,0 8,-1 6,0 4,-3 3,-4 1,-3 0,-2-2,-2-4,-1-2,-1-6,0-4,0-4,0-3,3-5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29:57.10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3 1,'0'9,"3"7,0 6,-1 5,1 4,-2 2,0 0,-2 0,-2-2,0-4,-2-2,-2-5,0-6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29:55.92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26,'19'23,"-1"0,-2 1,21 40,-13-22,253 374,-213-324,-56-80,-12-16,-13-19,2 0</inkml:trace>
  <inkml:trace contextRef="#ctx0" brushRef="#br0" timeOffset="510.58">424 1,'-12'14,"1"1,0 0,1 1,1 0,-10 23,-11 18,-47 74,-103 188,172-301,8-18,-1 1,1-1,0 0,-1 1,1-1,0 1,0-1,0 0,-1 1,1-1,0 1,0-1,0 1,0-1,0 1,0-1,0 0,0 1,0-1,0 1,0-1,0 1,0-1,0 1,1-1,-1 1,0-1,0 0,0 1,1-1,-1 1,1-1,4-1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30:45.31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4 1,'-13'111,"-27"586,39-694,1-7,0 4,0-6</inkml:trace>
  <inkml:trace contextRef="#ctx0" brushRef="#br0" timeOffset="640.43">476 108,'-9'4,"-1"0,1 1,0 0,1 1,-1 0,1 0,1 1,-1 0,1 1,0-1,1 1,-10 15,8-8,0 0,1 0,1 0,0 1,1 0,1 1,-2 20,2-4,2 1,1 0,2 0,1-1,2 1,1-1,11 39,-12-57,1 0,1 0,0 0,1-1,1 0,0 0,1-1,0 0,1-1,16 16,-21-22,1-1,0-1,1 1,-1-1,0 0,1 0,0-1,0 0,0 0,1-1,-1 0,1 0,-1 0,1-1,-1 0,1-1,0 0,-1 0,1-1,0 1,-1-2,1 1,10-4,-10 1,1 0,-1 0,0-1,0 0,-1-1,1 0,-1 0,0 0,-1-1,0 0,0 0,0 0,-1-1,0 0,0 0,-1 0,4-12,3-7,-2 0,-1-1,-1 0,4-38,-6 27,-2-1,-2-1,-2 1,-7-47,5 62,-2-1,-1 1,-1 1,-1-1,-1 1,-1 0,-21-36,28 56,1-1,-1 1,0-1,0 1,-1 0,1 1,-1-1,0 1,0-1,0 1,0 0,-1 0,1 1,-1 0,0-1,1 1,-1 1,0-1,0 1,0 0,0 0,-1 0,1 1,0 0,0 0,0 0,-1 1,1-1,0 1,0 0,0 1,0-1,-8 5,3-1,-1 1,2 0,-1 1,0 0,1 0,1 1,-1 0,1 0,1 1,-1 1,2-1,-1 1,1 0,-5 12,-16 57,18-45</inkml:trace>
  <inkml:trace contextRef="#ctx0" brushRef="#br0" timeOffset="1087.12">887 410,'15'33,"2"0,0-1,3-1,28 36,105 108,-48-59,-86-90,-14-19,0 1,1-1,0-1,0 1,0-1,1 0,13 10,-19-16,-1 0,0 0,1 0,-1 0,0 0,1 0,-1 0,0 0,1 0,-1 0,0 0,1 0,-1 0,0 0,1 0,-1 0,0-1,0 1,1 0,-1 0,0 0,0 0,1-1,-1 1,0 0,0 0,1-1,-1 1,0 0,0 0,0-1,0 1,1 0,-1-1,0 1,0 0,0-1,0 1,0 0,0-1,0 1,0 0,0 0,0-1,0 1,0 0,0-1,0 1,0 0,0-1,0 1,-1-1,0-12</inkml:trace>
  <inkml:trace contextRef="#ctx0" brushRef="#br0" timeOffset="1474.45">1310 423,'-14'2,"-8"6,-6 7,-4 11,-6 13,-6 12,-4 11,2 7,4-2,4-8,7-12,7-9,4-6,4-7,5-8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30:59.23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353 93,'6'129,"-2"-85,-2 1,-2 0,-1-1,-9 46,9-84</inkml:trace>
  <inkml:trace contextRef="#ctx0" brushRef="#br0" timeOffset="561.58">4670 67,'-11'11,"0"0,1 0,0 1,0 1,2 0,-1 0,2 0,0 1,0 0,2 1,-1-1,2 1,0 0,1 0,0 1,1-1,1 22,0-25,2 0,-1 0,2 0,-1-1,2 1,0 0,0-1,1 1,0-1,8 14,-8-18,1 0,-1-1,1 0,1 0,-1 0,1 0,0-1,0 0,0 0,1-1,-1 0,1 0,0-1,1 1,-1-1,13 3,-15-5,0 1,1-1,-1 0,1 0,-1-1,1 0,0 0,-1 0,1 0,-1-1,1 0,-1 0,1-1,-1 1,0-1,0 0,0-1,0 1,0-1,0 0,-1 0,1 0,-1-1,0 0,0 0,0 0,0 0,-1-1,0 1,0-1,0 0,0 0,-1 0,3-10,0 2,-1-1,0 0,-2 0,1 0,-2 0,0 0,0-1,-2 1,0 0,0-1,-1 1,-7-24,5 29,1-1,-2 1,0 0,0 0,0 0,-1 1,0 0,-1 0,0 0,0 1,-1 0,0 0,0 1,-14-8,18 12,1 0,-1 0,-1 0,1 1,0-1,0 1,-1 0,1 0,0 1,-1-1,1 1,-1 0,1 0,0 0,-1 1,1 0,-1 0,1 0,0 0,0 1,0-1,0 1,0 0,0 0,0 1,0-1,1 1,-1 0,1 0,0 0,0 0,0 0,0 1,1 0,-4 6,4-8,1 0,-1 0,1 0,0 0,0 0,0 0,0 0,0 0,1 0,-1 1,0-1,1 0,0 1,0-1,-1 0,1 1,1-1,-1 1,0-1,1 0,-1 0,1 1,-1-1,1 0,0 0,0 1,0-1,3 3,4 4</inkml:trace>
  <inkml:trace contextRef="#ctx0" brushRef="#br0" timeOffset="1023.83">5054 225,'9'9,"7"7,6 6,4 4,1 1,1 1,-2 0,-1 0,-3-2,-2-4,-3-4,-4-6,-4-6</inkml:trace>
  <inkml:trace contextRef="#ctx0" brushRef="#br0" timeOffset="1379.22">5304 185,'-11'14,"-8"8,-6 8,-3 5,-1 4,0 1,0 2,1-1,0-2,3-5,4-7,2-6,3-5,4-7</inkml:trace>
  <inkml:trace contextRef="#ctx0" brushRef="#br0" timeOffset="1868.77">4127 582,'475'14,"16"-1,-60-27,-441 14,-4 0</inkml:trace>
  <inkml:trace contextRef="#ctx0" brushRef="#br0" timeOffset="2303.56">4723 727,'-20'235,"3"-64,18-154,-2-17,1 1,0-1,0 0,0 1,1-1,-1 0,0 1,0-1,0 0,0 1,0-1,0 0,0 1,1-1,-1 0,0 1,0-1,0 0,1 0,-1 1,0-1,0 0,1 0,-1 1,0-1,1 0,-1 0,0 0,1 0,-1 1,0-1,1 0,-1 0,0 0,1 0,-1 0,0 0,1 0,0 0,4-3</inkml:trace>
  <inkml:trace contextRef="#ctx0" brushRef="#br0" timeOffset="3229.88">5741 541,'-4'1,"2"0,-1 0,0 0,0 0,0 1,0-1,1 1,-1 0,1-1,-1 1,1 0,0 1,-4 3,-24 33,29-38,1 0,-1-1,0 1,1 0,-1 0,1 0,-1 0,1-1,-1 1,1 0,0 0,-1 0,1 0,0 0,0 0,0 0,-1 0,1 0,0 0,1 0,-1 1,0-1,0 0,0 0,1 0,-1-1,0 1,1 0,-1 0,1 0,-1 0,1 0,-1 0,1 0,0-1,-1 1,1 0,0-1,0 1,-1 0,1-1,0 1,0-1,0 1,0-1,0 1,0-1,0 0,0 0,0 1,0-1,0 0,0 0,2 0,-1 0,1 0,0 0,0 0,0-1,0 1,-1-1,1 0,0 0,0 0,-1 0,1 0,-1 0,1-1,-1 0,0 1,1-1,-1 0,0 0,3-4,-4 6,0-1,-1 1,1-1,-1 1,1-1,-1 0,1 1,-1-1,1 0,-1 1,1-1,-1 0,0 0,0 1,1-1,-1 0,0 0,0 1,0-1,0 0,0 0,0 0,0 1,0-1,0 0,0 0,0 0,-1 1,1-2,0 5,10 5,-9-7,0-1,0 0,-1 0,1 1,0-1,0 0,0 0,-1 0,1 0,0 0,0 0,0 0,-1 0,1 0,0-1,0 1,-1 0,1 0,0-1,0 1,-1-1,1 1,1-1,-2-4,-11 3,0 3,1 1</inkml:trace>
  <inkml:trace contextRef="#ctx0" brushRef="#br0" timeOffset="4503.18">6547 1,'-13'126,"14"-20,0-39,-13 129,8-179,0-5</inkml:trace>
  <inkml:trace contextRef="#ctx0" brushRef="#br0" timeOffset="5016.98">6165 623,'730'-14,"-718"15,-13-1,1 0,0 0,0 0,0 0,0 0,0 0,0 0,0 0,0 1,0-1,0 0,-1 0,1 0,0 0,0 0,0 0,0 0,0 0,0 1,0-1,0 0,0 0,0 0,0 0,0 0,0 0,0 0,0 1,0-1,0 0,0 0,0 0,0 0,0 0,0 0,0 0,0 0,1 1,-1-1,0 0,0 0,0 0,0 0,0 0,0 0,0 0,0 0,0 0,0 0,0 0,1 0,-1 0,0 1,0-1,0 0,0 0,0 0,-6 3</inkml:trace>
  <inkml:trace contextRef="#ctx0" brushRef="#br0" timeOffset="5776.27">6562 807,'-16'0,"-12"-1,-1 2,0 1,-47 9,69-10,0 1,1 0,-1 0,1 1,-1 0,1 0,0 0,0 1,0 0,1 0,-1 0,1 1,0 0,0 0,1 0,-1 1,1-1,0 1,1 0,-5 11,5-10,0-1,1 0,-1-1,2 2,-1-1,-1 9,3-14,0 0,0 0,0 0,0 0,0 0,0 0,1 0,-1 0,0 0,1 0,-1 0,0 0,1-1,-1 1,1 0,-1 0,1 0,0 0,-1-1,1 1,0 0,-1-1,1 1,0-1,0 1,0-1,-1 1,1-1,0 1,0-1,0 0,0 1,0-1,0 0,0 0,0 0,0 0,0 0,0 0,0 0,0 0,1 0,23-3,-1 0,45-12,-54 10,1 1,0 1,0 0,0 1,0 0,0 2,1 0,-1 0,21 5,-33-5,-1 1,1 1,-1-1,1 0,-1 1,1 0,-1 0,0 0,0 0,0 0,0 0,0 1,-1 0,1-1,-1 1,1 0,-1 0,0 1,0-1,-1 0,1 1,-1-1,1 1,-1-1,0 1,0-1,-1 1,1 0,-1 0,0-1,0 1,0 0,0 0,-1-1,1 1,-1 0,-1 3,0 1,-1 0,1 0,-1-1,0 1,-1-1,0 0,0 0,-1 0,0 0,0-1,0 0,-1 0,0 0,0-1,0 0,-9 6,1-5,0 0,0-1,0 0,-1-1,0-1,1 0,-1-1,0-1,0 0,-1-1,1 0,0-2,0 0,1 0,-1-1,0-1,1-1,0 0,0 0,0-2,-23-14,25 13</inkml:trace>
  <inkml:trace contextRef="#ctx0" brushRef="#br0" timeOffset="7075.81">7528 356,'-2'14,"-1"8,-3 8,1 5,-2 2,1 0,1-1,-1-2,1-2,1-5,-1-4,0-5,2-2,0-6,2-8,0-3</inkml:trace>
  <inkml:trace contextRef="#ctx0" brushRef="#br0" timeOffset="7513.22">7342 594,'11'0,"9"0,7 0,6 0,4 0,0 0,1 0,-2 0,-4 0,-6 0,-5 0,-4 0,-4 3,-5 2,-4 1</inkml:trace>
  <inkml:trace contextRef="#ctx0" brushRef="#br0" timeOffset="-8702.41">92 94,'-2'143,"4"147,-2-288,0-1,0 1,0 0,0-1,1 1,-1-1,0 1,1-1,-1 1,1-1,0 1,-1-1,1 1,1 1,4 0</inkml:trace>
  <inkml:trace contextRef="#ctx0" brushRef="#br0" timeOffset="-8143.17">422 54,'-10'14,"1"1,0-1,1 2,1-1,0 1,1 0,1 1,-6 29,7-21,0 1,2-1,1 1,1 0,5 31,-4-48,1-1,0 1,1-1,-1 0,2 0,-1 0,1 0,0-1,1 1,0-1,0 0,0-1,1 1,0-1,1 0,-1 0,1-1,0 0,8 5,-9-7,0 0,0 0,0-1,0 0,1 0,-1 0,1-1,-1 0,1 0,0-1,0 1,-1-1,1-1,0 0,-1 1,1-2,-1 1,1-1,-1 0,0-1,1 1,-1-1,-1 0,1-1,7-4,-9 4,1 0,-1 0,0 0,0 0,0-1,0 0,-1 0,0 0,0 0,0 0,0 0,-1-1,0 1,0-1,1-7,-2 3,1-1,-2 1,0-1,0 1,-1-1,0 1,-1-1,-2-10,-3-2,-1 0,-1 1,-1 1,0-1,-2 1,-27-36,32 48,0 1,-1-1,0 1,0 1,-1 0,0 0,-1 0,1 1,-16-6,22 10,1 1,-1 0,0 0,0 1,0-1,0 0,-1 1,1 0,0 0,0 0,0 0,0 0,0 0,0 1,0 0,0 0,0-1,0 2,0-1,0 0,0 1,1-1,-1 1,0 0,1 0,0 0,-1 0,1 0,0 0,0 1,0-1,0 1,1-1,-1 1,1 0,-1 0,-1 5,1-1,0-1,0 0,0 1,1-1,0 1,0 0,0-1,1 13,2 3</inkml:trace>
  <inkml:trace contextRef="#ctx0" brushRef="#br0" timeOffset="-7669.62">781 211,'9'13,"7"12,6 5,1 6,2-1,0 0,1-2,-2-3,-3-3,-4-5,-4-3,-3-8,-4-7,-3-5</inkml:trace>
  <inkml:trace contextRef="#ctx0" brushRef="#br0" timeOffset="-7324.55">991 172,'-9'11,"-7"9,-4 7,0 3,-1 4,-2 3,1 2,-1 0,0-1,1-3,2-2,5-6,2-4,4-6</inkml:trace>
  <inkml:trace contextRef="#ctx0" brushRef="#br0" timeOffset="-6785.14">0 674,'771'-10,"-641"7,-29 4,-56 1,1-2,80-12,-112 8,-15 3</inkml:trace>
  <inkml:trace contextRef="#ctx0" brushRef="#br0" timeOffset="-6319.32">609 767,'0'9,"0"8,0 7,0 7,2 4,1 6,0 4,-1 4,0 1,-1 0,-1-2,1-3,-1-6,0-7,-1-7,1-5,0-7</inkml:trace>
  <inkml:trace contextRef="#ctx0" brushRef="#br0" timeOffset="-4941.04">1641 542,'-3'1,"-1"0,1 0,0 0,0 1,-1-1,1 1,0-1,1 1,-1 0,0 0,0 1,1-1,-1 0,1 1,0 0,0-1,-3 7,3-8,1 0,0 1,0-1,0 0,0 1,0-1,1 1,-1 0,0-1,1 1,-1 0,1-1,-1 1,1 0,0 0,0-1,0 1,0 0,0 0,0-1,0 1,1 0,-1 0,1-1,-1 1,1 0,0-1,-1 1,1-1,0 1,0-1,0 1,0-1,3 3,-4-4,0 0,1 1,-1-1,0 0,1 1,-1-1,1 0,-1 0,1 0,-1 1,0-1,1 0,-1 0,1 0,-1 0,1 0,-1 0,1 0,-1 0,1 0,-1 0,1 0,-1 0,0 0,1 0,-1-1,1 1,-1 0,1 0,-1 0,0-1,1 1,-1 0,1-1,-1 1,0 0,1-1,-1 1,0 0,0-1,1 1,-1-1,0 1,0 0,1-1,-1 1,0-1,0 0,-3-4,-9 13,12-7,-1-1,0 0,1 1,-1-1,1 1,-1-1,1 1,-1 0,1-1,-1 1,1-1,0 1,-1 0,1-1,0 1,0 0,-1 0,1-1,0 1,0 0,0 0,0-1,0 1,0 0,0 0,0-1,0 1,0 0,0-1,1 1,-1 0,0 0,0-1,1 1,-1 0,1-1,0 2,0-2,0 0,0 1,-1-1,1 0,0 0,0 0,0 0,0 0,0 0,0-1,0 1,0 0,-1 0,1-1,0 1,0 0,0-1,0 1,-1-1,1 1,0-1,0 1,-1-1,1 0,-1 1,1-1,0 0,-1 0,1 1,-1-1,0 0,1-1,13-38,-14 39,1 0,-1 1,1-1,-1 0,0 0,1 0,-1 0,0 0,0 0,0-1,0 1,0 0,0 0,0 0,0 0,0 0,0 0,0 0,-1 0,1 0,-1 0,1 0,0 0,-1 0,1 1,-1-1,0 0,1 0,-1 0,0 1,0-1,1 0,-1 1,0-1,-1 0,-3 2,0 3</inkml:trace>
  <inkml:trace contextRef="#ctx0" brushRef="#br0" timeOffset="-4431.92">2342 81,'0'2,"0"4,0 4,0 6,0 6,0 7,0 7,0 6,0 4,0 2,0-1,0-2,0-6,0-4,0-6,0-6,0-7</inkml:trace>
  <inkml:trace contextRef="#ctx0" brushRef="#br0" timeOffset="-3996.76">1945 609,'499'-24,"-275"10,-196 12,-10 0,0 1,0 1,22 2,-40-2,0 0,0 0,1 0,-1 0,0 0,0 0,0 0,1 0,-1 1,0-1,0 0,0 0,0 0,0 0,1 0,-1 0,0 0,0 0,0 1,0-1,0 0,0 0,1 0,-1 0,0 0,0 1,0-1,0 0,0 0,0 0,0 0,0 1,0-1,0 0,0 0,0 0,0 0,0 1,0-1,0 0,0 0,0 0,0 0,0 1,0-1,0 0,0 0,0 0,0 0,0 1,-1-1,1 0,0 0,0 0,0 0,0 0,0 0,0 1,-1-1,1 0,0 0,0 0,0 0,-6 6</inkml:trace>
  <inkml:trace contextRef="#ctx0" brushRef="#br0" timeOffset="-3609.19">2222 727,'6'7,"8"7,3 5,5 6,4 4,4 3,1 3,3 1,1 0,1 1,-3-2,-2-1,-3-3,-6-4,-3-4,-5-9,-5-9,-4-4</inkml:trace>
  <inkml:trace contextRef="#ctx0" brushRef="#br0" timeOffset="-3266.32">2593 663,'-9'9,"-7"7,-6 8,-4 9,-3 10,-5 7,-2 3,0 2,1-3,3-5,4-5,3-5,5-8,4-5,5-8</inkml:trace>
  <inkml:trace contextRef="#ctx0" brushRef="#br0" timeOffset="-1882.18">3255 489,'2'3,"3"0,3 0,7-1,5 2,4 0,5-1,4 0,0-1,0-2,-1 1,-4-1,-7 2,-9 1,-12-1,-7 3,-3-1</inkml:trace>
  <inkml:trace contextRef="#ctx0" brushRef="#br0" timeOffset="-1528.81">3187 687,'9'0,"10"0,6 0,6 0,3 0,4 0,2 2,-2 1,-2 0,-3-1,-5 2,-5 0,-4-1,-6 0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31:07.53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59 56,'13'86,"-15"-2,-3-1,-24 122,29-200,-1-4,0 1,1-1,0 1,-1-1,1 1,0-1,0 1,0-1,0 1,0-1,0 1,0-1,1 1,-1-1,0 0,1 1,-1-1,1 1,0-1,1 2,3 0</inkml:trace>
  <inkml:trace contextRef="#ctx0" brushRef="#br0" timeOffset="557.74">542 56,'-12'11,"0"0,0 0,1 2,0-1,1 1,0 1,1 0,1 0,0 1,1 0,1 0,0 1,1-1,1 1,0 0,-1 22,3-29,2 0,-1 0,1 0,0 0,1 0,0 0,0 0,1-1,0 1,1 0,0-1,0 1,1-1,0 0,0 0,1-1,0 1,1-1,-1 0,1 0,1-1,-1 0,1 0,0 0,0-1,1 0,0-1,0 1,0-1,16 5,-16-6,0-1,0 0,1 0,-1-1,1 0,-1 0,1-1,-1 0,1-1,-1 1,1-2,-1 1,1-1,-1-1,0 1,0-1,9-5,-11 4,0 0,-1 0,0 0,0-1,0 1,0-1,-1 0,1-1,-2 1,1-1,0 1,-1-1,0 0,-1-1,1 1,-1 0,0-1,-1 1,1-1,-1 0,-1 1,1-11,-2 1,0 0,-1 0,0 0,-1 1,-1-1,-1 1,0-1,-1 1,-1 1,0-1,-11-15,14 23,-1-1,0 1,-1 0,1 0,-2 1,1-1,0 1,-1 1,0-1,-1 1,1 1,-1-1,0 1,0 0,0 1,-1 0,1 1,-1-1,0 1,1 1,-16-1,18 3,0 0,0 0,-1 1,1 0,1 0,-1 1,0 0,0 0,1 0,0 0,0 1,0 0,0 0,0 0,1 1,-5 5,7-9,1 1,-1 0,1 0,-1 0,1 0,0 0,0 0,0 0,0 0,0 1,0-1,0 0,1 0,-1 1,1-1,0 1,0-1,-1 0,2 1,-1-1,0 1,0-1,1 0,-1 1,1-1,0 0,0 0,0 1,0-1,0 0,0 0,1 0,-1 0,1 0,-1 0,1-1,0 1,-1 0,1-1,0 0,0 1,0-1,3 2,12 5</inkml:trace>
  <inkml:trace contextRef="#ctx0" brushRef="#br0" timeOffset="928.34">913 268,'5'4,"3"4,5 6,3 3,0 5,3 3,2 3,-1 2,2-2,-1-1,0-3,-1-6,-1-8,-5-10,-4-10,-4-3</inkml:trace>
  <inkml:trace contextRef="#ctx0" brushRef="#br0" timeOffset="1264.67">1152 227,'-13'11,"-8"11,-3 6,-3 4,-2 5,-2 2,0-1,3-3,1-2,3-5,4-5,5-4,5-5</inkml:trace>
  <inkml:trace contextRef="#ctx0" brushRef="#br0" timeOffset="2024.8">0 623,'1282'0,"-1246"-5,-11 2,-36 8,-4 0</inkml:trace>
  <inkml:trace contextRef="#ctx0" brushRef="#br0" timeOffset="2549.21">688 689,'-2'25,"0"0,-2-1,-11 39,-4 24,5-8,4-21,-4 83,14-135</inkml:trace>
  <inkml:trace contextRef="#ctx0" brushRef="#br0" timeOffset="5087.94">1799 596,'-2'3,"0"-1,0 1,-1-1,0 0,1 0,-1 0,0 0,0-1,0 1,0-1,-4 2,-8 4,13-6,1 0,-1 0,0 0,1 0,-1 1,1-1,-1 1,1-1,0 1,0-1,-1 1,1 0,0-1,1 1,-2 3,2-4,-1-1,1 1,1-1,-1 1,0 0,0-1,0 1,0 0,0-1,1 1,-1 0,0-1,0 1,1-1,-1 1,0-1,1 1,-1-1,1 1,-1-1,1 1,-1-1,1 1,-1-1,1 0,-1 1,1-1,0 0,0 1,2 0,0 0,0-1,0 1,0-1,-1 0,1 1,0-1,0 0,0-1,0 1,0-1,0 1,0-1,-1 0,1 0,0 0,0 0,-1 0,5-4,-5 5,-1-1,1 0,-1 1,0-1,1 0,-1 0,0 0,1 0,-1-1,0 1,0 0,0 0,0-1,0 1,0-1,-1 1,1-1,0 1,-1-1,1 1,-1-1,1 1,-1-1,0 0,0 1,0-1,0 0,0 1,0-1,0 0,0 1,-1-1,1 0,-2-2,1 2,-1 1,0-1,0 1,1-1,-1 1,0 0,0 0,-1 0,1 0,0 0,0 0,0 1,-1-1,1 0,0 1,-1 0,1 0,0 0,-1 0,1 0,0 0,-1 1,1-1,-3 1,1 1,-1-1,1 0,0 1,0 0,0 0,1 0,-1 0,0 1,1 0,0-1,-1 1,1 0,0 1,-4 4,7-7,-1 0,0 1,1-1,-1 0,1 0,-1 0,1 1,-1-1,1 0,0 0,0 1,0-1,0 0,0 1,0-1,0 0,0 1,0-1,0 0,1 2,0-1,0-1,0 1,1-1,-1 1,0-1,1 1,-1-1,1 0,-1 0,1 1,0-1,-1 0,1-1,0 1,0 0,-1 0,5 0,-3 0,1-1,-1 1,1-1,0 0,-1 0,1 0,-1 0,1-1,-1 0,1 1,-1-1,1 0,5-4,-8 5,0 0,0-1,0 1,0-1,0 0,0 1,0-1,0 0,0 1,-1-1,1 0,0 0,-1 0,1 0,0 0,-1 0,1 0,-1 0,1 0,-1 0,0 0,0 0,1 0,-1 0,0 0,0 0,0 0,0 0,0 0,0 0,0-1,0 1,-1 0,1 0,0 0,-1 0,1 0,-1 0,1 0,-1 0,1 0,-1 0,0 1,1-1,-1 0,0 0,0 0,-1 0,0-1,1 1,-1 0,1 0,-1 0,1 0,-1 1,0-1,1 0,-1 1,0-1,0 1,1 0,-1-1,0 1,0 0,0 0,0 0,1 0,-1 0,0 1,0-1,0 1,1-1,-1 1,0-1,1 1,-1 0,0 0,1 0,-1 0,1 0,-1 0,1 0,0 1,-1-1,1 0,0 1,0-1,-2 4,3 2</inkml:trace>
  <inkml:trace contextRef="#ctx0" brushRef="#br0" timeOffset="6741.61">2515 95,'11'-10,"2"0,-1 1,1 0,0 1,1 0,0 2,0-1,1 1,0 1,0 1,0 0,0 1,0 1,1 0,20 0,-34 2,1 0,0 0,-1 0,1 0,0 1,-1-1,1 1,-1 0,1-1,-1 1,1 0,-1 0,0 1,1-1,-1 0,0 1,0 0,0-1,0 1,0 0,0 0,1 3,-1-2,0 0,-1 1,0 0,0-1,0 1,0 0,0-1,-1 1,0 0,0 0,0-1,0 1,-2 7,1-1,-2-1,1 0,-1 0,0-1,-1 1,0 0,0-1,-1 0,0 0,-1-1,0 1,-6 6,0-4,-1 4,14-13,0 0,0 0,0 1,1-1,-1-1,0 1,0 0,1 0,-1 0,1-1,-1 1,1 0,-1-1,1 0,1 1,6 2,-1 1,0 0,1 0,-2 1,1 0,-1 0,1 1,-1 0,-1 0,1 1,-1 0,0 0,-1 0,0 1,0-1,-1 1,7 16,-9-18,0 1,0-1,-1 1,0-1,0 1,0 0,-1-1,0 1,-1-1,1 1,-1 0,0-1,-1 1,0-1,0 0,0 1,-1-1,0 0,0 0,0-1,-1 1,0-1,0 0,0 1,-7 4,3-3,0 0,-1-1,0 0,0-1,0 0,-1 0,1-1,-1 0,0-1,-1 0,1 0,0-1,-14 1,7-2,0 0,0-2,0 0,0 0,0-2,0 0,-25-8,27 6</inkml:trace>
  <inkml:trace contextRef="#ctx0" brushRef="#br0" timeOffset="11513.51">2170 664,'159'13,"701"-13,-860 0</inkml:trace>
  <inkml:trace contextRef="#ctx0" brushRef="#br0" timeOffset="12382.52">2290 875,'4'-4,"1"0,0 1,0-1,1 1,-1 0,1 1,-1-1,1 1,0 0,0 1,0-1,0 1,7 0,-11 0,1 1,0 0,-1-1,1 1,-1 1,1-1,0 0,-1 1,1-1,-1 1,1 0,-1-1,1 1,-1 1,0-1,0 0,1 0,-1 1,0-1,0 1,0 0,0 0,-1 0,1 0,0 0,-1 0,0 0,1 0,-1 1,0-1,0 0,1 3,0 8,0-1,-1 1,-1-1,0 1,0-1,-1 1,-1-1,0 1,-1-1,0 0,-1 0,0 0,-1 0,0-1,-1 0,-11 17,13-22,0 0,0 0,-1-1,1 1,-1-1,-1 0,1 0,-1-1,0 1,0-1,0-1,0 1,-1-1,1 0,-1 0,0-1,0 0,0 0,0-1,0 0,-1 0,1-1,0 0,0 0,-1 0,1-1,0 0,0-1,-13-4,19 6,-1 0,1 0,0 0,0-1,-1 1,1 0,0-1,0 1,0-1,0 0,-1 1,1-1,0 0,0 1,0-1,1 0,-1 0,0 0,0 0,0 0,1 0,-1 0,0 0,1-1,-1 1,1 0,0 0,-1 0,1-1,0 1,-1 0,1 0,0-1,0 1,0 0,0 0,1-1,-1 1,0 0,0 0,1-1,-1 1,1 0,-1 0,1 0,-1 0,1 0,0 0,-1 0,1 0,0 0,0 0,0 0,0 0,0 0,1-1,4-3,1-1,-1 1,1 1,0-1,0 1,0 0,11-4,-15 7,1-1,0 1,-1 1,1-1,0 0,0 1,0 0,-1 0,1 0,0 0,0 1,0-1,0 1,-1 0,1 0,0 0,-1 1,1-1,-1 1,1 0,-1 0,0 0,0 0,3 4,4 4,-1 1,-1 0,1 0,-2 1,9 16,11 18,-26-45,1 0,-1 0,0 1,1-1,-1 0,0 0,1-1,-1 1,1 0,0 0,-1-1,1 1,0-1,-1 1,1-1,0 0,-1 0,1 0,0 0,0 0,-1 0,1 0,0-1,-1 1,1 0,0-1,2-1,11-2</inkml:trace>
  <inkml:trace contextRef="#ctx0" brushRef="#br0" timeOffset="12723.85">2673 981,'6'7,"8"6,2 6,5 4,1 3,3 1,1 3,1 1,-2-1,-1-2,-2-3,-3-2,-4-8,-5-8,-4-11,-4-8,-1-3</inkml:trace>
  <inkml:trace contextRef="#ctx0" brushRef="#br0" timeOffset="13093.82">2964 954,'-11'7,"-8"4,-6 5,-3 5,-1 4,-2 6,-3 4,0 0,-1 2,1-2,1-2,5-4,5-5,3-7,4-5,4-6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9:34.70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2 93,'17'-14,"1"1,0 0,31-14,-41 23,0 0,1 0,-1 1,1 1,0-1,0 1,0 1,0 0,1 0,-1 1,11 0,-17 1,-1-1,1 1,0 0,0-1,0 1,-1 0,1 1,0-1,-1 0,1 1,-1 0,0-1,1 1,-1 0,0 0,0 0,0 1,-1-1,1 0,1 4,0-1,-1 0,0 0,0 0,-1 1,1-1,-1 1,-1-1,1 1,-1 0,0 6,0-3,-1 0,0 0,0 0,-1 0,0-1,-1 1,0-1,0 1,-1-1,0 0,0 0,-1 0,-6 7,8-12,-1-1,1 1,0-1,-1 0,1 0,-1-1,-6 3,-1 2,29 0,-8-3,-1 0,1 0,-1 1,0 0,0 0,0 1,-1 1,0-1,0 1,0 0,-1 1,11 12,-15-16,0 0,0 1,-1 0,1-1,-1 1,0 0,0 0,-1 0,1 0,-1 0,0 1,0-1,0 0,0 1,-1-1,0 0,0 1,0-1,-1 1,1-1,-1 0,0 1,0-1,0 0,-1 0,0 0,1 0,-1 0,-1 0,-4 7,2-6,-1 0,0 0,0 0,0-1,0 1,-1-2,1 1,-1-1,0 0,0 0,0-1,-1 1,1-2,-1 1,1-1,-1 0,-7-1,-1 1,1-1,0 0,-1-2,1 0,0 0,0-1,-24-9,38 12,-1-1,1 1,0-1,-1 0,1 0,0 1,-1-1,1 0,0 0,0 0,0 0,0-1,0 1,0 0,0 0,0-1,0 1,0 0,1-1,-1 1,1-1,-1 1,1-1,0 1,-1-1,1 1,0-1,0 1,0-1,0 0,0 1,0-1,1 1,-1-1,0 1,1-1,-1 1,1-1,0 1,-1 0,1-1,0 1,0 0,2-2,5-11</inkml:trace>
  <inkml:trace contextRef="#ctx0" brushRef="#br0" timeOffset="665.64">635 66,'-9'10,"0"-1,0 2,1-1,1 1,0 0,0 1,1 0,0 0,1 0,1 0,0 1,-3 13,6-18,0 0,0-1,0 1,1 0,0 0,1-1,-1 1,2 0,-1-1,1 1,0-1,1 1,-1-1,1 0,1 0,0 0,0-1,0 1,0-1,1 0,9 9,-1-5,0 0,0-1,0 0,1-1,1 0,-1-2,31 11,-38-15,0 0,0 0,0 0,0-1,0 0,1 0,-1-1,0 0,0 0,1-1,-1 0,0 0,0-1,0 1,0-2,0 1,0-1,-1 0,13-7,-15 6,0-1,-1 1,1-1,-1 0,0 0,0 0,0 0,-1 0,0-1,0 1,0-1,-1 1,1-1,-1 0,-1 0,1 1,-1-1,0 0,-2-11,0-5,-1 1,-1 0,-2 0,-7-22,6 26,0 1,-1-1,0 1,-2 1,0 0,0 0,-22-23,27 33,0 0,0 0,0 1,-1-1,1 1,-1 0,0 1,0-1,0 1,-1 1,1-1,-1 1,0 0,0 0,1 1,-1 0,0 0,0 1,0 0,0 0,0 0,0 1,-7 1,11-1,0 0,0 1,0-1,0 0,0 1,0 0,1-1,-1 1,1 0,-1 0,1 1,0-1,0 0,-1 1,2 0,-1-1,0 1,1 0,-1 0,1 0,0 0,0 0,0 0,0 0,0 0,1 0,-1 1,1-1,0 0,0 0,0 1,1-1,-1 0,1 0,1 5,4 4</inkml:trace>
  <inkml:trace contextRef="#ctx0" brushRef="#br0" timeOffset="1113.71">1032 199,'3'6,"4"10,1 0,0-1,1 0,1-1,0 0,18 19,-2-8,1 0,2-2,0-2,53 30,-82-50,1 0,0-1,0 1,0 0,0-1,0 1,0-1,0 0,0 1,0-1,0 0,1 0,-1 1,0-1,0 0,0 0,0 0,0 0,0-1,0 1,0 0,1 0,0-1,-2-3</inkml:trace>
  <inkml:trace contextRef="#ctx0" brushRef="#br0" timeOffset="1515.68">1282 199,'-4'5,"-5"3,-2 5,-4 3,-3 3,-5 2,1 3,-1 2,-1 0,1 1,3-2,2-4,2-2,4-2,1-5,3-1,3-4</inkml:trace>
  <inkml:trace contextRef="#ctx0" brushRef="#br0" timeOffset="2573.01">0 543,'195'14,"1031"-14,-1222 0,5-1,-1 1,0 0,1 1,-1 0,0 0,0 1,14 4,-22-6,0 1,0-1,0 0,0 0,0 1,0-1,0 0,0 0,0 1,0-1,0 0,0 0,-1 1,1-1,0 0,0 0,0 1,0-1,0 0,0 0,-1 0,1 1,0-1,0 0,0 0,-1 0,1 0,0 0,0 1,-1-1,1 0,0 0,0 0,0 0,-1 0,1 0,0 0,0 0,-1 0,1 0,0 0,0 0,-1 0,1 0,0 0,-1 0,-14 4,-2-1</inkml:trace>
  <inkml:trace contextRef="#ctx0" brushRef="#br0" timeOffset="3487.01">397 715,'8'-3,"0"0,0 0,1 1,-1 0,1 0,0 1,-1 0,1 1,0-1,14 3,-18-2,0 1,0 0,-1 0,1 0,0 0,-1 1,1-1,-1 1,1 0,-1 1,0-1,0 1,0 0,0 0,-1 0,1 0,-1 1,0 0,0-1,3 6,-2 0,0 1,-1 0,0 0,-1 1,0-1,0 1,-1-1,-1 1,0-1,0 1,-1-1,0 1,-1-1,0 1,-1-1,0 0,0 0,-1 0,-1-1,0 1,0-1,0 0,-1 0,-1-1,0 0,-10 10,6-10,0 0,-1 0,0-1,-16 6,22-10,0-1,0 1,0-2,0 1,-1 0,1-1,0 0,-1-1,1 0,-1 0,-7-1,12 1,0-1,0 0,0-1,0 1,0 0,0 0,1-1,-1 1,1-1,-1 0,1 1,-1-1,1 0,0 0,0 0,0 0,0 0,0 0,0 0,1 0,-1 0,1 0,-1 0,1-1,0 1,0 0,0 0,0 0,0-1,0 1,2-4,-2 2,0 0,1-1,0 1,0 0,0 0,0 0,1 0,0 0,0 0,0 1,0-1,0 0,1 1,-1 0,1-1,3-2,-1 3,0 0,0 1,0-1,0 1,0 0,0 0,0 1,1 0,-1 0,1 0,-1 0,1 1,-1 0,1 0,0 1,-1-1,1 1,-1 0,0 1,1-1,6 4,5 4,0 0,0 2,-1 0,26 23,-26-21,0 0,1-1,20 11,-34-22,1 1,-1-1,0 0,1 0,-1 0,1-1,-1 1,1-1,-1 1,1-1,-1 0,1-1,4 0,3-2</inkml:trace>
  <inkml:trace contextRef="#ctx0" brushRef="#br0" timeOffset="3889.89">847 807,'7'4,"7"7,5 5,4 3,3 2,3 2,2 2,-1 1,0-2,-3 0,-4-2,-4-5,-3-3,-1-4,-4-8,-6-7,-4-4,-1-1</inkml:trace>
  <inkml:trace contextRef="#ctx0" brushRef="#br0" timeOffset="4244.5">1098 754,'-12'13,"-7"10,-6 4,0 6,-1 0,0 3,-1-2,1-1,1-2,4-4,2-4,6-7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9:32.56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33 1,'13'376,"-13"-376,0 0,0 0,0 0,0 0,0 0,-1 0,1 0,0 0,0 0,0 0,0 0,0 0,0 0,0 0,0 0,-1 0,1 0,0 0,0 0,0 0,0 0,0 0,0 1,0-1,0 0,0 0,0 0,-3-7</inkml:trace>
  <inkml:trace contextRef="#ctx0" brushRef="#br0" timeOffset="516">0 200,'2'2,"6"1,5 0,6-1,3-3,5-1,5-2,1-1,2-2,2 0,-1 2,-2 2,-5 0,-2 2,-5 1,-2 0,-6 0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9:27.79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33 1,'-2'130,"-1"-47,13 142,-6-209,2-14,5-24,-5 2</inkml:trace>
  <inkml:trace contextRef="#ctx0" brushRef="#br0" timeOffset="622.93">464 29,'-10'11,"0"1,1 0,1 1,0-1,1 2,0-1,1 1,0 0,2 0,-1 0,2 1,0 0,0-1,2 1,0 0,0 0,3 17,-2-24,1 0,0 0,0-1,1 1,0 0,0-1,1 0,0 1,0-1,1 0,0 0,0-1,0 1,1-1,0 0,0 0,1-1,0 1,0-1,0-1,0 1,1-1,0 0,0 0,0-1,0 0,1 0,-1-1,1 0,-1 0,1-1,0 0,12 0,-15 0,-1-1,1 0,-1 0,1 0,0-1,-1 1,1-1,-1 0,0-1,1 1,-1-1,0 0,1 0,-1 0,0 0,-1-1,1 1,0-1,-1 0,0-1,1 1,-1 0,0-1,-1 0,1 1,-1-1,1 0,-1-1,-1 1,1 0,0 0,-1-1,0 1,0-1,0 1,-1-1,1-4,0-10,-1 1,-1-1,0 1,-2-1,0 1,0 0,-14-35,11 37,0 0,-2 0,0 1,-1 0,-11-14,16 23,0 1,-1 0,1 0,-1 0,0 1,0 0,-1 0,1 0,-1 1,0-1,0 1,0 1,0-1,-1 1,-12-3,16 5,1 0,-1 0,1 0,-1 0,1 0,-1 0,1 1,0-1,-1 1,1 0,-1 0,1 0,0 0,0 0,-1 0,1 1,0-1,0 1,0-1,1 1,-1 0,0 0,0 0,1 0,0 0,-1 0,1 0,0 0,0 0,0 1,-1 2,1-2,0 0,1 0,-1 0,1 0,-1 0,1 0,0 0,0 1,0-1,1 0,-1 0,1 0,0 0,-1 0,1 0,1-1,-1 1,0 0,1 0,-1-1,1 1,0-1,0 1,4 3,5 3</inkml:trace>
  <inkml:trace contextRef="#ctx0" brushRef="#br0" timeOffset="1036.12">861 146,'39'35,"1"-3,67 42,-9-6,-4 0,-102-74</inkml:trace>
  <inkml:trace contextRef="#ctx0" brushRef="#br0" timeOffset="1391.36">1179 146,'-4'5,"-7"5,-3 7,-4 3,-1 4,-1 5,-3 1,-1 0,-2 0,0-1,2-1,2-2,3-5,3-4,3-7</inkml:trace>
  <inkml:trace contextRef="#ctx0" brushRef="#br0" timeOffset="2242.2">0 571,'394'13,"-298"-13,478-10,-559 9,57-4,115 8,-180 1,-15 0,-3-2</inkml:trace>
  <inkml:trace contextRef="#ctx0" brushRef="#br0" timeOffset="3244.61">781 676,'-15'2,"0"0,-1 2,1-1,1 2,-1 0,1 1,0 0,0 1,0 0,1 2,-13 9,23-15,1-1,-1 0,1 1,-1-1,1 1,0 0,0 0,1 0,-1 0,0 0,1 0,0 1,0-1,0 0,0 1,0 5,0-2,0 1,1 0,0 0,1 0,0 0,2 9,-3-16,1 0,-1-1,1 1,0-1,-1 1,1-1,-1 1,1-1,0 0,-1 1,1-1,0 0,-1 1,1-1,0 0,0 0,-1 0,1 1,0-1,0 0,-1 0,1 0,0 0,0-1,-1 1,1 0,0 0,0 0,-1-1,1 1,0 0,0-1,35-11,-24 8,-2 1,-1 1,1 0,1 1,-1 0,0 0,0 1,0 1,0-1,0 2,0-1,0 2,0-1,0 1,-1 1,1-1,-1 2,0-1,0 1,-1 1,1 0,-1 0,0 0,-1 1,0 0,0 1,0-1,-1 1,0 1,-1-1,1 1,-2 0,1 0,-1 0,-1 1,0 0,0-1,2 17,-4-22,-1 0,1 0,-1 0,0-1,0 1,-1 0,1 0,-1 0,1-1,-1 1,0 0,-1-1,1 1,-1-1,1 1,-1-1,0 0,0 0,-4 4,2-3,0-1,0 0,-1 0,1 0,-1 0,0-1,0 1,0-1,0-1,0 1,0-1,-7 1,-13 1,0-1,0-2,0 0,-39-6,59 5,-51-6,46 4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9:25.97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,'3'0,"4"0,4 0,5 0,1 0,3 0,2 0,2 0,-1 0,0 0,-1 0,-3 0,-1 0,-3 0,-5 2,-7 1,-4 0</inkml:trace>
  <inkml:trace contextRef="#ctx0" brushRef="#br0" timeOffset="381.5">14 121,'7'0,"7"0,2 0,5 0,1 0,1 0,0 0,-1 0,0 0,-2 0,-2 2,-1 1,-2 0,-5 2,-7-1,-4 0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40:38.71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691 438,'58'1,"-19"0,0-1,-1-2,1-1,43-10,-81 13,0 0,0 0,0 0,-1 0,1 0,0 0,0-1,0 1,0 0,-1 0,1-1,0 1,0 0,-1-1,1 1,0-1,-1 1,1-1,0 1,-1-1,1 1,-1-1,1 0,-1 1,1-1,-1 0,1 1,-1-1,0 0,1 0,-1 0,0 1,0-1,1 0,-1 0,0 0,0 1,0-1,0 0,0 0,-1-1,-2-5</inkml:trace>
  <inkml:trace contextRef="#ctx0" brushRef="#br0" timeOffset="493.57">2232 116,'18'296,"-1"-66,-17-215</inkml:trace>
  <inkml:trace contextRef="#ctx0" brushRef="#br0" timeOffset="1028.83">2415 151,'114'-7,"23"2,-136 5,0 0,0 0,0 0,0 0,0 0,0 0,0 1,1-1,-1 0,0 1,0-1,-1 1,1-1,0 1,0 0,0-1,0 1,0 0,0 0,-1-1,1 1,0 0,-1 0,1 0,-1 0,1 0,-1 0,1 0,-1 0,0 0,1 0,-1 0,0 0,0 0,0 0,0 1,-6 48,0-20,11 224,1-85,-6-160,0-1,0 0,0 0,1 0,0 0,4 14,-3-19,-1-4</inkml:trace>
  <inkml:trace contextRef="#ctx0" brushRef="#br0" timeOffset="-2903.72">1 208,'0'-3,"1"0,0 1,0-1,0 1,0 0,1-1,-1 1,0 0,1 0,0 0,0 0,-1 0,1 0,1 0,-1 0,3-1,38-24,-39 25,0 0,-1 0,1 1,0 0,0-1,1 1,-1 1,0-1,0 0,0 1,1 0,-1 0,0 0,0 1,1 0,-1-1,0 1,0 1,4 0,-3 1,-1 0,1 0,-1 1,0-1,0 1,0 0,0 0,0 0,-1 0,0 1,0-1,5 10,0 5,-1 0,-1 0,-1 0,0 1,-1 0,2 37,-5-38,0 1,-1-1,-2 1,1 0,-2-1,-6 23,7-37,0 1,0-1,0 0,0 0,-1 0,0 0,0 0,-1-1,1 1,-1-1,0 0,0 0,0 0,-1-1,1 0,-1 1,0-1,0-1,0 1,0-1,0 0,-1 0,1-1,-1 1,-10 0,3 0,0-1,0-1,1 0,-23-3,33 2,0 1,0 0,0-1,1 1,-1-1,0 1,1-1,-1 0,0 0,1 0,-1 0,1 0,0 0,-1 0,1-1,0 1,-3-3,4 3,0-1,0 0,-1 1,1-1,0 1,0-1,0 0,0 1,1-1,-1 0,0 1,1-1,-1 1,1-1,0 1,-1-1,1 1,0-1,0 1,0 0,0-1,0 1,0 0,2-1,0-1,0 0,0 0,0 0,1 1,-1-1,1 1,0 0,0 0,0 1,0-1,0 1,0 0,0 0,0 0,0 0,1 1,-1-1,0 1,1 1,-1-1,0 0,0 1,1 0,-1 0,0 0,0 1,0-1,6 4,5 2,-1 0,0 1,0 1,-1 0,0 0,16 16,-20-15,27 20,-26-25</inkml:trace>
  <inkml:trace contextRef="#ctx0" brushRef="#br0" timeOffset="-2202.32">668 1,'-17'14,"2"1,0 0,0 1,2 1,0 0,1 0,0 2,2-1,0 2,1-1,-9 31,5-8,3 0,1 0,2 1,-3 75,10-98,0 0,1 0,1 0,2 0,-1-1,2 1,1-1,8 21,-11-32,1-1,0 0,0 0,0 0,1 0,-1-1,2 0,-1 0,1 0,0 0,0-1,0 0,1-1,0 1,0-1,0 0,0-1,1 0,-1 0,1-1,0 1,14 1,-12-3</inkml:trace>
  <inkml:trace contextRef="#ctx0" brushRef="#br0" timeOffset="-1447.15">679 311,'26'-14,"43"-20,-67 33,1 0,0 0,-1 0,1 0,0 0,0 1,-1 0,1-1,0 1,0 0,0 0,0 1,0-1,-1 1,1-1,0 1,0 0,-1 0,1 0,4 3,-5-2,0 0,0 0,0 0,-1 0,1 0,-1 0,1 1,-1-1,0 0,0 1,0-1,0 1,0-1,-1 1,1 0,-1-1,0 1,0 0,0-1,0 1,0 0,0-1,-1 1,1-1,-1 1,-1 4,-1 2,-1-1,0 1,0-1,0 0,-1-1,-7 11,11-18,1 0,0 1,0-1,0 1,0-1,0 1,1-1,-1 1,0-1,0 0,0 1,0-1,0 1,1-1,-1 0,0 1,0-1,0 1,1-1,-1 0,0 1,1-1,-1 0,0 0,1 1,-1-1,0 0,1 0,-1 1,1-1,-1 0,0 0,1 0,-1 0,1 0,-1 0,1 1,-1-1,1 0,30 10,-14-5,-11-2,0 0,-1 0,1 1,-1 0,0 0,0 1,0-1,0 1,-1 0,0 0,0 1,0-1,-1 1,1 0,-1 0,-1 0,1 0,-1 0,2 10,-3-12,-1-1,1 1,-1 0,0-1,0 1,-1 0,1-1,-1 1,1 0,-1-1,0 1,-1-1,1 1,-1-1,1 0,-1 1,0-1,0 0,0 0,-1 0,1-1,-1 1,1 0,-1-1,0 0,0 0,0 0,0 0,-1 0,1 0,0-1,-1 0,1 1,-1-1,-6 1,-49 7,56-9,1 0,-1 1,0-1,0-1,0 1,1 0,-1-1,0 1,0-1,1 0,-1 0,1 0,-1 0,1 0,-1-1,1 1,0-1,-4-3,1-2</inkml:trace>
  <inkml:trace contextRef="#ctx0" brushRef="#br0" timeOffset="-845.15">874 70,'39'24,"5"0,-2 3,-1 1,44 41,-73-59,-2 2,1-1,-2 1,1 1,-2 0,1 0,-2 0,0 1,-1 0,0 1,-1 0,0-1,-2 2,4 24,-5-13,-1 1,-1 0,-2-1,-10 55,-40 103,49-174</inkml:trace>
  <inkml:trace contextRef="#ctx0" brushRef="#br0">1691 438,'58'1,"-19"0,0-1,-1-2,1-1,43-10,-81 13,0 0,0 0,0 0,-1 0,1 0,0 0,0-1,0 1,0 0,-1 0,1-1,0 1,0 0,-1-1,1 1,0-1,-1 1,1-1,0 1,-1-1,1 1,-1-1,1 0,-1 1,1-1,-1 0,1 1,-1-1,0 0,1 0,-1 0,0 1,0-1,1 0,-1 0,0 0,0 1,0-1,0 0,0 0,-1-1,-2-5</inkml:trace>
  <inkml:trace contextRef="#ctx0" brushRef="#br0" timeOffset="493.57">2231 116,'18'296,"-1"-66,-17-215</inkml:trace>
  <inkml:trace contextRef="#ctx0" brushRef="#br0" timeOffset="1028.83">2415 151,'114'-7,"23"2,-136 5,0 0,0 0,0 0,0 0,0 0,0 0,0 1,1-1,-1 0,0 1,0-1,-1 1,1-1,0 1,0 0,0-1,0 1,0 0,0 0,-1-1,1 1,0 0,-1 0,1 0,-1 0,1 0,-1 0,1 0,-1 0,0 0,1 0,-1 0,0 0,0 0,0 0,0 1,-6 48,0-20,11 224,1-85,-6-160,0-1,0 0,0 0,1 0,0 0,4 14,-3-19,-1-4</inkml:trace>
  <inkml:trace contextRef="#ctx0" brushRef="#br0" timeOffset="9516.81">966 1000,'-1'-1,"-1"1,1-1,0 1,0-1,-1 1,1 0,-1-1,1 1,0 0,-1 0,1 0,-1 0,1 0,0 0,-1 0,1 1,0-1,-1 1,1-1,0 1,-1-1,1 1,0-1,0 1,0 0,-1 0,1 0,-1 1,-30 29,24-19,1 1,1 1,0-1,1 1,0 0,1 1,1-1,0 1,0 16,-2 135,6-158,-1 14,1 1,1 0,1 0,1-1,1 1,9 25,-12-42,0-1,1 0,0 1,-1-1,2 0,-1 0,0-1,1 1,0-1,0 1,1-1,-1 0,1-1,0 1,0-1,0 0,0 0,0-1,1 1,-1-1,1 0,-1-1,1 0,0 1,0-2,0 1,0-1,0 0,6 0,-4-2,0 1,0-1,-1-1,1 1,0-2,-1 1,0-1,0 0,0 0,0-1,0 1,-1-2,10-9,-13 13,-1-1,1 1,-1-1,1 0,-1 0,0 0,0 0,0 0,-1 0,1 0,-1-1,0 1,0-1,0 1,0-1,0 1,-1-1,0 1,1-1,-1 0,-1 1,1-1,0 1,-1-1,0 1,0-1,0 1,0-1,0 1,-1 0,0-1,-3-4,4 6,-1 0,1 0,-1 1,1-1,-1 0,0 1,0-1,1 1,-1 0,0-1,0 1,0 0,0 0,-1 0,1 1,0-1,0 0,0 1,-1 0,1-1,0 1,-1 0,1 0,-4 1,2 0,0 0,0 1,0 0,0 0,0 0,0 0,0 0,1 1,-1 0,1 0,0 0,-3 4,-2 2,0 0,1 1,0 0,1 0,0 0,1 1,0 0,-6 20,10-30,1 1,0-1,-1 0,1 0,0 1,0-1,0 0,0 0,0 1,0-1,0 0,1 0,-1 0,0 1,1-1,-1 0,1 0,-1 0,1 0,0 0,-1 0,1 0,0 0,0 0,-1 0,1 0,0 0,0 0,0-1,0 1,0 0,0-1,2 1,9 2</inkml:trace>
  <inkml:trace contextRef="#ctx0" brushRef="#br0" timeOffset="10023.65">1483 1392,'12'-2,"7"-3,7 0,3 1,2 0,0 2,-2 0,-3 2,-5 0,-3 0,-4 0,-5 0,-5 0</inkml:trace>
  <inkml:trace contextRef="#ctx0" brushRef="#br0" timeOffset="10454.39">1931 1070,'4'68,"15"89,0 2,-17-113,-2-26,1 0,1-1,1 1,6 25,-6-37</inkml:trace>
  <inkml:trace contextRef="#ctx0" brushRef="#br0" timeOffset="11038.31">2138 1104,'300'13,"-296"-14,0 1,0 0,0 0,0 1,0-1,0 1,-1 0,1 0,0 0,4 2,-6-2,-1 1,0-1,1 1,-1-1,0 1,0-1,0 1,0 0,0-1,-1 1,1 0,0 0,-1 0,1-1,-1 1,0 0,0 0,0 0,1 0,-2 0,1 0,0 0,-1 2,1-1,-8 139,13 173,0-275,-3-26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9:21.85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19 15,'-1'1,"0"-1,-1 1,1 0,0 0,0 0,0 0,0 0,0 0,0 0,0 0,0 0,0 0,1 0,-1 1,0-1,1 0,-1 1,1-1,-1 0,1 1,0-1,-1 3,-6 33,4 12,2-1,2 1,2 0,12 64,-14-110,7 19,-7-23</inkml:trace>
  <inkml:trace contextRef="#ctx0" brushRef="#br0" timeOffset="695.66">411 1,'-3'3,"1"-1,0 1,0 0,0 0,0 0,1 1,-1-1,1 0,0 1,0-1,0 0,-1 8,0-3,-5 17,0 1,2-1,1 1,1 0,0 51,3-66,1-1,0 1,0-1,1 0,1 0,-1 1,2-2,-1 1,1 0,1-1,0 1,0-1,1-1,0 1,0-1,1 0,12 11,-16-16,-1-1,1 0,-1 0,1 0,0 0,0-1,0 1,0-1,0 1,0-1,0 0,0-1,1 1,-1 0,0-1,0 0,1 0,-1 0,0 0,1 0,-1-1,0 1,1-1,-1 0,0 0,0 0,0 0,0-1,5-2,-4 0,0 0,0 0,0 0,0-1,-1 1,1-1,-1 0,-1 0,1 0,-1 0,0 0,0-1,0 1,-1-1,1 1,-1-10,1 1,-2-1,0 0,-1 0,0 1,-1-1,-1 1,0-1,-9-23,9 29,-1 0,-1 0,1 0,-1 0,0 1,-1 0,0 0,-1 0,1 1,-1 0,-1 0,1 1,-17-11,22 16,0 0,0-1,0 1,0 0,0 0,-1 0,1 1,0-1,-1 0,1 1,0-1,-1 1,1 0,-1 0,1 0,-1 0,1 0,0 1,-1-1,1 1,0 0,-1-1,1 1,0 0,0 0,0 0,-1 1,1-1,0 1,1-1,-1 1,0-1,-2 3,1 5</inkml:trace>
  <inkml:trace contextRef="#ctx0" brushRef="#br0" timeOffset="1115.9">755 121,'2'4,"4"4,2 3,2 4,4 2,4 2,2 3,1 2,2 1,1 1,0 1,-3-3,-3 0,-1-2,-3-5,-4-7,-8-9,-3-3</inkml:trace>
  <inkml:trace contextRef="#ctx0" brushRef="#br0" timeOffset="1472.37">953 67,'-6'9,"-6"7,-2 6,-1 4,-2 3,-1 2,-2 0,1 0,-2-2,1-3,4-4,2-3,4-3,1-4,2-4</inkml:trace>
  <inkml:trace contextRef="#ctx0" brushRef="#br0" timeOffset="2341.32">1 531,'43'7,"1"-1,0-2,0-2,61-5,-15 1,157-8,-187 7,282 0,-200 5,-147-2</inkml:trace>
  <inkml:trace contextRef="#ctx0" brushRef="#br0" timeOffset="2912.67">543 702,'3'9,"-1"1,1-1,1 0,0 0,0-1,0 1,1-1,1 0,-1 0,14 14,-7-7,160 202,-166-212,-4-8,-4-12,-1 2</inkml:trace>
  <inkml:trace contextRef="#ctx0" brushRef="#br0" timeOffset="3317.05">781 663,'-94'161,"55"-90,-52 70,73-124,17-20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34:08.523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1643 357,'-12'15,"0"1,2 0,-1 0,2 1,0 1,-7 21,-3 4,-162 419,30-66,112-295,23-57,-34 68,50-112,0 0,0 0,-1 0,1-1,0 1,0 0,0 0,0 0,0 0,0 0,0-1,-1 1,1 0,0 0,0 0,0 0,0 0,0 0,-1 0,1 0,0 0,0 0,0 0,0 0,-1 0,1 0,0 0,0 0,0 0,0 0,-1 0,1 0,0 0,0 0,0 0,0 0,-1 0,1 0,0 0,0 0,0 0,0 0,0 1,-1-1,1 0,0 0,0 0,0 0,0 0,0 0,0 1,0-1,-1 0,1 0,0-6</inkml:trace>
  <inkml:trace contextRef="#ctx0" brushRef="#br0" timeOffset="822.77">1511 0,'-74'81,"-68"98,118-148,-275 418,-43 54,324-480,0 0,3 0,0 2,1 0,1 1,-12 33,20-41</inkml:trace>
  <inkml:trace contextRef="#ctx0" brushRef="#br0" timeOffset="2155.31">68 610,'-6'16,"1"0,1 0,0 0,1 1,-1 30,-1-2,-31 278,36-320,0-5</inkml:trace>
  <inkml:trace contextRef="#ctx0" brushRef="#br0" timeOffset="2901.84">266 622,'-40'26,"28"-19,0 0,0 1,-13 13,22-18,0 0,0 0,1 0,-1 1,1-1,0 1,0 0,0-1,0 1,0 0,1 0,0 0,0 0,0 1,0 4,-5 25,4-29,1 1,-1 0,1 0,0 0,1 1,-1-1,1 0,0 0,1 0,0 0,0 0,2 9,-2-15,0 1,0-1,-1 0,1 1,0-1,0 0,0 0,0 1,0-1,0 0,-1 0,1 0,0 0,0 0,0-1,0 1,0 0,0 0,-1 0,1-1,0 1,0-1,0 1,-1 0,1-1,1 0,27-16,-22 13,-2 1,1 0,0 0,0 1,0 0,0 0,1 1,-1-1,0 1,1 1,-1-1,1 1,-1 0,11 2,-14-2,-1 1,1 0,-1 0,1 0,-1 0,1 0,-1 0,0 0,0 1,0-1,0 1,0 0,0 0,0-1,0 1,-1 0,1 1,-1-1,1 0,-1 0,0 1,0-1,0 0,0 1,0-1,-1 1,1-1,-1 1,1 0,-1-1,0 1,0 0,0-1,-1 1,0 4,0 2,-1-1,0 1,-1-1,1 0,-1 0,-1 0,0 0,0 0,0-1,-1 0,0 0,0 0,-1-1,0 1,0-1,-1-1,1 1,-9 4,4-3,-1 0,0-1,-1 0,1-1,-1-1,0 0,0 0,0-1,-1-1,-23 1,26-2,3 1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34:03.46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09 12,'2'7,"0"-1,0 1,0-1,1 0,0 0,0 0,0 0,1 0,0 0,0-1,1 0,5 6,5 6,55 79,76 139,-144-232,-2-2,1 1,0-1,-1 1,1-1,0 0,0 1,0-1,-1 0,1 0,1 1,-1-1,0 0,0 0,0 0,1 0,-1 0,0-1,1 1,1 0,0-3</inkml:trace>
  <inkml:trace contextRef="#ctx0" brushRef="#br0" timeOffset="513.78">427 0,'-22'10,"0"1,1 1,1 0,0 2,1 1,0 0,-32 35,-102 142,85-100,56-77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33:48.949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636 1,'107'250,"-103"-242,294 706,-204-493,-51-128,-43-92,0-1,0 0,0 0,1 0,-1 0,0 1,0-1,0 0,0 0,0 1,0-1,1 0,-1 0,0 0,0 1,0-1,0 0,0 0,0 1,0-1,0 0,0 0,0 1,0-1,0 0,0 0,0 1,0-1,0 0,0 0,-1 1,1-1,0 0,0 0,0 0,0 1,0-1,0 0,-1 0,1 0,0 1,-1-1,-9-5,0-3</inkml:trace>
  <inkml:trace contextRef="#ctx0" brushRef="#br0" timeOffset="1358.65">1 345,'2'-5,"0"1,1-1,-1 0,1 0,0 1,1 0,-1 0,1 0,-1 0,1 0,1 1,4-4,3-4,-4 3,0 1,0 0,0 1,1 0,0 0,0 1,1 0,16-6,-22 10,-1 0,1 0,-1 1,0-1,1 1,-1 0,1-1,-1 2,1-1,-1 0,1 1,-1 0,1-1,-1 1,0 1,1-1,-1 0,0 1,0 0,0-1,0 1,0 0,-1 1,1-1,0 0,-1 1,0 0,0-1,1 1,0 4,8 11,-2 0,0 1,-1 1,-1-1,-1 1,-1 0,-1 1,3 35,-4-26,-3 1,0-1,-2 0,-1 1,-9 40,8-55,-1 0,-1 0,0-1,-1 0,-1 0,-11 17,13-24,0 0,0 0,-1 0,0-1,0 0,-1-1,0 1,0-1,-1-1,0 0,-13 6,21-10,-1 0,1-1,-1 1,1-1,-1 1,1-1,-1 0,0 1,1-1,-1 0,1 0,-1 0,0-1,1 1,-1 0,1 0,-1-1,1 1,-1-1,1 0,-1 1,1-1,-1 0,1 0,0 0,-1 0,1 0,0 0,0 0,0 0,0-1,0 1,0 0,0-1,0 1,0 0,1-1,-1 1,1-1,-1 0,1 1,-1-1,1-3,-2-1,1-1,1 0,-1 0,1 1,0-1,1 0,-1 0,1 0,3-10,-3 16,0 0,-1 0,1 0,0 0,0 0,0 0,0 0,0 0,0 0,0 0,0 0,0 0,0 1,1-1,-1 1,0-1,0 1,1-1,-1 1,0 0,1-1,-1 1,1 0,-1 0,0 0,1 0,-1 0,0 0,1 1,-1-1,0 0,1 1,-1-1,2 1,53 21,-44-17,12 8,0 0,0 1,-2 2,31 26,-24-19,49 31,-24-29,-46-22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33:47.319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434 0,'0'0,"0"0,0 0,0 1,0-1,0 0,0 0,0 0,0 0,0 0,0 0,0 0,0 0,0 1,0-1,0 0,0 0,0 0,0 0,1 0,-1 0,0 0,0 0,0 0,0 0,0 0,0 0,0 1,0-1,0 0,0 0,1 0,-1 0,0 0,0 0,0 0,0 0,0 0,0 0,0 0,1 0,-1 0,0 0,0 0,0 0,0 0,0 0,0 0,0 0,0-1,0 1,1 0,-1 0,0 0,0 0,0 0,0 0,0 0,0 0,0 0,0 0,0 0,0 0,0-1,0 1,0 0,1 0,-3 14,-7 16,-35 94,-48 225,27-88,-157 377,217-628,7-19,0 0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33:34.73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90 40,'8'-5,"0"0,1 0,-1 1,1 0,0 1,0-1,1 2,-1-1,1 2,-1-1,1 1,-1 0,18 2,-23-1,-1 0,1 0,0 1,-1 0,1 0,-1 0,1 0,-1 0,1 1,-1-1,1 1,-1 0,0 0,0 0,0 0,0 1,-1-1,1 1,-1 0,1 0,-1 0,0 0,0 0,0 0,-1 0,1 1,-1-1,1 1,-1-1,0 1,-1 0,1-1,-1 1,1 0,-1-1,0 1,-1 4,0-2,0 0,0 1,0-1,-1 0,0 1,-1-1,1-1,-1 1,0 0,-1 0,1-1,-1 0,0 0,0 0,-1 0,-5 4,-14 18,24-27,-1 1,1-1,0 1,0-1,0 1,-1-1,1 1,0 0,0-1,0 1,0-1,0 1,0 0,0-1,0 1,1-1,-1 1,0 0,0-1,0 1,1-1,-1 1,0-1,0 1,1-1,-1 1,1-1,-1 1,0-1,1 1,-1-1,1 0,-1 1,1-1,-1 0,2 1,27 17,-14-9,-9-3,1 0,-1 0,-1 0,1 1,-1 0,0 0,-1 0,0 1,0 0,0-1,-1 1,0 1,-1-1,0 0,0 1,-1-1,1 14,-2-17,0 1,-1 0,1-1,-1 0,-1 1,1-1,-1 1,0-1,0 0,0 0,-1 0,0 0,0-1,0 1,-1-1,1 0,-1 0,0 0,0 0,0 0,-1-1,1 0,-1 0,0 0,0-1,0 1,-10 2,-1 0,0-1,0-1,0 0,-1-1,1-1,-21-1,27 0,0 0,0-2,1 1,-1-1,0 0,1-1,-1 0,1 0,0-1,0-1,-14-9,22 13,0 0,0 0,0 0,0 0,0-1,1 1,-1 0,1 0,-1-1,1 1,-1 0,1-1,0 1,-1 0,1-1,0 1,0-1,0 1,0 0,0-1,1 1,-1-1,0 1,1 0,-1-1,0 1,1 0,0-1,-1 1,1 0,0 0,0 0,0 0,-1 0,1 0,0 0,1 0,0-1,9-12</inkml:trace>
  <inkml:trace contextRef="#ctx0" brushRef="#br0" timeOffset="539.12">645 121,'-10'2,"0"2,0-1,0 1,1 1,0 0,0 0,0 1,0 0,1 0,0 1,0 0,1 1,0 0,0 0,1 0,0 1,1 0,-1 0,2 0,-1 1,1-1,1 1,0 0,-3 18,4-20,0-1,1 1,1 0,-1 0,1-1,0 1,1 0,0 0,0-1,0 1,1 0,1-1,-1 1,1-1,0 0,1 0,-1 0,1-1,1 1,0-1,-1 0,2 0,-1 0,1-1,0 0,0 0,0-1,1 1,-1-1,1-1,0 1,0-1,10 3,-8-3,1-1,-1 0,0 0,1-1,-1 0,1-1,-1 0,1-1,-1 0,0 0,1-1,-1 0,0 0,0-1,12-5,-15 4,0 1,1-1,-1 0,-1-1,1 0,-1 0,1 0,-1 0,-1-1,1 1,-1-1,0-1,0 1,-1 0,0-1,0 0,-1 0,1 0,-1 0,1-10,-1 3,-2 1,1-1,-1 0,-1 1,-1-1,1 1,-2-1,0 1,-1 0,-10-24,11 29,-1 0,0 1,0 0,0 0,-1 0,0 0,-1 1,1 0,-1 0,0 0,-1 1,1 0,-1 0,0 0,0 1,-1 0,1 1,-1-1,-9-1,11 4,-1 1,1 0,-1 0,0 1,1 0,-1 0,1 0,0 1,-1 0,1 0,0 1,0-1,0 1,0 1,1-1,-1 1,-7 7,9-9,1 1,-1 0,1 0,0 0,0 0,0 0,0 1,1-1,-1 1,1 0,0 0,0 0,0 0,1 0,-1 0,1 0,0 1,0-1,1 0,-1 1,1-1,0 1,0-1,0 0,1 1,1 7,4 0</inkml:trace>
  <inkml:trace contextRef="#ctx0" brushRef="#br0" timeOffset="898.07">910 238,'11'12,"9"7,5 6,5 5,2 2,2 0,0 1,-1-2,-5-3,-4-3,-4-4,-5-3,-8-7,-7-8,-4-4</inkml:trace>
  <inkml:trace contextRef="#ctx0" brushRef="#br0" timeOffset="1256.12">1215 252,'-12'9,"-7"7,-8 6,-4 6,-3 4,0 5,-2 1,2 0,1 0,4-5,6-5,3-5,6-5,5-7,4-6</inkml:trace>
  <inkml:trace contextRef="#ctx0" brushRef="#br0" timeOffset="2477.91">65 622,'41'0,"723"-10,-402 6,-338-1,-24 5,0-1,-1 1,1-1,0 1,-1-1,1 1,-1-1,1 1,-1 0,1-1,-1 1,1 0,-1-1,1 1,-1 0,0 0,1 0,-1-1,1 1,-1 0,0 0,1 0,-1 0,0 0,1 0,-1 0,1 0,-1 0,0 0,1 1,-2-1,-13-1</inkml:trace>
  <inkml:trace contextRef="#ctx0" brushRef="#br0" timeOffset="3174">223 834,'13'-1,"0"2,0-1,1 1,-1 1,0 1,0 0,12 4,-20-5,-1 0,0 1,0-1,0 1,-1 0,1 0,-1 0,1 0,-1 0,0 1,0 0,0 0,-1 0,1 0,-1 0,0 0,0 0,-1 1,1-1,-1 1,0-1,0 1,0 5,0 1,-1 0,0 0,-1 0,0 0,0-1,-1 1,-1 0,0-1,0 0,-1 1,0-1,-1-1,0 1,-1-1,0 0,0 0,-14 14,16-18,-1 0,0 0,0 0,-1-1,1 0,-1 0,0 0,0-1,0 1,-1-2,1 1,-1-1,0 0,1 0,-1-1,0 0,0 0,0 0,0-1,0 0,0-1,0 1,0-1,0-1,0 1,1-1,-1-1,-8-3,13 5,0 1,0-1,0 0,1 0,-1 0,1 0,-1 0,0 0,1-1,0 1,-1 0,1-1,0 1,0-1,0 0,0 1,0-1,0 0,0 1,0-1,0-3,1 3,0 0,0 0,1 1,-1-1,0 0,1 0,0 0,-1 0,1 1,0-1,0 0,0 1,0-1,0 1,0-1,0 1,3-3,1-1,1 0,0 1,-1 0,1 0,1 0,-1 1,1 0,-1 0,1 0,7-1,-9 3,0 0,-1 0,1 1,0-1,0 1,0 0,0 1,0-1,0 1,-1 0,1 0,0 0,-1 1,1 0,-1 0,1 0,-1 0,7 6,-4-2,0 1,-1 0,0 1,0-1,-1 1,0 1,0-1,5 15,-8-19,-1 0,1 0,1 0,-1 0,0 0,1 0,0-1,0 1,0-1,0 0,1 0,4 3,2-1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33:33.08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86 0,'-2'149,"4"152,3-278,-5-27</inkml:trace>
  <inkml:trace contextRef="#ctx0" brushRef="#br0" timeOffset="371.69">1 237,'435'13,"-425"-13,-4 0,0-1,0 1,0 1,0-1,0 1,0 0,0 1,7 2,-11-2,-4 0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33:29.49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12 0,'-10'434,"10"-432,0 41,7-32,-6-11,0 0,0-1,0 1,0 0,-1-1,1 1,0-1,0 0,0 1,0-1,-1 0,1 1,0-1,-1 0,1 0,0 0,-1 0,1-1,9-13</inkml:trace>
  <inkml:trace contextRef="#ctx0" brushRef="#br0" timeOffset="524.21">477 54,'-11'8,"0"0,1 1,0 0,0 1,1 0,1 1,-1-1,2 2,-1-1,2 1,0 0,0 1,1-1,0 1,1 0,1 1,0-1,1 0,0 1,1-1,1 1,0 0,1-1,0 1,1-1,1 1,0-1,0 0,2 0,-1 0,10 16,-11-24,0 0,1 0,-1 0,1 0,0-1,0 0,1 0,-1 0,1 0,0-1,0 1,0-1,1 0,-1-1,1 0,0 0,-1 0,1 0,0-1,0 0,0 0,0 0,0-1,0 0,9-1,-8-1,0 1,0-1,0 0,-1-1,0 1,1-1,-1 0,0-1,0 0,0 0,-1 0,0-1,1 1,-2-1,1 0,0-1,-1 1,0-1,-1 0,1 0,4-12,-3 3,0-1,-1 0,-1 0,0 0,-1 0,-1-1,-1 1,0-1,-1 1,-1 0,-5-22,5 28,-1 0,0 0,-1 1,0-1,0 1,-1 0,-1 0,-9-12,11 16,0 0,-1 0,1 1,-1 0,0 0,-1 1,1-1,-1 1,1 0,-1 0,0 1,0 0,0 0,-10-2,12 4,1-1,0 1,-1 0,1 0,-1 0,1 0,-1 1,1 0,0-1,-1 1,1 0,0 0,-1 1,1-1,0 1,0 0,0 0,-4 3,6-3,-1-1,0 1,1 0,0 0,-1-1,1 1,0 0,0 1,0-1,0 0,1 0,-1 0,1 0,-1 1,1-1,0 0,-1 0,1 1,0-1,1 0,-1 0,0 1,1-1,-1 0,1 0,0 0,-1 1,3 2,4 7</inkml:trace>
  <inkml:trace contextRef="#ctx0" brushRef="#br0" timeOffset="1051.88">848 147,'7'2,"4"5,5 7,7 4,3 4,2 3,4 2,-1 0,1 1,-4-3,-5-3,-1-3,-2-4,-4-8,-6-7,-4-3</inkml:trace>
  <inkml:trace contextRef="#ctx0" brushRef="#br0" timeOffset="1406.67">1164 54,'-13'13,"-10"10,-4 4,-3 6,-1 2,-1 4,0 1,-2-2,1-1,2-1,3-6,5-2,3-7,4-4,4-5</inkml:trace>
  <inkml:trace contextRef="#ctx0" brushRef="#br0" timeOffset="1751.83">1 530,'23'-5,"1"0,0 2,0 1,0 1,38 3,-22-1,433 27,-109-3,-322-23,-18 0,-1 0,1-2,0-1,0-1,32-6,-50 6,-9 1,-4 2</inkml:trace>
  <inkml:trace contextRef="#ctx0" brushRef="#br0" timeOffset="2549.16">780 714,'-24'1,"0"1,1 1,-44 11,54-11,0 1,0 1,0 0,1 0,0 1,0 1,1 0,-14 11,21-13,0-1,0 1,1 0,-1 0,1 0,1 1,-1-1,1 1,-3 9,-11 52,16-66,0 0,0-1,0 1,0 0,0-1,0 1,0 0,0-1,0 1,0 0,0-1,0 1,1 0,-1-1,0 1,0-1,1 1,-1 0,0-1,1 1,-1-1,1 1,-1-1,1 1,-1-1,1 1,-1-1,1 0,-1 1,1-1,0 0,-1 1,1-1,-1 0,1 0,0 1,-1-1,1 0,0 0,-1 0,1 0,0 0,-1 0,1 0,0 0,-1 0,1 0,0-1,-1 1,2 0,42-13,-33 10,15-6,2 2,-1 1,1 1,0 1,36 0,-57 3,0 1,-1 1,1 0,0 0,-1 0,1 1,-1-1,1 2,-1-1,0 1,0 0,0 0,0 0,-1 1,1 0,-1 0,0 1,0-1,0 1,-1 0,0 1,0-1,0 1,0-1,-1 1,0 0,4 12,-4-9,0 0,-1 0,0 0,-1 0,1 0,-2 0,1 0,-1 0,-1 1,0-1,0 0,-1 0,0 0,0 0,-1 0,0-1,-1 1,0-1,0 0,-1 0,0 0,0-1,-1 1,1-1,-2 0,1-1,-1 0,0 0,-1 0,1-1,-1 0,0-1,0 1,-1-2,1 1,-1-1,0 0,1-1,-1 0,-1 0,1-1,-12 0,4-1,-1-1,0-1,0-1,0 0,1-1,0-1,0-1,0 0,0-1,1-1,-21-13,21 10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33:23.81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21 108,'-10'322,"7"-246,2-48,1-29</inkml:trace>
  <inkml:trace contextRef="#ctx0" brushRef="#br0" timeOffset="638.3">398 67,'-5'1,"0"0,0 0,0 0,0 0,1 1,-1 0,0 0,1 0,0 0,-1 1,1 0,0-1,0 2,1-1,-1 0,1 1,-1 0,1 0,0 0,1 0,-1 0,1 0,-1 1,1-1,1 1,-3 7,-1 1,2 0,-1 0,2 0,-1 1,2-1,0 1,1-1,2 24,0-28,0 0,1-1,1 1,-1-1,1 0,1 0,-1 0,1-1,0 0,1 0,0 0,0 0,1-1,0 0,0-1,8 6,-10-7,2 0,-1 0,0 0,1-1,0 0,-1 0,1-1,0 0,1 0,-1-1,0 1,0-2,1 1,-1-1,0 0,1-1,-1 1,0-1,0-1,8-2,-11 2,1-1,-1 0,0 0,0 0,0 0,-1-1,1 1,-1-1,0 0,0 0,0 0,0-1,-1 1,0-1,0 1,0-1,0 0,-1 0,0 0,0 0,0 0,0 0,-1 0,0-8,0-10,-1 0,-1 0,-1 0,-6-24,4 26,-1 1,-1-1,-16-33,20 47,0 1,-1 0,0 0,0 0,0 0,0 1,-1-1,0 1,-1 0,1 1,-1-1,1 1,-1 0,-1 1,-6-4,11 6,-1 1,1-1,-1 1,1-1,0 1,-1 0,1 0,-1 0,1 1,-1-1,1 0,-1 1,1 0,0-1,-1 1,1 0,0 0,0 0,-1 1,1-1,0 0,0 1,1-1,-1 1,0 0,0 0,1 0,-1 0,1 0,0 0,-1 0,1 0,0 0,0 1,0-1,0 4,-2 2,0 0,1 1,0-1,1 1,0-1,0 1,0-1,1 1,2 10,1-3</inkml:trace>
  <inkml:trace contextRef="#ctx0" brushRef="#br0" timeOffset="1040.87">729 160,'5'9,"5"7,4 4,4 5,3 2,3 2,2 0,0 2,-1-2,-1-2,-2-3,-2-3,-6-3,-1-5,-4-6,-6-8,-3-2</inkml:trace>
  <inkml:trace contextRef="#ctx0" brushRef="#br0" timeOffset="1383.08">980 108,'-12'14,"-5"8,-5 8,-5 5,-2 2,-2 0,1 2,1-2,0-3,4-5,3-2,4-7,4-3,5-6</inkml:trace>
  <inkml:trace contextRef="#ctx0" brushRef="#br0" timeOffset="1931.32">1 570,'1010'-13,"-834"13,-170 0,-10 2,-4 1</inkml:trace>
  <inkml:trace contextRef="#ctx0" brushRef="#br0" timeOffset="2425.34">465 795,'11'11,"6"9,5 4,5 4,5 1,4 2,2 1,2 2,0-1,-2-2,-2-1,-4-3,-4-5,-6-3,-3-3,-3-4,-7-7,-4-3</inkml:trace>
  <inkml:trace contextRef="#ctx0" brushRef="#br0" timeOffset="2796.6">901 743,'-7'7,"-4"9,-5 6,-6 8,-7 11,-7 9,-6 7,-1 4,3-3,5-8,7-8,6-8,7-6,5-6,7-7,7-8,2-6</inkml:trace>
  <inkml:trace contextRef="#ctx0" brushRef="#br0" timeOffset="3740.9">1615 452,'13'2,"12"1,5 0,6-1,2 0,-1-1,-3-3,-4 0,-10 1,-9 2,-10 2,-4 1</inkml:trace>
  <inkml:trace contextRef="#ctx0" brushRef="#br0" timeOffset="4112.61">1656 624,'13'0,"12"0,5 0,3 0,0 0,-1 0,-2 0,-3 0,-5 0,-5 0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32:58.29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72 93,'-2'161,"6"190,0-323,-1-19,0-16,-2-7</inkml:trace>
  <inkml:trace contextRef="#ctx0" brushRef="#br0" timeOffset="355.08">0 423,'9'0,"10"0,8-3,9 0,4 1,3-3,1 0,-1 2,0 0,-6 1,-5 1,-5 1,-5-1,-4 2,-5-1</inkml:trace>
  <inkml:trace contextRef="#ctx0" brushRef="#br0" timeOffset="819.63">675 54,'14'232,"-2"-78,-11-121,0-5,1-1,9 50,-11-77,0 0,0 0,0 1,0-1,0 0,0 0,0 1,0-1,0 0,0 0,0 1,0-1,0 0,0 0,0 1,0-1,0 0,0 0,0 1,1-1,-1 0,0 0,0 1,0-1,0 0,1 0,-1 0,0 0,0 1,0-1,1 0,-1 0,0 0,0 0,0 0,1 0,-1 0,0 1,0-1,1 0,-1 0,0 0,0 0,1 0,-1 0,0 0,0 0,1 0,1-6</inkml:trace>
  <inkml:trace contextRef="#ctx0" brushRef="#br0" timeOffset="1530.29">1244 0,'-10'1,"0"-1,0 2,0-1,0 1,1 0,-1 1,1 0,0 1,-1 0,1 1,1-1,-1 2,1-1,0 1,0 0,1 1,0 0,0 0,0 0,1 1,0 0,1 1,-1-1,2 1,-1 0,1 0,1 0,-1 1,2-1,-1 1,-1 14,3-6,-1 37,2-52,0 1,0-1,1 0,-1 1,1-1,0 1,0-1,0 0,0 0,1 0,3 6,-4-8,1 1,-1-1,1 0,-1-1,1 1,0 0,0 0,-1-1,1 1,0-1,0 1,0-1,0 0,-1 0,1 0,0 0,0 0,0 0,0 0,0-1,-1 1,1-1,0 1,1-2,53-21,-34 13,-9 5,0 0,1 1,-1 1,1 0,0 1,0 1,0 0,0 0,0 2,19 2,-27-2,0 0,0 1,0 0,0 0,-1 0,1 1,-1 0,1 0,-1 0,0 1,0 0,0 0,-1 0,0 0,1 1,-1 0,-1 0,1 0,-1 0,0 0,0 1,0-1,-1 1,0 0,2 11,-2-10,0 1,0 0,-1 0,-1 0,1 0,-1 0,-1 0,1-1,-1 1,-1 0,0 0,0 0,0-1,-1 1,0-1,0 0,-1 0,0 0,0 0,-1-1,0 1,0-1,0 0,-1-1,0 1,-12 8,8-7,-1-1,-1 0,1-1,-1 0,0 0,0-1,0-1,0 0,-1-1,1 0,-1 0,1-2,-1 0,0 0,0-1,-13-3,-3-3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41:00.30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264,'4'0,"3"0,4 2,5 0,5 1,2-1,3-1,-3 0,-2-1,-3 1,-3-1,-2-1,-3-1,-3-2,-3-1</inkml:trace>
  <inkml:trace contextRef="#ctx0" brushRef="#br0" timeOffset="523.76">380 0,'18'315,"-1"45,-17-358,0-7,0-5</inkml:trace>
  <inkml:trace contextRef="#ctx0" brushRef="#br0" timeOffset="1259.43">634 46,'12'41,"-2"-11,1 44,-3 0,-4 110,-3-112,-1 85,0-155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32:56.81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40,'17'-19,"0"0,36-31,-45 44,-1 1,0-1,1 1,0 0,0 1,1 0,-1 0,1 1,0 0,0 1,10-2,-15 4,-1 0,1 0,-1 0,1 1,-1 0,0 0,1-1,-1 2,0-1,1 0,-1 1,0 0,0-1,0 1,-1 0,1 1,0-1,-1 0,1 1,-1-1,0 1,0 0,0 0,0 0,-1 0,1 0,-1 0,2 6,4 9,-2 1,0 0,4 36,-7-41,4 33,-1 1,-2 65,-4-96,0 0,-1 0,-1 0,-1 0,0 0,-1-1,-1 0,0 0,-1 0,-10 16,12-27,0 0,0 1,0-2,0 1,-1-1,0 1,0-2,0 1,0-1,-1 0,0 0,1 0,-1-1,0 0,0-1,0 1,0-1,0-1,0 1,0-1,-1-1,1 1,0-1,0 0,0-1,0 0,0 0,1 0,-1-1,1 0,-1 0,-7-6,13 9,-1-1,1-1,-1 1,1 0,-1 0,1 0,0-1,0 1,0-1,0 1,0-1,0 1,0-1,0 0,0 0,1 1,-1-1,1 0,-1 0,1 1,0-1,0 0,0 0,0 0,0 0,0 1,0-1,1 0,-1 0,1 0,-1 1,1-1,-1 0,1 1,0-1,0 0,0 1,0-1,2-1,0 0,0 0,0-1,0 2,1-1,0 0,-1 1,1-1,0 1,0 0,0 1,0-1,0 1,1-1,-1 1,6 0,-4 0,1 1,0 0,0 1,-1 0,1 0,0 0,-1 1,1-1,-1 2,1-1,-1 1,0 0,0 0,7 6,3 3,-1 1,-1 1,19 22,-18-18,2-1,18 16,-33-32,-1 0,0 0,1 0,-1 0,1 0,-1 0,1-1,-1 1,1 0,0-1,-1 1,1-1,0 0,0 0,-1 1,1-1,0 0,-1-1,1 1,0 0,0 0,1-1,8-4</inkml:trace>
  <inkml:trace contextRef="#ctx0" brushRef="#br0" timeOffset="369.77">557 313,'11'11,"11"6,8 5,5 5,5 2,3 4,2 0,0 2,-4-2,-1-1,-6-1,-6-2,-6-4,-4-3,-7-11,-9-11,-3-5</inkml:trace>
  <inkml:trace contextRef="#ctx0" brushRef="#br0" timeOffset="749.35">927 285,'-9'13,"-5"12,-5 8,-3 7,-3 4,-4 4,-1-1,1 0,3-5,2-4,3-7,6-6,5-7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32:53.85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,'14'198,"-1"-5,-12-145,1-16,-2 0,-2 1,-7 45,7-72,0-8,1-5</inkml:trace>
  <inkml:trace contextRef="#ctx0" brushRef="#br0" timeOffset="668.95">345 42,'-12'14,"1"1,0 1,1 0,1 1,0-1,1 2,1-1,1 1,-5 24,7-25,1 1,1-1,1 0,0 1,1 0,1-1,1 1,0-1,2 0,0 0,11 30,-12-39,0-1,1 1,0-1,0 1,1-1,0-1,0 1,1-1,0 0,0 0,0 0,1-1,-1 0,1 0,1-1,-1 0,1 0,-1 0,1-1,0-1,0 1,1-1,-1-1,0 1,1-1,10-1,-11 1,0-1,0-1,0 0,0 0,0-1,0 1,0-2,-1 1,1-1,-1 0,1-1,-1 0,0 0,0 0,-1-1,0 0,1 0,-2-1,1 0,-1 0,10-13,-10 9,1 0,-1-1,-1 0,0 0,0 0,-2 0,1-1,-1 1,-1-1,0 1,0-1,-1 0,-1 1,-3-21,0 16,0 0,-1 0,-1 0,0 1,-1 0,-1 1,0-1,-1 1,0 1,-1 0,-21-21,24 27,0 1,0-1,0 1,-1 0,0 1,0 0,0 0,-1 1,1 0,-1 0,0 1,-1 0,1 1,0 0,-1 0,1 1,-1 0,1 1,-1 0,0 0,-14 3,20-2,-1 1,0-1,1 1,0 0,-1 0,1 1,0-1,0 1,0 0,0 0,0 0,-3 4,5-5,1 1,-1-1,1 0,-1 0,1 1,0-1,0 1,0-1,0 1,1-1,-1 1,0-1,1 1,0 0,0-1,0 1,0 0,0-1,0 1,1 0,0-1,-1 1,2 2,4 10</inkml:trace>
  <inkml:trace contextRef="#ctx0" brushRef="#br0" timeOffset="1237.77">1059 199,'6'0,"8"0,5 0,6 0,4 0,1 0,-2 0,-2 0,-2 0,-4 0,-4 3,-9 0,-6-1,-4 1</inkml:trace>
  <inkml:trace contextRef="#ctx0" brushRef="#br0" timeOffset="1704.02">1100 318,'6'2,"8"1,5 0,4 2,3-1,1 0,0 1,-1 0,-4-1,-2-1,-4-1,-3 1,-7 0,-4 0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35:46.30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265,'0'-1,"1"0,0 0,-1 0,1 0,0 0,0 1,0-1,0 0,0 0,0 1,0-1,0 1,0-1,0 1,0-1,0 1,0-1,0 1,0 0,1 0,-1 0,0-1,0 1,0 0,1 1,-1-1,1 0,36 2,64 8,202-7,-155-5,244 2,-388 0</inkml:trace>
  <inkml:trace contextRef="#ctx0" brushRef="#br0" timeOffset="569.58">1231 54,'19'21,"30"42,-33-39,36 38,8-4,-31-33,-2 1,-1 1,-1 1,-2 2,32 50,-50-60,-5-19,0-1,0 0,-1 0,1 1,0-1,-1 0,1 0,0 0,-1 1,1-1,-1 0,1 0,0 0,-1 0,1 0,0 0,-1 0,1 0,-1 0,1 0,0 0,-1 0,1 0,-1 0,1 0,0 0,-1-1,1 1,0 0,-1 0,1 0,0 0,-1-1,1 1,0 0,-1 0,1-1,0 1,0 0,0-1,-1 1,1 0,0-1,-1 0,-11-9</inkml:trace>
  <inkml:trace contextRef="#ctx0" brushRef="#br0" timeOffset="1037.36">1575 66,'-275'290,"251"-270,18-16,0 1,0 0,0 0,1 0,0 1,0-1,-7 13,12-13,3-2</inkml:trace>
  <inkml:trace contextRef="#ctx0" brushRef="#br0" timeOffset="1555.35">1866 186,'7'0,"6"0,9 0,6 2,3 1,4 0,2 1,-1 1,-2-1,-2 1,-4 0,-5-1,-4-1,-7-2,-9 0,-6 0,-3-1</inkml:trace>
  <inkml:trace contextRef="#ctx0" brushRef="#br0" timeOffset="1900.01">1866 304,'12'2,"7"1,8 2,6 0,4 2,2-1,0-1,-3 1,-5-1,-6-1,-4-1,-7 1,-7 0,-5-1</inkml:trace>
  <inkml:trace contextRef="#ctx0" brushRef="#br0" timeOffset="2302.1">2131 1,'-2'4,"-4"7,-2 5,-2 7,-2 6,-4 5,0 6,-3 5,0 1,-2 3,2-1,0-2,2-4,2-5,2-6,5-6,3-8</inkml:trace>
  <inkml:trace contextRef="#ctx0" brushRef="#br0" timeOffset="2798.92">2501 67,'-7'9,"-1"0,2 1,-1 0,1 0,1 0,-1 1,2 0,0 0,0 0,1 1,-3 16,1 8,1 1,0 49,4-76,1 0,-1-1,2 1,-1 0,1-1,1 1,0-1,0 0,1 0,0 0,1 0,-1-1,2 0,9 13,-10-16,0 0,0-1,0 1,1-1,-1 0,1-1,0 1,0-1,1 0,-1-1,1 1,-1-1,1 0,0-1,0 0,0 0,-1 0,1-1,0 0,0-1,10-1,-6 0,-1-1,0 0,0-1,0 0,0 0,0-1,-1 0,0-1,0 0,-1-1,1 0,-1 0,-1 0,1-1,-1-1,-1 1,0-1,7-12,-7 10,1 0,-2-1,0 0,0 0,-1-1,-1 1,0-1,0 0,-2 0,1 0,-2 0,0 0,0 0,-4-23,1 27,-1 0,1 1,-1-1,-1 1,1 0,-1 1,-1-1,1 1,-1 0,-1 0,1 1,-1 0,0 0,0 0,-1 1,0 0,0 1,0 0,-1 0,-14-5,5 3,0 0,0 2,-1 0,0 0,0 2,0 1,0 0,0 1,-20 3,20 0</inkml:trace>
  <inkml:trace contextRef="#ctx0" brushRef="#br0" timeOffset="22566.56">899 40,'4'2,"-1"0,0 0,1 1,-1-1,0 1,0 0,0 0,-1 0,1 0,-1 0,0 1,0-1,4 8,7 9,11 11,-1 2,21 39,-9-12,-35-59,1-1,-1 1,0 0,0 0,0-1,0 1,0 0,0 0,0-1,0 1,0 0,0 0,0-1,0 1,0 0,-1-1,1 1,0 0,-1-1,1 1,0 0,-1-1,1 1,-1 0,1-1,-1 1,1-1,-1 1,0-1,1 1,-1-1,1 0,-1 1,0-1,0 0,1 1,-2-1,-38 18,17-9,-225 159,237-159,12-11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34:56.81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887 27,'-1'25,"-2"1,-6 27,-3 43,10 262,3-220,-1-147</inkml:trace>
  <inkml:trace contextRef="#ctx0" brushRef="#br0" timeOffset="739.9">1138 107,'-2'1,"0"-1,0 1,1 0,-1 0,0-1,0 1,0 0,1 1,-1-1,0 0,1 0,-1 1,1-1,0 1,-1-1,1 1,0 0,-2 3,-18 35,20-38,-6 18,0 1,1 0,0 0,2 0,1 0,1 1,0 0,2-1,0 1,2 0,0-1,1 1,1-1,9 26,-8-33,0 0,1-1,1 0,0 0,0-1,2 1,-1-2,1 1,19 17,-20-22,1 0,1 0,0-1,-1 0,2 0,-1-2,1 1,-1-1,1 0,1-1,-1-1,0 1,17 0,-21-3,0 1,0-1,0 0,0-1,0 0,0 0,0 0,0-1,0 0,-1 0,1-1,-1 0,1 0,-1-1,0 1,0-1,7-7,-6 4,-1 0,0-1,0 0,-1 0,0 0,0 0,-1-1,0 0,0 0,-1 0,3-15,-2 3,-1-1,-1 1,-1-1,-1 0,0 1,-2-1,-1 1,0 0,-2-1,-13-36,11 40,-2 1,0 0,-1 0,0 1,-2 1,0 0,0 0,-1 1,-22-17,29 26,-1 0,1 1,-1 1,1-1,-1 1,0 0,0 0,0 1,-1 0,1 0,-13-1,14 3,0 0,0 1,0 0,1 0,-1 0,0 0,0 1,1 0,-1 0,1 1,0 0,0 0,0 0,0 0,0 1,-7 7,-17 23,20-19</inkml:trace>
  <inkml:trace contextRef="#ctx0" brushRef="#br0" timeOffset="1861.99">1984 331,'2'0,"4"0,2 2,5 1,4 0,4 2,1-1,1 0,-2-1,-1-1,-2-1,-7-1,-7 0,-4 0</inkml:trace>
  <inkml:trace contextRef="#ctx0" brushRef="#br0" timeOffset="2230.96">1958 477,'7'2,"4"1,5 0,2-1,2 2,1 0,0-1,0 0,-3-2,-1 0,-3 2,-3 0,-3 0</inkml:trace>
  <inkml:trace contextRef="#ctx0" brushRef="#br0" timeOffset="3097.91">2659 172,'9'-18,"1"0,23-31,-29 44,0 1,0-1,0 1,0-1,1 1,0 0,0 1,0-1,0 1,1 0,-1 1,1-1,-1 1,7-2,-9 4,0 0,0 0,-1 0,1 1,0-1,-1 1,1-1,-1 1,1 0,-1 0,1 0,-1 1,1-1,-1 0,0 1,0 0,0-1,0 1,0 0,0 0,0 0,0 0,-1 1,1-1,-1 0,0 1,1 2,6 9,-2 1,0-1,5 19,-4-5,0 1,-2 0,-1 0,-1 0,-2 53,-2-65,0 0,-2 0,1 0,-2 0,-1-1,0 1,-1-1,0-1,-1 1,-1-1,-13 20,15-29,1-1,-1 1,0-1,0 0,-1 0,1-1,-1 0,0 0,0 0,-1-1,1 0,0 0,-16 2,16-3,0-1,0 0,0-1,0 1,0-1,0 0,0-1,1 0,-1 0,0-1,0 1,0-1,1-1,-1 1,1-1,-8-5,13 7,-1 1,1-1,0 0,-1 0,1 0,-1 0,1 0,0 0,0 0,0-1,0 1,0 0,0-1,0 1,0 0,0-1,1 1,-1-1,1 0,-1 1,1-1,-1 1,1-1,0 0,0 1,0-1,0 0,0 1,0-1,0 0,1 1,-1-1,0 1,1-1,0 0,-1 1,1-1,0 1,0 0,0-1,0 1,0 0,0-1,0 1,0 0,0 0,1 0,-1 0,0 0,2-1,4-3,-1 1,1 0,-1 0,1 1,0 0,0 0,1 1,-1-1,12-1,-13 4,0 0,0 0,0 0,0 0,0 1,0 0,0 0,0 1,-1 0,1 0,0 0,-1 1,0-1,1 1,-1 1,0-1,7 7,1 4,0 0,0 1,-1 1,10 18,28 35,-49-67,1-1,-1 0,0 1,0-1,1 0,-1 0,0 0,1 0,-1 0,1 0,-1-1,1 1,0 0,-1-1,1 1,0-1,-1 0,1 1,0-1,0 0,-1 0,1 0,0 0,0-1,-1 1,1 0,0-1,-1 1,1-1,0 0,-1 1,1-1,-1 0,3-1,7-8</inkml:trace>
  <inkml:trace contextRef="#ctx0" brushRef="#br0" timeOffset="3471.11">3137 344,'11'9,"8"6,8 4,6 3,4 3,2 1,2 2,1-1,-1 1,-3-1,-2 0,-4-3,-5-2,-4-6,-7-3,-5-6,-6-4</inkml:trace>
  <inkml:trace contextRef="#ctx0" brushRef="#br0" timeOffset="3828.94">3547 265,'-12'9,"-7"7,-4 6,-2 6,-1 4,-1 5,0 1,0 2,0 1,0-2,3-4,2-5,4-5,2-8,1-5,4-6</inkml:trace>
  <inkml:trace contextRef="#ctx0" brushRef="#br0" timeOffset="4513.32">4208 1,'-6'141,"0"45,30 122,-25-311,-2-4</inkml:trace>
  <inkml:trace contextRef="#ctx0" brushRef="#br0" timeOffset="4931.61">4023 411,'9'0,"9"-3,9 0,7-2,6 0,1-2,0 1,-2 1,-4 1,-5 2,-5 1,-5 0,-6 4,-5 0</inkml:trace>
  <inkml:trace contextRef="#ctx0" brushRef="#br0" timeOffset="5309.38">4498 132,'1'26,"9"45,0 3,-7 53,-4-83,2 0,12 73,-12-110</inkml:trace>
  <inkml:trace contextRef="#ctx0" brushRef="#br0" timeOffset="5863.05">4988 53,'-7'1,"1"0,-1 0,0 1,0 0,1 1,-1-1,1 1,-1 0,1 1,0-1,1 1,-1 0,1 1,-10 9,5-4,0 1,0 0,1 1,1 0,0 0,-7 15,14-26,0 1,0 0,0-1,0 1,0 0,0 0,1 0,-1 0,1 0,-1 0,1 0,0 0,0 0,-1 0,1 0,1 0,-1 0,0 0,0 0,1 0,-1 0,1 0,0 0,0 0,-1-1,3 4,0-3,-1-1,1 0,-1 0,1 0,-1-1,1 1,0 0,-1-1,1 0,0 0,-1 1,1-2,0 1,0 0,-1 0,1-1,0 0,-1 1,5-3,-2 2,19-6,1 0,0 2,-1 2,50-3,-69 6,-1 0,1 0,-1 1,1-1,0 1,-1 0,1 0,-1 1,0-1,1 1,-1 0,0 0,0 1,0-1,0 1,-1-1,1 1,-1 1,0-1,1 0,-1 1,-1-1,1 1,0 0,-1 0,0 0,0 0,0 1,-1-1,1 1,-1-1,0 1,0-1,0 8,-1-4,1-1,-1 1,-1 0,0-1,0 1,0-1,-1 0,0 1,0-1,-1 0,0 0,0 0,-1 0,0-1,0 1,0-1,-1 0,0-1,0 1,-1-1,1 0,-8 5,3-3,0 0,-1 0,0-1,-1-1,1 0,-1-1,0 0,0 0,0-1,0-1,-1 0,-20 0,15-3</inkml:trace>
  <inkml:trace contextRef="#ctx0" brushRef="#br0" timeOffset="6571.76">4101 1124,'11'-2,"9"-1,2 0,3 1,-1 0,0 1,-2 0,-3 1,-1 0,-3 0,-3 3,-1 0,-4-2,-1-4,-3-2</inkml:trace>
  <inkml:trace contextRef="#ctx0" brushRef="#br0" timeOffset="7022.43">4511 886,'-8'308,"3"-187,5-120,1 24,-1-26,0 1,0 0,1 0,-1 0,0-1,0 1,0 0,0 0,1 0,-1-1,0 1,0 0,0 0,1 0,-1 0,0 0,0-1,1 1,-1 0,0 0,0 0,1 0,-1 0,0 0,0 0,1 0,-1 0,0 0,0 0,1 0,-1 0,0 0,0 0,1 0,-1 0,0 1,0-1,1 0,-1 0,0 0,0 0,1 0,-1 1,0-1,0 0,0 0,0 0,1 1,-1-1,0 0,0 0,0 0,0 1,0-1,0 0,0 0,1 1,-1-1,0 0,0 1,0-1,0 0,0 1,5-10</inkml:trace>
  <inkml:trace contextRef="#ctx0" brushRef="#br0" timeOffset="7639.01">4974 823,'-13'6,"0"0,0 1,0 1,1 0,0 1,1 0,0 1,1 0,-1 1,2 0,0 1,0 0,1 0,1 0,0 1,-6 15,6-4,12-12,-2-11,0-1,0 1,0-1,1 0,-1 0,0 0,1 0,-1-1,0 1,5-2,17-2,-6 0,1 0,0 2,1 0,-1 2,32 2,-47-1,0 0,0 0,0 1,1 0,-1 0,-1 0,1 0,0 1,0 0,-1 0,0 0,1 1,-1-1,-1 1,1 0,0 0,-1 0,0 1,0-1,0 1,-1 0,1-1,-1 1,0 0,-1 1,2 5,0-3,-1 1,-1-1,0 1,0 0,0-1,-1 1,0 0,-1 0,0-1,0 1,-1 0,0-1,-1 0,0 1,0-1,-1 0,0 0,0-1,-1 1,1-1,-2 0,1 0,-9 7,5-5,-1-1,0-1,0 1,-1-2,0 1,0-2,-1 1,1-1,-1-1,0 0,0-1,0-1,-1 1,1-2,-22 1,13-3,4 0</inkml:trace>
  <inkml:trace contextRef="#ctx0" brushRef="#br0" timeOffset="8676.95">252 1230,'11'0,"9"0,5 0,2 0,5 0,0 0,-3 0,-1 0,-4 0,-3 0,-6 2,-5 3,-4 3,-4 0</inkml:trace>
  <inkml:trace contextRef="#ctx0" brushRef="#br0" timeOffset="9046.77">781 979,'-2'12,"-1"7,0 6,1 5,1 4,0 5,0 4,1 2,0 1,0-1,0-1,0-4,0-4,3-5,2-7,1-7</inkml:trace>
  <inkml:trace contextRef="#ctx0" brushRef="#br0" timeOffset="9710.19">1311 926,'-42'26,"1"2,1 2,-60 58,99-87,0-1,0 1,0-1,1 1,-1-1,0 1,1 0,-1 0,1-1,-1 1,1 0,-1 0,1 0,-1-1,1 1,0 0,-1 0,1 0,0 0,0 0,0 0,0 0,0 0,0 0,0 0,0 1,1-2,0 1,-1 0,1 0,0-1,0 1,0-1,0 1,0-1,1 1,-1-1,0 0,0 0,0 1,0-1,0 0,0 0,0 0,2 0,67-8,-58 6,1 0,-1 1,0 0,1 1,-1 0,0 1,0 0,1 1,13 4,-22-5,1 1,-1 0,0 0,0 0,0 0,-1 1,1 0,-1 0,1 0,-1 0,0 0,0 1,0-1,0 1,-1 0,0 0,0 0,0 0,0 0,0 1,-1-1,0 0,0 1,0-1,0 6,0-1,-1 1,0-1,0 0,-1 0,0 1,-1-1,0 0,0 0,-1-1,0 1,-1-1,0 1,0-1,-1 0,0 0,0-1,-1 1,-9 9,9-12,1 1,-1-1,0 0,0-1,-1 1,1-1,-1 0,0-1,0 0,0 0,-1 0,1-1,-1 0,1 0,-1-1,0 0,1-1,-1 1,0-1,0-1,1 0,-12-2,8-1</inkml:trace>
  <inkml:trace contextRef="#ctx0" brushRef="#br0" timeOffset="12243.59">1 1548,'475'-13,"-407"12,-1 3,117 19,-148-17,66 0,1 0,1 2,161-12,-40-2,1090 8,-1007-13,117 5,-229 3,29 6,78-2,63-25,-235 18,325-22,-436 27,-20 3,0 0,0 0,0 0,-1-1,1 1,0 0,0 0,0 0,0 0,0-1,0 1,0 0,0 0,0 0,-1 0,1-1,0 1,0 0,0 0,0 0,0-1,0 1,0 0,0 0,0 0,0-1,1 1,-1 0,0 0,0 0,0 0,0-1,0 1,0 0,0 0,0 0,0 0,1-1,-1 1,0 0,0 0,0 0,0 0,0 0,1 0,-1 0,0-1,0 1,1 0,-10-2</inkml:trace>
  <inkml:trace contextRef="#ctx0" brushRef="#br0" timeOffset="13187.22">728 2104,'3'0,"2"0,3 0,3 0,1 0,3 0,4 0,3 0,2 0,1 0,0 2,-1 1,-2 0,-3-1,-1 0,-5 1,-2 0,-3 0</inkml:trace>
  <inkml:trace contextRef="#ctx0" brushRef="#br0" timeOffset="14009.43">1416 1773,'-10'2,"0"1,0 0,0 0,0 1,1 0,-1 1,1 0,0 1,0 0,1 0,0 0,0 1,0 1,1-1,0 1,1 0,0 1,0 0,0 0,1 0,1 0,0 1,0 0,1 0,0 0,-2 13,5-23,0 1,0 0,-1-1,1 1,0-1,0 1,0-1,0 1,1-1,-1 1,0 0,0-1,0 1,0-1,0 1,1-1,-1 1,0-1,1 1,-1-1,0 1,1-1,-1 0,0 1,1-1,-1 1,1-1,-1 0,2 1,18-1,32-18,-39 13,-6 2,0 1,0 0,0 0,0 1,1 0,-1 0,0 1,1 0,-1 0,1 0,-1 1,0 0,0 1,0 0,10 3,-12-2,0-1,-1 1,1 0,-1 1,0-1,0 1,0 0,0 0,-1 0,0 0,1 1,-2-1,1 1,0 0,-1 0,0 0,0 0,0 0,-1 0,0 0,1 10,0-6,-1 0,-1 0,1-1,-1 1,-1 0,0 0,0 0,0 0,-1-1,-1 1,1-1,-2 1,1-1,-1 0,0 0,0 0,-1-1,-10 12,7-11,0 0,-1-1,0 0,0-1,-1 0,0 0,0-1,0 0,-1-1,1 0,-1-1,0 0,0 0,-16 0,26-2,-56 0,55-1,1 0,0 0,-1 0,1 0,0 0,-1-1,1 1,0-1,0 1,-1-1,1 1,0-1,0 0,0 1,0-1,0 0,0 0,0 0,0 0,0 0,0 0,0 0,1 0,-1 0,0-1,1 1,-1 0,1 0,0-1,-1 1,1 0,0-1,-1 1,1 0,0-1,0 1,0-2,3-13</inkml:trace>
  <inkml:trace contextRef="#ctx0" brushRef="#br0" timeOffset="14490.47">1931 1958,'2'0,"4"0,2 0,5 0,4 0,4 0,3 0,2 0,-1 0,-1 0,-2 0,-7 0,-6 0</inkml:trace>
  <inkml:trace contextRef="#ctx0" brushRef="#br0" timeOffset="14832.86">1972 2104,'11'0,"9"0,5-3,0 1,1-1,-2 0,-3 2,-2 0,-5 0</inkml:trace>
  <inkml:trace contextRef="#ctx0" brushRef="#br0" timeOffset="16038.37">2619 1786,'9'-7,"0"-1,0 1,1 1,0 0,0 0,0 1,1 1,0 0,0 0,21-4,-29 8,-1 1,1-1,-1 1,1-1,-1 1,1 0,-1 0,0 1,0-1,1 0,-1 1,0-1,0 1,0 0,0-1,-1 1,1 0,0 0,-1 0,1 1,-1-1,0 0,0 0,0 1,0-1,1 4,3 9,-1 0,6 30,-10-43,4 20,-2 1,0-1,-1 1,-2-1,0 1,-1 0,-2-1,-7 28,10-43,-1 0,-1 0,1-1,-1 1,0-1,-1 0,0 1,0-1,0-1,0 1,-1-1,0 0,0 0,-1 0,1-1,-1 1,0-1,0-1,0 1,-1-1,1 0,-1-1,0 0,0 0,1 0,-1-1,-1 1,1-2,-12 1,7-2,0 0,0-1,0 0,-15-6,24 7,0 0,0 0,1 0,-1 0,1-1,-1 1,1-1,0 0,0 0,-1 0,-1-2,4 3,-1 0,1 0,-1 0,1 0,0 0,-1 0,1 0,0 0,0 0,-1 0,1 0,0 0,0 0,0 0,0 0,1 0,-1 0,0 0,0 0,1 0,-1 0,0 0,1 0,-1 0,1 0,-1 0,1 1,0-1,-1 0,2-1,2-1,-1-1,1 1,0 0,1 0,-1 0,0 1,1 0,0 0,-1 0,1 0,0 0,0 1,0 0,0 0,0 1,0-1,8 1,-2 0,0 1,0 0,0 0,-1 1,1 0,0 1,12 5,-13-3,-1 0,0 1,0 0,-1 1,1 0,-2 1,1-1,9 14,-8-11,-1-1,1 1,1-2,0 1,11 7,-19-15,-1 0,1 0,-1-1,1 1,0 0,-1-1,1 1,0-1,0 0,0 1,-1-1,1 0,0 0,0 0,0 0,-1 0,1-1,0 1,0-1,1 0,8-4</inkml:trace>
  <inkml:trace contextRef="#ctx0" brushRef="#br0" timeOffset="16442.09">3189 1920,'9'6,"8"6,2 1,4 5,1 0,2 2,1 2,2 0,1 0,0 1,-1 0,-1-1,0-2,-1-1,-2-4,-4-3,-3-3,-4-3</inkml:trace>
  <inkml:trace contextRef="#ctx0" brushRef="#br0" timeOffset="16839.37">3507 1906,'-9'9,"-6"7,-4 6,-3 5,-3 6,1 3,-1 3,1 3,-1 2,1-1,1 0,2-3,2-4,5-6,2-5,3-8</inkml:trace>
  <inkml:trace contextRef="#ctx0" brushRef="#br0" timeOffset="17950.84">2527 2409,'966'0,"-938"-3,-28 3,1 0,-1-1,1 1,-1 0,1 0,-1 0,1-1,-1 1,1 0,-1 0,0-1,1 1,-1-1,1 1,-1 0,0-1,1 1,-1-1,0 1,0 0,1-1,-1 1,0-1,0 1,0-1,1 1,-1-1,0 1,0-1,0 0,0 1,0-1,0 1,0-1,0 1,0-1,0 1,-1-1,1 1,0-1,0 1,0-1,-1 1,1-1,0 1,-1 0,1-1,-6-7</inkml:trace>
  <inkml:trace contextRef="#ctx0" brushRef="#br0" timeOffset="18675.39">2885 2608,'11'-6,"1"1,0 0,0 0,0 2,0-1,1 1,25-2,-34 5,-1 0,1 1,0-1,0 1,0-1,-1 1,1 0,0 0,-1 1,1-1,-1 1,1 0,-1 0,0 0,0 0,0 1,0-1,0 1,0 0,-1-1,1 1,-1 1,0-1,0 0,0 0,0 1,-1-1,1 1,-1 0,1 3,2 8,0 0,-2 0,1 0,-2 1,0-1,-1 0,-1 1,0-1,-1 0,0 0,-1 0,-8 20,9-28,0-1,0 0,-1 0,0 0,-1 0,1 0,-1 0,0-1,-1 0,1 0,-1 0,0-1,0 1,-1-1,1 0,-1-1,0 1,0-1,0 0,0-1,0 1,-1-1,1 0,-1-1,0 0,1 0,-1 0,0-1,-12-1,18 1,-1 1,1-1,0 0,0 0,0-1,0 1,0 0,-1 0,1 0,0-1,0 1,0-1,0 1,0-1,0 1,0-1,0 1,0-1,0 0,1 1,-1-1,0 0,0 0,1 0,-1 0,0 0,1 0,-1 0,1 0,-1 0,1 0,0 0,-1 0,1 0,0 0,0 0,0 0,-1-1,1 1,0 0,1-2,-1 1,1 1,0-1,-1 1,1-1,0 1,0-1,0 1,0 0,0-1,1 1,-1 0,0 0,1 0,-1 0,0 0,1 0,-1 0,1 0,0 1,-1-1,1 0,-1 1,1-1,0 1,0 0,-1 0,1 0,2 0,21 2,0 1,0 1,0 1,0 2,-1 0,26 12,-22-8,0-1,1-2,58 10,-74-17</inkml:trace>
  <inkml:trace contextRef="#ctx0" brushRef="#br0" timeOffset="19663.88">688 2447,'211'-17,"-68"2,-66 9,0 4,0 3,143 20,-196-20,-15-3,-13-1,-4 1</inkml:trace>
  <inkml:trace contextRef="#ctx0" brushRef="#br0" timeOffset="20440.44">914 2606,'43'-8,"-21"3,-1 1,1 1,0 1,0 1,23 2,-40-1,1 1,-1 0,0 0,0 1,0-1,0 1,0 0,0 1,0-1,-1 1,1 0,-1 0,0 0,0 0,0 1,0 0,0 0,-1 0,0 0,0 1,0-1,0 1,-1 0,0-1,0 1,2 6,-1 2,1-1,-1 1,-1 0,-1 0,1 0,-2 1,0-1,-1 0,0 0,-1 0,-6 23,7-31,-1 0,1 0,-1-1,-1 1,1 0,-1-1,0 0,0 0,0 0,0 0,-1 0,1 0,-1-1,0 0,0 0,0 0,-1 0,1 0,-1-1,0 0,1 0,-1 0,0-1,0 0,0 0,0 0,0 0,0-1,0 0,-1 0,1 0,-8-2,4 1,-1-1,1-1,0 0,0 0,0-1,0 0,-10-6,17 8,-1 1,1-1,-1 0,1 0,0 0,0 0,0-1,0 1,0-1,0 1,1-1,-2-2,2 3,1 1,-1-1,1 0,0 0,0 1,0-1,0 0,0 1,0-1,0 0,0 0,1 1,-1-1,1 0,-1 1,1-1,0 1,-1-1,1 1,0-1,0 1,2-3,0 1,0 1,0-1,0 1,1 0,-1 0,1 1,-1-1,1 1,-1-1,1 1,0 0,-1 0,1 1,0-1,0 1,0 0,4 0,71 5,-70-3,25 4,-1 1,-1 2,0 2,0 1,51 27,-64-30,-16-8,-1 1,1-1,0 0,0 0,0 0,0 0,0-1,0 1,0-1,0 0,3 0,2-1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35:44.33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400 75,'-664'-22,"175"23,-22-2,349-14,-254-16,302 27,-323 1,212 13,-134 15,357-25,1 1,0-1,0 1,0-1,0 1,-1-1,1 1,0 0,0 0,0-1,0 1,1 0,-1 0,0 0,0 0,0 0,1 0,-1 0,0 0,1 1,-1-1,1 0,0 0,-1 0,1 1,0-1,0 0,0 1,0-1,0 0,0 0,0 1,0-1,0 2,11 52,-8-42,47 182,-24-105,-5 1,13 119,6 303,-40-511,1 1,0-1,0 1,0-1,0 0,0 1,0-1,0 0,1 0,-1 0,1 0,0 0,0 0,-1 0,1-1,0 1,1-1,-1 1,0-1,0 0,0 0,1 0,-1 0,1 0,-1-1,3 2,12 2,-1-1,31 3,-34-5,654 60,-33 25,-362-72,-149-10,-23 3,-58-3,-1-1,1-2,0-2,81-13,141-32,-95 31,189 9,-254 6,-100 0,0 1,0-2,0 1,1 0,-1-1,0 0,0 1,0-2,0 1,0 0,-1-1,1 0,0 0,-1 0,1 0,-1-1,4-2,-5 2,1-1,-1 0,0 0,0 0,0 0,0 0,-1 0,1 0,-1-1,0 1,-1 0,1-1,-1 1,0-1,0-6,-2-90,2-137,3 216,1 0,9-31,2-10,-7 9,-2 0,-3-72,-13-21,6 105,0-2,-4-71,8 106,-1 0,0 0,0 0,-4-13,3 13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35:37.74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572,'116'-2,"-29"0,1 3,110 17,-195-18,6 1,-12-6,-5-1</inkml:trace>
  <inkml:trace contextRef="#ctx0" brushRef="#br0" timeOffset="-2868.27">2461 213,'2'10,"0"0,0 0,1 0,1 0,0 0,0-1,1 1,0-1,1-1,0 1,9 10,19 32,34 79,70 120,31-2,-157-236,-9-15,-11-23,-2 4</inkml:trace>
  <inkml:trace contextRef="#ctx0" brushRef="#br0" timeOffset="-2352.14">2830 213,'-154'231,"72"-99,-210 308,277-421,8-14,5-11,3-5</inkml:trace>
  <inkml:trace contextRef="#ctx0" brushRef="#br0" timeOffset="-1657.85">1733 518,'6'0,"8"0,5 0,4-2,3-1,1 0,1 0,-3 2,-2 0,-4 0,-2 1,-3 0,-5 0,-6 0,-4 0</inkml:trace>
  <inkml:trace contextRef="#ctx0" brushRef="#br0" timeOffset="-1257.17">1774 677,'4'0,"4"0,5 0,3 0,3 0,0 0,2 0,-1 0,-1 0,-2 0,-1 0,-1 0,-2 0,-4 0,-4 0</inkml:trace>
  <inkml:trace contextRef="#ctx0" brushRef="#br0" timeOffset="1450.97">1045 1,'-24'2,"-1"2,1 1,1 0,-36 14,42-14,14-4,0 1,1-1,-1 0,0 1,1 0,-1 0,1 0,0 0,-1 0,1 0,0 0,0 1,1-1,-1 1,0 0,1-1,0 1,-1 0,1 0,0 0,0 0,1 0,-1 0,1 0,-1 0,1 6,0 8,1 1,0 0,6 27,-5-29,-1-12,-1-1,1 1,0-1,0 1,0-1,0 0,0 1,1-1,-1 0,4 4,-5-6,1-1,-1 0,1 1,-1-1,1 1,-1-1,1 0,-1 1,1-1,-1 0,1 0,0 0,-1 1,1-1,-1 0,1 0,0 0,-1 0,1 0,0 0,-1 0,1 0,0 0,20-15,-9 3,0 0,1 0,0 1,1 1,21-12,-30 19,0 1,1-1,-1 1,1 1,-1-1,1 1,0 0,-1 0,1 1,0 0,0 0,0 0,-1 1,1-1,0 1,-1 1,1-1,0 1,9 5,-2-1,0 1,-1 1,0 1,0-1,-1 2,0-1,19 24,-26-29,0 0,-1 1,0-1,0 1,0 0,0 0,-1 0,1 1,-2-1,1 0,0 1,-1 0,0-1,0 1,-1-1,0 1,0 0,0 0,-1-1,1 1,-1 0,-1-1,-2 8,2-8,-1-1,0 0,0 1,0-1,-1-1,0 1,1 0,-1-1,-1 0,1 0,0 0,-1-1,1 1,-1-1,0 0,0 0,0-1,0 1,0-1,-8 1,-13 1,1-1,-47-1,60-1,-28-4,28 1</inkml:trace>
  <inkml:trace contextRef="#ctx0" brushRef="#br0" timeOffset="2081.75">740 611,'494'0,"-502"0</inkml:trace>
  <inkml:trace contextRef="#ctx0" brushRef="#br0" timeOffset="2777.98">833 808,'15'-3,"0"1,1 0,-1 1,0 1,1 0,-1 2,19 2,-29-2,1 0,0 0,-1 0,1 0,-1 1,0 0,0 0,0 1,0-1,-1 1,1 0,-1 0,0 1,0-1,0 1,-1 0,0 0,0 0,0 0,0 1,2 8,-1-4,-1 1,-1 0,0 0,0 0,-1 0,0 0,-1 0,0 0,-1 1,0-1,-1 0,0 0,-1 0,0-1,-9 21,10-26,-1 0,0-1,0 1,0 0,0-1,-1 0,0 0,1 0,-2 0,1 0,0-1,-1 0,1 0,-1 0,0-1,0 1,0-1,-1 0,1-1,0 1,-1-1,1 0,-1 0,1-1,-1 0,1 0,-1 0,1-1,-1 1,1-1,-1-1,1 1,-8-3,9 2,0 1,0-1,0 1,0-1,1-1,-1 1,0 0,1-1,-1 0,1 1,0-1,0-1,-4-5,6 7,0 1,0-1,1 1,-1-1,1 0,-1 1,1-1,0 0,-1 0,1 1,0-1,0 0,1 0,-1 1,0-1,0 0,1 1,-1-1,1 0,0 1,-1-1,1 1,0-1,0 1,0-1,0 1,0-1,0 1,0 0,1 0,-1 0,0 0,1 0,-1 0,3-2,3-2,0 1,1-1,0 1,-1 1,1-1,0 1,1 1,-1 0,0 0,1 0,-1 1,1 0,0 1,-1 0,1 0,14 3,5 3,-1 2,1 0,43 21,-8-3,-56-23,-1 0,1-1,0 0,0 0,0 0,1-1,-1 0,0 0,0-1,1 0,-1 0,14-3,-8-3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36:18.99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0,'27'2,"46"9,30 2,109-13,49 2,-36 24,-185-20,23 1,-63-7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36:57.72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766 238,'12'-12,"-1"0,2 0,0 1,0 1,1 0,0 1,1 0,-1 2,2-1,-1 2,1 0,0 1,0 0,1 1,0 1,-1 1,1 0,27 2,-41 0,0 0,0 0,0 1,0-1,0 1,0 0,0 0,0 0,0 0,-1 0,1 1,0-1,-1 1,1 0,-1-1,1 1,-1 1,0-1,0 0,0 0,2 4,-2-2,-1 0,1-1,-1 1,-1 0,1 0,0 0,-1 0,0 0,0 0,0 0,0 0,0 0,-1 0,-1 5,-2 5,-1 0,0 0,-1 0,-1-1,0 0,-1-1,-16 22,4-15,-7 10,27-29,0 1,0-1,1 1,-1-1,0 1,0-1,0 1,0-1,1 0,-1 1,0-1,0 1,1-1,-1 0,0 1,1-1,-1 1,0-1,1 0,-1 0,1 1,-1-1,0 0,1 0,-1 1,1-1,-1 0,1 0,-1 0,1 0,-1 0,1 0,24 8,-17-6,-2 0,-1 0,0 0,0 1,0-1,0 1,0 1,-1-1,0 1,1-1,-1 1,-1 0,1 1,0-1,-1 1,0-1,0 1,0 0,-1 0,0 1,0-1,0 0,-1 1,1-1,-1 1,0-1,-1 1,0 0,0-1,0 1,0-1,-1 1,0 0,0-1,0 1,-1-1,0 0,0 1,0-1,-1 0,0 0,0-1,0 1,0 0,-1-1,0 0,1 0,-2 0,1 0,0-1,-1 0,0 1,0-2,1 1,-2-1,-5 3,3-3,-1 0,1 0,0-1,-1 0,1 0,-1-1,0 0,1-1,0 0,-1 0,1-1,-1 0,-13-6,1-1</inkml:trace>
  <inkml:trace contextRef="#ctx0" brushRef="#br0" timeOffset="-3840.87">491 0,'-14'477,"14"-472,0-3,0 0,1 0,-1 0,-1 0,1 0,0-1,0 1,-1 0,1 0,-1 0,1 0,-1-1,0 1,0 0,-1 2,-4 1</inkml:trace>
  <inkml:trace contextRef="#ctx0" brushRef="#br0" timeOffset="-3327.6">0 673,'68'8,"109"0,-85-6,61 2,-21-1,162 23,-271-19,-24-3,-13-1,1-2</inkml:trace>
  <inkml:trace contextRef="#ctx0" brushRef="#br0" timeOffset="-2520.75">556 938,'-18'0,"0"1,0 0,0 2,1 0,-1 1,1 0,0 2,0 0,0 1,1 1,0 0,-16 12,24-12,0 1,1 0,0 1,0 0,1 0,0 1,1-1,0 1,1 0,0 1,1-1,-4 21,7-31,0-1,0 1,0 0,0-1,0 1,0-1,0 1,1-1,-1 1,0 0,0-1,0 1,1-1,-1 1,0-1,0 1,1-1,-1 1,1-1,-1 1,0-1,1 0,-1 1,1-1,-1 0,1 1,-1-1,1 0,-1 0,1 1,-1-1,1 0,0 0,-1 0,1 0,-1 0,1 0,-1 1,1-2,0 1,-1 0,1 0,-1 0,1 0,0 0,-1 0,1 0,-1-1,2 1,35-13,-30 10,11-4,0 0,1 2,0 0,0 1,0 1,1 1,28 1,-37 1,-1 2,1-1,-1 2,1-1,-1 1,0 1,0 0,0 0,-1 1,1 0,-1 1,0 0,-1 1,0-1,9 10,-6-4,0 0,-2 0,1 1,-1 0,-1 0,-1 1,0 1,0-1,-1 1,-1 0,-1 0,0 0,3 28,-7-36,1 1,-1 0,0 0,-1 0,0 0,0 0,0-1,-1 1,-1 0,1-1,-1 0,0 1,-1-1,0 0,0-1,0 1,-1-1,0 0,0 0,-1 0,1-1,-1 1,0-2,-1 1,1-1,-1 0,0 0,0 0,-8 2,-1-1,0-1,0-1,-1 0,1-1,-1-1,1 0,-1-2,1 1,0-2,-1 0,1-1,0-1,0-1,0 0,1-1,0 0,0-1,0-1,-16-12,28 18,0 0,-1 0,1-1,0 0,0 0,1 1,-1-2,0 1,1 0,0 0,0-1,0 0,-2-3,1-6</inkml:trace>
  <inkml:trace contextRef="#ctx0" brushRef="#br0" timeOffset="-1191.89">1747 606,'2'191,"-5"197,3-387,-2 14,2-15,0 0,0 0,0 1,0-1,0 0,0 0,0 0,0 1,0-1,0 0,0 0,0 0,0 1,0-1,0 0,0 0,-1 0,1 0,0 1,0-1,0 0,0 0,0 0,0 0,-1 0,1 1,0-1,0 0,0 0,0 0,-1 0,1 0,0 0,0 0,0 0,-1 0,1 0,0 0,0 0,0 0,-1 0,1 0,0 0,0 0,0 0,-1 0,1 0,0 0,0 0,0 0,-1 0,1 0,0 0,0-1,0 1,0 0,0 0,-1 0,-4-6</inkml:trace>
  <inkml:trace contextRef="#ctx0" brushRef="#br0" timeOffset="-840.02">1496 938,'16'-3,"14"0,11 1,7-1,5 2,2-3,-1 1,-3 0,-6 0,-9 2,-5 0,-6 0,-7 3,-9 2,-6 1,-4 0</inkml:trace>
  <inkml:trace contextRef="#ctx0" brushRef="#br0" timeOffset="887.45">2528 858,'64'-10,"-22"2,200-11,286 14,-305 7,-284 1,39-1</inkml:trace>
  <inkml:trace contextRef="#ctx0" brushRef="#br0" timeOffset="1586.12">2700 1097,'22'-8,"1"0,0 1,45-6,-60 11,0 1,0 1,0-1,0 1,0 1,0 0,1 0,-1 0,-1 1,1 0,0 1,0-1,-1 2,15 7,-18-7,1 1,0 0,-1 0,0 0,-1 0,1 1,-1-1,0 1,0 0,0 0,-1 0,0 1,-1-1,1 0,-1 1,0-1,-1 1,1-1,-1 1,-1 7,-1 5,0-1,0 0,-2 0,-1 0,-12 33,10-35,-1-1,0 0,0-1,-1 0,-1-1,-1 1,0-2,0 0,-1 0,-15 10,22-18,0 0,-1 0,0-1,0 1,0-2,0 1,0 0,-1-1,1-1,-1 1,1-1,-1 0,0 0,0-1,1 0,-1 0,0 0,1-1,-1 0,0-1,1 1,-1-1,1 0,0-1,0 0,0 0,-9-6,12 8,1-1,-1 0,1 1,-1-1,1 0,0-1,0 1,0 0,0-1,0 1,1-1,-1 1,1-1,-2-3,3 4,-1 1,1-1,0 0,0 1,0-1,0 1,0-1,0 1,0-1,1 0,-1 1,1-1,-1 1,1-1,-1 1,1-1,0 1,0 0,1-3,2 0,0 1,0-1,0 1,0 0,1 0,-1 0,1 0,0 1,0 0,0 0,0 0,0 1,0 0,7-1,-5 1,0 0,-1 0,1 1,0 0,0 1,-1-1,1 1,0 1,-1-1,1 1,-1 0,1 1,-1 0,0 0,0 0,0 0,-1 1,7 5,-1 1,-1 1,0 1,-1-1,0 2,0-1,-1 1,6 15,-12-25,-1 0,0-1,0 1,0-1,1 1,-1-1,1 0,0 0,0 0,0 0,0 0,0 0,0 0,3 1,1-1</inkml:trace>
  <inkml:trace contextRef="#ctx0" brushRef="#br0" timeOffset="1946.91">3175 1228,'16'11,"9"11,8 6,7 5,3 6,2 3,-1 1,-3 0,-4-1,-4-2,-5-7,-5-6,-7-5,-5-11,-8-13,-4-9,-2-4</inkml:trace>
  <inkml:trace contextRef="#ctx0" brushRef="#br0" timeOffset="2312.51">3519 1215,'-13'9,"-10"10,-4 6,-6 5,0 5,-2 5,-2 3,1 3,0 0,1-3,5-4,3-5,3-5,7-8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36:50.15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754 1,'-1'101,"0"16,15 132,-3-214,-13-42</inkml:trace>
  <inkml:trace contextRef="#ctx0" brushRef="#br0" timeOffset="760.24">0 849,'547'-44,"-304"16,201 19,-303 10,-149-1</inkml:trace>
  <inkml:trace contextRef="#ctx0" brushRef="#br0" timeOffset="1302.53">635 1178,'78'93,"144"135,-49-63,-166-161,-4-3</inkml:trace>
  <inkml:trace contextRef="#ctx0" brushRef="#br0" timeOffset="1672.48">1006 1073,'-13'13,"-8"10,-5 6,-5 7,0 2,-2 5,0 1,-1 3,1 2,-1-1,1 1,4-4,2-4,3-6,7-6,3-5,6-8,5-5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37:07.89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712,'2'0,"3"0,3 0,5 0,4 0,4 0,5 0,7 2,5 1,3 0,1-1,0 0,-3-1,-5 2,-7 0,-5 0,-9-1,-7-1</inkml:trace>
  <inkml:trace contextRef="#ctx0" brushRef="#br0" timeOffset="1020.2">1350 10,'-21'-4,"0"1,0 2,0 0,0 1,0 1,0 1,-23 5,35-5,1 0,-1 1,1 0,-1 1,1 0,0 0,0 1,1 0,-1 0,1 1,0 0,0 0,1 0,0 1,0 0,1 1,0-1,-8 16,4-6,2 2,0-1,0 1,2 0,0 1,2-1,0 1,0 20,3-39,0 0,0 0,0 0,0 0,0 0,1 0,-1 0,0 0,1 0,-1 0,0 0,1 0,-1 0,1 0,0-1,-1 1,1 0,0 0,-1-1,1 1,0 0,0-1,0 1,-1-1,1 1,2 0,0 0,0 0,0-1,0 1,0-1,-1 0,1 0,0 0,0 0,5-1,8-3,-1 0,27-10,-35 11,7-2,2-2,-1 1,1 1,0 1,0 0,31-2,-43 6,0 0,0 0,0 1,-1-1,1 1,0 0,0 0,0 0,-1 1,1 0,0-1,-1 1,1 0,-1 1,0-1,0 0,0 1,0 0,0 0,-1 0,1 0,-1 0,0 0,0 1,0-1,0 1,-1 0,1-1,1 9,0-5,-1 0,0 0,0 1,-1-1,0 0,-1 1,1-1,-1 1,-1-1,1 1,-1-1,0 1,-1-1,0 0,0 0,-1 1,0-2,-6 13,4-13,0 1,0-2,-1 1,1 0,-1-1,0 0,-1-1,1 1,-1-1,0 0,0-1,0 0,-1 0,1 0,-1-1,1 0,-14 1,6 0,-1-2,1 0,-1-1,1 0,-31-6,31 3</inkml:trace>
  <inkml:trace contextRef="#ctx0" brushRef="#br0" timeOffset="1759.91">700 778,'205'-13,"-15"0,-104 12,297 2,-383-1,16 2,-16-2,0 0,0 0,1 0,-1 0,0 0,0 0,0 0,1 0,-1 0,0 0,0 1,0-1,0 0,1 0,-1 0,0 0,0 0,0 0,0 0,0 0,1 1,-1-1,0 0,0 0,0 0,0 0,0 0,0 1,0-1,0 0,0 0,1 0,-1 0,0 1,0-1,0 0,0 0,0 0,0 0,0 1,0-1,0 0,0 0,0 0,0 0,-1 1,1-1,0 0,0 0,0 0,0 0,0 1,0-1,0 0,0 0,0 0,-1 0,1 0,0 1,0-1,0 0,0 0,0 0,-1 0,1 0,0 0,0 0,-8 5</inkml:trace>
  <inkml:trace contextRef="#ctx0" brushRef="#br0" timeOffset="2574">966 923,'18'-4,"0"1,0 1,0 1,0 0,32 4,-46-3,0 1,0-1,0 1,0 0,0 0,-1 0,1 1,0-1,-1 1,1 0,-1 0,1 0,-1 1,0-1,0 1,0 0,0 0,-1 0,1 0,-1 0,0 0,0 1,0-1,0 1,0-1,-1 1,0 0,0 0,0 0,0 0,0 6,-1-1,0 0,-1 0,0 0,0 0,-1-1,0 1,-1 0,0-1,0 0,-1 0,0 0,0 0,-1 0,0-1,0 0,-1 0,0 0,0-1,-11 9,11-10,0 0,-1 0,0-1,0 1,0-2,-1 1,1-1,-1 0,0 0,0-1,0 0,0-1,0 1,0-2,0 1,0-1,-1 0,1-1,0 0,0 0,-11-4,16 5,0-1,0-1,0 1,-1 0,1-1,0 0,1 1,-1-1,0 0,0-1,1 1,-1 0,1-1,0 0,0 1,0-1,0 0,0 0,1 0,-1 0,-1-5,3 6,0 0,0-1,0 1,0-1,1 1,-1-1,1 1,-1 0,1-1,0 1,0 0,0-1,0 1,0 0,0 0,1 0,-1 0,1 0,0 0,-1 1,1-1,0 0,0 1,0-1,0 1,0 0,0 0,1 0,3-2,3-1,0 0,0 0,0 1,0 1,1-1,-1 1,1 1,-1 0,1 0,-1 1,1 0,0 1,-1 0,1 0,-1 1,1 0,10 5,0 1,0 2,-1 1,0 1,0 0,-1 1,22 22,-32-27,1 0,0 0,0-1,0 0,1-1,0 1,1-2,-1 0,1 0,0-1,0 0,22 4,-13-7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40:58.95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1,'2'0,"3"0,4 0,4 0,5 0,4 0,5 0,3 0,1 0,1-2,-2-1,-1 1,-4 0,-4 1,-8 2,-8 1,-4 0</inkml:trace>
  <inkml:trace contextRef="#ctx0" brushRef="#br0" timeOffset="570.97">23 116,'162'11,"-142"-11,147 7,-150-10,-13-1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40:51.87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380 742,'385'-162,"-348"144,117-48,60-29,33-26,-63 33,-20 8,-158 77</inkml:trace>
  <inkml:trace contextRef="#ctx0" brushRef="#br0" timeOffset="513.34">3583 3,'28'-1,"-17"0,0 1,0-1,1 2,-2 0,1 0,0 1,0 0,17 7,-27-8,1 0,-1 0,1 1,-1-1,0 1,0-1,1 1,-1 0,0-1,0 1,-1 0,1 0,0-1,-1 1,1 0,-1 0,1 0,-1 0,0 0,0 0,0 0,0 0,-1 3,-8 57,5-38,-20 120,21-129</inkml:trace>
  <inkml:trace contextRef="#ctx0" brushRef="#br0" timeOffset="1328.94">145 1351,'5'14,"7"15,10 16,9 17,7 11,0 2,-3-7,-5-11,-8-13,-6-11,-5-10,-5-12,-3-11,-2-5</inkml:trace>
  <inkml:trace contextRef="#ctx0" brushRef="#br0" timeOffset="1763.09">0 1285,'16'-14,"14"-8,11-6,5 1,4 1,0 4,-4 5,-7 6,-9 5,-9 5,-8 5,-6 3</inkml:trace>
  <inkml:trace contextRef="#ctx0" brushRef="#br0" timeOffset="2133.53">198 1630,'9'2,"10"1,6-3,5 0,5-4,3-4,0-5,-3-1,-5 2,-7 0,-7 0,-10 2,-5 3</inkml:trace>
  <inkml:trace contextRef="#ctx0" brushRef="#br0" timeOffset="2480.54">701 1456,'-9'12,"1"0,0 1,1 0,0 1,1-1,1 1,0 1,-5 25,8-32,1 0,0 0,0 0,1 0,0 0,0 1,1-1,0 0,0 0,1 0,0 0,1-1,-1 1,2 0,-1-1,1 0,7 11,-10-16,0 0,1 0,-1 0,0 0,1-1,0 1,-1 0,1-1,0 1,0-1,0 0,0 0,0 1,0-1,0-1,0 1,0 0,1 0,-1-1,0 1,1-1,-1 0,0 0,1 0,-1 0,0 0,1 0,-1 0,0-1,0 0,1 1,-1-1,0 0,0 0,0 0,0 0,0 0,0 0,0-1,0 1,0-1,-1 0,1 1,1-3,2-1,-1-1,-1 1,1-1,-1 0,1 1,-2-1,1-1,-1 1,0 0,0-1,-1 1,1-1,-1 1,0-13,-9-33,8 49,-1 1,0-1,1 0,-1 0,0 0,0 0,-1 1,1-1,-1 1,1-1,-1 1,0-1,0 1,0 0,-3-2,24 41,-10-25,34 38,-42-48,1 0,0 0,0 0,0 0,0 0,1-1,-1 1,0-1,1 0,-1 1,1-1,-1 0,1-1,-1 1,1 0,0-1,0 1,4-1,2-3</inkml:trace>
  <inkml:trace contextRef="#ctx0" brushRef="#br0" timeOffset="2861.54">993 1351,'-8'7,"0"0,1 1,0 0,1 0,-1 1,1 0,1 0,0 0,0 1,-4 13,6-16,1 0,0 0,0 0,1 0,0 1,0-1,1 1,-1-1,2 0,-1 1,1-1,0 1,1-1,0 0,4 11,-5-15,1 0,0 0,-1-1,1 1,1 0,-1-1,0 1,1-1,-1 0,1 0,-1 0,1 0,0-1,0 1,0-1,0 1,0-1,0 0,1 0,-1-1,0 1,0-1,5 1,-1-1,0 0,-1 0,1-1,0 0,0 0,0 0,-1-1,1 0,0-1,6-3,7-5</inkml:trace>
  <inkml:trace contextRef="#ctx0" brushRef="#br0" timeOffset="3216.05">1018 1073,'5'13,"5"12,9 8,9 7,7 4,5 4,1-3,-1-1,-5-7,-7-7,-12-8,-9-9</inkml:trace>
  <inkml:trace contextRef="#ctx0" brushRef="#br0" timeOffset="3603.29">1044 1351,'46'-10,"0"-3,-1-1,50-24,-9 4,-85 34,-1 0,1 0,0-1,0 1,-1 0,1 0,0 0,-1-1,1 1,0 0,0 0,-1 0,1 1,0-1,0 0,-1 0,1 0,0 0,0 1,-1-1,1 0,0 1,-1-1,1 0,0 1,-1-1,1 1,-1-1,1 1,-1-1,1 1,-1 0,1-1,-1 1,0-1,1 1,-1 0,0 0,1-1,-1 1,0 0,0-1,0 1,0 0,0 0,0-1,0 1,0 0,0 0,0-1,0 2,-6 54,2-29,4-20,0-1,1 1,-1-1,1 1,1-1,-1 0,1 1,0-1,0 0,1 0,0 0,5 8,-7-12,1 0,0 0,0 0,0 0,0-1,0 1,0-1,0 1,1-1,-1 1,0-1,1 0,-1 0,1-1,0 1,-1 0,1-1,0 1,-1-1,1 0,0 0,-1 0,1 0,0-1,-1 1,1-1,-1 1,1-1,-1 0,1 0,-1 0,5-3,-3 2,-1 0,1 0,-1 0,0-1,0 1,0-1,0 0,-1 0,1 0,-1 0,1 0,-1-1,0 1,-1-1,1 1,0-1,-1 0,0 1,0-1,0 0,0 0,-1 0,0 0,1 0,-1 0,-1 0,1 0,0 0,-1 0,0 1,0-1,-3-6,2 4,0-1,0 1,-1 0,0 0,0 0,-1 0,1 1,-1 0,-1-1,1 1,-1 1,1-1,-2 1,1 0,0 0,-1 0,1 1,-12-6,11 8,0 0,0 0,0 0,0 1,0 0,0 0,-9 2,14-2,0 0,0 0,0 0,0 0,0 0,0 0,0 0,0 1,0-1,0 0,1 1,-1-1,0 0,0 1,0-1,0 1,0 0,1-1,-1 1,0 0,1-1,-1 1,0 0,1 0,-1 0,1 0,-1-1,1 1,0 0,-1 0,1 0,0 0,-1 0,1 0,0 0,0 0,0 0,0 0,0 0,0 0,0 0,0 0,1 0,-1 0,0 0,1 0,-1 0,0 0,1-1,-1 1,1 0,0 1,21 17,-8-12</inkml:trace>
  <inkml:trace contextRef="#ctx0" brushRef="#br0" timeOffset="3947.73">1666 1324,'-1'-6,"0"0,0 0,-1 0,1 0,-1 0,-1 0,1 1,-1-1,0 1,-7-9,6 8,0-1,0 0,1 1,0-1,-4-14,6 19,1-1,-1 0,1 0,0 0,0 0,1 0,-1 0,1 0,-1 0,1 0,0 0,0 0,0 1,0-1,1 0,-1 1,1-1,-1 1,4-4,36-31,-31 30</inkml:trace>
  <inkml:trace contextRef="#ctx0" brushRef="#br0" timeOffset="4423.86">1560 332,'16'39,"1"-1,3-1,1-1,26 34,3 6,-19-26,109 193,-133-226</inkml:trace>
  <inkml:trace contextRef="#ctx0" brushRef="#br0" timeOffset="5157.92">2102 1245,'-2'16,"-2"20,5-35,-1 0,0-1,0 1,0 0,1-1,-1 1,0-1,0 1,1 0,-1-1,1 1,-1-1,0 1,1-1,-1 1,1-1,-1 0,1 1,-1-1,1 0,0 1,-1-1,1 0,-1 1,1-1,0 0,-1 0,1 0,0 0,-1 0,1 0,0 0,-1 0,1 0,0 0,-1 0,1 0,0 0,-1 0,1 0,0-1,-1 1,1 0,-1-1,1 1,0-1,0 1,1-1,-1 0,0 1,0-1,0 0,1 0,-1 0,0 0,0 0,0 0,0 0,-1 0,1 0,0-1,0 1,-1 0,1-1,-1 1,1 0,-1-1,1 1,-1 0,0-1,0-1,1-1,-1 0,0 1,0-1,-1 0,1 1,-1-1,0 1,0-1,0 1,-2-4,3 5,-1 1,1 0,-1-1,1 1,-1 0,1 0,-1-1,0 1,1 0,-1 0,0 0,0 0,0 0,0 0,0 0,0 0,0 0,0 0,0 1,-1-1,1 0,0 1,0-1,-1 1,1 0,0-1,-1 1,1 0,0 0,-1 0,1-1,-1 2,1-1,0 0,-1 0,1 0,0 1,-1-1,1 0,0 1,-1-1,1 1,0 0,0-1,0 1,0 0,-1 0,1 0,0 0,0 0,1 0,-1 0,0 0,0 0,0 0,1 0,-1 1,0 1,0-2,1-1,0 1,-1-1,1 1,0-1,-1 1,1-1,-1 0,1 1,-1-1,1 0,-1 1,1-1,-1 0,1 0,-1 0,1 1,-1-1,1 0,-1 0,0 0,1 0,-1 0,1 0,-1 0,1 0,-1 0,0 0,1 0,-1 0,0-1,0 1,0-1,-1 1,1 0,0 0,0 0,0 0,-1 0,1 0,0 0,0 0,0 1,-1-1,1 0,0 1,0-1,0 1,0-1,0 1,-2 1,-5 3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40:46.06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89 251,'-9'2,"1"-1,-1 1,1 1,-1-1,1 1,0 1,0 0,0 0,-7 5,-41 18,54-26,-1-1,1 1,0 0,0 0,0 0,0 0,0 0,0 0,0 0,0 1,1-1,-1 1,0-1,1 1,0 0,-1 0,1-1,0 1,0 0,-1 0,0 3,1 2,0-1,0 1,0-1,1 1,0-1,1 8,0-3,-1-9,0 0,-1 1,1-1,0 1,1 0,-1-1,0 1,1-1,0 1,-1-1,1 1,0-1,1 3,0-4,0 0,-1-1,1 1,0-1,-1 0,1 0,0 1,-1-1,1 0,0 0,0-1,-1 1,1 0,0 0,-1-1,1 1,0-1,-1 0,3-1,0 1,18-6,-1 1,1 0,0 2,43-3,-60 7,-1 0,0 0,1 0,-1 1,0-1,0 1,0 0,1 0,-1 1,0-1,0 1,0 0,-1 0,1 0,0 0,-1 1,0-1,1 1,-1 0,0 0,0 0,-1 1,1-1,-1 1,1-1,-1 1,0 0,-1 0,1 0,-1 0,1 0,-1 0,0 6,0-4,0 1,0-1,-1 0,0 1,-1-1,0 1,1-1,-2 0,1 0,-1 0,0 0,0 0,-1 0,0 0,0-1,0 1,0-1,-1 0,0 0,0 0,-1 0,1-1,-1 0,0 0,0 0,-8 4,4-2,-2-1,1 0,-1 0,1-1,-1 0,0-1,-1 0,1-1,0-1,-1 1,1-2,-1 0,-22-2,32 2,1 0,-1-1,1 1,-1-1,1 1,0-1,-1 1,1-1,0 0,-1 0,1 0,0 1,0-1,0 0,0-1,0 1,0 0,0 0,0 0,0-1,0 1,1 0,-1-1,0 1,1 0,-1-3,-2-10</inkml:trace>
  <inkml:trace contextRef="#ctx0" brushRef="#br0" timeOffset="701">599 39,'-4'3,"1"-1,-1 1,1 0,0 0,0 0,0 0,0 1,0-1,1 1,0 0,-1 0,-1 5,0-2,-12 20,2 1,1 0,1 1,1 1,1 0,2 0,2 1,0 0,-1 38,6-51,0 1,2-1,0 1,1-1,1 1,1-1,1 0,0 0,1-1,1 1,1-1,0-1,1 1,1-2,0 1,21 23,21 8,-39-38</inkml:trace>
  <inkml:trace contextRef="#ctx0" brushRef="#br0" timeOffset="1591.12">624 343,'4'2,"-1"-1,0 1,-1 1,1-1,0 0,-1 1,1-1,-1 1,1 0,-1 0,2 4,2 1,58 68,148 135,-198-201,-14-10,1 0,-1 0,0 0,0 1,0-1,0 0,1 0,-1 0,0 0,0 0,0 0,1 0,-1 0,0 0,0 0,0 0,1 0,-1 0,0 0,0 0,0 0,1 0,-1 0,0 0,0 0,0 0,1 0,-1 0,0 0,0 0,0-1,0 1,1 0,-1 0,0 0,0 0,0 0,0-1,0 1,1 0,-1 0,0 0,0 0,0-1,0 1,0 0,0 0,0 0,0-1,0 1,0 0,0 0,0 0,0-1,0 1,0 0,0 0,0 0,0-1,0 1,0 0,0 0,0 0,0-1,0 1,-1 0,-1-11</inkml:trace>
  <inkml:trace contextRef="#ctx0" brushRef="#br0" timeOffset="2045.5">904 343,'-10'11,"-4"9,-5 4,-1 6,0 2,2 0,1-1,1-1,2-1,0-4,3-3,4-4,2-6,4-6,3-4</inkml:trace>
  <inkml:trace contextRef="#ctx0" brushRef="#br0" timeOffset="2428.94">1021 304,'7'14,"2"11,2 7,1 6,1 3,-2-1,0 0,-3-3,-2-6,-2-5,-4-7,-2-8</inkml:trace>
  <inkml:trace contextRef="#ctx0" brushRef="#br0" timeOffset="2773.26">983 463,'11'-2,"8"-1,8 0,4-2,1 1,-3 0,-4 1,-4 1,-5 3,-6 2</inkml:trace>
  <inkml:trace contextRef="#ctx0" brushRef="#br0" timeOffset="3156.36">1524 265,'-8'0,"-1"0,1 0,0 1,0 0,0 1,0-1,0 1,0 1,0 0,1 0,-1 0,1 1,0 0,0 0,0 1,1 0,0 0,0 1,0 0,0 0,1 0,0 0,0 1,1 0,0 0,0 0,0 1,-2 8,6-15,0-1,0 1,0 0,0 0,0-1,0 1,0 0,0 0,0-1,1 1,-1 0,0 0,0-1,1 1,-1 0,1-1,-1 1,0 0,1-1,-1 1,1-1,0 1,-1-1,1 1,-1-1,1 1,0-1,-1 1,1-1,0 0,-1 1,1-1,0 0,0 0,-1 0,1 0,0 1,0-1,-1 0,1 0,0 0,0-1,1 1,45 0,-39 0,10-1,-1 1,0 1,0 0,0 1,0 1,27 8,-39-9,1 0,-1 1,0 0,0 0,-1 0,1 0,0 1,-1 0,0 0,0 0,0 0,0 0,-1 1,0 0,0 0,0 0,0 0,-1 0,0 1,0-1,-1 1,1-1,0 10,-1-10,-1 1,0-1,0 0,0 1,-1-1,1 0,-2 0,1 0,0 0,-1 0,0 0,0 0,0 0,-1 0,0-1,0 1,0-1,0 0,0 0,-1 0,0-1,0 1,0-1,0 0,-1 0,1 0,-1 0,-7 2,3-1,-1 1,1-2,-1 0,0 0,0 0,-1-1,1-1,0 0,-1 0,1-1,-1 0,1-1,-20-4,19 1</inkml:trace>
  <inkml:trace contextRef="#ctx0" brushRef="#br0" timeOffset="3713.19">1511 0,'22'30,"3"-2,0 0,36 29,-33-32,-2 1,0 1,29 41,-40-46,-2 0,-1 2,0-1,-2 1,-1 1,-1 0,-1 0,-1 0,3 33,-7-37,-1 0,-1 0,-1 1,-1-1,-1 0,0 0,-2 0,0 0,-2-1,0 0,-18 34,20-44,1-1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37:30.35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6 93,'3'54,"11"63,-2-20,-7-48,-1-21,-1-1,-2 0,-2 38,1-67</inkml:trace>
  <inkml:trace contextRef="#ctx0" brushRef="#br0" timeOffset="1076.06">0 54,'18'8,"0"1,0 1,-1 1,-1 1,0 0,0 1,-2 0,1 2,-2-1,0 2,0 0,-2 0,0 1,-1 0,-1 1,0 1,-1-1,-1 1,-1 0,6 32,-9-34,-1 1,-1-1,0 0,-1 1,0-1,-2 0,0 1,-9 30,10-43,-1 1,0-1,0 0,-1 0,1 0,-1 0,0 0,0 0,-1-1,0 0,1 0,-1 0,-1 0,1 0,0-1,-1 0,0 0,0 0,0 0,0-1,0 0,-1 0,1 0,0-1,-1 0,1 0,-1 0,0-1,1 0,-11 0,14 0,-1 0,1 0,0 0,-1-1,1 1,0-1,0 1,-1-1,1 0,0 0,0 0,0 0,0 0,0 0,0 0,0-1,0 1,1-1,-1 1,0-1,1 0,-1 0,1 0,0 1,0-1,-1-1,1 1,-1-3,2 2,0 1,0-1,0 1,0-1,0 1,1-1,-1 1,1 0,0-1,-1 1,1 0,0-1,0 1,1 0,-1 0,0 0,1 0,-1 0,1 0,0 0,0 0,-1 1,1-1,0 1,0-1,5-1,10-6,1 2,0 0,0 0,1 2,21-4,-20 5,-1-1,1-1,-1 0,27-14,-41 17,1-1,0 1,-1-1,0-1,0 1,0-1,-1 0,1 0,-1 0,0-1,-1 1,1-1,-1 0,0 0,-1 0,1-1,2-10,-3 9,0 0,-1-1,1 1,-1 0,-1-1,0 1,0-1,-1 1,-1-10,2 18,0-1,0 1,0 0,0-1,0 1,0 0,0-1,0 1,0 0,0-1,-1 1,1 0,0 0,0-1,0 1,0 0,0 0,-1-1,1 1,0 0,0 0,0-1,-1 1,1 0,0 0,0 0,-1-1,1 1,0 0,-1 0,1 0,0 0,0 0,-1 0,1 0,0 0,-1-1,1 1,0 0,-1 0,1 0,0 1,0-1,-1 0,1 0,0 0,-1 0,-10 17,-3 24,12-30,1 1,0 0,0-1,1 1,0 0,1-1,1 1,0-1,7 23,-8-30,1 1,0-1,0 1,1-1,-1 0,1 0,0 0,0 0,0-1,0 1,1-1,0 1,-1-1,1-1,0 1,1 0,-1-1,0 0,1 0,-1 0,1-1,-1 1,1-1,0 0,0-1,8 1,-12-1,0 0,0 0,0 0,1-1,-1 1,0 0,0-1,0 1,0-1,1 1,-1-1,0 0,0 1,0-1,0 0,-1 0,1 0,0 0,0 0,0 0,-1 0,1 0,0 0,-1 0,1 0,-1 0,1-1,-1 1,0 0,1-2,6-45,-6 31,2-2,1 0,0 1,1-1,1 1,9-18,-13 32,0 0,1 0,-1 0,1 0,-1 1,1-1,0 1,0 0,1 0,-1 0,1 0,5-3,-7 5,1 0,-1 1,1-1,-1 0,1 1,0 0,-1-1,1 1,0 0,-1 1,1-1,0 0,-1 1,1-1,0 1,-1 0,1 0,-1 0,1 0,-1 0,0 1,4 2,0 0,-1 1,0 1,0-1,0 0,-1 1,1 0,-2 0,1 1,-1-1,1 1,-2-1,1 1,1 8,1 0,-2 1,1 0,-2 0,1 30,-7-23,1-19</inkml:trace>
  <inkml:trace contextRef="#ctx0" brushRef="#br0" timeOffset="1586.97">925 224,'-8'13,"0"-1,0 1,1 1,1-1,0 1,1 0,1 0,0 1,0-1,2 1,-2 20,4-29,0-1,0 1,0-1,0 1,1-1,0 1,0-1,0 1,1-1,0 0,0 0,0 0,1 0,0 0,0 0,0-1,0 1,1-1,0 0,-1 0,2 0,-1 0,0-1,1 0,-1 0,1 0,0 0,0-1,0 0,0 0,1 0,-1-1,7 1,-8 0,1-2,0 1,-1 0,1-1,0 0,-1 0,1 0,0-1,-1 1,1-1,0-1,-1 1,0 0,1-1,-1 0,0 0,1 0,-1-1,-1 1,1-1,0 0,-1 0,1 0,-1-1,0 1,0-1,0 0,0 0,-1 0,0 0,0 0,0 0,0-1,1-6,0 2,-1 1,0-1,-1 1,0-1,0 0,-1 1,0-1,-1 0,0 1,0-1,-1 0,0 1,-1 0,1-1,-1 1,-1 0,0 0,-5-7,7 11,-1 0,0 0,0 0,-1 1,1-1,-1 1,0 0,0 0,0 0,0 1,0-1,0 1,-1 0,1 0,-1 1,0-1,1 1,-1 0,0 0,0 1,0-1,0 1,1 0,-1 0,0 1,0 0,0-1,0 2,-7 2,6-2,1 0,0 1,0 0,0 0,0 1,1-1,-1 1,1 0,0 0,0 1,0-1,1 1,-1 0,1 0,0 0,1 0,-1 1,1-1,0 1,0-1,1 1,0 0,0-1,-1 11,9 12,-1-19</inkml:trace>
  <inkml:trace contextRef="#ctx0" brushRef="#br0" timeOffset="2191.47">1137 476,'12'-80,"-2"30,-9 40,1-1,0 1,1 0,0 0,0 0,9-16,-11 25,0-1,0 0,0 1,1-1,-1 1,0-1,1 1,0-1,-1 1,1 0,0 0,-1 0,1 0,0 0,0 0,3 0,-2 0,0 1,0 0,-1 0,1 1,0-1,-1 1,1-1,0 1,-1 0,1 0,-1 0,1 0,-1 0,1 1,-1-1,3 3,-1-1,1 1,-1 0,1 0,-1 1,-1 0,1-1,0 1,-1 0,0 0,-1 1,1-1,2 8,-2-2,1 0,-2 1,0-1,0 1,0 14,-1-31,1 0,0 0,0 0,1 0,-1 1,1-1,0 1,0-1,6-5,44-44,-51 52,0 0,0 0,0 0,0 1,1-1,-1 1,1-1,-1 1,1 0,-1 0,1 0,0 0,-1 1,1-1,0 1,0-1,5 1,-6 1,0 1,0-1,1 0,-1 1,0-1,0 1,0 0,-1 0,1-1,0 1,-1 0,1 1,-1-1,1 0,-1 0,0 1,0-1,0 0,1 5,7 19,0 1,-2 0,-1 1,-1 0,1 28,-5-38</inkml:trace>
  <inkml:trace contextRef="#ctx0" brushRef="#br0" timeOffset="2546.95">1733 239,'0'9,"2"9,1 10,0 5,2 5,-1 0,2-2,0-7</inkml:trace>
  <inkml:trace contextRef="#ctx0" brushRef="#br0" timeOffset="2548.12">1720 0,'-2'10,"-1"6,0 1</inkml:trace>
  <inkml:trace contextRef="#ctx0" brushRef="#br0" timeOffset="2919.14">1931 424,'0'-32,"2"0,7-49,-7 73,-1 0,1 1,0-1,0 1,1 0,0 0,1 0,-1 0,1 0,1 1,-1-1,1 1,0 0,0 1,1-1,8-5,-11 9,-1 0,1 1,-1-1,1 1,0 0,0 0,-1 0,1 0,0 0,0 1,0-1,0 1,0 0,0 0,0 0,0 0,0 1,0-1,0 1,4 1,-3 0,0 0,-1 0,1 1,-1-1,1 1,-1 0,0 0,0 0,0 1,0-1,-1 1,4 6,1 2,-2 1,1 0,-1 0,-1 0,-1 1,0 0,2 23,-6 81,0-105</inkml:trace>
  <inkml:trace contextRef="#ctx0" brushRef="#br0" timeOffset="3276.96">2435 292,'-13'0,"0"1,0 1,0 0,0 0,1 1,0 1,-19 8,27-10,-1 0,0 0,0 1,1-1,-1 1,1 1,0-1,0 1,0-1,0 1,1 0,0 0,-1 1,2-1,-1 1,0-1,1 1,0 0,0 0,-2 9,3-12,1 0,0 0,0 0,0 0,0 0,0 0,0 0,1 0,-1 0,1 0,-1 0,1 0,0-1,-1 1,1 0,0 0,0-1,0 1,1 0,-1-1,2 2,0 0,0-1,0 0,0 0,1 0,-1 0,1 0,-1-1,1 1,0-1,5 1,-1 0,1-1,-1 0,1-1,-1 0,0 0,1-1,-1 0,1 0,12-4,-17 3,0 0,0 0,0-1,0 0,0 1,0-1,-1-1,1 1,-1 0,0-1,0 0,0 1,2-6,-1 3,-3 6,-1 0,1 0,-1 0,1 0,-1 0,1 0,-1 0,1 0,-1 0,1 0,-1 0,0 1,1-1,-1 0,1 0,-1 0,1 1,-1-1,0 0,1 0,-1 1,0-1,1 0,-1 1,0-1,1 1,-1-1,0 0,0 1,0-1,1 1,-1-1,0 1,0-1,0 0,0 1,0 0,16 30,-8-14,17 7,-13-16</inkml:trace>
  <inkml:trace contextRef="#ctx0" brushRef="#br0" timeOffset="3629.71">2593 93,'2'9,"4"12,2 14,2 9,2 9,-1 5,-3-4,-2-3,-3-5,-1-5,-4-7,-3-8,-4-7,1-8</inkml:trace>
  <inkml:trace contextRef="#ctx0" brushRef="#br0" timeOffset="4260.86">2540 330,'78'18,"1"-3,112 5,-201-7,1 0,1 0,0 1,-8 19,15-30,0 0,0 1,1-1,0 0,-1 1,1-1,1 1,-1-1,0 0,1 1,-1-1,1 0,0 0,0 1,1-1,-1 0,1 0,-1 0,1 0,0-1,0 1,0 0,0-1,1 1,-1-1,1 0,-1 0,1 0,0 0,0 0,0-1,0 1,0-1,6 2,-4-2,-1 0,0 0,1-1,-1 0,1 1,-1-2,1 1,-1 0,0-1,1 0,-1 0,0 0,1 0,-1-1,0 0,0 0,0 0,0 0,-1-1,1 1,0-1,-1 0,0 0,0 0,0-1,3-3,-2 0,0 0,-1 0,1 0,-2-1,1 1,-1-1,0 0,0 0,-1 1,0-1,-1-12,0 17,0 0,0 0,0 0,0 1,0-1,-1 0,0 0,1 1,-1-1,0 0,0 1,-1-1,1 1,0-1,-1 1,0 0,1 0,-1-1,0 1,0 0,0 1,0-1,-1 0,1 1,0-1,-1 1,1-1,-1 1,1 0,-1 0,0 1,1-1,-1 0,0 1,-4-1,5 1,0 0,0 0,0 0,-1 0,1 0,0 1,0-1,0 1,0-1,0 1,0 0,0 0,0 0,0 0,0 0,0 0,0 0,1 1,-1-1,0 1,1-1,-1 1,1 0,0 0,0-1,0 1,-1 0,2 0,-1 0,0 0,0 0,1 0,-1 1,1-1,-1 0,1 0,0 0,0 3,0 0,0 0,0 0,1 0,-1-1,1 1,0 0,0 0,1-1,0 1,0 0,0-1,0 0,0 1,1-1,0 0,4 4,4 2,1-1,0 0,1-1,17 9,-22-13,-1-1,0 1,1-1,0-1,0 0,0 0,0 0,0-1,12 0,-19-1,1 0,-1-1,1 1,-1-1,0 1,1-1,-1 0,0 1,1-1,-1 0,0 0,0 0,0 0,0 0,0 0,0 0,0 0,0 0,0 0,0-1,-1 1,1 0,-1-1,1 1,-1 0,1-1,-1 1,0-1,1 1,-1-2,2-55,-2 26,0 28,1 0,0 1,0-1,1 0,-1 0,1 1,-1-1,1 1,0-1,1 1,-1 0,0 0,1 0,0 0,0 0,0 1,0-1,0 1,0 0,1 0,-1 0,0 0,1 1,5-2,5-1,0 1,-1 0,1 1,0 1,21 0,-16 1</inkml:trace>
  <inkml:trace contextRef="#ctx0" brushRef="#br0" timeOffset="4967.93">3584 238,'16'0,"16"0,19 0,11-3,7 0,-1 1,-11-1,-12 2,-12 0,-11 2,-14 2,-13 2,-10 3,-10-1,0 0</inkml:trace>
  <inkml:trace contextRef="#ctx0" brushRef="#br0" timeOffset="5335.9">3546 396,'11'0,"11"0,7 0,9 0,5 0,1 0,-2 0,-4 0,-6 0,-6 0,-8 3,-9-3,-8-2,-4-2</inkml:trace>
  <inkml:trace contextRef="#ctx0" brushRef="#br0" timeOffset="5686.72">3863 39,'-123'311,"23"-66,95-220,8-20</inkml:trace>
  <inkml:trace contextRef="#ctx0" brushRef="#br0" timeOffset="6127.2">4312 66,'-21'27,"2"0,1 2,1 0,-21 52,31-66,2 1,0 0,1 0,0 1,1-1,1 1,1-1,0 1,1 0,1 0,3 21,-1-30,-1 1,1-1,1 0,-1 0,2 0,-1-1,1 1,0-1,0 0,1-1,0 1,0-1,1 0,-1 0,1-1,1 0,-1 0,1-1,0 0,0 0,0-1,0 0,0-1,1 1,14 1,-14-3,-1 0,1 0,-1 0,1-1,-1-1,1 1,0-2,-1 1,0-1,1 0,-1-1,0 0,0 0,0 0,-1-1,1-1,-1 1,0-1,0 0,-1-1,1 0,-1 0,-1 0,1 0,-1-1,6-9,-5 3,0-1,-1 1,0-1,-1 1,-1-1,0 0,-1-1,0 1,-1 0,-1-1,0 1,-1 0,-1-1,0 1,-4-15,4 22,0 1,0 0,0-1,-1 1,0 0,0 0,-1 1,0-1,0 1,0 0,0-1,-1 2,0-1,0 1,0-1,0 1,-1 1,0-1,1 1,-1 0,-1 0,1 1,0 0,-1 0,1 0,-1 1,1 0,-1 0,0 1,1 0,-1 0,0 0,-12 3,-35 13,33-7</inkml:trace>
  <inkml:trace contextRef="#ctx0" brushRef="#br0" timeOffset="18146.08">2117 1389,'3'1,"1"1,-1-1,1 1,-1 0,0 0,0 0,0 0,0 0,0 1,4 5,5 3,57 49,-2 3,81 99,-107-115,-26-30,-4-5,-1 0,0 0,14 24,-23-33,-5-5</inkml:trace>
  <inkml:trace contextRef="#ctx0" brushRef="#br0" timeOffset="18544.58">2527 1296,'-54'60,"-82"117,19-20,91-127,-34 56,59-86,1 0,-1 1,1-1,0 1,-1-1,1 0,0 1,-1-1,1 1,0-1,0 1,-1-1,1 1,0-1,0 1,0-1,0 1,-1-1,1 1,0 0,0-1,0 1,0-1,0 1,1-1,-1 1,0-1,0 1,0-1,0 1,1-1,-1 1,0-1,0 1,1-1,-1 1,0-1,1 1,-1-1,0 0,1 1,-1-1,1 1,-1-1,1 0,-1 0,1 1,-1-1,1 0,-1 0,1 0,-1 1,1-1,-1 0,1 0,0 0,-1 0,1 0,-1 0,1 0,-1 0,1 0,0-1,14-1</inkml:trace>
  <inkml:trace contextRef="#ctx0" brushRef="#br0" timeOffset="19024.18">2897 1482,'2'0,"6"0,8 0,7 0,8 0,6-2,5-1,1 0,1 1,-3-2,-7 0,-6 0,-6 2,-6 2,-9 5,-7 3,-7 0,-1-1</inkml:trace>
  <inkml:trace contextRef="#ctx0" brushRef="#br0" timeOffset="19364.64">2845 1694,'11'0,"10"0,12 0,8 0,4 0,3 0,-1 0,-3 0,-6 0,-7 0,-7 0,-6 0,-5-3,-5 0</inkml:trace>
  <inkml:trace contextRef="#ctx0" brushRef="#br0" timeOffset="20191.93">3083 1191,'-19'41,"2"0,-22 86,-6 93,38-183,5-26,-5 19,2 0,2 1,0 57,3-87,-1-1,1 1,0 0,0-1,0 1,0 0,0-1,0 1,0-1,0 1,0 0,0-1,1 1,-1-1,0 1,0 0,1-1,-1 1,0-1,1 1,-1-1,0 1,1-1,-1 1,1-1,-1 1,0-1,1 0,0 1,-1-1,1 0,-1 1,1-1,-1 0,1 0,0 1,-1-1,1 0,-1 0,1 0,0 0,-1 0,1 0,0 0,-1 0,1 0,-1 0,1 0,0 0,-1-1,1 1,-1 0,1 0,-1-1,1 1,0 0,-1-1,1 0,10-7</inkml:trace>
  <inkml:trace contextRef="#ctx0" brushRef="#br0" timeOffset="21544.47">3902 1230,'-34'0,"10"-2,0 2,0 1,0 0,0 2,1 1,-1 1,-42 14,62-17,1 1,0-1,-1 0,1 1,0 0,0 0,1 0,-1 0,1 1,-1-1,1 0,0 1,0 0,1-1,-1 1,-1 6,-15 71,14-55,0-8,1-11,2-1,-1 1,1 0,0 0,0 0,0 0,1 0,0 0,3 13,-3-19,1-1,-1 1,1-1,0 1,-1-1,1 1,0-1,0 1,-1-1,1 0,0 1,0-1,-1 0,1 0,0 0,0 0,0 1,0-1,-1 0,1 0,0-1,0 1,0 0,0 0,-1 0,1 0,1-1,26-9,-24 8,17-7,1 0,0 1,1 2,0 0,0 1,25-1,-43 5,1 1,0 0,0 1,-1-1,1 1,0 0,-1 1,1-1,-1 1,1 0,-1 1,0-1,0 1,0 0,0 0,-1 1,1-1,-1 1,0 0,0 0,0 1,0-1,-1 1,0 0,0 0,0 0,-1 0,1 0,-1 1,2 7,-2-8,-1 0,0 0,0-1,0 2,0-1,-1 0,1 0,-1 0,-1 0,1 0,-1 0,0 0,0 0,0 0,-1 0,0-1,-4 9,2-6,0-1,-1 0,1-1,-2 1,1-1,0 0,-1 0,0-1,0 0,-1 0,-6 4,-3-1,0 0,-1-1,0-1,1-1,-2 0,1-1,0-1,-1 0,-28-2,39 0,-1 0,0-1,0 0,1-1,-1 0,1 0,-1-1,1 1,0-2,0 1,-11-8,9 3</inkml:trace>
  <inkml:trace contextRef="#ctx0" brushRef="#br0" timeOffset="24462.25">4273 1005,'-189'-2,"-368"-52,161 14,80 12,198 19,-180 7,136 5,108-2,0 3,0 3,-77 18,129-24,-1-1,0 1,1 0,-1 0,1 0,-1 0,1 0,0 0,-1 1,1-1,0 1,0-1,0 1,0 0,0 0,0 0,1 0,-1 0,1 0,-3 5,2 0,0 1,1-1,0 0,0 0,1 1,0 11,15 626,-22-549,4-65,0 57,3-85,1-1,0 1,-1-1,1 0,0 0,0 1,0-1,0 0,1 0,-1 0,0 0,1 0,0 0,-1-1,1 1,0 0,0-1,0 0,0 1,0-1,0 0,0 0,1 0,2 1,9 3,0-1,29 6,-15-5,49 12,0-3,1-3,102 0,235-27,143 9,-320 10,-143-1,99-5,-192 3,0-1,0 1,0-1,0 0,0 0,0 0,0 0,-1 0,1 0,0 0,-1-1,1 1,-1-1,1 1,-1-1,0 1,0-1,1 0,-1 0,0 0,-1 1,1-1,0 0,0-3,14-61,-9 33,12-28,-1 7,-3-1,11-83,-12-126,-13 235,2-1,1 1,2-1,0 1,11-29,-12 46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37:44.06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54,'9'12,"0"0,0-1,2 0,-1-1,1 1,1-2,0 0,0 0,14 6,3 4,115 93,-38-29,-102-80</inkml:trace>
  <inkml:trace contextRef="#ctx0" brushRef="#br0" timeOffset="362.42">332 0,'-12'12,"-5"7,-5 6,0 3,-2 1,2 0,-1 0,0-1,1 0,3-3,1-2,2-4,4-3,6-4,4-5</inkml:trace>
  <inkml:trace contextRef="#ctx0" brushRef="#br0" timeOffset="709.73">490 28,'0'14,"0"8,3 8,0 5,0 4,-1 2,0 0,-1-2,-1-5,1-7,-4-7,0-8</inkml:trace>
  <inkml:trace contextRef="#ctx0" brushRef="#br0" timeOffset="1113.75">438 200,'11'-4,"8"-2,8 0,6-1,2 1,-1 1,-1 1,-4 2,-5 1,-7 3,-6 1</inkml:trace>
  <inkml:trace contextRef="#ctx0" brushRef="#br0" timeOffset="1527.7">941 54,'-10'0,"-1"2,0-1,1 2,-1-1,1 1,0 1,0 0,0 0,1 1,-1 0,1 1,0 0,1 1,0-1,0 1,0 1,1 0,0 0,0 0,1 1,0 0,0 0,1 1,-6 14,11-23,0 0,0 1,0-1,0 0,0 0,0 0,0 0,0 0,0 0,0 0,1 0,-1 0,0 0,1 0,-1 0,0 0,1 0,0-1,-1 1,1 0,-1 0,1 0,0-1,0 1,-1 0,1-1,0 1,0 0,0-1,0 1,0-1,0 1,0-1,0 0,0 0,0 1,0-1,0 0,0 0,0 0,0 0,0 0,0 0,1 0,61-1,-48 0,-9 1,10-1,1 1,-1 0,1 2,-1 0,25 5,-37-5,0-1,0 1,0 0,0 0,0 0,-1 0,1 1,-1-1,1 1,-1 0,0 0,0 1,0-1,0 0,-1 1,1 0,-1 0,0-1,0 1,-1 1,1-1,-1 0,0 0,0 0,1 9,-2-9,1 0,-1 0,-1 0,1 0,-1 0,1 0,-1 0,0 0,0-1,-1 1,1 0,-1 0,0-1,0 1,0-1,-1 0,1 1,-1-1,1 0,-1-1,0 1,0 0,-1-1,1 1,0-1,-1 0,1 0,-1-1,0 1,0-1,-5 2,0 0,-1 0,0-1,0 0,0 0,0-1,0 0,-1-1,1 0,0-1,0 0,-16-4,25 5,0 0,0 0,0-1,0 1,-1 0,1-1,0 1,0-1,0 1,0-1,0 0,0 1,0-1,1 0,-1 0,0 1,0-1,0 0,1 0,-1 0,1 0,-1 0,0 0,1 0,0 0,-1-1,1 1,0 0,-1 0,1 0,0 0,0 0,0-1,0 1,0 0,0 0,0 0,1 0,-1-2,5-8</inkml:trace>
  <inkml:trace contextRef="#ctx0" brushRef="#br0" timeOffset="1891.92">1337 213,'14'0,"8"0,8 0,5 0,2-2,-2-1,-4 0,-5 1,-10 0,-9 4,-8 2,-9 4,-2 0</inkml:trace>
  <inkml:trace contextRef="#ctx0" brushRef="#br0" timeOffset="2255.32">1299 346,'13'0,"12"0,8 0,3 0,1 0,-2-2,-3-1,-5 0,-9 1,-7 0</inkml:trace>
  <inkml:trace contextRef="#ctx0" brushRef="#br0" timeOffset="2624.21">1483 109,'-2'9,"-1"7,0 6,0 3,0 5,-1 1,-2 2,0 5,-1 2,1 0,-1-1,1-3,1-2,-1-6,1-4,1-9,2-7</inkml:trace>
  <inkml:trace contextRef="#ctx0" brushRef="#br0" timeOffset="3140.9">1813 109,'-20'39,"11"-24,0 1,2 1,0 0,1 0,0 0,-4 24,8-30,1 0,0 0,1 0,0 0,1 0,0 0,0 0,2-1,-1 1,1 0,6 14,-6-19,1 1,0-1,0 0,0 0,1 0,0-1,0 0,0 0,1 0,0 0,-1-1,2 0,-1 0,0-1,1 1,0-1,0-1,7 3,-5-3,-1 0,1 0,-1-1,1 0,0 0,0-1,-1 0,1-1,0 1,-1-2,1 1,0-2,-1 1,0-1,0 0,0 0,0-1,10-7,-12 7,0-1,-1 1,1-2,-1 1,-1 0,1-1,-1 0,0 0,0 0,0-1,-1 1,0-1,-1 0,1 0,-1 0,-1 0,1 0,-1 0,0 0,-1-1,0 1,-1-11,0 10,0 0,-1 0,0 0,0 0,-1 0,0 0,0 1,-1-1,0 1,-1 0,1 0,-1 0,-1 1,1 0,-1 0,0 0,0 1,-1-1,1 2,-1-1,-1 1,1 0,0 0,-1 1,0 0,0 0,0 1,0 0,0 1,0 0,0 0,-1 0,1 1,0 0,-1 1,1 0,0 0,0 1,0 0,0 0,0 1,0 0,1 1,-1-1,1 1,-10 8,2-1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37:38.38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59 41,'-41'7,"19"-5,0 2,0 1,-36 13,51-15,0 0,0 1,1 0,-1 0,1 0,0 1,0 0,0 1,1-1,0 1,0 0,0 0,1 0,-6 13,1-4,4-7,1-1,0 1,0-1,1 1,0 0,0 0,1 1,0-1,0 1,-1 11,4-19,-1 0,1-1,-1 1,1 0,-1 0,1-1,-1 1,1-1,-1 1,1 0,0-1,-1 1,1-1,0 0,0 1,-1-1,1 1,0-1,0 0,-1 0,1 1,0-1,0 0,0 0,0 0,0 0,-1 0,1 0,0 0,0 0,0 0,0-1,-1 1,1 0,1-1,38-11,-33 9,2 0,-1 0,1 1,0 0,-1 0,1 1,0 1,0-1,0 1,0 1,0 0,0 0,13 4,-17-4,-1 1,1 0,0 1,-1-1,1 1,-1 0,0 0,0 1,0-1,0 1,0 0,-1 0,0 0,0 0,0 0,0 1,-1-1,1 1,-1 0,-1 0,1 0,1 9,-1-8,-1 1,0 0,0 0,-1-1,0 1,0 0,-1 0,0-1,0 1,0 0,-1-1,0 1,0-1,-1 0,0 0,0 0,0 0,-1 0,0 0,0-1,0 0,-1 0,0 0,0 0,0-1,0 0,-1 0,1 0,-1-1,-8 4,1-1,0 0,0-1,0-1,-1 0,1-1,-1 0,0-1,0-1,0 0,0-1,0 0,0-1,-28-6,41 7,-1 0,1 0,-1-1,1 1,-1-1,1 1,0-1,-1 1,1-1,-1 0,1 0,0 0,0 0,0 0,-1 0,1 0,0 0,0 0,0 0,1-1,-1 1,0 0,0-1,1 1,-1 0,1-1,-1 1,1-1,0 1,-1-1,1 1,0-3,2-7</inkml:trace>
  <inkml:trace contextRef="#ctx0" brushRef="#br0" timeOffset="507.8">530 277,'6'9,"8"8,5 5,4 3,5 2,4 2,2-1,-1-2,-2-2,-3-1,-4-4,-5-2,-5-7,-5-6,-4-5</inkml:trace>
  <inkml:trace contextRef="#ctx0" brushRef="#br0" timeOffset="882.88">769 211,'-7'9,"-4"7,-3 6,-3 3,-1 5,-3 1,1 2,0 1,-1-2,3-2,-1-3,0-4,4-4,2-5,4-10,2-5</inkml:trace>
  <inkml:trace contextRef="#ctx0" brushRef="#br0" timeOffset="1236.72">1047 94,'0'11,"0"9,0 7,0 6,0 4,0 5,0 2,2 0,1-3,0-2,-1-4,0-7,-1-6,-3-6,-1-6</inkml:trace>
  <inkml:trace contextRef="#ctx0" brushRef="#br0" timeOffset="1602.75">901 370,'12'-2,"9"-3,9-3,6-3,3 1,2 3,-3-1,-5 1,-4 3,-6 1,-7 4,-5 1</inkml:trace>
  <inkml:trace contextRef="#ctx0" brushRef="#br0" timeOffset="1960.62">1325 157,'13'-6,"1"0,-1 1,1 0,0 1,0 1,0 0,0 1,25-1,-34 3,0 0,0 0,0 1,1 0,-1 0,0 0,-1 0,1 1,0-1,0 1,-1 1,1-1,-1 1,1-1,-1 1,0 0,0 1,-1-1,1 1,-1 0,1 0,-1 0,0 0,-1 0,1 1,-1-1,3 7,-3-1,1 0,-1 0,-1 0,0 0,0 1,-1-1,0 0,-1 1,0-1,-1 0,0 0,0 0,-1 0,-1 0,0 0,-6 12,7-16,-1 0,1 0,-1 0,0 0,0 0,-1-1,1 0,-1 0,0 0,-1-1,1 1,-1-1,0 0,0-1,0 0,-1 0,1 0,-1-1,0 1,1-2,-1 1,0-1,0 0,-13 0,17-1,0 0,0 0,1 0,-1-1,0 1,1-1,-1 0,1 1,-1-1,1 0,-1-1,1 1,0 0,-1-1,1 1,0-1,0 0,0 0,0 0,0 0,1 0,-1 0,0 0,1 0,0-1,0 1,-1-1,0-2,2 2,0 0,-1 0,1-1,0 1,1 0,-1 0,1 0,-1 0,1 0,0 0,0 0,0 1,0-1,1 0,-1 0,1 1,-1-1,1 1,0 0,0-1,0 1,1 0,-1 0,5-3,-1 0,0 1,0 0,1 0,-1 0,1 1,0 0,0 0,0 1,1 0,-1 0,0 1,1 0,-1 0,1 1,-1-1,1 2,-1-1,1 1,-1 0,1 1,-1 0,0 0,0 0,0 1,0 0,0 1,0-1,-1 1,0 1,0-1,0 1,0 0,-1 0,1 1,-2-1,1 1,0 0,3 8,26 46,-27-45</inkml:trace>
  <inkml:trace contextRef="#ctx0" brushRef="#br0" timeOffset="2469.22">2026 67,'-16'1,"1"0,0 1,0 1,1 0,-1 1,0 1,-20 10,26-12,1 1,0 0,1 1,-1 0,1 0,0 0,0 1,1 0,-1 1,1 0,1-1,-1 2,1-1,-4 9,7-12,0 0,1 0,-1 0,1 0,0 0,0 0,0 0,1 0,0 8,0-11,0-1,0 1,0 0,0 0,1-1,-1 1,0 0,1-1,-1 1,0-1,1 1,-1 0,1-1,-1 1,1-1,-1 1,1-1,0 1,-1-1,1 0,-1 1,2-1,25 1,-1-7,0-1,0 2,0 1,1 1,0 1,31 1,-52 2,0-1,0 1,0 0,0 1,-1-1,1 1,0 1,-1-1,1 1,-1 0,0 0,1 0,-2 1,1 0,0 0,-1 0,0 0,0 1,0-1,0 1,-1 0,0 1,0-1,0 0,0 1,-1 0,0-1,2 11,-3-10,1 0,-1 0,0 1,0-1,-1 0,0 0,0 0,0 1,-1-1,0 0,0 0,-1 0,0 0,0 0,0 0,0 0,-1-1,0 1,0-1,-1 0,-7 9,5-9,0 0,0 0,-1 0,1 0,-1-1,0-1,-1 1,1-1,-1 0,1 0,-1-1,0 0,0-1,0 0,0 0,-12 0,8-1,-1-1,0 0,0-1,1 0,-1-1,-22-8,17 3</inkml:trace>
  <inkml:trace contextRef="#ctx0" brushRef="#br0" timeOffset="3303.81">2422 211,'5'0,"5"0,7 0,6 0,6-3,5 0,4 0,2 1,-2-2,-5 0,-5 0,-6 2,-4 0,-7 4,-8 0,-5 1</inkml:trace>
  <inkml:trace contextRef="#ctx0" brushRef="#br0" timeOffset="3683.21">2463 369,'11'0,"8"0,8 0,6 0,4-2,0-1,-3 0,-4 1,-5 0,-8 1,-9 0,-7 1</inkml:trace>
  <inkml:trace contextRef="#ctx0" brushRef="#br0" timeOffset="4153.47">2646 1,'-3'57,"-3"0,-2 0,-23 77,15-69,-14 120,31-185,-1 0,0 0,0 0,0 0,0 0,0 0,0 0,0 0,0 0,0 0,0 0,1 0,-1 0,0 0,0 0,0 0,0 0,0 0,0 0,0 0,0 0,0 0,0 0,0 0,0 0,0 1,1-1,-1 0,0 0,0 0,3-6</inkml:trace>
  <inkml:trace contextRef="#ctx0" brushRef="#br0" timeOffset="4826.93">3004 145,'-5'7,"0"0,0 0,1 0,-1 0,1 1,1 0,0-1,-5 17,-10 67,17-83,0 1,0-1,1 0,0 0,0 1,1-1,0 0,1 0,0 0,0 0,1 0,0 0,0-1,0 1,1-1,1 0,-1 0,1 0,0-1,0 1,1-1,0-1,0 1,1-1,-1 0,1 0,0-1,0 0,1 0,-1-1,1 0,0 0,0-1,0 0,0 0,0-1,0 0,13 0,-14 0,0-1,-1 0,1 0,0-1,-1 0,1 0,-1 0,1-1,-1 0,1-1,-1 1,0-1,0 0,0-1,-1 1,1-1,-1 0,0-1,0 1,0-1,-1 0,1 0,-1 0,0-1,-1 1,0-1,1 0,-2 0,1-1,-1 1,0 0,0-1,-1 1,2-11,-2 8,0 0,-1 0,0 0,0 0,-1 0,0 0,0 0,-1 0,-1 1,1-1,-1 1,-1-1,1 1,-2 0,1 1,-1-1,0 1,0-1,-1 1,0 1,0-1,-1 1,0 1,0-1,-13-7,14 9,0 1,0 0,0 1,0-1,0 1,-1 0,1 1,-1 0,1 0,-1 0,1 1,-1 0,0 0,1 0,-1 1,1 0,-1 0,1 1,-1 0,1 0,0 1,0-1,0 1,0 1,0-1,1 1,-7 5,-3 7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38:08.78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82 1,'-17'0,"1"1,-1 0,0 2,1 0,0 0,-1 2,2 0,-1 1,-17 9,26-12,0 1,1 0,-1 1,1-1,1 1,-1 0,1 1,-1-1,1 1,1 0,-1 0,1 1,1-1,-1 1,1 0,0 0,0 0,1 1,0-1,0 0,1 1,-1 8,0 18,1-1,5 50,-4-83,1 1,-1-1,1 0,-1 1,1-1,-1 0,1 0,-1 0,1 0,-1 1,1-1,0 0,-1 0,1 0,-1 0,1 0,-1 0,1 0,0-1,-1 1,1 0,-1 0,1 0,-1-1,1 1,-1 0,1 0,-1-1,1 1,-1 0,1-1,-1 1,1-1,28-16,-20 11,-3 3,0-1,1 2,-1-1,1 1,-1 0,1 0,0 0,-1 1,1 0,0 1,0 0,0 0,0 0,0 1,0 0,0 0,8 3,-10-2,0 1,0-1,-1 1,1 0,-1 1,0-1,0 1,0 0,0 0,0 0,-1 0,0 0,0 1,0 0,-1 0,1-1,-1 2,0-1,-1 0,1 0,-1 0,1 8,-1-7,0 0,0 0,0 0,-1 0,0 0,0 0,-1 0,1 0,-1 0,-1 0,1 0,-1-1,0 1,-5 10,4-12,0-1,0 0,0 1,0-1,0 0,-1 0,0-1,1 1,-1-1,0 0,0 0,0 0,0 0,-1-1,1 1,0-1,-1 0,1-1,-1 1,-7-1,-53-3,60 2,1 0,-1 0,0 0,1 0,-1-1,1 0,0 0,-1 0,1 0,0-1,-5-4,6 2,4 1</inkml:trace>
  <inkml:trace contextRef="#ctx0" brushRef="#br0" timeOffset="584.6">508 490,'0'7,"2"4,1 5,0 5,-1 2,0 3,-1 0,-1 4,1 0,-1 3,-3-1,0-3,-2-2,0-3,-2-6,1-8,1-6</inkml:trace>
  <inkml:trace contextRef="#ctx0" brushRef="#br0" timeOffset="1992.95">944 172,'291'331,"-226"-252,-64-77,0-1,0 0,0 1,0-1,0 0,0 0,1 0,-1 0,0 0,1 0,-1 0,1 0,-1 0,3 0,-3-1,-1-1,1 1,-1-1,1 1,-1-1,1 0,-1 1,0-1,1 1,-1-1,0 0,1 1,-1-1,0 0,0 1,1-1,-1 0,0 1,0-1,0 0,0 0,0 1,0-1,0 0,0 1,0-1,-1 0,1 1,0-1,0 0,0 1,-1-2,-2-14</inkml:trace>
  <inkml:trace contextRef="#ctx0" brushRef="#br0" timeOffset="2360.92">1289 200,'-9'9,"-6"7,-4 6,-1 3,-2 5,-2 1,2 2,-1 1,-1 0,0 0,1-5,2-4,3-4,9-9,8-7,9-8,3-3</inkml:trace>
  <inkml:trace contextRef="#ctx0" brushRef="#br0" timeOffset="2702.11">1540 213,'-2'11,"-1"9,0 7,1 6,2 4,2 2,3 2,0-2,-1-5,0-5,0-6,0-5,-2-6,-3-5</inkml:trace>
  <inkml:trace contextRef="#ctx0" brushRef="#br0" timeOffset="3090.99">1421 437,'11'-5,"8"-1,8-2,6 1,2 0,0 3,-3 1,-1 2,-4 0,-4 1,-4 3,-6 0</inkml:trace>
  <inkml:trace contextRef="#ctx0" brushRef="#br0" timeOffset="3559.44">2081 200,'-13'1,"-1"0,0 1,0 1,1 0,0 1,-18 8,23-10,0 2,1-1,0 1,0 0,0 1,0-1,1 1,-1 1,1-1,1 1,-1 0,-4 7,7-6,1 0,-1 0,2 1,-1-1,1 0,0 1,1-1,-1 1,2-1,-1 0,1 1,0-1,4 14,-5-20,1 0,-1 0,1 0,0-1,-1 1,1 0,0 0,0-1,-1 1,1-1,0 1,0 0,0-1,0 0,0 1,0-1,0 0,0 1,0-1,0 0,0 0,0 0,0 0,0 0,0 0,0 0,0 0,0 0,0 0,0 0,0-1,0 1,0 0,-1-1,3 0,39-21,-31 15,-1 3,0-1,0 1,0 1,1 0,-1 0,1 1,-1 0,1 1,0 0,0 1,0 0,-1 1,1 0,0 1,-1 0,11 4,-14-4,-1 0,0 1,0 0,0 0,0 0,0 1,-1 0,1 0,-1 1,0-1,-1 1,1 0,-1 1,0-1,0 1,-1-1,1 1,-1 0,-1 0,1 1,-1-1,0 0,0 1,-1 0,0-1,0 11,0-11,-1 1,0-1,0 0,-1 0,1 0,-1 1,-1-1,1 0,-1 0,0-1,-1 1,0 0,1-1,-2 1,1-1,0 0,-1 0,0 0,0-1,-1 1,0-1,1 0,-1 0,0-1,-1 1,1-1,-1 0,1-1,-10 4,-1-1,1-1,-2 0,1-1,0-1,-1-1,1 0,-1-1,1-1,-1 0,-16-4,20 2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38:02.43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3 12,'2'55,"12"61,-2-19,0 111,-12-216</inkml:trace>
  <inkml:trace contextRef="#ctx0" brushRef="#br0" timeOffset="377.84">1 13,'13'0,"12"0,8-2,5-1,0 0,2 1,-5 1,-6 0,-6 2,-4 4,-5 3,-5 3,-5 1,-4 4,-6 0,-3 1,0-3</inkml:trace>
  <inkml:trace contextRef="#ctx0" brushRef="#br0" timeOffset="742.77">13 264,'13'0,"12"-2,6-1,4-2,0-1,2 2,-3 0,-4 2,-4 1,-4 1,-4 2,-5 1</inkml:trace>
  <inkml:trace contextRef="#ctx0" brushRef="#br0" timeOffset="1097.56">528 173,'-11'2,"1"1,0 0,0 1,0 0,1 0,0 1,-1 0,2 1,-1 0,1 0,-15 14,17-14,0 0,1 1,0 0,0 0,0 0,1 0,0 1,0 0,1-1,0 1,1 1,-1-1,2 0,-1 1,0 8,2-15,0-1,-1 0,1 0,0 1,0-1,0 0,0 1,0-1,1 0,-1 0,0 1,0-1,1 0,-1 0,1 1,-1-1,1 0,0 0,-1 0,1 0,0 0,0 0,0 0,0 0,0 0,0 0,0-1,0 1,0 0,0-1,0 1,0 0,0-1,1 0,-1 1,0-1,0 0,1 1,-1-1,0 0,1 0,-1 0,0 0,0 0,1-1,-1 1,0 0,0 0,2-1,2-1,1 0,-1 0,1 0,-1 0,0-1,0 0,0 0,-1-1,9-6,-6 1,0 1,-1-2,0 1,0 0,-1-1,5-15,8 110,-17-81,12 48,-12-49,0-1,0 1,0 0,1-1,-1 1,1-1,-1 1,1-1,0 1,0-1,0 0,0 0,1 0,-1 0,5 2,1-2</inkml:trace>
  <inkml:trace contextRef="#ctx0" brushRef="#br0" timeOffset="1450.04">780 212,'-8'5,"1"1,0-1,0 1,1 0,0 1,0 0,0 0,1 0,0 0,1 1,-1 0,1 0,1 0,-5 14,6-17,0 0,0 0,1 0,0 1,0-1,0 0,0 1,1-1,0 1,0-1,0 0,1 1,0-1,0 0,0 1,1-1,0 0,0 0,0 0,0 0,1-1,0 1,0 0,0-1,4 4,-4-5,1-1,-1 0,1 0,-1 0,1 0,0 0,-1-1,1 0,0 0,0 0,0 0,0-1,0 1,0-1,0 0,0 0,0 0,0-1,0 0,6-1,10-6</inkml:trace>
  <inkml:trace contextRef="#ctx0" brushRef="#br0" timeOffset="1788.87">885 26,'4'14,"5"10,4 11,5 9,1 5,3 1,-1-1,-4-4,-2-6,-4-6,-6-10,-9-11,-5-11,-2-7</inkml:trace>
  <inkml:trace contextRef="#ctx0" brushRef="#br0" timeOffset="2206.37">847 238,'99'1,"168"-6,-266 4,-1 1,1 0,0 0,-1 0,1 0,0 0,-1 0,1 0,0 0,-1 0,1 0,0 0,-1 0,1 0,0 1,-1-1,1 0,-1 0,1 1,0-1,-1 0,1 1,-1-1,1 1,-1-1,1 1,-1-1,0 1,1-1,-1 1,1-1,-1 1,0-1,0 1,1 0,-1-1,0 1,0 0,0-1,0 1,1-1,-1 1,0 0,0-1,0 1,0 0,-1-1,1 2,-14 40,5-15,7-22,1 0,1 0,-1 0,1 0,0 0,0 0,0 0,1-1,0 1,0 0,0 0,0 0,1-1,0 1,0 0,3 4,-3-6,1 0,-1-1,1 1,0-1,0 0,0 0,0 0,0 0,0-1,1 1,-1-1,0 0,1 1,-1-2,1 1,0 0,-1-1,1 0,-1 1,1-1,0-1,-1 1,4-1,-2 0,0 0,0 0,-1 0,1 0,-1-1,1 0,-1 0,0 0,0 0,0-1,0 0,0 1,0-2,-1 1,0 0,1-1,-1 1,0-1,-1 0,1 0,-1 0,1 0,-1-1,-1 1,1 0,-1-1,1 0,-1 1,0-1,0-4,-1 4,1 0,-1 1,0-1,0 0,-1 0,0 1,1-1,-1 1,-1-1,1 1,-1-1,1 1,-1 0,-1 0,1-1,-1 2,1-1,-1 0,0 0,0 1,-1 0,1-1,-1 1,1 1,-1-1,0 0,0 1,0 0,-1 0,-6-2,3 2,1 0,-1 1,0 0,1 1,-1 0,0 0,0 0,1 1,-1 0,1 1,-11 3,16-5,0 1,0 0,0 0,0 0,0 0,0 0,0 1,0-1,1 1,-1-1,0 1,1-1,0 1,-1 0,1 0,0-1,-2 5,2-4,1 1,0-1,-1 1,1-1,0 1,0-1,1 1,-1-1,0 1,1-1,0 1,-1-1,1 0,0 1,0-1,1 0,-1 0,0 1,3 2,1 1,0-1,0 0,0 1,0-1,1-1,0 1,9 4,6 4</inkml:trace>
  <inkml:trace contextRef="#ctx0" brushRef="#br0" timeOffset="2607">1430 437,'4'1,"1"0,-1 0,1 0,-1-1,1 0,0 0,-1 0,1 0,0-1,-1 0,1 0,-1 0,8-4,-10 4,0 0,0-1,-1 1,1-1,-1 0,1 0,-1 1,0-1,0 0,0 0,0 0,0 0,0 0,0-1,-1 1,1 0,-1 0,1 0,-1-1,0 1,0 0,0-1,0 1,-1 0,1 0,0 0,-1-1,0 1,-1-4,-9-28,8 27,0 0,1-1,0 1,0-1,1 1,0-1,-1-10,3 16,-1 0,1 0,-1 0,1 1,0-1,0 0,0 0,0 0,0 0,0 1,0-1,0 1,1-1,-1 1,1-1,-1 1,1 0,0-1,-1 1,1 0,0 0,0 0,0 1,0-1,0 0,0 1,0-1,0 1,0 0,0 0,0-1,4 2,36-1,-24 3</inkml:trace>
  <inkml:trace contextRef="#ctx0" brushRef="#br0" timeOffset="2959.73">1799 173,'-2'1,"-67"45,62-41,1 0,0 0,0 1,0-1,1 2,0-1,0 0,-3 8,7-13,1 0,0 1,0-1,0 0,0 0,0 0,0 0,0 0,0 1,0-1,0 0,1 0,-1 0,1 0,-1 0,1 0,-1 0,1 0,-1 0,1 0,0 0,-1 0,1 0,0 0,0-1,0 1,0 0,0-1,0 1,0 0,0-1,0 1,0-1,0 0,0 1,0-1,0 0,0 1,2-1,56 15,-47-13,5 2,-1 1,0 0,0 2,0-1,24 16,-36-20,-1 0,0 1,1-1,-1 1,0 0,0 0,-1 0,1 0,-1 1,1-1,-1 1,3 6,-5-7,1 0,0 0,-1-1,0 1,0 0,0 0,0 0,0-1,-1 1,1 0,-1 0,0-1,1 1,-1 0,-1-1,1 1,0-1,-1 1,1-1,-1 0,-2 3,0 0,0-1,-1 0,0 0,0 0,0-1,0 0,0 1,-1-2,1 1,-1-1,0 0,0 0,0 0,0-1,-8 1,-1 0,-1-1,1 0,0-1,-32-5,29 2</inkml:trace>
  <inkml:trace contextRef="#ctx0" brushRef="#br0" timeOffset="4691.15">2156 133,'-5'2,"-1"3,1 3,0 3,2-4,1-4,0-6,0-2,-3 0,-1 3,1 4,1 2</inkml:trace>
  <inkml:trace contextRef="#ctx0" brushRef="#br0" timeOffset="5340.96">2129 424,'-2'0,"-1"2,-2 1,2 0,4 2,3-1,5 0,-1-3,0-5,-5-3,-5-1,-4 4,-4 4,3 3,4 0,5-2,3-2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38:16.66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07 305,'-9'2,"-1"0,1 0,0 1,0 1,0-1,0 1,-12 8,-1-1,9-4,0 0,0 0,0 2,1-1,1 2,-1-1,1 1,1 1,0 0,0 1,1 0,1 0,0 1,1 0,0 0,1 1,0 0,1 0,-3 17,5-23,2-6,1 1,-1-1,0 0,0 1,1-1,0 1,-1-1,1 0,0 1,1 4,0-6,0-1,0 1,0-1,0 1,0-1,0 1,0-1,0 0,0 1,0-1,0 0,0 0,0 0,0 0,1 0,-1 0,0 0,0 0,0-1,0 1,0 0,0-1,0 1,0-1,0 1,0-1,0 1,1-2,21-7,0 2,0 0,1 2,-1 0,1 2,0 1,25 0,-41 2,0 1,1 0,-1 0,0 1,0 0,0 1,0 0,0 0,-1 0,1 1,-1 0,0 1,0 0,-1 0,1 0,-1 1,0 0,0 0,-1 0,0 1,0 0,-1 0,7 13,-7-14,-1 1,0-1,0 1,-1-1,0 1,0 0,0 0,-1 0,0 0,0 0,-1 0,0 1,0-1,-1 0,0 0,0 0,-1 0,0 0,0 0,0-1,-1 1,0-1,0 1,-1-1,0 0,0 0,0-1,-1 1,0-1,0 0,0 0,0 0,-1-1,0 0,0 0,0 0,0-1,-1 0,1 0,-1-1,-11 3,-3 0,0-1,0-1,-1-1,1-1,-1-1,1 0,0-2,-1-1,1 0,-34-11,32 1,17 6</inkml:trace>
  <inkml:trace contextRef="#ctx0" brushRef="#br0" timeOffset="1019.12">679 13,'-26'35,"2"0,1 2,3 1,0 0,-18 57,10-13,-27 144,47-186,2 2,1-1,2 1,2-1,2 1,10 72,-8-103,1 0,0 0,0 0,1 0,0-1,1 0,0 0,1 0,0-1,0 0,1 0,0-1,1 0,0-1,0 0,0 0,1-1,0 0,0 0,1-1,0-1,0 0,0 0,0-1,0 0,1-1,-1-1,1 0,-1 0,1-1,14-2,-3 0</inkml:trace>
  <inkml:trace contextRef="#ctx0" brushRef="#br0" timeOffset="1521.88">639 490,'7'11,"6"9,6 7,7 6,5 6,4 4,3 0,2 3,0 2,1 0,-2-2,-2-3,-4-6,-5-4,-6-5,-6-10,-13-13,-7-6</inkml:trace>
  <inkml:trace contextRef="#ctx0" brushRef="#br0" timeOffset="1884.98">957 504,'-7'9,"-4"8,-3 7,-3 7,-2 4,-1 4,0 3,-1 2,-1 3,0-1,2-1,3-3,3-5,3-7,2-5,6-8,2-8,3-6</inkml:trace>
  <inkml:trace contextRef="#ctx0" brushRef="#br0" timeOffset="2225.07">1195 452,'2'6,"3"8,1 9,1 11,3 8,0 6,2 3,1 1,-2-5,0-3,-3-5,-2-4,-2-6,-4-8,-3-8</inkml:trace>
  <inkml:trace contextRef="#ctx0" brushRef="#br0" timeOffset="2597.31">1088 727,'13'-2,"12"-1,10-2,11 0,6 0,3 2,-3-1,-3-1,-9 2,-7 1,-9 0,-5 4,-6 0</inkml:trace>
  <inkml:trace contextRef="#ctx0" brushRef="#br0" timeOffset="3040.13">1815 451,'-22'0,"6"-1,0 1,0 1,-1 0,-29 7,41-6,1-1,-1 1,0 0,1 1,0-1,-1 1,1 0,0 0,0 0,1 0,-1 1,1 0,-1-1,1 1,0 0,1 1,-1-1,1 0,0 1,-2 6,0-1,0 1,1 0,1 1,0-1,0 0,1 1,1-1,0 1,0-1,1 1,4 17,-5-28,1-1,0 1,0 0,-1 0,1 0,0 0,0 0,0-1,0 1,0 0,0-1,0 1,0-1,0 1,0-1,0 0,1 1,-1-1,0 0,0 0,0 0,0 0,1 0,-1 0,0 0,0 0,0 0,0 0,1-1,-1 1,0 0,2-2,41-16,-39 16,13-7,0 0,1 2,-1 1,1 0,36-6,-48 12,-1-1,0 1,1 0,-1 0,0 1,1 0,-1 0,0 0,0 1,0 0,0 0,0 1,0-1,-1 1,1 1,-1-1,0 1,0 0,0 0,-1 0,1 1,4 5,-3-2,0 0,-1 0,0 0,-1 1,0 0,0 0,0 0,-2 0,1 0,-1 1,0-1,-1 1,0 0,0-1,-2 12,1-15,-1 0,0 0,-1 1,1-1,-1 0,0 0,-1-1,0 1,0 0,0-1,0 1,-1-1,0 0,0 0,0-1,-1 1,1-1,-1 0,0 0,0-1,-1 1,1-1,-12 5,3-3,1-1,-1 0,1-1,-1 0,0-1,0-1,0 0,0-1,0 0,-1-1,1-1,1 0,-25-8,36 9,-1 0,1 0,0 0,-1 0,1-1,0 1,0-1,0 0,0 0,-2-2,-2-6</inkml:trace>
  <inkml:trace contextRef="#ctx0" brushRef="#br0" timeOffset="3579.94">1751 1,'43'49,"85"76,6 5,-98-90,-1 3,-1 1,-3 1,42 82,-59-99,-3 1,0 0,-1 0,-2 1,-2 0,0 1,-2 0,-1 0,-3 56,-2-59,-1 0,-2 0,-9 32,12-50,-1 0,-1-1,0 1,0-1,-1 0,0 0,0-1,-1 1,0-1,-1-1,0 1,-9 7,4-7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41:20.46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40:30.22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77 807,'-2'0,"0"0,0 1,0-1,1 0,-1 1,0-1,0 1,0 0,0-1,1 1,-1 0,0 0,1 0,-1 0,0 0,1 1,0-1,-1 0,1 1,0-1,0 1,-1 0,1-1,1 1,-1 0,0-1,0 1,0 0,1 0,-1 0,1 0,0 0,0 0,-1-1,1 1,0 0,0 0,1 0,-1 0,0 0,1 0,-1 0,1 0,0-1,-1 1,1 0,0 0,0-1,0 1,0 0,0-1,1 1,-1-1,0 0,1 1,-1-1,1 0,0 0,-1 0,1 0,0 0,-1 0,1-1,3 2,-3-1,0 0,0 0,0-1,0 1,1 0,-1-1,0 0,0 1,0-1,0 0,0 0,1 0,-1 0,0-1,0 1,0-1,0 1,0-1,0 0,0 1,0-1,0 0,0-1,0 1,0 0,-1 0,1-1,0 1,-1-1,1 1,-1-1,0 0,1 0,-1 1,0-1,0 0,0 0,0 0,-1 0,1 0,-1 0,1-1,-1 1,1 0,-1 0,0 0,0 0,0-1,-1 1,1 0,0 0,-1-3,0 3,1-1,0 1,-1-1,1 1,-1-1,1 1,-1-1,0 1,0 0,-1-1,1 1,0 0,-1 0,1 0,-1 0,0 0,1 0,-1 1,0-1,0 0,0 1,0 0,-1-1,1 1,0 0,0 0,-1 0,1 0,-1 1,1-1,-1 1,1-1,-1 1,1 0,-1 0,1 0,-1 0,1 1,-1-1,1 1,-1-1,1 1,-1 0,1 0,-3 1,2 0,-1 1,0 0,1-1,-1 1,1 1,0-1,0 0,0 1,0-1,1 1,0 0,-1 0,1 0,1 0,-1 0,1 1,-1-1,0 9,2-11,-1 0,1-1,0 1,0-1,0 1,0 0,1-1,-1 1,0-1,1 1,-1 0,1-1,-1 1,1-1,0 1,0-1,0 0,-1 1,1-1,1 0,0 2,0-2,0 0,0 0,0 0,1-1,-1 1,0 0,0-1,1 1,-1-1,0 0,1 0,-1 0,0 0,1 0,-1-1,0 1,0-1,1 1,2-2,-4 2,0 0,1 0,-1-1,0 1,0 0,0-1,1 1,-1 0,0-1,0 0,0 1,0-1,0 1,0-1,0 0,0 0,0 0,-1 0,1 1,0-1,0 0,-1 0,1 0,-1-1,1 1,-1 0,1 0,-1 0,1 0,-1 0,0-1,0 1,0 0,0 0,0 0,0-1,0 1,0 0,0 0,0 0,-1-1,1 1,-1 0,1 0,0 0,-1 0,0 0,1 0,-1 0,0 0,0 0,1 0,-1 0,-2-1,-2 0,3 10,1-4,-1 5</inkml:trace>
  <inkml:trace contextRef="#ctx0" brushRef="#br0" timeOffset="1599.31">1045 0,'-3'106,"-24"146,26-251,1 0,-1 1,1-1,0 0,-1 0,1 0,0 1,0-1,0 0,0 0,0 1,0-1,0 0,1 0,-1 1,0-1,1 0,-1 0,1 0,-1 0,1 1,-1-1,1 0,0 0,0 0,-1 0,1 0,0-1,0 1,0 0,0 0,0-1,0 1,0 0,1-1,1 2,2-2,1 0,-1 0,0 0,1-1,-1 0,1 0,6-2,19-3,140 4,-157-6,-11 3</inkml:trace>
  <inkml:trace contextRef="#ctx0" brushRef="#br0" timeOffset="2115.45">1269 26,'7'17,"0"0,0 0,-2 1,0 0,4 36,1 96,-9-111,1 16,-2 318,-3-361,1-4</inkml:trace>
  <inkml:trace contextRef="#ctx0" brushRef="#br0" timeOffset="2960.45">490 899,'0'-1,"0"0,1 1,-1-1,1 0,-1 1,1-1,-1 1,1-1,-1 0,1 1,0-1,-1 1,1-1,0 1,-1 0,1-1,0 1,0 0,-1 0,1-1,0 1,0 0,0 0,-1 0,1 0,0 0,1 0,28-2,-25 2,587 5,-187 3,41-8,-445 0,17 2,-18-2,1 0,-1 0,0 0,0 1,1-1,-1 0,0 0,1 0,-1 1,0-1,0 0,0 0,1 1,-1-1,0 0,0 1,0-1,1 0,-1 1,0-1,0 0,0 1,0-1,0 0,0 1,0-1,0 0,0 1,0-1,0 0,0 1,0-1,0 0,0 1,0-1,0 0,-1 1,1-1,0 0,0 1,0-1,0 0,-1 0,1 1,0-1,-1 0,-4 9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40:57.10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344,'2'0,"3"0,2 0,3 0,5 0,6 2,2 1,4-1,1 0,0 0,-4-2,-3 3,-3 0,-5-3,-5-1</inkml:trace>
  <inkml:trace contextRef="#ctx0" brushRef="#br0" timeOffset="481.29">401 0,'-12'218,"5"-128,5 103,4-143,-1-14,8 53,-2-73,-7-15,1-1,-1 0,0 0,1 0,-1 0,1 1,-1-1,1 0,-1 0,0 0,1 0,-1 0,1 0,-1 0,1 0,-1-1,0 1,1 0,-1 0,1 0,-1 0,0 0,1-1,-1 1,1 0,-1 0,0-1,1 1,-1 0,0-1,0 1,1 0,-1-1,0 1,1-1,7-9</inkml:trace>
  <inkml:trace contextRef="#ctx0" brushRef="#br0" timeOffset="914.93">586 23,'2'41,"3"1,13 61,5 27,-16-61,-3 0,-5 86,-4-140,3-15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40:15.42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0,'0'0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42:06.85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966,'132'0,"0"-5,206-35,-317 37,-21 3,0 0,0 0,0 0,0 0,0 0,0 0,0 0,0 0,0 0,0 0,0 1,0-1,0 0,0 0,-1 0,1 0,0 0,0 0,0 0,0 0,0 0,0 0,0 0,0 0,0 1,0-1,0 0,0 0,0 0,0 0,0 0,0 0,0 0,0 0,0 0,1 0,-1 0,0 0,0 1,0-1,0 0,0 0,0 0,0 0,0 0,0 0,0 0,0 0,0 0,0 0,0 0,0 0,0 0,1 0,-1 0,-32 16,15-8,-2 1</inkml:trace>
  <inkml:trace contextRef="#ctx0" brushRef="#br0" timeOffset="528.69">79 1151,'21'5,"0"-1,0-1,1 0,39-2,6 2,12 0,-44-2,-1 1,54 10,-85-10,-5-1,-4-1</inkml:trace>
  <inkml:trace contextRef="#ctx0" brushRef="#br0" timeOffset="2279.1">1417 105,'-37'0,"1"2,0 2,0 1,0 1,0 3,1 0,-40 18,72-25,1 0,-1 0,1 0,0 0,-1 0,1 1,0-1,0 1,1 0,-1-1,0 1,1 0,0 0,-1 0,1 0,1 0,-1 0,0 0,0 4,-6 72,6-54,-7 68,8-92,0-1,0 1,0-1,1 1,-1-1,0 0,1 1,-1-1,0 1,0-1,1 0,-1 1,1-1,-1 0,0 1,1-1,-1 0,1 0,-1 0,0 1,1-1,-1 0,1 0,-1 0,1 0,-1 0,1 0,-1 0,1 0,-1 0,1 0,-1 0,1 0,-1 0,1 0,-1 0,1 0,-1-1,0 1,1 0,-1 0,1 0,-1-1,1 1,-1 0,0-1,1 1,-1-1,33-17,-25 14,3-3,0 2,1 0,0 0,0 1,0 0,0 1,1 1,23-3,-31 5,0 0,0 1,-1-1,1 1,-1 0,1 0,0 1,-1-1,0 1,1 0,-1 0,0 1,0-1,0 1,-1 0,1 0,0 0,-1 0,0 0,0 1,0 0,0 0,-1 0,1 0,-1 0,0 0,1 5,1 0,-1-1,-1 1,0 0,0 1,-1-1,0 0,0 0,-1 1,0-1,-1 0,0 0,-1 0,0 1,0-1,-1-1,0 1,0 0,-1-1,0 1,-1-1,1 0,-2-1,1 1,-1-1,-11 11,10-12,1 0,-1-1,0 0,0 0,0 0,-1-1,0 0,0 0,0-1,0 0,0-1,-1 0,1 0,-1 0,1-1,-1-1,0 1,0-1,1-1,-1 0,1 0,-1-1,0 0,1 0,0-1,0 0,-13-6,20 8,0 1,0 0,0-1,-1 1,1-1,0 0,0 1,0-1,0 0,0 0,0 1,0-1,0 0,0 0,1 0,-1 0,0 0,0 0,1-1,-1 1,1 0,-1 0,1 0,-1-1,1 1,0 0,0 0,0-1,0 1,0 0,0 0,0-1,0 1,0 0,0 0,1-1,0-1,7-6</inkml:trace>
  <inkml:trace contextRef="#ctx0" brushRef="#br0" timeOffset="2866.09">1760 0,'-115'125,"100"-105,0 1,2 1,0 0,-16 41,16-27,2 0,2 0,1 1,2 0,1 1,2-1,2 1,1 0,2-1,1 1,17 72,4-50,-23-58,0-1,-1 1,1-1,0 1,0-1,0 1,0-1,0 1,0-1,0 0,1 1,-1-1,0 0,1 0,-1 0,1 0,-1 0,1 0,-1-1,1 1,0-1,-1 1,1-1,0 1,0-1,-1 0,1 0,0 0,0 0,0 0,3-1,6-5</inkml:trace>
  <inkml:trace contextRef="#ctx0" brushRef="#br0" timeOffset="3298.6">1668 409,'9'11,"5"9,5 7,3 6,3 4,2 0,0 1,-2-2,-3-2,-2-3,-4-4,-3-5,-3-5,-2-9,-5-7,-3-9,-2-3</inkml:trace>
  <inkml:trace contextRef="#ctx0" brushRef="#br0" timeOffset="3656.18">1919 409,'-9'14,"-5"8,-5 8,-1 5,-2 4,0 1,0-1,2 0,-2-5,2-4,2-4,4-5,2-6,3-7,3-6</inkml:trace>
  <inkml:trace contextRef="#ctx0" brushRef="#br0" timeOffset="4037.03">2156 278,'0'15,"0"18,0 15,2 12,1 6,0-3,-1-8,0-9,-1-8,0-8,-1-6,0-11,0-6</inkml:trace>
  <inkml:trace contextRef="#ctx0" brushRef="#br0" timeOffset="4038.03">1984 582,'14'-2,"10"-3,9-3,5-3,1 1,-2 0,-5 2,-6 1,-7 3</inkml:trace>
  <inkml:trace contextRef="#ctx0" brushRef="#br0" timeOffset="4535.38">2566 264,'-7'0,"0"0,-1 0,1 0,0 1,0 0,0 0,0 1,0 0,0 0,0 0,0 1,1 0,-1 1,1-1,0 1,0 1,0-1,1 1,-1 0,1 0,0 0,1 1,-1 0,-4 7,5-7,-22 36,26-41,-1 0,1 0,0 0,-1-1,1 1,0 0,0 0,-1 0,1 0,0 0,0-1,0 1,0 0,0 0,0 0,1 0,-1 0,0 0,0-1,1 1,-1 0,0 0,1 0,-1-1,1 1,-1 0,1 0,-1-1,1 1,-1 0,1-1,0 1,-1-1,1 1,0-1,0 1,-1-1,1 0,0 1,0-1,0 0,-1 1,1-1,0 0,0 0,0 0,0 0,1 0,51 5,-35-4,0 1,0 0,0 1,0 1,23 8,-36-10,-1 0,0 1,1-1,-1 1,0 0,-1 0,1 0,0 0,-1 0,0 1,0 0,0 0,0 0,-1 0,1 0,-1 0,0 1,0-1,-1 1,1-1,-1 1,0 0,0-1,-1 1,1 6,-1-2,-1 0,1 0,-2 0,1 0,-1-1,-1 1,1 0,-2-1,1 1,-1-1,0 0,-1 0,0-1,0 1,-7 6,7-8,0 0,0-1,0 0,-1 0,0 0,0-1,0 1,-1-1,1-1,-1 1,0-1,0-1,0 1,0-1,-1 0,1-1,0 0,-12 1,5-4</inkml:trace>
  <inkml:trace contextRef="#ctx0" brushRef="#br0" timeOffset="5016.66">2500 12,'29'20,"-1"0,0 2,-2 1,-1 1,-1 1,33 44,-44-49,0 0,-1 1,-1 0,-2 0,0 1,-1 0,-1 1,-1 0,-1 0,3 37,-4-7,-5 81,0-117,-1-1,-1 1,0-1,-1 1,0-1,-2 0,0-1,0 1,-11 15,15-28,0 0,0 0,-1 0,1 0,-1-1,0 1,0-1,-4 4,-6 0</inkml:trace>
  <inkml:trace contextRef="#ctx0" brushRef="#br0" timeOffset="5943.52">1085 993,'475'-21,"63"15,-143 6,-130-13,-265 13,0 0,0 0,0 0,0 0,0 0,0 0,0 0,0 0,0 1,0-1,0 0,0 0,0 0,0 0,0 0,0 0,0 0,1 0,-10 2,8-2,-18 3</inkml:trace>
  <inkml:trace contextRef="#ctx0" brushRef="#br0" timeOffset="6350.34">1944 1083,'-21'375,"3"-132,17-175,1-53</inkml:trace>
  <inkml:trace contextRef="#ctx0" brushRef="#br0" timeOffset="8322.82">3189 938,'-10'1,"0"0,0 0,0 1,0 0,0 0,1 1,-14 6,20-8,0 1,0-1,0 0,0 1,1 0,-1-1,0 1,1 0,0 1,-1-1,1 0,0 1,0-1,0 1,0 0,1-1,-1 1,1 0,-1 0,1 0,0 0,0 0,1 0,-1 1,1-1,-1 6,1-8,0 1,0-1,1 0,-1 0,0 1,0-1,1 0,-1 0,1 0,-1 1,1-1,0 0,-1 0,1 0,0 0,0 0,0 0,0 0,0-1,0 1,0 0,0 0,0-1,0 1,0-1,0 1,0-1,1 1,-1-1,0 0,0 1,1-1,-1 0,0 0,0 0,1 0,-1 0,0 0,1 0,-1-1,0 1,0 0,2-1,0 0,0 0,0 0,-1 0,1 0,0 0,-1-1,1 1,-1-1,1 0,-1 0,0 0,0 0,0 0,0 0,0 0,0-1,0 1,1-5,-2 5,-1 0,1 0,-1 0,0 0,0 0,0 0,0 0,0 0,-1 0,1 0,0 0,-1 0,0 0,1 1,-1-1,0 0,0 0,0 0,0 1,0-1,0 0,-1 1,1-1,-3-1,3 2,1 1,-1-1,0 0,0 1,0-1,0 0,0 1,0-1,0 1,0 0,0-1,-1 1,1 0,0 0,0 0,0 0,0-1,0 2,0-1,-1 0,1 0,0 0,0 0,0 1,0-1,0 1,0-1,0 0,0 1,0 0,0-1,0 1,0 0,0-1,0 1,1 0,-1 0,0 0,1 0,-1 0,0 0,0 1,0-1,0 0,1 0,-1 0,0-1,1 1,-1 0,1 0,-1 0,1 0,0 0,-1 0,1 0,0 0,-1 0,1 0,0 0,0 0,0 0,0 0,0 0,0 0,0 0,1 0,-1 0,0 0,1 0,-1 0,0 0,1 0,-1 0,1 0,-1 0,1 0,0-1,-1 1,1 0,0 0,0-1,-1 1,1 0,0-1,0 1,0-1,0 1,0-1,0 0,0 1,0-1,0 0,0 1,0-1,0 0,0 0,0 0,0 0,0 0,1 0,-1 0,0 0,1 0,-1 0,0 0,0 1,0-1,0-1,0 1,0 0,0 0,1 0,-1-1,0 1,0 0,0-1,0 1,0-1,0 1,0-1,0 0,0 1,-1-1,1 0,0 0,0 1,0-1,-1 0,1 0,-1 0,1 0,-1 0,1 0,-1 0,1 0,-1 0,0 0,1 0,-1 0,0-1,0 1,0 0,0 0,0 0,0 0,0 0,-1-2,-9-2,3 5</inkml:trace>
  <inkml:trace contextRef="#ctx0" brushRef="#br0" timeOffset="9039.01">3811 146,'-18'20,"1"0,0 2,2 0,1 1,0 0,2 1,1 1,0 0,2 0,1 1,1 0,2 0,0 1,2-1,1 1,1 0,4 54,0-69,0 1,0-1,1 0,1 0,0 0,0 0,2-1,-1 0,1 0,1-1,0 0,9 10,-13-16,-1 0,1-1,0 1,1-1,-1 0,0 0,1 0,0-1,0 1,0-1,0 0,0-1,0 1,0-1,0 0,1 0,-1-1,0 0,1 0,-1 0,0 0,1-1,-1 0,0 0,0 0,1-1,-1 1,0-1,-1-1,1 1,6-5,-5 2,0 0,0 0,0-1,-1 0,0 0,0-1,-1 1,0-1,0 0,0 0,4-15,-6 18,0 0,-1-1,0 1,1 0,-1-1,-1 1,1 0,-1-1,0 1,0-1,0 1,-1-1,1 1,-1-1,0 1,0 0,-1 0,1-1,-1 1,0 0,0 0,-5-6,5 8,-1 0,1 1,-1-1,0 0,1 1,-1 0,0 0,0-1,0 2,0-1,0 0,0 1,0-1,-1 1,1 0,0 0,0 0,0 0,0 1,0-1,0 1,0 0,0 0,0 0,0 0,0 1,0-1,1 1,-4 2,-9 5,1 0,0 1,1 0,-12 13,10-9,0 1,1 0,0 1,1 0,-15 28,21-29</inkml:trace>
  <inkml:trace contextRef="#ctx0" brushRef="#br0" timeOffset="9685.31">3467 938,'0'1,"0"0,1 0,0 0,-1 0,1-1,-1 1,1 0,0-1,0 1,-1 0,1-1,0 1,0-1,0 1,0-1,0 0,0 1,-1-1,1 0,0 0,0 1,0-1,0 0,0 0,0 0,2 0,33 1,-30-1,154 2,338 14,-370-13,22 3,-170 1,3-5</inkml:trace>
  <inkml:trace contextRef="#ctx0" brushRef="#br0" timeOffset="10352.39">3638 1192,'-17'6,"1"2,0-1,1 2,0 0,0 1,1 1,0 0,1 1,0 0,1 1,0 1,1 0,0 0,2 1,-1 0,-9 25,7-15,2 0,1 0,1 1,2 1,0-1,2 1,0 0,2 0,2 0,2 31,-1-45,1-1,1 1,0-1,1 0,1 0,-1 0,2 0,0-1,11 16,-13-20,1-1,-1 0,1-1,1 1,-1-1,1 0,0 0,0-1,1 1,-1-1,1-1,0 1,0-1,0-1,0 1,0-1,9 1,-14-3,-1 1,0-1,1 0,-1 0,0 0,1-1,-1 1,0 0,1 0,-1-1,0 1,0-1,1 1,-1-1,0 0,0 1,0-1,2-1,6-7</inkml:trace>
  <inkml:trace contextRef="#ctx0" brushRef="#br0" timeOffset="10705.26">3520 1575,'13'14,"10"8,4 8,3 3,-2 0,0 0,-4-4,-3-3,-3-5,-5-4,-2-6,-3-8,-3-7,-2-3</inkml:trace>
  <inkml:trace contextRef="#ctx0" brushRef="#br0" timeOffset="11045.27">3746 1536,'-7'10,"-4"6,-3 6,-1 5,-3 6,0 3,-2 1,1 0,1-2,1-1,1-6,4-4,4-4,2-8,4-9,3-6,2-3</inkml:trace>
  <inkml:trace contextRef="#ctx0" brushRef="#br0" timeOffset="11443.92">3917 1444,'0'9,"0"12,0 9,0 6,0 7,0 1,0 2,0-4,0-4,0-6,-3-9,0-8</inkml:trace>
  <inkml:trace contextRef="#ctx0" brushRef="#br0" timeOffset="11444.92">3784 1669,'11'-2,"9"-4,7 1,6-1,2 0,-1 0,-1 2,-5 1,-4 1,-6 1</inkml:trace>
  <inkml:trace contextRef="#ctx0" brushRef="#br0" timeOffset="11909.87">4221 1469,'-12'3,"1"0,-1 1,1 1,0-1,0 2,0-1,-12 11,16-12,1 1,0 0,0 0,0 1,0 0,1 0,0 0,1 1,-1-1,1 1,-6 14,10-20,0 0,0 0,0 0,0 0,0 0,0 0,0 0,0 0,1 0,-1 0,0 0,1 0,-1 0,1 0,-1 0,1 0,-1 0,1-1,-1 1,1 0,0 0,0-1,-1 1,1 0,0-1,0 1,0-1,0 1,0-1,-1 1,1-1,0 0,0 0,0 1,0-1,2 0,44 10,-36-8,1 1,1 0,0 1,-1 0,0 1,0 0,0 1,-1 1,16 10,-24-14,0-1,0 0,0 1,0-1,0 1,-1 0,0 0,1 0,-1 0,0 0,0 1,-1-1,1 1,-1-1,1 1,-1-1,0 1,-1 0,1 0,-1-1,1 1,-1 0,0 0,-1 0,1 0,0-1,-1 1,0 0,0-1,0 1,-1 0,1-1,-4 6,3-6,-1 1,0-1,0 0,0 0,-1 0,1 0,-1 0,1-1,-1 1,0-1,0 0,0 0,0-1,0 1,-1-1,1 0,0 0,-1 0,-7 0,4-1,1 1,-1-1,1-1,-1 1,0-1,1 0,0-1,-1 0,1 0,-14-7,7 1</inkml:trace>
  <inkml:trace contextRef="#ctx0" brushRef="#br0" timeOffset="12374.13">4167 1192,'30'23,"-1"1,0 1,-2 2,-1 0,-2 2,41 62,-52-69,-1 1,-1 0,-1 1,-1 0,-1 1,-1-1,-1 2,-2-1,0 0,-2 1,0 29,-3-19,-2 0,-8 40,8-63,0-1,0 0,-1 0,0 0,-1-1,-1 1,0-1,0 0,-14 17,12-20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42:20.71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915,'2'0,"5"-3,9 1,14-1,19-2,16-2,8-2,-1 0,-8 2,-14 2,-10 2,-9 1,-13 2,-9 0</inkml:trace>
  <inkml:trace contextRef="#ctx0" brushRef="#br0" timeOffset="2245.69">1392 199,'-1'0,"1"-1,0 0,-1 0,1 0,-1 1,0-1,1 0,-1 1,0-1,1 1,-1-1,0 1,0-1,1 1,-1-1,0 1,0 0,0-1,0 1,1 0,-1 0,0 0,0-1,0 1,0 0,0 0,-1 1,-31-3,28 2,-32-1,0 3,0 0,1 3,-1 0,1 3,-55 19,88-26,0 1,0 0,1 0,-1 0,1 0,-1 0,1 1,0-1,0 1,0 0,0-1,1 1,-1 0,1 0,-1 0,1 0,0 0,0 0,0 7,-10 69,10-63,0-4,-1 39,2-50,0 0,0 0,1 0,-1-1,0 1,0 0,1 0,-1 0,0 0,1 0,-1 0,1 0,-1-1,1 1,-1 0,1 0,0-1,-1 1,1 0,0-1,0 1,0-1,-1 1,1-1,0 1,0-1,0 1,0-1,0 0,0 0,0 1,0-1,0 0,0 0,-1 0,1 0,0 0,0 0,0 0,0-1,2 1,63-20,-37 11,45-9,-66 16,0 1,-1 1,1-1,0 1,0 1,0-1,-1 1,1 1,0-1,13 6,-15-4,0 1,-1 0,0 0,0 0,0 0,0 1,-1 0,0 0,0 0,0 1,0-1,-1 1,0 0,0 0,-1 0,1 0,-1 0,-1 1,1-1,-1 0,0 1,-1 0,1 7,-1-4,1 1,-2 0,1-1,-1 1,-1 0,0-1,0 0,-1 1,-1-1,0 0,0 0,0-1,-11 16,11-21,-1 1,1-1,-1 0,0 0,0 0,0-1,-1 0,1 0,-1 0,0-1,1 0,-1 0,0 0,0-1,-1 0,1 0,-10 0,-11-1,0-1,-49-8,20 2,33 11,17 1</inkml:trace>
  <inkml:trace contextRef="#ctx0" brushRef="#br0" timeOffset="2908.42">1961 1,'-5'0,"0"1,0 0,0 0,0 1,0 0,0-1,1 2,-1-1,1 0,-1 1,-3 3,-49 40,43-33,-7 6,1 2,1 0,1 1,0 1,2 1,1 0,1 1,0 1,3 0,0 0,-11 44,14-39,1 1,2 0,1 1,2-1,1 1,1-1,2 1,2-1,14 63,-12-75,1 0,0 0,2-1,11 19,-15-29,0-1,0 0,1-1,0 1,0-1,1 0,0 0,0-1,1 0,16 10,-23-16,0 1,0-1,0 0,0 1,0-1,0 0,0 1,0-1,1 0,-1 0,0 0,0 0,0 0,0 0,1-1,-1 1,0 0,2-1,6-4</inkml:trace>
  <inkml:trace contextRef="#ctx0" brushRef="#br0" timeOffset="3265.7">1827 477,'5'11,"3"9,5 4,5 6,2 5,1 2,2 0,0-2,0-3,-2-1,-2-5,-4-4,-3-6,-3-7,-3-11,-2-9,-3-2</inkml:trace>
  <inkml:trace contextRef="#ctx0" brushRef="#br0" timeOffset="3604.37">2027 437,'-9'12,"-8"7,-2 6,-1 5,-2 4,1 3,0 2,1 2,-1-1,1-1,2-4,2-3,0-6,5-7,2-7,4-9,3-5</inkml:trace>
  <inkml:trace contextRef="#ctx0" brushRef="#br0" timeOffset="3958.22">2172 397,'0'14,"2"11,1 8,2 7,0 4,-1 1,0 0,-2-6,-1-5,0-8</inkml:trace>
  <inkml:trace contextRef="#ctx0" brushRef="#br0" timeOffset="4344.28">2038 610,'11'-4,"11"-2,8-2,6 1,1 0,-1 1,-5 0,-5 2,-4 1,-7 1</inkml:trace>
  <inkml:trace contextRef="#ctx0" brushRef="#br0" timeOffset="4686.97">2528 397,'-9'0,"0"0,-1 1,1 0,0 0,0 1,0 0,-17 6,21-6,1 1,-1 0,1 0,-1 0,1 1,0 0,1 0,-1 0,0 0,1 0,0 1,0-1,0 1,-3 9,5-11,-2 1,1 1,0-1,1 0,-1 1,1 0,0-1,-1 8,2-10,0-1,0 0,1 0,-1 0,1 0,-1 0,1 0,-1 0,1 0,0 0,-1 0,1 0,0 0,0-1,-1 1,1 0,0 0,0-1,0 1,0-1,0 1,0-1,0 1,0-1,0 1,1-1,-1 0,0 0,0 0,0 0,0 1,0-1,1-1,-1 1,0 0,2 0,36 0,-23-1,-1 1,0 1,1 0,-1 1,21 5,-32-5,0-1,0 1,0 0,0 0,0 0,-1 1,1-1,-1 1,1 0,-1 0,0 0,0 1,0-1,-1 1,1-1,-1 1,0 0,0 0,0 0,0 0,-1 0,0 0,2 8,-2-4,0 1,-1 0,0 0,0 0,-1 0,0-1,0 1,-1 0,0-1,-1 1,0-1,0 0,-7 12,8-15,-1 0,0 0,0 0,-1 0,1-1,-1 1,0-1,0 0,-1 0,1 0,-1-1,0 1,0-1,0 0,0-1,-1 1,1-1,-1 0,1-1,-1 1,-7 0,11-2,0 0,-1 0,1 0,-1-1,1 1,0-1,-1 1,1-1,0 0,0 0,-1 0,1 0,0-1,0 1,0 0,0-1,0 1,1-1,-1 0,-1-2,-8-10</inkml:trace>
  <inkml:trace contextRef="#ctx0" brushRef="#br0" timeOffset="5055.93">2528 54,'56'45,"-13"-11,-1 2,45 51,-75-74,-1 1,-1 0,0 1,-1 0,-1 1,0 0,-1 0,-1 0,-1 1,0 0,3 21,-4-3,-1 1,-2-1,-2 1,-1-1,-1 1,-3-1,0 0,-3-1,0 0,-2 0,-2-1,-18 35,28-63,0 0,0 0,-1 0,1 0,-9 8,4-7</inkml:trace>
  <inkml:trace contextRef="#ctx0" brushRef="#br0" timeOffset="5984.72">967 994,'81'-13,"692"18,-259 3,-336-7,181-2,-316-4,-40 4,-5 1,-22 1,1 1</inkml:trace>
  <inkml:trace contextRef="#ctx0" brushRef="#br0" timeOffset="6462.36">1866 1060,'-21'545,"14"-392,7-143</inkml:trace>
  <inkml:trace contextRef="#ctx0" brushRef="#br0" timeOffset="7770.92">3217 981,'-2'0,"1"0,-1 0,1 0,-1 1,1-1,-1 0,1 1,0-1,-1 1,1 0,0-1,0 1,-1 0,1 0,0-1,0 1,0 0,0 0,0 0,0 1,0-1,0 0,0 0,1 0,-1 1,0-1,1 0,-1 1,1-1,0 1,-1-1,1 0,0 1,0-1,0 3,0-2,0 0,0 0,0 0,0-1,0 1,1 0,-1 0,1-1,0 1,-1 0,1-1,0 1,0 0,0-1,0 1,0-1,0 0,0 1,1-1,-1 0,0 0,1 1,-1-1,1 0,-1-1,1 1,0 0,-1 0,3 0,-1 0,-1-1,0 1,0 0,0-1,1 0,-1 0,0 0,0 0,0 0,1 0,-1 0,0 0,0-1,1 0,-1 1,0-1,0 0,0 0,0 0,0 0,0 0,0 0,-1-1,1 1,0-1,-1 1,1-1,-1 0,1 0,-1 1,0-1,0 0,0 0,0 0,0 0,0 0,0-1,-1 1,1 0,-1 0,0 0,1-1,-1 1,0 0,-1 0,1-1,0 1,-1-3,0 4,0-1,-1 0,1 1,0-1,-1 1,1-1,-1 1,1 0,-1 0,0 0,0-1,1 2,-1-1,0 0,0 0,0 1,0-1,0 1,0-1,0 1,0 0,0 0,0 0,0 0,0 0,0 0,0 1,0-1,0 1,-2 0,0-1,1 1,-1 0,1 0,0 0,-1 0,1 0,0 1,0-1,0 1,0 0,0 0,0 0,0 0,1 0,-1 1,1-1,-3 4,5-5,-1 0,1 1,0-1,0 0,0 0,0 0,0 0,0 0,0 0,0 0,0 0,0 0,0 0,1 0,-1 0,0 0,1 0,-1 0,1 0,-1 0,1 0,0 0,-1 0,1-1,0 1,0 0,-1 0,1-1,0 1,0 0,0-1,0 1,0-1,0 1,0-1,0 0,0 1,0-1,0 0,0 0,0 0,0 0,0 0,0 0,0 0,1 0,-1 0,2-1,21-5,-23 5,-1 1,1 0,-1-1,0 1,1 0,-1-1,0 1,0-1,1 1,-1 0,0-1,0 1,1-1,-1 1,0-1,0 1,0-1,0 1,0-1,0 1,0-1,0 1,0-1,0 1,0-1,0 1,0-1,0 1,-1-1,1 1,0-1,0 1,0-1,-1 1,1 0,0-1,-1 1,1-1,0 1,-1-1,0 1,1-1,-1 1,1 0,-1-1,1 1,-1 0,0 0,1-1,-1 1,0 0,1 0,-1 0,1 0,-1-1,0 1,1 0,-1 0,0 0,1 1,-1-1,0 0,1 0,-1 0,1 0,-1 1,0-1,0 1,0-1,1 0,0 0,0 0,-1 0,1 0,0 0,0 1,0-1,-1 0,1 0,0 0,0 0,0 1,-1-1,1 0,0 0,0 0,0 1,0-1,0 0,-1 0,1 1,0-1,0 0,0 1,0-1,0 0,0 0,0 1,0-1,0 0,0 0,0 1,0-1,0 0,0 0,0 1,0-1,1 0,-1 0,0 1,0-1,0 0,0 0,0 1,1-1,-1 0,0 0,0 0,0 1,1-1,-1 0,0 0,0 0,1 0,-1 0,0 0,0 1,1-1,-1 0,0 0,7 2</inkml:trace>
  <inkml:trace contextRef="#ctx0" brushRef="#br0" timeOffset="9332.63">3825 293,'16'-10,"2"1,-1 1,1 0,1 1,-1 1,1 1,0 1,0 0,32-1,-44 5,0 0,0 0,0 1,0 0,0 0,0 0,-1 1,1 0,0 0,-1 1,0 0,0 0,1 0,-2 1,1 0,0 0,-1 1,0-1,0 1,0 0,-1 1,1-1,-1 1,-1 0,1 0,-1 0,0 0,0 1,3 10,0 11,-1-1,-1 1,-1 0,-2 0,-1 0,-1 1,-1-1,-2-1,0 1,-2 0,-1-1,-2 0,0-1,-2 0,-19 34,26-52,-1 0,0 0,-1-1,0 0,0 0,0 0,-1-1,0 0,0 0,-1-1,1 0,-1 0,0-1,-13 5,15-7,0-1,1 0,-1 0,0-1,0 1,0-1,0 0,0-1,0 0,0 0,0 0,1 0,-1-1,0 0,1 0,-1-1,1 0,0 1,0-2,0 1,0-1,0 1,-4-6,7 8,0-1,0 0,1 1,-1-1,0 0,1 0,-1 0,1 0,-1 0,1-1,0 1,0 0,0 0,0-1,0 1,1-1,-1 1,1-1,-1 1,1-1,0 1,1-6,0 5,0 0,0 0,1 0,-1 0,1 0,0 1,0-1,0 0,0 1,0 0,1-1,-1 1,1 0,-1 0,5-2,3-2,1 0,-1 1,1 1,0 0,1 0,-1 1,1 0,22-2,-14 7,-1 0,1 1,-1 1,0 1,0 0,33 15,14 4,-20-9,1-3,1-1,0-3,54 3,-97-11,-9-1,-4 1</inkml:trace>
  <inkml:trace contextRef="#ctx0" brushRef="#br0" timeOffset="9916.49">3560 1087,'313'2,"320"-5,-534-7,-115 12</inkml:trace>
  <inkml:trace contextRef="#ctx0" brushRef="#br0" timeOffset="10721.19">4090 1326,'-41'-1,"-69"3,100-1,0 0,1 1,-1 0,1 0,-1 1,1 1,0-1,-14 9,15-5,1 1,0-1,1 2,-1-1,1 1,1-1,0 2,0-1,1 0,0 1,1 0,-1 0,-1 17,4-26,1-1,0 1,0 0,0 0,0 0,0-1,0 1,0 0,0 0,0-1,1 1,-1 0,0 0,0-1,1 1,-1 0,0 0,1-1,-1 1,1 0,-1-1,1 1,-1-1,1 1,-1-1,1 1,0 0,25 4,38-14,-50 6,14-2,-1 1,1 2,0 0,51 4,-73-1,0 0,0-1,-1 2,1-1,0 1,-1 0,1 0,-1 0,1 1,-1 0,0 0,0 0,0 1,-1-1,1 1,-1 0,0 1,0-1,0 1,-1 0,1 0,-1 0,-1 0,1 0,-1 1,1-1,-2 1,1 0,1 7,-1-2,-1 0,0 0,-1 0,0 1,0-1,-2 0,1 0,-1 0,-1 0,0 0,0-1,-1 1,-1-1,1 0,-2 0,1 0,-1-1,-1 0,0 0,0 0,-1-1,0 0,0-1,-1 0,-17 11,10-8,0-1,0-1,-1 0,0-1,0-1,-1-1,0 0,0-2,0 0,0 0,0-2,-1 0,1-2,0 0,-21-3,20-1,0 0,1-1,0 0,0-2,-31-17,26 10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40:36.59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44 94,'-14'-1,"0"1,0 0,0 1,-1 1,1 0,1 1,-1 0,0 1,1 1,-15 7,25-10,1 0,-1 1,1-1,-1 1,1-1,0 1,0 0,1 0,-1 0,1 0,-1 0,1 1,0-1,0 0,0 1,0 3,-7 66,6-43,1-23,1 19,1-26,0 1,-1-1,1 1,0-1,-1 0,1 1,0-1,-1 0,1 1,0-1,0 0,-1 0,1 0,0 0,0 0,0 0,-1 0,1 0,0 0,0 0,-1 0,1 0,0-1,0 1,-1 0,1-1,0 1,-1 0,1-1,0 1,-1-1,2 0,9-4,0 0,1 1,0 0,0 0,0 2,0-1,24 0,-33 3,1 0,0 1,0 0,0-1,-1 1,1 1,0-1,-1 0,1 1,-1 0,1 0,-1 0,0 0,0 0,0 1,0-1,-1 1,1 0,0 0,-1 0,0 0,0 0,0 1,0-1,0 1,-1-1,0 1,0 0,2 5,-1-1,0 0,-1 0,0-1,0 1,0 0,-1 0,0 0,-1 0,0 0,0 0,-1-1,0 1,0 0,0-1,-1 0,-1 1,1-1,-1 0,0-1,-1 1,1-1,-1 0,-1 0,-10 10,5-7,0-1,0 0,-1-1,0 0,0 0,-1-2,0 1,0-2,0 0,0 0,-1-1,0-1,-19 1,25-2,-54-2,61 1,-1 0,0 0,0-1,0 1,0 0,1-1,-1 1,0-1,1 1,-1-1,0 0,1 0,-1 0,1 0,-1 0,1 0,-1 0,1-1,0 1,-1 0,1-1,0 1,0-1,0 1,0-1,1 0,-2-2,2-6</inkml:trace>
  <inkml:trace contextRef="#ctx0" brushRef="#br0" timeOffset="620.58">675 0,'-2'1,"0"-1,-1 1,1 0,0 0,0 0,0 0,-1 0,1 0,0 0,1 1,-1-1,0 1,0 0,1-1,-3 4,-24 31,25-32,-17 27,1 2,2 0,0 1,3 1,1 0,1 1,2 0,2 1,1 0,-2 39,9-62,1-1,0 1,1-1,0 0,1 0,0 0,1 0,0 0,1-1,1 0,10 17,-11-22,-1 1,1-1,1-1,0 1,0-1,0 0,0 0,1-1,0 0,0 0,1 0,-1-1,1 0,0-1,0 0,0 0,0-1,16 3,-21-4,-1-1,1 0,0 0,-1 0,1-1,-1 1,1 0,-1-1,1 0,-1 0,1 1,-1-1,1-1,-1 1,0 0,4-3,3-5</inkml:trace>
  <inkml:trace contextRef="#ctx0" brushRef="#br0" timeOffset="1102.16">689 358,'6'11,"8"9,5 5,2 5,1 1,2 1,0 0,-4-3,-1-2,-3-5,-1-3,-3-3,-4-6,-4-7,-1-4</inkml:trace>
  <inkml:trace contextRef="#ctx0" brushRef="#br0" timeOffset="1505">861 304,'-9'11,"-7"11,-4 6,-2 5,0 3,1 3,2 1,3-1,1-3,1-4,3-4,3-10,3-11,3-9</inkml:trace>
  <inkml:trace contextRef="#ctx0" brushRef="#br0" timeOffset="1860.16">965 199,'2'14,"4"11,2 10,2 6,0 5,0 1,-2 0,-1-4,-3-4,-2-8,-1-8</inkml:trace>
  <inkml:trace contextRef="#ctx0" brushRef="#br0" timeOffset="1861.16">886 451,'9'-3,"9"0,7 1,6-1,1 2,-1 0,-5 0,-4 1,-3 0,-6 0</inkml:trace>
  <inkml:trace contextRef="#ctx0" brushRef="#br0" timeOffset="2323.34">1257 278,'-4'0,"0"1,0-1,0 1,0 1,0-1,0 0,0 1,1 0,-1 0,0 0,1 0,0 0,-1 1,1 0,0-1,0 1,1 0,-5 6,3-4,0 1,0 0,1 0,0 0,0 0,0 1,1-1,0 1,0-1,-1 11,3-16,0 1,0-1,0 0,1 0,-1 0,0 1,1-1,-1 0,1 0,-1 0,1 0,-1 0,1 0,0 0,-1 0,1 0,0 0,0 0,0-1,0 1,0 0,0 0,0-1,0 1,0-1,0 1,0-1,0 1,1-1,-1 0,0 0,0 1,0-1,3 0,54 2,-35-2,-16 1,0 0,-1 0,0 0,1 1,-1 0,0 0,0 1,0-1,0 1,0 1,0-1,-1 1,0 0,0 0,0 1,0-1,5 7,-8-7,1 0,-1 1,0-1,0 0,-1 1,1-1,-1 1,0-1,0 1,-1 0,1 0,-1-1,0 1,0 0,-1 0,1-1,-1 1,0 0,0-1,-1 1,1-1,-1 0,0 1,-5 7,1-3,0 0,-1 0,0-1,0 0,-1 0,0-1,-1 0,-16 11,19-14,0-1,1 1,-1-1,-1-1,1 1,0-1,0 0,-1 0,1-1,-1 0,0 0,1 0,-1-1,0 0,-11-2,17 2,-1 0,1-1,-1 0,1 1,-1-1,1 0,0 1,-1-1,1 0,0 0,0 0,0 0,-1-1,0 0,-3-7</inkml:trace>
  <inkml:trace contextRef="#ctx0" brushRef="#br0" timeOffset="2769.58">1192 0,'17'6,"0"0,-1 1,1 1,-2 0,1 1,-1 1,-1 0,1 1,-2 1,0 0,0 0,-1 2,-1 0,0 0,-1 1,0 0,-1 0,-1 1,0 0,-2 1,0 0,0 0,-2 0,0 1,1 20,2 13,-2 0,-4 80,-3-102,-1-1,-1 0,-1 0,-1 0,-2-1,-13 34,7-37,7-18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40:22.34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10 106,'-15'7,"-67"25,-150 86,229-116,0 1,0 0,1 0,-1 0,1 0,-1 1,1-1,0 1,1-1,-1 1,1 0,-1 0,1-1,0 1,0 0,1 0,-1 0,1 8,-1 11,2 1,3 23,-2-28,-2-18,0 0,0 0,0-1,0 1,0 0,1 0,-1-1,0 1,1 0,-1-1,0 1,1 0,-1-1,1 1,-1 0,1-1,-1 1,1-1,0 1,-1-1,1 1,0-1,-1 1,1-1,0 0,-1 1,1-1,0 0,0 0,-1 0,1 0,0 1,0-1,0 0,-1 0,1 0,0 0,0-1,-1 1,1 0,0 0,0 0,0-1,-1 1,1 0,0-1,-1 1,1 0,0-2,47-24,-35 18,1-1,0 2,0 0,1 1,-1 0,1 1,1 0,20-2,-30 6,0 1,0 0,0 0,0 1,0 0,0 0,-1 0,1 1,0 0,-1 0,1 0,-1 0,0 1,0 0,0 0,0 1,0-1,-1 1,1 0,-1 1,0-1,6 10,-1-2,-2 1,1 0,-2 1,0-1,0 1,-2 1,1-1,-2 1,0-1,-1 1,0 0,-1 0,-1 0,0 0,-4 22,3-27,-1 0,0 0,0 0,-1 0,0 0,-1-1,0 0,0 1,-1-2,0 1,-1 0,0-1,0 0,-1-1,0 1,0-1,-1 0,0-1,0 0,0 0,-1-1,0 0,-13 5,2-4,0-1,-1-1,1-1,-1 0,1-2,-1 0,0-2,1 0,-1-1,-23-6,43 8,0 0,0 0,-1 0,1 0,0 0,0 0,0 0,-1-1,1 1,0-1,0 1,0-1,0 1,0-1,0 0,0 1,0-1,0 0,0 0,0 0,0 1,0-1,1 0,-1 0,0-1,1 1,-1 0,0 0,1 0,0 0,-1 0,1-1,0 1,-1 0,1 0,0 0,0-1,0 1,0 0,0 0,1-1,-1 0,5-12</inkml:trace>
  <inkml:trace contextRef="#ctx0" brushRef="#br0" timeOffset="673.88">822 1,'-25'32,"2"1,1 2,1 0,2 1,2 1,1 0,2 1,2 1,-14 77,23-92,1 1,1-1,1 1,1-1,1 1,1-1,11 40,-8-46,0 0,2 0,0 0,1-1,0 0,2-1,0 0,1-1,0 0,23 21,-33-34,0 0,0 0,1 0,-1 0,0-1,1 1,-1-1,1 0,0 1,-1-1,1 0,0-1,0 1,4 0,4-1</inkml:trace>
  <inkml:trace contextRef="#ctx0" brushRef="#br0" timeOffset="1015.92">834 384,'7'13,"6"12,6 5,4 8,3 3,1 1,1 4,-3-3,0-1,-3-4,0-5,-5-7,-2-5,-1-7,-4-7,-3-9,-3-6</inkml:trace>
  <inkml:trace contextRef="#ctx0" brushRef="#br0" timeOffset="1352.76">1072 384,'-9'13,"-5"10,-3 6,-3 7,0 4,1 4,0 0,0 0,-1-3,1-5,1-3,1-5,2-8,3-11,4-7</inkml:trace>
  <inkml:trace contextRef="#ctx0" brushRef="#br0" timeOffset="1756.45">1297 213,'0'13,"2"16,3 17,3 16,3 8,1 5,-2-7,1-11,-2-10,-3-8,-2-7,-2-6,-3-8,-4-9,-1-6</inkml:trace>
  <inkml:trace contextRef="#ctx0" brushRef="#br0" timeOffset="2156.61">1138 555,'14'-4,"13"-4,11-1,8-1,3 2,0-1,-2 2,-4 1,-7 3,-8 3,-8 2</inkml:trace>
  <inkml:trace contextRef="#ctx0" brushRef="#br0" timeOffset="2547.49">1732 278,'-12'4,"0"1,1 1,0 0,0 1,0-1,0 2,1 0,1 0,-1 1,1 0,1 1,0-1,0 2,-11 19,11-17,3-6,0 0,1 0,0 0,0 0,1 1,0-1,0 1,1 0,-3 15,6-23,-1 1,0 0,1 0,-1 0,0 0,1 0,-1-1,1 1,-1 0,1 0,0-1,-1 1,1 0,0-1,0 1,-1-1,1 1,0-1,0 1,0-1,0 1,-1-1,1 0,0 0,0 1,0-1,0 0,0 0,1 0,36 2,-24-2,7 2,0 0,-1 1,1 2,-1 0,0 1,-1 1,0 0,20 12,-33-16,0 1,-1 0,0-1,1 2,-2-1,1 0,0 1,-1 0,0 0,0 1,-1-1,1 1,-1-1,0 1,-1 0,1 0,-1 1,-1-1,1 0,-1 1,0-1,0 1,-1-1,0 1,0-1,0 1,-1-1,0 1,-3 10,2-11,0 0,0 0,-1 0,0-1,0 1,0-1,0 1,-1-1,0 0,0 0,-1-1,1 1,-1-1,0 0,0-1,0 1,-1-1,-9 5,10-6,1 0,-1 0,0-1,1 0,-1 0,0 0,0 0,0-1,0 0,0 0,0 0,0-1,1 1,-1-1,0 0,0-1,0 1,1-1,-1 0,1 0,-1 0,1-1,0 1,-5-6,-6-6</inkml:trace>
  <inkml:trace contextRef="#ctx0" brushRef="#br0" timeOffset="2886.08">1747 42,'74'71,"-26"-27,80 97,-114-124,-2 2,0 0,-1 0,-1 1,-1 1,0-1,-2 1,0 1,5 34,-6-14,-2-1,-2 2,-1-1,-3 0,-1 0,-2 0,-11 41,15-76,-1-1,0 0,0 0,0 0,-1 0,0 0,0-1,0 1,-1-1,0 0,0 0,0 0,-8 6,-3-1</inkml:trace>
  <inkml:trace contextRef="#ctx0" brushRef="#br0" timeOffset="3572.83">0 1164,'63'-3,"88"-15,-12 0,37 8,332 27,-79-11,-88-6,-299 5,-29-1,-27-1,-9-2</inkml:trace>
  <inkml:trace contextRef="#ctx0" brushRef="#br0" timeOffset="4022.46">1098 1216,'-15'111,"-13"335,21-288,4 4,3-152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8:18.027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0 1,'2'10,"1"1,0-1,0 0,1 0,0 0,1-1,0 1,0-1,1 0,10 12,8 15,55 91,4-5,179 201,-209-261,-52-54,-10-9,-1-2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8:15.094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0 1,'9'1,"-1"0,0 0,0 1,1 0,-1 0,-1 1,1 0,13 7,64 43,-30-17,284 194,-230-150,203 114,-213-149,48 28,76 42,-207-105,-16-10,0 0,0 0,0 0,-1 0,1 0,0 0,0 0,0 1,0-1,-1 0,1 0,0 0,0 0,0 0,0 1,0-1,0 0,-1 0,1 0,0 0,0 1,0-1,0 0,0 0,0 0,0 1,0-1,0 0,0 0,0 0,0 1,0-1,0 0,0 0,0 0,0 0,0 1,0-1,0 0,0 0,0 0,1 1,-1-1,0 0,0 0,0 0,0 0,0 0,0 1,1-1,-1 0,0 0,0 0,0 0,1 0,-9-1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8:09.221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0 290,'8'2,"1"0,-1 0,-1 1,1 1,0-1,-1 1,0 0,0 1,11 8,-3-3,55 40,-1 3,-3 2,-2 4,80 96,-12-12,-108-121,0 0,1-2,1-1,29 16,-54-35,-1 0,1 0,-1 0,1 0,-1 0,0 0,1 1,-1-1,1 0,-1 0,0 0,1 1,-1-1,1 0,-1 0,0 1,1-1,-1 0,0 0,1 1,-1-1,0 1,0-1,1 0,-1 1,0-1,0 1,0-1,0 0,1 1,-1-1,0 1,0-1,0 1,0-1,0 0,0 1,0-1,0 1,0-1,0 1,0-1,-1 1,1-1,0 0,0 1,0-1,0 1,-1-1,1 0,0 1,0-1,-1 1,-4 3</inkml:trace>
  <inkml:trace contextRef="#ctx0" brushRef="#br0" timeOffset="2590.96">649 1,'173'83,"176"98,-82-12,86 52,-233-154,130 54,-173-93,24 11,-101-39,0 0,0 0,-1 0,1 0,0 0,0 0,0 0,0 1,0-1,0 0,0 0,0 0,0 0,0 0,0 0,0 0,0 1,0-1,0 0,0 0,0 0,0 0,0 0,0 0,0 0,0 1,0-1,0 0,0 0,0 0,0 0,0 0,0 0,0 0,0 1,0-1,0 0,0 0,0 0,0 0,0 0,1 0,-1 0,0 0,0 0,0 0,0 0,0 0,0 1,0-1,0 0,1 0,-1 0,0 0,0 0,0 0,0 0,0 0,0 0,0 0,1 0,-1 0,-5 0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8:19.232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0 1,'350'326,"37"68,-376-383,0 1,0-1,-1 2,-1-1,14 25,-23-36,0-1,0 1,0-1,0 1,0 0,0-1,0 1,0-1,0 1,0 0,-1-1,1 1,0-1,0 1,0 0,-1-1,1 1,0-1,-1 1,1-1,0 1,-1-1,1 1,-1-1,1 0,-1 1,1-1,-1 0,1 1,-1-1,1 0,-1 1,0-1,1 0,-1 0,1 0,-1 0,0 0,1 0,-1 0,1 1,-1-2,0 1,1 0,-1 0,1 0,-1 0,0 0,1 0,-1-1,1 1,-2-1,-10-1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8:16.227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1 0,'7'2,"1"0,-1 0,0 1,0 0,0 0,0 0,0 1,7 6,4 0,402 199,-14-8,-235-103,55 28,-160-97,20 11,-79-33,-15-8,-14-4,8-1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41:17.50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184,'25'0,"1"-1,-1-2,0 0,-1-1,1-2,-1 0,0-2,39-18,-53 21,-1 0,0 0,0-1,-1 0,1-1,-1 0,-1 0,1-1,-1 0,-1 0,1 0,-2-1,1 0,-1 0,0-1,-1 0,0 1,-1-1,0-1,0 1,-1 0,0-1,0-12,-3-24,-3 0,-1 1,-2-1,-17-57,12 59,2 0,2-1,2 0,1-72,6 103,1 1,1 0,1 1,0-1,0 1,2-1,-1 1,2 1,0-1,0 1,18-21,-21 26,1 1,1 0,0 0,-1 1,2 0,-1 0,0 0,1 0,0 1,0 0,1 1,-1 0,1 0,-1 0,1 1,0 0,0 1,0 0,0 0,0 0,0 1,11 2,-15-1,0 0,-1 1,1-1,-1 1,1 0,-1 0,0 0,0 1,0-1,0 1,0 0,-1 0,1 0,-1 0,1 0,-1 0,0 1,-1-1,1 1,0-1,-1 1,0 0,0-1,0 1,0 0,-1 0,0 0,1 0,-1 0,-1 0,1-1,0 1,-2 6,-3 4</inkml:trace>
  <inkml:trace contextRef="#ctx0" brushRef="#br0" timeOffset="403.34">138 645,'10'2,"7"0,8 1,6-3,4-3,3-1,2-2,-3-2,-1 0,-3 0,-6 2,-5 0,-4 3,-3 1,-5 3,-1 2,-3-1</inkml:trace>
  <inkml:trace contextRef="#ctx0" brushRef="#br0" timeOffset="1203.37">1069 47,'-16'11,"1"1,1 0,0 1,0 0,1 1,1 1,0 0,2 1,-18 32,2 4,-36 107,46-109,1 1,3 1,-9 83,19-108,1-1,2 1,0 0,2-1,0 0,2 0,1 0,2 0,10 27,-4-20,1-1,22 33,-32-57,1 0,-1 0,1-1,1 1,-1-1,2-1,-1 0,0 0,1 0,0-1,1 0,-1 0,10 3,7-4,-17-6</inkml:trace>
  <inkml:trace contextRef="#ctx0" brushRef="#br0" timeOffset="2800.36">1322 428,'-2'0,"1"-1,-1 0,0 0,1 1,-1-1,0 1,1-1,-1 1,0 0,0 0,0 0,1 0,-1 0,0 0,0 0,0 0,1 1,-1-1,0 1,1-1,-1 1,0 0,1 0,-1 0,1 0,-1 0,1 0,-2 1,-41 35,36-26,0 0,0 0,1 1,0 0,1 0,0 0,1 1,1 0,0 0,1 0,0 1,1-1,0 1,1 0,1-1,1 16,1-4,1 0,1-1,1 1,2-1,0 0,1 0,22 43,-23-55,1 1,0-1,1-1,0 0,1 0,0-1,21 17,-23-21,-1-1,1 0,0-1,0 1,1-2,-1 1,1-1,0 0,-1-1,1 0,1 0,-1-1,12 0,-18-1,0 0,0-1,0 1,0-1,0 0,-1 1,1-1,0-1,0 1,-1 0,1-1,0 1,-1-1,0 0,1 0,-1 0,0 0,0 0,0 0,3-5,-2 2,0 0,-1-1,0 1,1-1,-2 0,1 1,-1-1,0 0,0 0,0-8,-1 6,0 0,0 1,-1-1,0 1,-1 0,0-1,0 1,-4-9,5 12,-1 1,1 0,-1-1,0 1,-1 0,1 0,0 0,-1 0,1 1,-1-1,0 1,0-1,0 1,0 0,-1 0,-3-1,6 2,-1 1,1-1,-1 1,0 0,1 0,-1-1,1 1,-1 0,0 0,1 1,-1-1,0 0,1 0,-1 1,1-1,-1 1,1 0,-1-1,1 1,-3 2,0-1,1 1,-1 0,1 1,0-1,0 0,0 1,-3 6,-3 8,0-1,-10 33,17-42,-2 3,-15 56,19-65,-1 1,1 0,0-1,0 1,0 0,0 0,0-1,0 1,1 0,0 0,-1-1,1 1,0-1,0 1,0-1,1 1,-1-1,1 0,-1 1,1-1,2 2,6 3</inkml:trace>
  <inkml:trace contextRef="#ctx0" brushRef="#br0" timeOffset="3582.89">1322 115,'12'-1,"0"0,0 1,-1 1,1 0,0 0,0 1,-1 1,1 0,-1 0,1 1,-1 1,-1 0,1 0,-1 1,0 1,0-1,0 2,10 9,4 6,0 2,-1 0,-2 1,0 1,21 38,-23-28,-1 1,-2 0,-1 2,-2-1,-2 2,-2-1,-1 2,-3-1,-1 1,-2-1,-3 52,-1-75,0 0,0 0,-2 0,0 0,-2 0,0-1,0 0,-2 0,0-1,-1 0,-13 19,16-28</inkml:trace>
  <inkml:trace contextRef="#ctx0" brushRef="#br0" timeOffset="4189.5">2034 599,'4'0,"3"0,5 0,2 0,2 0,3 0,1 0,0 0,1 0,-2 0,-2 0,-2 0,-2 0,-4 0,-7 0,-3 0</inkml:trace>
  <inkml:trace contextRef="#ctx0" brushRef="#br0" timeOffset="4602.75">2069 737,'8'0,"6"1,5 2,1-1,1 0,-1 0,0-1,-1 1,-3 1,-1 0,-2-1,0-1,-2 0,-2 1,-4 1,-5-3,-3 0</inkml:trace>
  <inkml:trace contextRef="#ctx0" brushRef="#br0" timeOffset="6237.32">2609 333,'18'-17,"0"1,2 0,39-24,-51 35,1 0,0 0,0 1,0 1,1-1,-1 2,1-1,0 1,0 1,0-1,0 2,13 0,-19 1,0 0,0 0,0 1,-1 0,1 0,-1 0,1 0,-1 0,0 0,0 1,0 0,0 0,0 0,0 0,-1 0,0 0,1 1,-1-1,0 1,-1-1,1 1,-1 0,0 0,2 6,3 12,-1 1,3 43,-7-63,7 200,-8-180,-2 0,0-1,-2 1,-1-1,0 0,-17 42,19-58,-1 1,0-1,-1 1,1-1,-1 0,-1-1,1 0,-1 1,1-2,-2 1,1-1,0 0,-1 0,-14 6,17-8,-1-1,1 1,-1-1,0 0,0 0,0 0,1-1,-1 0,0 0,0 0,0 0,0-1,0 0,0 0,1 0,-1 0,0-1,1 0,-1 0,1 0,0-1,0 1,-1-1,-3-4,7 6,0 1,0-1,0 0,0 0,0 0,0 0,0 0,0 0,0 0,0 0,1 0,-1 0,1-1,-1 1,1 0,-1 0,1-1,-1 1,1 0,0 0,0-1,0 1,0 0,0-1,0-2,1 3,0-1,0 1,0 0,0-1,1 1,-1 0,0 0,1 0,-1 0,0 0,1 0,0 0,-1 0,1 1,-1-1,4 0,7-2,-1 0,1 1,0 0,16 1,-18 0,0 1,-1 1,1 0,0 0,0 1,-1 1,0-1,1 1,-1 1,0 0,0 0,-1 1,1 0,-1 0,0 1,0 0,-1 0,0 1,0 0,0 0,-1 1,7 11,1-4,-7-13</inkml:trace>
  <inkml:trace contextRef="#ctx0" brushRef="#br0" timeOffset="7068.46">3563 47,'-20'14,"1"0,1 2,0 0,2 1,0 1,0 0,2 1,0 1,1 0,1 1,-13 33,2 2,3 0,2 1,-15 85,24-93,3 2,-1 92,7-120,2 0,0 0,2 0,0 0,1-1,2 0,0 0,15 31,-16-43,0 0,1 0,0-1,1 0,0 0,0-1,1 0,0 0,0-1,1-1,0 1,0-1,1-1,21 8,-32-13,0 1,1-1,-1 0,0 0,1 0,-1 1,0-1,1 0,-1 0,1 0,-1 0,0 0,1 0,-1 0,1 0,-1 0,0 0,1 0,-1 0,1 0,-1 0,0 0,1 0,-1 0,1 0,-1-1,0 1,1 0,-1 0,0 0,1-1,-1 1,0 0,1 0,-1-1,0 1,0 0,1-1,-1 1,0 0,0-1,0 1,1-1,-1 1,0 0,0-1,0 1,0-1,0 1,0 0,0-1,0 1,0-1,0 0,-2-6</inkml:trace>
  <inkml:trace contextRef="#ctx0" brushRef="#br0" timeOffset="7844.86">3643 277,'-13'14,"2"0,-1 1,2 0,0 1,1 0,0 0,2 1,0 0,1 1,0-1,2 1,0 0,-2 24,2-5,2 1,1-1,2 0,2 0,11 59,-10-81,0 0,1 1,1-2,0 1,1-1,1 0,18 25,-23-35,0-1,0 1,1 0,0-1,-1 0,1 0,0 0,1 0,-1-1,0 1,1-1,8 2,-10-3,1-1,0 1,-1-1,1 0,-1 0,1-1,0 1,-1-1,1 0,-1 0,0 0,1 0,-1 0,0-1,1 1,-1-1,0 0,0 0,5-5,-4 2,1 0,-1 0,0 0,-1-1,1 0,-1 1,0-1,0 0,-1-1,0 1,0 0,0-1,-1 1,1-11,-1 11,0 0,-1 1,0-1,0 0,0 0,-1 0,0 1,0-1,0 0,-1 1,1-1,-1 1,-1 0,1-1,-1 1,0 0,-4-4,6 7,0 1,0 0,-1-1,1 1,-1 0,1 0,-1 0,1 0,-1 0,0 0,1 0,-1 1,0-1,0 1,1-1,-1 1,0 0,0-1,0 1,0 0,0 0,-3 1,2 0,0 0,0 0,0 1,0-1,1 1,-1 0,0-1,1 1,-1 0,1 1,0-1,-3 3,-4 7,0 1,1 0,0 0,-7 18,12-23,-4 5,1 0,1 0,0 1,1 0,0 0,-1 16,5-29,0 0,0 0,0 0,0 0,0 0,0-1,0 1,0 0,1 0,-1 0,0 0,1 0,-1 0,0 0,1 0,0 0,-1-1,1 1,0 1,6 2</inkml:trace>
  <inkml:trace contextRef="#ctx0" brushRef="#br0" timeOffset="8275.57">3920 771,'5'0,"7"0,4 0,4 0,3 0,0 0,1 0,-1 0,-4 0,-6 0,-6 0</inkml:trace>
  <inkml:trace contextRef="#ctx0" brushRef="#br0" timeOffset="8985.19">4182 403,'19'-4,"-3"0,0 1,0 1,0 0,0 1,28 1,-41 1,0-1,0 1,0 0,1-1,-1 2,0-1,0 0,0 0,0 1,-1 0,1 0,0-1,-1 2,1-1,-1 0,0 0,1 1,-1-1,0 1,-1 0,1 0,0-1,-1 1,0 0,1 0,-1 1,0-1,-1 0,1 0,0 0,-1 1,0-1,0 0,0 5,-1 1,0-1,0 0,-1 1,0-1,0 0,-1 0,0 0,0 0,-1 0,0-1,0 0,-1 1,-7 7,-10 18,21-31,1-1,-1 1,1-1,-1 1,1 0,0-1,0 1,-1 0,1-1,0 1,1 0,-1-1,0 1,0 0,1-1,-1 1,1 0,-1-1,1 1,0-1,0 1,-1-1,1 1,2 1,35 39,-17-20,2 3,23 31,-43-52,-1 0,0-1,0 1,0 0,0 0,0 0,-1 0,1 0,-1 0,0 1,-1-1,1 8,-2-8,0-1,0 0,0 0,0 0,-1 0,1 0,-1 0,0 0,0-1,0 1,0 0,-1-1,1 0,0 0,-1 1,0-1,0-1,1 1,-1 0,0-1,0 0,-1 1,1-1,0 0,-6 0,-7 4,0-2,-1 0,-28 1,32-4,-1 0,0 0,0-1,1-1,-15-4,15 2</inkml:trace>
  <inkml:trace contextRef="#ctx0" brushRef="#br0" timeOffset="9865.62">4390 0,'17'19,"1"-1,0 0,2-2,0 0,26 15,-16-10,38 34,-47-34,-1 2,-1 0,-1 2,-2 0,0 1,-2 0,0 1,-2 1,-1 0,-2 0,0 1,-2 0,-1 1,2 38,-4-17,-2 0,-2-1,-3 1,-1 0,-3-1,-3 0,-25 83,30-121,1-4</inkml:trace>
  <inkml:trace contextRef="#ctx0" brushRef="#br0" timeOffset="10918.45">5136 677,'8'0,"9"0,6 0,8 0,7 0,2 0,2 0,-2 0,-4 0,-4 0,-5 0,-8-2,-9-1,-8-1,-4-1</inkml:trace>
  <inkml:trace contextRef="#ctx0" brushRef="#br0" timeOffset="11457.99">5768 266,'0'751,"3"-724,1-27,1-16,-1-2</inkml:trace>
  <inkml:trace contextRef="#ctx0" brushRef="#br0" timeOffset="12026.97">5931 324,'56'5,"1"-2,73-6,-83 1,-46 2,0 0,0-1,1 1,-1 0,0 0,0 0,1 0,-1 1,0-1,0 0,0 0,1 1,-1-1,0 1,0-1,0 1,0-1,0 1,0 0,0 0,0-1,0 1,0 0,0 0,0 0,-1 0,1 0,0 0,-1 0,1 0,0 0,-1 0,0 1,1-1,0 2,-1 3,0 1,0-1,-1 1,0-1,0 0,-2 8,-3 16,1 383,7-229,-4-161,-1-14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8:10.331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1 29,'6'1,"0"1,1 0,-1 1,0-1,-1 1,1 0,0 1,-1-1,0 1,0 0,5 5,7 5,95 67,176 166,-276-234,133 122,-140-126,-8-6</inkml:trace>
  <inkml:trace contextRef="#ctx0" brushRef="#br0" timeOffset="2873.52">596 1,'9'6,"1"0,0-1,0 0,17 6,-26-10,211 94,93 36,-119-59,-2 7,306 185,-393-202,-97-62,0 0,0-1,0 1,0 0,-1 0,1 0,0 0,0 0,0 0,0 0,-1 0,1 0,0 0,0 0,0 0,0 0,-1 0,1 0,0 1,0-1,0 0,0 0,-1 0,1 0,0 0,0 0,0 0,0 0,0 1,0-1,-1 0,1 0,0 0,0 0,0 0,0 1,0-1,0 0,0 0,0 0,0 0,0 1,0-1,0 0,0 0,0 0,0 0,0 1,0-1,0 0,0 0,0 0,0 0,0 1,0-1,0 0,0 0,0 0,-8 1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46:02.41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153 144,'-14'6,"1"0,-1 1,1 0,1 1,-1 1,2 0,-1 0,1 1,0 1,-15 19,14-13,1 2,0-1,1 2,1-1,1 1,-11 38,12-32,0 2,2-1,0 1,2 0,2-1,0 1,5 39,-3-58,0-1,1 1,0-1,0 1,1-1,0 0,1 0,0 0,0-1,0 1,1-1,0 0,1 0,0-1,0 0,0 0,0 0,1-1,0 1,0-2,1 1,0-1,-1 0,1-1,0 0,1 0,13 3,-13-5,-1 0,1 0,0-1,0 0,-1 0,1-1,0 0,-1-1,1 0,-1 0,1 0,-1-2,0 1,0-1,0 0,8-6,-10 6,-1 1,0-2,1 1,-1-1,-1 0,1 0,-1 0,0 0,0-1,0 0,-1 1,0-2,0 1,-1 0,1 0,-1-1,-1 1,1-1,-1 0,0 0,0-10,-2 15,1-1,0 0,-1 0,1 1,-1-1,0 0,1 0,-1 1,-1-1,1 1,0-1,-1 1,1 0,-1-1,0 1,0 0,1 0,-1 0,-1 0,1 1,0-1,0 1,-1-1,1 1,-1 0,1-1,-1 1,0 1,1-1,-1 0,0 1,1-1,-1 1,0 0,0 0,0 0,1 0,-5 1,-5 0,0 0,1 1,-1 0,0 1,1 0,0 1,-19 9,14-4,0 0,1 1,0 1,1 0,0 1,1 1,0 0,1 1,0 0,1 0,-11 20,22-33,-1 1,0-1,1 0,-1 0,1 1,0-1,-1 0,1 0,0 1,0-1,-1 0,1 1,0-1,0 0,1 1,-1 2,4 2</inkml:trace>
  <inkml:trace contextRef="#ctx0" brushRef="#br0" timeOffset="-9519.65">1 925,'90'1,"-35"1,0-2,100-14,-137 8,-18 6,0 0,0 0,0 0,1-1,-1 1,0 0,0 0,1-1,-1 1,0 0,0 0,0-1,0 1,0 0,0-1,1 1,-1 0,0 0,0-1,0 1,0 0,0-1,0 1,0 0,0-1,0 1,0 0,0 0,-1-1,1 1,0 0,0-1,0 1,0 0,0 0,0-1,-1 1,1 0,0 0,0-1,0 1,-1 0,1 0,0 0,0-1,-1 1,1 0,0 0,0 0,-1 0,1 0,-8-5</inkml:trace>
  <inkml:trace contextRef="#ctx0" brushRef="#br0" timeOffset="-8887.07">13 1123,'39'-2,"49"-9,-20 2,134 4,-192 2,-13-4,-5 2</inkml:trace>
  <inkml:trace contextRef="#ctx0" brushRef="#br0" timeOffset="-7041.94">1244 197,'-79'-1,"-83"3,158-2,1 1,-1 0,1 0,-1 0,1 0,0 0,-1 1,1-1,0 1,0 0,0 0,0 0,1 1,-1-1,0 1,1-1,0 1,0 0,0 0,0 0,0 0,0 0,1 0,-1 1,1-1,0 0,0 1,0 5,-2 6,1 0,0 1,1-1,1 1,3 21,-3-36,0 0,0 0,1 0,-1 0,0-1,1 1,-1 0,1 0,-1 0,0 0,1-1,0 1,-1 0,1-1,-1 1,1 0,0-1,0 1,-1-1,1 1,0-1,0 1,0-1,-1 0,1 1,0-1,0 0,0 0,0 1,0-1,0 0,0 0,0 0,0 0,-1 0,1 0,0-1,0 1,0 0,0 0,0-1,1 1,47-19,-34 13,-8 3,1 0,-1 1,1 0,0 0,0 1,0 0,0 0,0 1,0 0,0 0,11 2,-15-1,0 1,0-1,0 1,-1 0,1 0,0 0,-1 0,0 1,1-1,-1 1,0 0,0 0,0 0,-1 0,1 1,-1-1,0 1,0-1,0 1,0 0,-1 0,1 0,0 6,1-2,-1 0,0 0,-1 1,0-1,0 0,-1 1,0-1,0 0,-1 1,0-1,-1 0,0 0,0 0,0 0,-1 0,-1 0,1-1,-1 1,0-1,-1 0,0 0,0-1,0 1,-1-1,0 0,0-1,-1 1,1-1,-1-1,0 1,0-1,-1 0,1-1,-1 1,0-2,0 1,0-1,0 0,-13 0,9 1,1-2,-1 0,1 0,-1-1,1-1,-1 1,-20-6,23 0,6 0</inkml:trace>
  <inkml:trace contextRef="#ctx0" brushRef="#br0" timeOffset="-6359.58">1640 117,'-11'2,"1"1,1 0,-1 0,0 1,1 1,0-1,0 2,0-1,1 1,0 0,0 1,-8 8,5-3,1 0,1 1,0 0,1 1,0-1,1 2,-7 19,4-5,2 0,1 0,2 1,1-1,1 1,1 1,5 57,-1-69,2 1,0-1,1 0,1 0,8 18,-11-28,1 0,1-1,0 1,0-1,0 0,1 0,0-1,1 0,0 0,0 0,0-1,10 6,-4-6,-1-4</inkml:trace>
  <inkml:trace contextRef="#ctx0" brushRef="#br0" timeOffset="-5988.25">1573 449,'5'9,"3"7,3 6,4 3,4 5,3 1,0 0,2 2,0-1,0-1,0-1,-3-2,-3-2,-2-5,-1-5,-4-7,-3-8,-3-4</inkml:trace>
  <inkml:trace contextRef="#ctx0" brushRef="#br0" timeOffset="-5647.59">1826 408,'-11'9,"-6"7,-5 6,-1 6,2 4,-1 2,2 2,-1 1,1-1,2-2,4-2,2-5,5-6,5-8</inkml:trace>
  <inkml:trace contextRef="#ctx0" brushRef="#br0" timeOffset="-5292.11">2089 302,'-2'16,"-1"9,0 8,3 7,2 5,0 3,2-1,0 1,0-4,1-4,0-5,-1-5,-1-9</inkml:trace>
  <inkml:trace contextRef="#ctx0" brushRef="#br0" timeOffset="-4951.1">1945 606,'18'-2,"13"-3,7-1,7-1,0 0,-3 1,-4 0,-7 0,-8 2</inkml:trace>
  <inkml:trace contextRef="#ctx0" brushRef="#br0" timeOffset="-4442.54">2527 329,'-9'-2,"0"1,1-1,-1 1,0 1,0 0,1 0,-1 1,0 0,-10 2,15-1,0 0,0-1,0 1,0 1,0-1,1 0,-1 1,1 0,-1 0,1 0,0 0,0 0,0 1,1 0,-1-1,1 1,0 0,0 0,-3 8,3-6,-1 2,0 0,0 0,1 0,0 0,-1 11,3-18,0 0,0 0,0 1,0-1,0 0,0 0,0 0,1 0,-1 0,0 1,1-1,-1 0,1 0,-1 0,1 0,-1 0,1 0,0 0,0-1,-1 1,1 0,0 0,0 0,0-1,0 1,0-1,0 1,0 0,0-1,0 0,0 1,0-1,0 0,1 1,-1-1,0 0,0 0,0 0,0 0,1 0,-1 0,0 0,0-1,0 1,0 0,2-1,6 0,9-2,0 1,1 0,-1 2,33 3,-44-2,-1 1,0-1,0 1,0 1,-1-1,1 1,0 0,-1 0,0 1,0 0,0-1,0 2,0-1,-1 1,0-1,0 1,6 10,-5-6,0 0,-1 0,0 1,0-1,-1 1,0-1,-1 1,0 0,-1 0,0 0,0 0,-1 0,-1 1,-1 12,1-17,0-1,0 0,-1 0,1 1,-1-1,0 0,0 0,-1 0,0-1,0 1,0-1,0 1,-1-1,1 0,-1 0,0-1,0 1,-1-1,1 0,-1 0,1 0,-1 0,0-1,0 0,0 0,-1-1,-7 3,7-3,0 0,0 0,1 0,-1-1,0 0,0 0,0 0,0-1,0 0,0 0,0 0,1-1,-1 0,0 0,1 0,0-1,-1 0,1 0,-8-6,3-2</inkml:trace>
  <inkml:trace contextRef="#ctx0" brushRef="#br0" timeOffset="-3931.49">2553 66,'16'23,"1"0,1-1,2-1,37 32,-30-29,-2 0,33 41,-43-41,0 1,-2 0,0 1,-2 0,-1 1,-1 0,-1 1,-2 0,-1 0,-1 0,-1 1,-1 0,-2-1,-1 1,-1-1,-10 49,-12 13,21-83,1-1,-1 1,0-1,-1 1,0-1,0 0,0 0,0-1,-1 1,-9 7,4-6</inkml:trace>
  <inkml:trace contextRef="#ctx0" brushRef="#br0" timeOffset="-2846.85">846 1110,'28'0,"698"-10,-456 0,550-41,-772 46,-9 1,51-12,-84 12,-16 1,-16 1,2 1</inkml:trace>
  <inkml:trace contextRef="#ctx0" brushRef="#br0" timeOffset="-2334.19">1852 1203,'14'264,"-17"-102,-26 184,28-327,3-20</inkml:trace>
  <inkml:trace contextRef="#ctx0" brushRef="#br0" timeOffset="-862.47">3228 978,'-4'0,"0"1,-1 0,1 0,0 0,0 1,0-1,0 1,0 0,1 0,-5 3,7-4,0-1,0 1,0-1,1 0,-1 1,0-1,1 1,-1 0,0-1,1 1,-1 0,1-1,-1 1,1 0,-1 0,1-1,-1 1,1 0,0 0,0 0,-1 0,1-1,0 1,0 0,0 0,0 0,0 0,0 0,0 0,0 0,0-1,0 1,1 0,-1 0,0 0,1 0,-1-1,0 1,1 0,-1 0,1-1,-1 1,1 0,-1-1,1 1,0 0,-1-1,1 1,0-1,0 1,-1-1,1 1,1 0,-2-2,0 1,0 0,0 0,0 0,0-1,0 1,0 0,0 0,0-1,0 1,0 0,0 0,0 0,0-1,0 1,0 0,0 0,0 0,0-1,0 1,1 0,-1 0,0 0,0-1,0 1,0 0,0 0,0 0,1 0,-1-1,0 1,0 0,0 0,1 0,-1 0,0 0,0 0,0 0,1 0,-1 0,0 0,0-1,0 1,1 0,-1 0,0 0,0 0,0 0,1 1,-1-1,0 0,0 0,1 0,-1 0,0 0,0 0,0 0,1 0,-1 0,0 0,0 1,0-1,1 0,-2-1,0 1,1-1,-1 1,1-1,-1 1,0-1,0 1,1 0,-1-1,0 1,0 0,1-1,-1 1,0 0,0 0,0 0,1 0,-1 0,0 0,0 0,0 0,1 0,-1 0,0 0,0 1,0-1,1 0,-1 0,0 1,0-1,1 0,-1 1,0-1,0 1,-1 1,-1-1,1 0,0 1,0-1,0 1,0 0,0-1,0 1,1 0,-1 0,1 0,-1 1,-1 2,3-5,0 1,0-1,0 0,0 1,0-1,0 1,-1-1,1 1,0-1,0 0,0 1,1-1,-1 1,0-1,0 1,0-1,0 0,0 1,0-1,1 1,-1-1,0 0,0 1,1-1,-1 0,0 1,0-1,1 1,21 3,-19-4,1-1,-1 0,0 0,1 0,-1 0,0-1,0 1,0-1,0 1,0-1,3-4,-5 6,0-1,0 1,0-1,0 0,0 0,0 0,-1 0,1 1,0-1,0 0,-1 0,1 0,-1 0,1-1,-1 1,1 0,-1 0,0 0,0 0,1 0,-1-1,0 1,0 0,0 0,0 0,0 0,0-1,-1 1,1 0,0 0,-1 0,1 0,0 0,-1 0,0-2,0 2,0 1,0-1,1 1,-1-1,0 1,0 0,0-1,0 1,0 0,1-1,-1 1,0 0,0 0,0 0,0 0,0 0,0 0,0 0,0 0,0 0,0 1,1-1,-1 0,0 0,0 1,0-1,0 1,1-1,-1 1,-1 0,-22 18,18-10</inkml:trace>
  <inkml:trace contextRef="#ctx0" brushRef="#br0" timeOffset="713.31">3531 965,'18'1,"0"1,0 1,18 6,23 2,237 18,510-18,-675-22,-129 11,-11 4,5-3,-10 5</inkml:trace>
  <inkml:trace contextRef="#ctx0" brushRef="#br0" timeOffset="1516.43">3824 1163,'-18'10,"1"1,0 1,1 0,0 1,1 1,1 0,0 1,1 1,0 0,-11 20,6-7,1 2,1 0,2 1,1 1,-9 36,12-32,3 0,0 1,-1 70,7-94,2 1,-1-1,2 0,0 1,1-1,0 0,1-1,0 1,2-1,-1 1,1-1,1-1,12 17,-16-24,1-1,1 1,-1-1,1 0,-1 0,1-1,0 1,1-1,-1 0,8 3,-11-5,1 0,0-1,0 1,0 0,0-1,0 0,0 0,0 1,0-2,0 1,0 0,-1-1,1 1,0-1,0 0,0 0,0 0,-1 0,1-1,-1 1,1-1,3-2,7-8</inkml:trace>
  <inkml:trace contextRef="#ctx0" brushRef="#br0" timeOffset="1871.1">3731 1560,'11'11,"9"9,7 4,3 6,2 4,2 1,-1 2,-1-2,-4-4,-2-3,-3-4,-6-9,-5-8,-7-10,-5-5</inkml:trace>
  <inkml:trace contextRef="#ctx0" brushRef="#br0" timeOffset="2247.06">3981 1534,'-9'11,"-5"8,-3 6,0 5,-2 2,0 2,-1 2,0 2,1 1,0-1,3-4,2-4,1-5,5-10,4-6</inkml:trace>
  <inkml:trace contextRef="#ctx0" brushRef="#br0" timeOffset="2605.61">4193 1534,'-5'11,"-1"8,1 8,0 6,2 4,1 3,3-2,1-2,1-5,0-6,-1-4,-3-7,-2-4</inkml:trace>
  <inkml:trace contextRef="#ctx0" brushRef="#br0" timeOffset="2974.46">4049 1706,'13'-4,"12"-2,5 0,5 1,3 2,0 1,-3 1,-2 0,-4 1,-6 1,-4-1,-5-2,-5-1</inkml:trace>
  <inkml:trace contextRef="#ctx0" brushRef="#br0" timeOffset="3358.5">4537 1439,'-7'1,"1"0,-1 0,0 0,1 1,-1 0,1 0,0 0,-1 1,1 0,1 0,-1 1,0 0,1 0,-1 0,1 0,-5 7,3-3,0-1,1 1,1 0,-1 0,1 1,0 0,1 0,0 0,1 0,-4 15,7-23,0 0,0 1,0-1,0 0,0 0,1 1,-1-1,0 0,1 0,-1 0,1 0,-1 0,1 0,0 0,-1 0,1 0,0 0,0 0,0 0,-1 0,1 0,0-1,0 1,0 0,0-1,1 1,-1-1,0 1,0-1,0 1,0-1,1 0,-1 1,0-1,0 0,0 0,1 0,-1 0,2-1,64 0,-50 0,-9 1,0 0,0 0,1 1,-1 0,0 0,0 1,0 0,-1 1,1-1,0 1,-1 1,0 0,0 0,11 8,-12-7,-1 0,0 1,-1-1,1 1,-1 0,0 0,-1 1,1-1,-1 1,-1 0,1 0,-1 0,0 0,-1 0,0 0,1 12,-2-10,0 1,0-1,-1 0,0 1,-1-1,0 0,0 0,-1 0,0 0,-1 0,-6 10,8-15,0-1,0 1,0-1,-1 1,0-1,1 0,-1 0,0-1,-1 1,1 0,0-1,-1 0,1 0,-1 0,0 0,0 0,0-1,0 0,0 0,0 0,0 0,0-1,0 1,0-1,0 0,0 0,-1-1,-4 0,-19-12,17 4</inkml:trace>
  <inkml:trace contextRef="#ctx0" brushRef="#br0" timeOffset="3867.06">4537 1256,'8'1,"-1"0,1 1,-1-1,1 1,-1 1,0-1,0 1,0 1,13 7,55 44,-73-54,19 16,0 1,-1 1,-1 0,-1 2,-1 0,0 1,-2 1,-1 0,0 1,-2 1,-1 0,-1 0,-1 1,-1 1,-1-1,-2 1,-1 0,-1 1,-1-1,-1 0,-4 42,-10 22,11-82,0-1,0 1,-1-1,0 0,0 0,-1 0,0 0,-7 9,2-9,0-3</inkml:trace>
  <inkml:trace contextRef="#ctx0" brushRef="#br0" timeOffset="4807.71">5291 991,'2'0,"3"0,6 0,4 0,8 0,3 0,5 0,1 0,0 0,-1 0,-4 0,-4 0,-3 0,-8 0,-6 0</inkml:trace>
  <inkml:trace contextRef="#ctx0" brushRef="#br0" timeOffset="6134.2">6270 169,'-30'1,"0"1,0 1,0 1,-40 11,67-14,1 1,0-1,-1 1,1-1,0 1,-1 0,1 0,0 0,0 0,1 0,-1 0,0 0,1 1,-1-1,1 1,0-1,0 1,-2 4,-13 58,12-48,-1 5,2-16,1-1,1 1,-1 0,1 0,0 1,0-1,1 0,0 0,0 0,1 8,0-13,0-1,-1 1,1 0,0 0,-1-1,1 1,0-1,0 1,-1 0,1-1,0 1,0-1,0 0,0 1,0-1,0 0,-1 0,1 1,0-1,0 0,0 0,0 0,0 0,0 0,0 0,0-1,0 1,0 0,1-1,35-9,-25 7,0-1,0 1,0 1,1 0,-1 1,1 0,-1 1,1 0,12 3,-20-2,0 0,-1 1,1-1,0 1,-1 0,1 0,-1 1,0-1,0 1,0 0,0 0,0 1,-1-1,1 1,-1-1,0 1,0 0,0 0,-1 1,1-1,-1 1,0-1,1 6,1 1,0 0,-2 0,1 0,-1 1,-1-1,0 1,-1-1,0 1,0 0,-1-1,-1 1,0-1,-1 0,0 0,0 0,-2 0,-5 13,5-15,-1-1,0 1,0-1,0 0,-1 0,0-1,-1 0,0 0,0-1,0 0,-1 0,0-1,0 0,0-1,0 1,-1-2,0 0,0 0,-15 2,19-4,-42 5,45-6,1 1,-1-1,1 0,-1 0,1-1,-1 1,1 0,0-1,-1 1,1-1,0 0,-1 0,1 0,0 0,-4-2,5-3,3 0</inkml:trace>
  <inkml:trace contextRef="#ctx0" brushRef="#br0" timeOffset="6721.55">6787 1,'-26'17,"1"2,0 1,2 0,0 2,2 1,0 1,2 0,0 2,2 0,1 1,1 0,1 2,-19 56,25-58,1 0,1 0,1 1,2 0,0 0,4 54,1-61,1 0,0 0,2-1,0 1,2-1,0 0,1 0,1-1,19 30,-18-35,0-1,1 0,1 0,14 12,-22-21,1 0,0 0,0 0,0-1,0 0,1 0,-1 0,1-1,-1 1,1-1,0-1,0 1,0-1,11 1,-15-2,0-1,1 1,-1 0,0-1,0 0,0 1,0-1,0 0,0 0,0 0,0 0,0-1,0 1,-1 0,4-3,6-10</inkml:trace>
  <inkml:trace contextRef="#ctx0" brushRef="#br0" timeOffset="7078.86">6720 488,'4'11,"7"11,5 6,5 2,3 4,2 0,1 1,-2-1,0-2,-3-4,-4-4,-7-9,-3-9,-5-6</inkml:trace>
  <inkml:trace contextRef="#ctx0" brushRef="#br0" timeOffset="7433.81">6906 436,'-7'14,"-4"6,-3 7,-1 3,0 3,-3 1,1 1,0 2,1-2,0-1,2-3,0-4,3-4,6-7,3-5</inkml:trace>
  <inkml:trace contextRef="#ctx0" brushRef="#br0" timeOffset="7834.93">7170 369,'-4'11,"-4"11,-1 6,1 5,3 3,1 3,2 1,1 1,3-2,1-6,1-6,-2-7</inkml:trace>
  <inkml:trace contextRef="#ctx0" brushRef="#br0" timeOffset="8222.36">7011 607,'13'-2,"10"-3,7-1,5-1,1 0,0 1,-3 2,-4-1,-8-1,-6 0</inkml:trace>
  <inkml:trace contextRef="#ctx0" brushRef="#br0" timeOffset="8562.73">7488 395,'-7'1,"-1"-1,1 1,0 0,-1 0,1 1,0 0,0 0,0 1,0-1,0 2,1-1,0 1,-1 0,1 0,1 1,-1-1,1 2,-1-1,1 0,1 1,-1 0,1 0,0 0,0 1,1-1,0 1,0 0,1 0,0 0,0 0,-1 8,3-14,0 1,0-1,0 0,0 0,0 0,1 0,-1 1,0-1,1 0,-1 0,1 0,-1 0,1 0,0 0,-1 0,1 0,0 0,0 0,-1-1,1 1,0 0,0 0,0-1,0 1,0-1,0 1,0-1,0 1,0-1,1 1,-1-1,0 0,0 0,0 0,3 1,51-1,-36-1,-12 1,0 1,0-1,-1 1,1 0,0 1,0 0,-1 0,1 0,-1 1,1 0,-1 0,0 1,0-1,-1 1,6 5,-7-5,-1-1,0 1,0 0,-1 0,1 1,-1-1,0 0,0 1,-1-1,1 1,-1 0,0-1,0 1,0 0,-1 0,0 0,0 0,0-1,0 1,-1 0,0 0,-2 7,2-8,0 0,0 0,0 0,-1 0,0 0,0 0,0 0,0 0,0 0,-1-1,0 1,1-1,-1 0,0 0,-1 0,1 0,-1-1,1 1,-1-1,0 0,0 0,0 0,0-1,0 1,0-1,0 0,0 0,-1 0,1-1,0 1,-1-1,1 0,0-1,-1 1,1-1,0 0,-1 0,1 0,0 0,-4-3,-7-4</inkml:trace>
  <inkml:trace contextRef="#ctx0" brushRef="#br0" timeOffset="8933.62">7527 1,'87'96,"-44"-49,46 62,-76-90,-1 0,-1 1,-1 0,-1 0,0 1,-2 0,7 28,-6-5,-2 0,-1 0,-2 58,-4-71,-2-1,0 1,-2-1,-1 0,-17 49,21-74,1 0,-1 0,-1-1,1 1,0-1,-1 1,0-1,0 0,0 0,-1-1,1 1,-1-1,0 1,0-1,0 0,-8 3,1-2</inkml:trace>
  <inkml:trace contextRef="#ctx0" brushRef="#br0" timeOffset="9884.79">6006 1110,'81'-12,"0"5,84 1,-108 5,660-35,-384 28,-17 1,-234 5,-57 1,-62 1,12 0</inkml:trace>
  <inkml:trace contextRef="#ctx0" brushRef="#br0" timeOffset="10429.77">6866 1123,'-40'454,"13"-231,21-171,1-18,2 1,1-1,1 1,7 57,-6-91,0-1,0 0,0 0,0 0,0 0,0 0,0 1,-1-1,1 0,0 0,0 0,0 0,0 1,0-1,0 0,0 0,0 0,0 1,0-1,0 0,0 0,0 0,0 0,0 1,0-1,0 0,0 0,1 0,-1 0,0 1,0-1,0 0,0 0,0 0,0 0,0 0,1 1,-1-1,0 0,0 0,0 0,0 0,0 0,1 0,-1 0,0 0,0 0,0 0,0 0,1 0,-1 1,0-1,0 0,0 0,0 0,1 0,-1-1,0 1,0 0,0 0,1 0,-1 0,0 0,0 0,0 0,0 0,0 0,1 0,-1-1,5-10,-5 10,5-14</inkml:trace>
  <inkml:trace contextRef="#ctx0" brushRef="#br0" timeOffset="11696.83">8175 1004,'-3'0,"-1"1,1-1,0 0,-1 1,1 0,0 0,-1 0,1 0,0 1,0-1,0 1,0 0,0 0,1 0,-1 0,0 0,1 0,0 1,-1-1,1 1,0 0,0 0,-2 6,3-7,0 0,0 0,1 0,-1 0,1 0,0 0,-1 1,1-1,0 0,0 0,0 0,1 0,-1 1,1-1,-1 0,1 0,0 0,-1 0,1 0,0 0,0 0,1 0,-1 0,0-1,0 1,1 0,0-1,-1 1,1-1,0 0,-1 1,1-1,0 0,0 0,0 0,0 0,3 1,-3-2,-1 1,0-1,0 1,0-1,0 1,1-1,-1 0,0 1,0-1,1 0,-1 0,0 0,1 0,-1 0,0 0,0-1,1 1,-1 0,0-1,0 1,0-1,1 1,-1-1,0 1,0-1,0 0,0 0,0 1,0-1,0 0,0 0,-1 0,1 0,0 0,0 0,-1 0,1 0,-1 0,1-1,-1 1,1 0,-1 0,0-1,0 1,1 0,-1 0,0-1,0 1,0 0,-1-2,2 2,-1 0,0 0,0 0,0 0,-1 0,1 0,0 0,0 0,-1 0,1 0,0 0,-1 0,1 0,-1 0,1 0,-1 0,0 0,1 0,-1 1,0-1,1 0,-1 0,0 1,0-1,0 0,0 1,0-1,0 1,0 0,0-1,0 1,0 0,0-1,0 1,0 0,0 0,0 0,0 0,0 0,0 0,0 0,0 0,0 0,0 1,0-1,0 0,0 1,0-1,0 1,0-1,0 1,0-1,0 1,0 0,1-1,-1 1,0 0,0 0,0 1,-2 0,1 0,-1 0,1 0,0 0,0 0,0 1,0-1,0 1,0 0,1 0,-1-1,1 1,0 0,0 0,0 0,0 0,-1 6,2-8,0 0,0 0,1 0,-1 0,0 0,0 0,0 0,1-1,-1 1,0 0,1 0,-1 0,1-1,-1 1,1 0,0 0,-1-1,1 1,-1-1,1 1,0 0,0-1,1 1,0 0,1 0,-1 0,0-1,1 1,-1-1,1 0,-1 0,1 0,-1 0,1 0,-1 0,5-2,-3 1,0-1,0 1,-1-1,1 0,-1 0,1-1,-1 1,0-1,4-3,-6 5,0 1,-1-1,1 1,0-1,-1 1,1-1,-1 1,1-1,-1 1,1-1,-1 0,1 1,-1-1,0 0,1 0,-1 1,0-1,1 0,-1 0,0 1,0-1,0 0,0 0,0 0,0 1,0-1,0 0,0 0,0 0,0 1,-1-1,1 0,0 0,0 1,-1-1,1 0,-1 1,1-1,-1 0,1 1,-1-1,1 0,-1 1,1-1,-1 1,0-1,1 1,-1 0,0-1,1 1,-1-1,-1 1,0-1,0 1,-1 0,1 0,0 0,0 0,0 1,0-1,-1 1,1-1,0 1,0-1,0 1,0 0,0 0,0 0,1 0,-1 1,0-1,0 0,1 1,-1-1,1 1,-1 0,1-1,-2 3,2-3,0 0,0 0,0 0,0 0,0 0,1 0,-1 1,0-1,1 0,-1 0,0 1,1-1,-1 0,1 0,0 1,-1-1,1 1,0-1,0 0,0 1,0-1,0 1,0-1,0 0,1 1,-1-1,0 0,1 1,-1-1,1 0,0 0,-1 1,1-1,0 0,0 0,-1 0,3 2,5 1</inkml:trace>
  <inkml:trace contextRef="#ctx0" brushRef="#br0" timeOffset="12822.79">8704 330,'35'-25,"-11"6,1 1,0 2,2 0,-1 2,43-16,-68 29,1 1,0-1,0 1,-1 0,1 0,0 0,0-1,0 2,-1-1,1 0,0 0,0 0,-1 1,1-1,0 1,0 0,-1-1,1 1,-1 0,1 0,0 0,-1 0,0 0,1 0,-1 0,0 1,0-1,1 1,-1-1,0 0,0 1,-1 0,1-1,0 1,0-1,-1 1,1 0,-1 0,1 1,2 11,0 0,-1 0,-1 0,1 16,-1-10,6 226,-8-218,-2-1,0 1,-2-1,-1 0,-1 0,-20 49,24-69,0-1,-1 0,0 0,1-1,-2 1,1-1,-1 0,1 0,-1 0,-1 0,1-1,-1 0,0 0,0-1,0 1,-12 3,13-5,0-1,0 0,0-1,0 1,0-1,0 0,0 0,-1-1,1 1,0-1,0 0,0-1,0 1,1-1,-1 0,0 0,1-1,-1 1,1-1,0 0,0 0,0 0,-4-5,4 5,0-1,1 0,-1 0,1 0,0-1,0 1,1-1,-1 1,1-1,0 0,0 0,0 0,0-6,2 9,0 0,0 0,0 0,0 0,0 0,1 0,-1 0,1 1,-1-1,1 0,0 0,0 0,0 0,0 1,0-1,0 0,0 1,0-1,1 1,-1-1,1 1,-1 0,1 0,-1 0,1 0,0 0,0 0,-1 0,1 0,0 0,0 1,0-1,0 1,0 0,0-1,0 1,2 0,19-3,0 1,0 1,0 1,0 2,35 5,117 32,-91-18,-17-6,-64-11,-4 0</inkml:trace>
  <inkml:trace contextRef="#ctx0" brushRef="#br0" timeOffset="13360.73">8519 1110,'339'7,"41"-1,-371-6,-7 0,-5 0,-3 0</inkml:trace>
  <inkml:trace contextRef="#ctx0" brushRef="#br0" timeOffset="14259.26">8890 1387,'-41'7,"-63"20,89-22,0 1,0 0,0 2,1-1,-1 2,2 0,-14 11,21-15,0 1,-1 0,2 1,-1 0,1-1,0 2,1-1,0 1,0-1,0 1,1 0,0 0,1 1,0-1,0 1,0-1,1 14,1-21,0 1,0-1,1 0,-1 0,0 0,1 0,-1 0,1 0,-1 0,1 0,0 0,0 0,-1 0,1 0,0 0,0 0,0-1,0 1,0 0,0-1,0 1,0-1,0 1,0-1,0 1,0-1,0 0,0 1,1-1,-1 0,0 0,0 0,0 0,0 0,1 0,-1 0,0 0,2-1,54-12,-44 10,12-4,2 2,-1 1,0 1,1 1,0 2,-1 1,52 7,-68-6,-1 0,0 1,0 0,0 1,0 0,0 0,-1 1,1 0,-1 0,14 13,-17-13,0 1,-1 0,0 0,0 0,0 0,-1 0,0 1,0 0,0-1,-1 1,0 0,0 0,-1 1,0-1,0 0,-1 10,0-9,-1 0,1 0,-1 1,-1-1,0-1,0 1,0 0,-1 0,0-1,-1 1,1-1,-2 0,1 0,-7 7,3-4,-2-1,1 1,-1-2,-1 1,0-1,0-1,0 0,-14 6,2-4,1 0,-1-1,0-1,-1-2,1 0,-1-1,0-2,0 0,-29-2,46 0,1-1,-1 1,1-1,-1 0,1-1,0 0,0 0,0 0,0 0,0-1,0 0,-7-6,3-1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43:43.67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29,'0'-2,"0"1,0 0,0 0,0 0,0 0,0 0,0-1,0 1,0 0,1 0,-1 0,1 0,-1 0,0 0,1 0,0 0,-1 0,1 0,0 0,-1 0,2-1,0 2,0-1,0 0,0 1,1-1,-1 1,0 0,0 0,0 0,0 0,1 0,3 1,51 5,47 2,69 5,90-13,-256 1,-10 3,-5-1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42:37.88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64 303,'-34'2,"1"2,0 0,0 3,0 1,1 1,0 1,-31 16,61-25,0 1,0 0,-1-1,1 1,0 0,1 0,-1 0,0 0,0 0,1 1,-1-1,1 0,0 1,0-1,0 1,0-1,0 1,1 0,-1-1,1 1,-1 0,1 3,-1 10,1 1,4 27,-2-12,0 75,-2-106,1-1,-1 1,0-1,1 0,-1 1,1-1,-1 1,1-1,-1 0,1 0,-1 1,1-1,-1 0,1 0,-1 1,1-1,-1 0,1 0,0 0,-1 0,1 0,-1 0,1 0,0 0,-1 0,1 0,-1 0,1-1,-1 1,1 0,0 0,-1 0,1-1,-1 1,1 0,-1-1,0 1,1 0,0-1,31-16,-24 12,6-2,0 1,0 0,0 0,1 2,0 0,0 0,0 2,16-2,-26 4,0 0,0 0,1 1,-1 0,0 0,0 0,0 0,0 1,0 0,-1 0,1 0,-1 1,1-1,-1 1,0 0,0 0,0 1,0-1,0 1,-1 0,0 0,0 0,0 0,0 1,0-1,-1 1,2 6,0-4,-2 1,1-1,-1 1,0 0,0 0,-1-1,0 1,-1 0,0 0,0 0,0 0,-1 0,0 0,-1 0,0 0,0-1,-1 1,0 0,0-1,0 0,-1 0,-1 0,-4 7,1-5,0-1,0 1,0-2,-1 1,-1-1,1 0,-1-1,0 0,-1 0,1-1,-1-1,0 0,0 0,0-1,-15 2,8-2,0 0,0-1,-1-1,1 0,-1-2,1 0,-1-1,-29-7,46 8,-1 0,1 0,0 0,0-1,0 1,0-1,0 1,0-1,0 0,1 0,-1 0,1 0,-1 0,1 0,0 0,0 0,0-1,0 1,0 0,0-1,0 1,1-1,-1 1,1-1,0-4,-1-10</inkml:trace>
  <inkml:trace contextRef="#ctx0" brushRef="#br0" timeOffset="682.51">887 81,'-56'90,"40"-65,0 0,-23 51,21-28,3 1,1 0,3 1,-7 68,15-86,2 0,0 0,3 0,0-1,2 1,1-1,2 1,11 32,-16-59,-1-1,1 0,0 0,0 1,1-1,-1-1,1 1,0 0,6 6,-7-9,-1-1,0 1,0 0,1-1,-1 1,0-1,1 1,-1-1,0 1,1-1,-1 0,1 0,-1 0,1 0,-1 0,0 0,1 0,-1 0,1-1,-1 1,0-1,1 1,-1-1,0 1,1-1,-1 0,0 1,0-1,0 0,1 0,-1 0,0 0,0 0,1-2,10-10</inkml:trace>
  <inkml:trace contextRef="#ctx0" brushRef="#br0" timeOffset="1041.83">860 529,'6'5,"6"5,4 6,4 5,3 5,3 3,1 1,0 3,0-1,1-1,-3-1,-2-3,-3-5,-4-5,-5-9,-3-7,-6-8,-3-4</inkml:trace>
  <inkml:trace contextRef="#ctx0" brushRef="#br0" timeOffset="1409.04">1153 437,'-7'13,"-4"12,-3 8,-1 5,0 3,0 1,0-2,-1-1,-1 0,0-3,2-5,-2-5,2-6,1-2,6-6,6-4,3-4</inkml:trace>
  <inkml:trace contextRef="#ctx0" brushRef="#br0" timeOffset="1779.17">1312 396,'0'13,"0"10,0 4,2 6,1 2,0 4,1 1,1 0,-1-2,-2-2,2-4,0-4,0-5,-2-7</inkml:trace>
  <inkml:trace contextRef="#ctx0" brushRef="#br0" timeOffset="2117.63">1191 635,'14'-3,"10"1,9-1,3 0,2 2,-1 0,-2 0,-5 1,-5 0,-5 0,-3 0,-5 0</inkml:trace>
  <inkml:trace contextRef="#ctx0" brushRef="#br0" timeOffset="2614.25">1735 370,'-13'3,"1"0,0 0,0 1,0 1,1 0,0 0,-13 9,17-9,1-1,0 1,1 0,-1 1,1-1,0 1,1 0,-1 0,1 1,1-1,-1 1,1 0,-3 9,6-16,-1 1,1 0,0 0,0 0,0 0,0 0,0 0,0 0,0 0,0 0,1 0,-1 0,0 0,1 0,-1 0,0 0,1-1,-1 1,1 0,-1 0,1 0,0-1,-1 1,1 0,0 0,-1-1,1 1,0-1,0 1,0-1,-1 1,1-1,0 1,0-1,0 0,0 0,0 1,0-1,0 0,0 0,0 0,0 0,1 0,56 1,-42-1,0 0,-1 0,1 2,-1 0,0 1,0 0,0 1,0 1,14 6,-24-8,1 0,-2 0,1 0,0 0,-1 1,1 0,-1 0,0 0,0 0,-1 1,0 0,1 0,-1-1,-1 2,1-1,-1 0,0 1,0-1,0 1,-1-1,0 1,0 0,-1-1,1 11,-2-9,1 1,-1-1,-1 1,1-1,-1 1,-1-1,1 0,-1 0,0 0,-1 0,0 0,0-1,0 0,-1 0,-6 7,8-10,0 1,0-2,-1 1,1 0,0-1,-1 1,0-1,0 0,1 0,-1 0,0-1,-1 0,1 1,0-1,0-1,0 1,-1-1,1 1,0-1,-1 0,1-1,0 1,0-1,-1 0,1 0,0 0,0-1,-6-2,-5-6,5-2</inkml:trace>
  <inkml:trace contextRef="#ctx0" brushRef="#br0" timeOffset="3077.72">1668 1,'73'58,"-15"-15,-3 3,65 69,-104-97,-1 0,-1 1,-1 1,-1 0,0 0,-2 1,0 1,-2 0,0 0,-1 1,4 27,-4-7,1 64,-8-92,0 0,-1 0,-1 0,0 0,-1 0,0-1,-11 28,12-38,0 1,-1-1,0 0,0 0,0 0,0 0,0 0,-1-1,-4 4,-3 1</inkml:trace>
  <inkml:trace contextRef="#ctx0" brushRef="#br0" timeOffset="4112.39">1 1164,'191'-13,"-14"0,328-8,-121 3,-237 12,118-2,-63-6,-211 14</inkml:trace>
  <inkml:trace contextRef="#ctx0" brushRef="#br0" timeOffset="4617.62">1046 1203,'13'157,"0"-20,-11-55,-14 126,11-193</inkml:trace>
  <inkml:trace contextRef="#ctx0" brushRef="#br0" timeOffset="5705">2421 1098,'-5'0,"0"1,0 0,0 0,0 0,1 1,-1-1,0 1,1 1,-1-1,1 0,-5 4,7-4,0-1,0 1,0-1,0 1,0 0,0 0,0-1,1 1,-1 1,1-1,-1 0,1 0,0 1,0-1,0 0,0 1,0-1,1 1,-1-1,1 1,0 0,-1 4,2-6,-1 1,1 0,0-1,0 1,-1-1,1 1,0-1,0 1,0-1,1 1,-1-1,0 0,0 0,1 0,-1 0,1 0,-1 0,1 0,-1 0,1 0,0-1,-1 1,1-1,0 1,0-1,-1 1,1-1,0 0,0 0,-1 0,1 0,0 0,0-1,-1 1,1 0,0-1,0 0,-1 1,1-1,2-1,-2 1,0 0,1 0,-1 0,0 0,0 0,0 0,0-1,0 1,0-1,0 0,0 1,2-5,-3 5,-1 0,1 0,-1 0,0 1,1-1,-1 0,0 0,0 0,1 0,-1 0,0 0,0 0,0 0,0 0,0 0,-1 0,1 0,0 0,0 0,-1 0,1 0,0 0,-1 0,1 0,-1 1,1-1,-1 0,1 0,-1 0,0 1,0-2,-1 1,1 1,-1-1,1 0,0 1,-1-1,0 1,1-1,-1 1,1 0,-1 0,1 0,-1 0,0 0,1 0,-1 0,1 0,-1 0,1 1,-1-1,1 1,-1-1,1 1,-1 0,1 0,-1-1,1 1,0 0,0 0,-1 0,1 0,0 0,0 1,0-1,0 0,0 1,0-1,1 0,-2 3,1 2</inkml:trace>
  <inkml:trace contextRef="#ctx0" brushRef="#br0" timeOffset="6834.07">3308 198,'0'34,"1"59,-19 145,18-236,0-1,0 0,0 0,0 1,0-1,0 0,0 0,0 1,0-1,0 0,1 0,-1 1,0-1,1 0,-1 0,1 0,-1 0,1 0,0 0,0 0,-1 0,1 0,0 0,1 1,1 0,-1-1,0 0,1 0,-1 0,1 0,-1 0,1-1,-1 1,1-1,0 0,3 1,11-2,-1 0,1-1,19-5,-19 3,120-16,-136 20,0 0,0 0,0 0,0-1,0 1,0 0,-1 0,1-1,0 1,0 0,0-1,0 1,-1-1,1 1,0-1,-1 1,1-1,1-1,0-3</inkml:trace>
  <inkml:trace contextRef="#ctx0" brushRef="#br0" timeOffset="7202.33">3545 171,'16'94,"6"147,-19 96,-4-240,-1-82,-1-15</inkml:trace>
  <inkml:trace contextRef="#ctx0" brushRef="#br0" timeOffset="8190.93">2752 1032,'558'-14,"149"28,-306-14,-390 1,-14 5,-5 0</inkml:trace>
  <inkml:trace contextRef="#ctx0" brushRef="#br0" timeOffset="9657.68">3044 1310,'-44'12,"27"-8,0 1,1 1,-27 12,39-15,0-1,-1 1,2 0,-1 0,0 0,0 0,1 1,0-1,0 1,0 0,0 0,0 0,1 0,0 1,0-1,0 1,-2 7,0 4,2-12,1 1,0-1,0 0,0 1,0-1,1 1,0 4,0-8,0 0,0 0,1 0,-1 0,1 0,-1 0,1 0,-1-1,1 1,-1 0,1 0,0-1,-1 1,1 0,0-1,0 1,0 0,-1-1,1 1,0-1,0 0,0 1,0-1,0 0,0 1,0-1,0 0,0 0,0 0,0 0,0 0,0 0,0 0,0 0,0 0,0-1,1 1,53-9,-38 6,-1 0,1 1,0 1,-1 0,33 3,-46-1,1 0,0 0,-1 0,1 0,-1 1,0-1,1 1,-1 0,0 0,0 0,0 1,0-1,0 0,-1 1,1 0,-1 0,0 0,0 0,0 0,0 0,0 1,-1-1,1 0,-1 1,0-1,0 1,0 0,-1-1,1 1,-1 0,0 6,1-1,-1 0,0-1,0 1,-1 0,0-1,-1 1,0-1,0 1,-1-1,0 0,0 0,-1 0,0 0,0-1,-1 0,0 1,-6 5,3-5,-1 0,0-1,0 0,-1 0,0-1,0-1,0 0,-1 0,1-1,-1 0,0-1,-16 3,15-3,-39 6,48-9,0 1,0-1,0 0,0 0,0 0,0-1,0 1,0-1,0 1,0-1,1 0,-1 0,-4-3,7 4,0 0,-1 0,1-1,0 1,-1 0,1 0,0-1,0 1,-1 0,1-1,0 1,0-1,0 1,0 0,-1-1,1 1,0 0,0-1,0 1,0-1,0 1,0-1,0 1,0 0,0-1,0 1,0-1,0 1,0 0,1-1,-1 1,0-1,0 1,0 0,1-1,4-6</inkml:trace>
  <inkml:trace contextRef="#ctx0" brushRef="#br0" timeOffset="10290.64">3533 1084,'-33'33,"-51"68,70-81,1 0,1 1,2 0,0 1,-11 34,4 2,-18 116,31-140,2-1,1 1,2-1,1 1,6 36,-5-58,1 0,0 1,0-1,1-1,1 1,0-1,0 0,14 17,-17-23,2 0,-1 0,0 0,1 0,0-1,0 0,0 0,1 0,0-1,-1 0,1 0,0 0,0-1,1 1,-1-2,0 1,1-1,9 1,-13-2,0 0,0 0,0-1,0 1,0-1,0 0,0 0,0 0,5-3,5-4</inkml:trace>
  <inkml:trace contextRef="#ctx0" brushRef="#br0" timeOffset="10696.99">3493 1548,'2'2,"4"3,2 3,5 3,4 3,4 4,3 4,2 2,1 2,-2 1,-1-2,-2-3,-2-3,-3-3,-4-5,-4-8,-4-4</inkml:trace>
  <inkml:trace contextRef="#ctx0" brushRef="#br0" timeOffset="11039.9">3691 1427,'-7'14,"-4"8,-3 8,-1 6,-2 2,-2 3,0 0,-1 1,0-3,0-4,-1-2,1-6,2-4,4-2,2-3,3-3</inkml:trace>
  <inkml:trace contextRef="#ctx0" brushRef="#br0" timeOffset="11768.15">3984 1310,'-6'178,"1"-100,3-1,9 79,-5-129,-4-24</inkml:trace>
  <inkml:trace contextRef="#ctx0" brushRef="#br0" timeOffset="12107.37">3837 1626,'15'0,"13"0,7 0,6 0,1-2,-1-1,-3 0,-6 1,-6 0,-5 1,-7-1,-5-2</inkml:trace>
  <inkml:trace contextRef="#ctx0" brushRef="#br0" timeOffset="12763.38">4352 1349,'-8'0,"1"1,-1-1,0 1,1 1,-1-1,1 1,-1 1,1 0,0 0,0 0,-12 8,15-8,0-1,1 1,-1 1,1-1,0 0,0 1,0-1,1 1,-1 0,1 0,0 0,0 0,0 0,1 1,-1-1,1 1,0-1,1 1,-1-1,0 9,1-9,0 0,0 0,0 0,0 0,1 0,0 0,-1-1,2 1,-1 0,0 0,1-1,2 6,-2-8,0 1,0 0,0-1,0 0,0 1,1-1,-1 0,0 0,1 0,-1-1,1 1,-1-1,1 1,-1-1,1 0,-1 0,1 0,-1 0,1 0,3-1,35-3,-28 2,0 1,1 0,-1 1,1 1,15 2,-24-2,0 0,-1 1,1 0,0 0,-1 0,1 0,-1 1,0 0,0 0,0 0,0 0,-1 0,1 1,-1 0,0 0,0 0,0 0,3 5,-3-3,0 1,0-1,0 1,-1-1,0 1,0 0,-1 0,1 0,-1 0,-1 0,0 0,0 0,0 0,-1 0,0 0,0 0,-1 0,0 0,0 0,0-1,-1 1,0-1,0 1,-1-1,0 0,0-1,0 1,-7 5,4-2,-1-1,-1-1,1 0,-1 0,0-1,-1 0,1 0,-1-1,-1 0,1-1,0 0,-1-1,0 0,0-1,0 0,0-1,-16 1,14-3</inkml:trace>
  <inkml:trace contextRef="#ctx0" brushRef="#br0" timeOffset="13547.28">4487 1191,'55'45,"-42"-36,0 1,20 19,-14-9,-1 0,0 2,-2 0,0 1,-2 0,-1 1,0 1,-2 0,-1 1,-1 0,-1 0,-1 1,-2 0,-1 0,0 1,-3-1,0 1,-1-1,-2 1,-8 44,3-39,-1 1,-2-1,-1-1,-26 55,34-82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46:34.94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78,'4'-3,"-1"1,1-1,0 1,-1 0,1 1,0-1,0 1,0-1,0 1,1 0,4 0,52-3,-46 3,-2 0,0 1,0 1,0 0,0 0,0 2,0-1,0 2,-1-1,1 2,11 5,-18-7,-1 0,0 1,0-1,0 1,-1 0,1 0,-1 1,0-1,0 1,0 0,-1 0,0 0,0 1,0-1,0 1,-1-1,0 1,0 0,-1 0,0 0,0 0,0 0,-1 10,0-4,0-1,-1 1,-1 0,0 0,-1-1,0 0,0 1,-1-1,-1 0,0-1,-1 1,1-1,-2 0,0 0,0-1,-1 0,0 0,0-1,-1 0,-12 9,21-17,0 0,-1 0,1 0,0 0,0 1,0-1,0 0,-1 0,1 0,0 1,0-1,0 0,0 0,0 1,0-1,-1 0,1 0,0 1,0-1,0 0,0 0,0 1,0-1,0 0,0 0,0 1,0-1,0 0,0 0,1 1,-1-1,0 0,0 0,0 1,0-1,0 0,0 0,1 1,12 10,25 11,-30-18,12 7,-1 1,0 1,0 1,-2 0,0 2,-1 0,0 0,26 38,-37-46,0 0,0 0,-1 0,0 1,0-1,-1 1,-1 0,1 0,-1 1,-1-1,1 0,-2 1,1-1,-1 1,-1-1,0 0,0 1,-1-1,0 0,0 0,-1 0,-1 0,1 0,-7 11,3-11,0 0,-1 0,1-1,-1 0,-1 0,0-1,0 0,0-1,-1 0,0 0,0-1,0 0,-1-1,0 0,0-1,0 0,0-1,0 0,0-1,-14 1,9-1,0-1,1 0,-1-1,1-1,-1 0,1-1,-1 0,1-2,0 0,1 0,-1-1,1-1,1-1,-18-11,30 18,-1 0,0-1,1 1,-1 0,1-1,-1 1,1-1,0 0,-1 1,1-1,0 0,0 0,0 1,1-1,-1 0,0 0,1 0,-1 0,1 0,-1-1,1 1,0 0,0-3,1 2,0 0,1-1,-1 1,1 0,-1 0,1 0,0 0,0 0,0 1,1-1,-1 1,6-5,12-10</inkml:trace>
  <inkml:trace contextRef="#ctx0" brushRef="#br0" timeOffset="639.51">833 197,'-2'2,"0"-1,0 1,0 0,0 0,0 0,0 1,0-1,1 0,-1 1,1-1,0 1,0-1,-2 6,0-2,-13 29,2 1,1 0,2 1,1 0,-9 69,16-76,1 0,2 0,0 1,3-1,0 0,2 0,15 54,-14-70,0-1,0 0,1-1,1 1,0-2,1 1,0-1,1 0,0-1,0 0,1 0,1-1,-1-1,1 0,1-1,0 0,0-1,0 0,20 6,-22-9,1 0,0 0,-1-1,1 0,0-1,0 0,0-1,0-1,0 0,0 0,0-1,-1-1,1 0,0 0,-1-1,0-1,0 0,-1 0,1-1,-1 0,0-1,-1 0,16-15,-10 5,-1-1,0-1,-1 0,-1-1,-1 0,-1-1,0 0,-2-1,0 0,-2 0,0-1,-2 1,0-1,-2 0,0 0,-2-1,-3-28,2 34,-1 0,-2 0,1 0,-2 0,-1 1,0 0,-1 0,0 1,-2 0,0 0,-1 1,0 0,-1 0,-1 1,0 1,-1 0,0 1,-1 0,0 1,-1 1,-1 0,-26-13,25 16,0 0,0 1,-1 1,0 1,0 0,-26-2,36 6,1-1,0 1,0 1,0-1,-1 1,1 1,0-1,0 1,0 0,1 1,-1 0,0 0,1 0,0 1,0 0,0 0,0 0,-9 10,-2 7</inkml:trace>
  <inkml:trace contextRef="#ctx0" brushRef="#br0" timeOffset="1645.68">1733 594,'366'-21,"6"1,-363 20,-5 0,0 0,0 0,0 0,0 0,0-1,0 1,0-1,4-2,-4 1</inkml:trace>
  <inkml:trace contextRef="#ctx0" brushRef="#br0" timeOffset="5049.98">2978 275,'42'-16,"-25"9,1 0,0 1,0 0,1 2,22-3,-37 6,0 1,0 0,1 0,-1 1,0-1,0 1,1 0,-1 0,0 0,0 0,0 1,0 0,0 0,-1 0,1 0,-1 1,1-1,-1 1,0 0,0 0,0 0,0 0,0 1,-1-1,0 1,1-1,-1 1,2 6,2 6,0 1,-1 1,-1-1,-1 1,0-1,-2 1,1 0,-3 25,-1-15,-1-1,-1 0,-1 0,-17 48,17-64,0-1,0 0,-1-1,0 1,-1-1,0 0,-1-1,1 0,-2 0,1 0,-1-1,0-1,0 1,-1-2,0 1,0-1,0-1,-1 0,0 0,0-1,0 0,0-1,0 0,0-1,0 0,-1-1,1 0,0-1,0 0,0-1,-1 0,1-1,1 0,-12-5,19 7,1 0,-1 0,1 0,-1 0,1 0,0-1,0 1,-1-1,1 1,0-1,0 0,1 0,-1 0,0 0,1 0,-1-1,1 1,0 0,0-1,-1 1,2 0,-1-1,0 0,0 1,1-3,0 2,1 0,-1 0,1 1,0-1,0 0,0 1,0-1,1 1,-1-1,1 1,-1 0,1 0,0-1,0 1,0 1,0-1,0 0,1 0,-1 1,1-1,-1 1,1 0,3-2,5-2,-1 1,1 0,0 0,0 1,0 0,0 1,0 0,1 1,-1 1,1-1,-1 2,0 0,1 0,-1 1,0 0,0 1,0 0,0 1,0 0,-1 1,1 0,-1 1,-1 0,1 0,15 15,201 184,-214-196,-3-6</inkml:trace>
  <inkml:trace contextRef="#ctx0" brushRef="#br0" timeOffset="6081.69">4128 0,'-66'56,"48"-42,0 1,1 0,-16 19,5 3,1 0,2 2,2 0,2 2,1 0,2 1,3 1,1 1,1 0,3 1,2 0,2 0,2 1,2 62,3-92,1-1,0 0,1 0,1 0,1 0,0-1,0 0,2 0,0 0,0 0,1-1,1-1,15 18,-7-11,1 0,1-1,1-1,0-1,1-1,1-1,28 14,-26-19,-23-8,-1-1,1 0,-1 0,1 0,0 1,-1-1,1 0,-1 0,1 0,-1 0,1 0,-1 0,1 0,0 0,-1-1,1 1,-1 0,1 0,-1 0,1-1,-1 1,1 0,-1 0,1-1,-1 1,0 0,1-1,-1 1,1-1,-1 1,0 0,1-1,-1 1,0-1,0 1,1-1,-1 1,0-1,0 1,1-2,-2-6</inkml:trace>
  <inkml:trace contextRef="#ctx0" brushRef="#br0" timeOffset="6469.63">4062 541,'55'71,"2"-2,3-3,92 79,-51-51,-94-90,-13-13,-1-3</inkml:trace>
  <inkml:trace contextRef="#ctx0" brushRef="#br0" timeOffset="6825.28">4393 488,'-14'11,"-6"11,-4 8,-4 6,0 3,0 2,-1 3,1 1,1 1,0-2,2-4,4-5,5-5,3-6,6-8,4-7,5-9,2-4</inkml:trace>
  <inkml:trace contextRef="#ctx0" brushRef="#br0" timeOffset="7195.33">4644 434,'0'16,"0"14,0 15,2 12,1 7,0-1,-1-6,0-9,1-7,1-9,-1-8,-1-5,-3-8,-1-7</inkml:trace>
  <inkml:trace contextRef="#ctx0" brushRef="#br0" timeOffset="7552.92">4471 714,'16'-3,"12"0,9 1,9-1,5 2,2 0,0 0,-5 1,-6 2,-9 1,-11 0,-10 0</inkml:trace>
  <inkml:trace contextRef="#ctx0" brushRef="#br0" timeOffset="8123.61">5240 460,'-15'0,"0"1,1 0,-1 1,0 0,1 2,-1-1,1 2,0 0,-25 13,31-13,0 0,0 0,1 1,-1 1,1-1,1 1,0 0,0 0,0 1,1 0,0 0,0 0,1 1,0-1,0 1,-3 14,5-16,0-1,1 0,-1 0,1 0,0 0,0 0,1 0,0 11,1-16,-1 1,1-1,0 1,-1-1,1 1,0-1,0 0,0 1,0-1,0 0,0 0,1 0,-1 0,0 0,1 0,-1 0,0 0,1 0,-1-1,1 1,0-1,-1 1,1-1,-1 1,1-1,0 0,-1 0,1 0,-1 0,1 0,0 0,-1 0,4-1,87-12,-70 8,1 1,-1 1,0 0,1 2,24 2,-42 0,0 0,-1-1,1 2,0-1,0 0,-1 1,1 0,-1 0,1 1,-1-1,0 1,0 0,0 0,0 0,-1 0,1 1,-1 0,0-1,0 1,0 1,-1-1,1 0,-1 0,0 1,0 0,-1-1,1 1,0 5,-1-5,1 0,-1 0,-1 0,1 1,-1-1,0 0,0 0,-1 1,1-1,-1 0,0 0,-1 0,1 0,-1 0,0 0,0 0,-1-1,-3 8,0-6,1 0,-1 1,0-2,-1 1,1-1,-1 0,0 0,0-1,-1 0,-12 6,1-4,1 0,-1 0,0-2,0 0,0-2,-1 0,1-1,-1-1,-25-2,43 1,-26-4,27 5,1-1,-1 1,1 0,-1 0,0 0,1 0,-1 0,1-1,-1 1,0 0,1-1,-1 1,1 0,-1-1,1 1,-1 0,1-1,-1 1,1-1,0 1,-1-1,1 1,0-1,-1 0,1 1,0-1,0 1,-1-1,1 0,0 1,0-1,0 1,0-1,0 0,3-6</inkml:trace>
  <inkml:trace contextRef="#ctx0" brushRef="#br0" timeOffset="8680.42">5199 77,'18'11,"-1"0,0 2,-1 0,20 22,-8-10,4 6,-2 1,0 2,-3 0,-1 2,-1 1,-2 1,31 71,-40-75,-1 0,-2 0,-1 1,-2 1,-2 0,-1 0,-1 0,-3 0,-4 68,-1-72,-2 0,-18 57,19-75,0 0,-1-1,-1 1,0-2,0 1,-2-1,1 0,-17 17,15-21,1-3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46:29.17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,'2'0,"5"2,7 1,4 0,4-1,6 0,4-1,3-1,1 1,-2-1,-1-1,-5 1,-5 0,-8 0,-9 0,-9 0,-2 0</inkml:trace>
  <inkml:trace contextRef="#ctx0" brushRef="#br0" timeOffset="417.7">13 146,'280'14,"-257"-14,-1 1,0 1,25 5,-47-7,0 0,0 0,0 0,0 0,0 0,0 0,0 0,0 1,0-1,0 0,0 0,0 0,0 0,0 0,0 0,0 0,0 0,0 0,0 1,0-1,0 0,0 0,0 0,0 0,0 0,0 0,0 0,-9 1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46:28.05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4 1,'-12'485,"11"-484,1 1,0 0,0 0,-1-1,1 1,0 0,1 0,-1-1,0 1,0 0,1-1,-1 1,1 0,-1-1,1 1,0-1,0 1,0-1,0 1,0-1,0 1,0-1,0 0,0 0,1 1,-1-1,2 1,2-1,0 0,-1 0,1 0,0 0,0-1,0 0,0 0,6-1,-2 0,48 2,0 3,-1 1,99 24,-57-10,-97-18,0-1,0 1,0-1,1 1,-1-1,0 0,0 0,0 0,1 0,-1 0,0 0,0 0,1 0,-1 0,0 0,0-1,0 1,0 0,1-1,-1 1,0-1,0 1,0-1,0 0,0 0,0 1,0-1,0 0,0 0,-1 0,1 0,0 0,-1 0,1 0,0 0,-1 0,1 0,-1 0,1-2,-1-7</inkml:trace>
  <inkml:trace contextRef="#ctx0" brushRef="#br0" timeOffset="466.44">397 26,'32'409,"-8"-173,-14-128,5 200,-16-303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48:05.46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92,'405'385,"-394"-373,-9-9,-9-7,-1-3</inkml:trace>
  <inkml:trace contextRef="#ctx0" brushRef="#br0" timeOffset="463.54">331 27,'-262'411,"248"-384,9-13,5-14,-1 0,1 1,0-1,0 0,0 0,0 0,0 0,0 0,0 0,0 1,0-1,0 0,0 0,0 0,0 0,0 0,0 1,0-1,0 0,0 0,0 0,0 0,0 0,0 0,0 1,0-1,1 0,-1 0,0 0,0 0,0 0,0 0,0 0,0 1,0-1,0 0,1 0,-1 0,0 0,0 0,0 0,0 0,0 0,0 0,1 0,-1 0,0 0,0 0,0 0,0 0,0 0,1 0,-1 0,0 0,0 0,7-3</inkml:trace>
  <inkml:trace contextRef="#ctx0" brushRef="#br0" timeOffset="836.96">636 225,'13'0,"14"2,16 1,11 0,6 0,2-2,-6 0,-9 0,-9-1,-8 0,-10 2,-10 1,-11 2,-10 0,-6 0,1-2</inkml:trace>
  <inkml:trace contextRef="#ctx0" brushRef="#br0" timeOffset="1236.27">662 411,'9'0,"10"0,10 0,10 0,4 0,3 0,-1 3,-3 0,-6 0,-8-1,-10-1,-11 0,-8 0,-5-1</inkml:trace>
  <inkml:trace contextRef="#ctx0" brushRef="#br0" timeOffset="1620.37">928 0,'-2'14,"-1"11,0 7,-2 9,-2 7,-2 10,-2 6,-1-2,1-3,1-9,1-7,1-9,1-6,2-5,4-10,4-10,7-11,1-4</inkml:trace>
  <inkml:trace contextRef="#ctx0" brushRef="#br0" timeOffset="2221.97">1549 27,'-34'0,"-46"6,68-4,0 0,0 1,1 0,-1 1,1 0,0 1,-15 8,24-11,-1 1,1-1,-1 1,1 0,0-1,0 1,0 0,1 0,-1 0,1 0,-1 1,-1 5,-11 51,8-31,5-27,0 1,1 0,-1-1,1 1,0 0,0-1,0 1,0 0,1 5,-1-7,0-1,0 1,1 0,-1-1,0 1,1 0,-1-1,1 1,-1 0,1-1,-1 1,1-1,-1 1,1-1,-1 1,1-1,0 0,-1 1,1-1,0 0,-1 1,1-1,1 0,3 1,1-1,0 0,-1-1,1 1,-1-1,1 0,9-4,-13 5,12-3,1 0,-1 2,1 0,-1 0,1 1,-1 1,1 1,-1 0,0 0,1 2,-1 0,-1 0,1 2,-1-1,1 2,-2 0,1 0,-1 1,0 1,-1 0,0 0,0 1,-1 1,0-1,-1 2,0-1,-1 1,0 1,8 18,-13-24,-1-1,0 0,0 1,0 0,0-1,-1 1,-1 0,1 0,-1-1,0 1,0 0,-1 0,0-1,0 1,-1 0,0-1,0 1,0-1,-1 1,0-1,0 0,0 0,-1-1,0 1,0-1,-1 0,1 0,-1 0,0 0,-1-1,1 0,-1 0,0 0,1-1,-2 0,1 0,0-1,-13 4,0 0,-1-1,0 0,0-2,0-1,-1 0,1-1,-1-1,1-1,0-1,-1-1,1-1,-30-9,31 3,6 0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48:04.09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212,'9'1,"1"1,-1 0,0 0,1 1,-1 0,9 4,36 11,25-8,0-3,153-7,-95-2,70-11,-149 12,86 11,-96-5,-47-5,0 0,0 0,0 0,0 0,0 0,0 0,0 0,-1 1,1-1,0 0,0 1,0-1,0 1,0-1,-1 1,1-1,0 1,-1-1,1 1,0 0,-1 0,1-1,0 1,-1 0,1 0,-1 0,1 5</inkml:trace>
  <inkml:trace contextRef="#ctx0" brushRef="#br0" timeOffset="572.23">967 0,'241'183,"-239"-181,1 0,-1 1,0-1,0 1,0 0,0-1,-1 1,1 0,-1 0,1 0,-1 0,0 0,0 0,-1 1,1-1,-1 0,1 0,-1 1,0-1,0 0,-1 1,1-1,-1 0,1 0,-1 0,-2 6,-4 9,0 0,-1 0,-15 24,8-15,-14 28,-35 76,63-127,2-5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47:13.78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0,'15'92,"-5"84,-8-82,-2-92,0-1,0 1,0-1,0 1,1-1,-1 1,0-1,1 0,-1 1,1-1,-1 0,1 1,0-1,0 0,-1 0,1 1,0-1,0 0,0 0,0 0,0 0,1 0,-1 0,0-1,0 1,1 0,-1-1,0 1,1-1,-1 1,0-1,1 1,-1-1,1 0,-1 0,1 0,-1 0,1 0,-1 0,1 0,1-1,9-1,0 0,0-1,0-1,14-6,4-1,-20 9,0 0,1 1,-1 0,1 1,-1 0,1 1,-1 0,0 0,1 1,-1 0,0 1,16 7,-25-10,0 1,0-1,0 0,0 1,0-1,0 0,0 0,0 0,0 1,0-1,0 0,0 0,0-1,0 1,0 0,0 0,0 0,0-1,-1 1,1 0,0-1,0 1,0-1,0 1,0-1,-1 1,1-1,0 1,0-1,-1 0,1 0,0 1,-1-1,2-2,1-4</inkml:trace>
  <inkml:trace contextRef="#ctx0" brushRef="#br0" timeOffset="400.03">319 0,'22'393,"-4"-146,-7-122,-10-121,-1-5,1-5</inkml:trace>
  <inkml:trace contextRef="#ctx0" brushRef="#br0" timeOffset="1173.57">676 397,'14'0,"8"0,8-2,3-1,3 0,-1-1,-3-1,-6 1,-4 1,-8 2,-10 0,-6 0,-4 1</inkml:trace>
  <inkml:trace contextRef="#ctx0" brushRef="#br0" timeOffset="1515.35">649 543,'11'0,"9"0,9 0,7-2,6-1,3 0,0 1,-3 0,-6 1,-7 0,-11 1,-10 0,-12 0,-4 0</inkml:trace>
  <inkml:trace contextRef="#ctx0" brushRef="#br0" timeOffset="2723.69">1376 146,'20'-10,"1"1,44-12,-58 18,1 2,-1-1,1 1,0 0,-1 1,1 0,0 0,-1 1,1 0,-1 0,1 0,11 5,-16-5,-1 1,1-1,-1 1,1-1,-1 1,0 0,0 0,0 0,0 0,0 0,0 0,-1 0,1 1,-1-1,0 1,1-1,1 6,-2-2,0 0,0 0,0 0,0 0,-1 0,0 0,0 0,-2 6,0 4,-2-1,0 0,0 0,-2 0,-11 23,2-16,-5 10,20-31,0 0,0 0,0 0,0 0,0 0,0 0,0 0,1 0,-1 0,0 0,1-1,-1 1,0 0,1 0,-1 0,1 0,-1 0,1-1,0 1,-1 0,1-1,0 1,-1 0,1-1,0 1,0-1,0 1,-1-1,1 1,0-1,0 1,0-1,0 0,2 1,41 14,-29-11,-1 0,-1 1,1 1,-1 1,23 14,-32-18,-1 0,1 0,-1 1,1 0,-1-1,-1 1,1 0,0 1,-1-1,0 0,0 1,0-1,-1 1,1 0,-1 0,0-1,-1 1,1 0,-1 0,0 0,0 0,-1 6,1-4,-1-1,0 1,-1-1,1 1,-1-1,-1 0,1 1,-1-1,0 0,0 0,-1-1,1 1,-1-1,-1 0,-4 5,1-3,0-1,0 0,0 0,-1-1,0 0,0 0,-1-1,-18 5,-3-1,0-3,0 0,-1-2,1-1,-41-4,40-3,31 5,0 0,1 0,-1-1,0 1,1 0,-1-1,1 1,-1-1,0 1,1-1,-1 1,1-1,-1 0,1 1,0-1,-1 1,1-1,0 0,-1 1,1-1,0 0,0 0,0 1,-1-1,1 0,0 0,0 1,0-1,0 0,0 1,0-1,1 0,-1 0,0 1,0-1,0 0,1 1,-1-2,7-12</inkml:trace>
  <inkml:trace contextRef="#ctx0" brushRef="#br0" timeOffset="3340.8">2025 186,'-11'18,"1"1,1 0,0 1,2 0,0 0,-4 23,2 4,-6 77,14-110,1 1,0 0,1-1,1 1,0 0,1-1,0 0,1 0,1 0,0 0,1 0,1-1,0 0,11 15,-12-20,1 0,0 0,1-1,0 0,0 0,1-1,-1 0,1-1,0 0,1 0,-1-1,1 0,0 0,0-1,0-1,1 0,-1 0,1-1,-1 0,18-1,-19-1,0 1,1-1,-1-1,0 0,0 0,-1-1,1 0,0 0,-1-1,0 0,0 0,0-1,0 0,-1-1,10-9,-9 6,0 0,0 0,-2-1,1 0,-1-1,-1 1,1-1,-2 0,0 0,5-22,-5 13,-1-1,0 1,-2 0,-1-1,0 1,-1-1,-2 1,0-1,-1 1,0 0,-2 1,-1-1,-15-31,16 42,0 0,-1 0,0 0,-1 1,0 0,0 1,0 0,-1 0,0 0,-1 1,1 1,-1 0,0 0,-1 1,1 0,-21-4,25 6,-1 0,0 1,1 0,-1 1,0-1,1 1,-1 1,0-1,1 1,-1 0,1 1,-1 0,1 0,-1 0,1 0,0 1,0 0,0 1,1-1,-1 1,1 0,0 1,0-1,0 1,1 0,-1 0,1 0,-6 11,8-12,0 1,0-1,1 0,-1 1,1-1,0 1,0-1,1 1,-1-1,1 1,0 0,0-1,1 1,-1-1,1 1,2 4,2 7</inkml:trace>
  <inkml:trace contextRef="#ctx0" brushRef="#br0" timeOffset="4298.31">2700 542,'0'2,"2"1,5-2,7-2,6 0,6-1,4-1,2-1,0 1,-4 0,-3 2,-5 0,-7 0,-6 1</inkml:trace>
  <inkml:trace contextRef="#ctx0" brushRef="#br0" timeOffset="4960.32">3122 292,'6'-10,"1"1,0 0,0 0,1 1,0 0,0 0,1 1,0 0,0 0,16-7,-22 12,0 0,1 1,-1-1,0 1,1 0,-1 0,1 0,0 1,-1-1,1 1,-1 0,1 0,0 0,-1 0,1 1,0-1,-1 1,1 0,-1 0,1 1,-1-1,0 1,1-1,-1 1,0 0,0 0,0 0,-1 1,1-1,0 1,-1 0,0-1,1 1,-1 0,2 5,4 7,-1 0,-1 0,0 1,-1-1,-1 1,0 1,-1-1,-1 0,0 19,-1 4,-2 1,-10 66,7-86,0 1,-2-1,0 0,-1-1,-1 0,-1 0,-22 34,27-46,-1-1,0 0,-1 0,1 0,-1-1,0 0,-1 0,1 0,-1-1,-10 5,12-7,0 0,-1-1,1 1,-1-1,1 0,-1-1,1 1,-1-1,0 0,1-1,-1 1,1-1,-1 0,1-1,-1 1,-6-4,9 4,0 0,0 0,1 0,-1-1,0 1,1-1,-1 0,1 1,-1-1,1-1,0 1,0 0,0-1,0 1,-3-5,5 5,-1 0,0 0,1 0,-1 0,1 0,0 0,-1 0,1-1,0 1,0 0,1 0,-1 0,0 0,1 0,-1-1,1 1,1-2,1-2,0 1,0 0,0 0,1 0,0 1,0-1,0 1,0 0,1 0,0 0,-1 1,2-1,-1 1,8-3,-8 3,1 1,0 0,-1 0,1 1,0 0,0 0,0 0,0 0,0 1,0 0,0 1,0-1,0 1,0 0,0 0,-1 1,1 0,0 0,-1 0,1 1,8 5,3 5,-1 0,-1 1,0 0,25 33,11 11,-50-57,0 0,0 0,0 0,1 0,-1 0,0 0,0 0,0 0,1-1,-1 1,1 0,-1-1,0 1,1-1,-1 1,1-1,-1 0,1 0,-1 0,1 0,-1 0,1 0,-1 0,1 0,-1 0,1-1,-1 1,0-1,1 1,-1-1,1 1,-1-1,0 0,0 0,1 0,-1 1,0-1,0 0,0-1,0 1,0 0,0 0,0 0,0-2,10-11</inkml:trace>
  <inkml:trace contextRef="#ctx0" brushRef="#br0" timeOffset="5358.2">3625 518,'12'9,"7"5,10 7,7 4,4 3,2 3,1 1,-1-1,0 0,-3-2,-6-1,-6-3,-6-4,-4-5,-5-7,-6-11,-7-8,-3-4</inkml:trace>
  <inkml:trace contextRef="#ctx0" brushRef="#br0" timeOffset="5712.65">3969 464,'-9'12,"-6"7,-1 8,-4 6,0 4,-1 3,-2 1,-1 0,-1 0,1-2,3-4,2-5,3-8,3-5,5-6</inkml:trace>
  <inkml:trace contextRef="#ctx0" brushRef="#br0" timeOffset="6825.57">4220 608,'11'0,"11"0,10 0,9-2,4-1,4-2,0 0,-4 0,-5 2,-7 1,-7 0,-6 2,-8 0,-6 0</inkml:trace>
  <inkml:trace contextRef="#ctx0" brushRef="#br0" timeOffset="7203.04">4764 199,'0'11,"2"13,1 11,2 14,0 13,-1 11,2 3,-1-4,-1-8,-1-10,-1-9,-1-7,-1-6,2-5,3-7,3-11,0-12,-1-5</inkml:trace>
  <inkml:trace contextRef="#ctx0" brushRef="#br0" timeOffset="7678.37">5133 251,'-16'33,"2"0,2 1,1 1,-10 57,17-68,1 0,1 1,1-1,1 1,1-1,2 0,9 43,-9-58,0 1,0-1,1-1,1 1,-1 0,1-1,1 0,0 0,0-1,0 0,1 0,0 0,0-1,1 0,0 0,0-1,0 0,1 0,-1-1,1 0,0-1,1 0,-1 0,0-1,1 0,-1 0,1-1,0-1,-1 0,1 0,0-1,-1 0,1 0,0-1,-1-1,0 1,0-2,0 1,0-1,0 0,-1-1,1 0,-1-1,-1 0,1 0,11-11,-8 4,-1 0,0-1,0 0,-2-1,0 0,0 0,-1 0,-1-1,-1 0,0-1,-1 1,2-20,-3 20,-2 0,0 0,0 1,-2-1,0 0,0 0,-2 0,0 1,0-1,-2 1,0 0,-1 0,-8-15,8 21,0 1,0 1,0-1,-1 1,-1 0,1 1,-1 0,0 0,0 0,-1 1,0 0,0 1,0 0,0 0,-1 1,1 1,-1-1,0 1,0 1,0 0,0 0,0 1,0 1,0-1,1 1,-1 1,0 0,0 0,1 1,-1 1,1-1,0 1,0 1,0 0,-11 8,-3 7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41:31.29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2 308,'3'5,"12"-1,14-2,-9-1,40 1,-1-2,111-14,-170 14,-3-1</inkml:trace>
  <inkml:trace contextRef="#ctx0" brushRef="#br0" timeOffset="540.16">1 457,'5'3,"1"0,0 0,0-1,0 0,0 0,0-1,0 1,0-1,1 0,7-1,7 3,29 6,1-2,73 1,-120-8</inkml:trace>
  <inkml:trace contextRef="#ctx0" brushRef="#br0" timeOffset="2131.21">758 470,'2'0,"3"0,4 0,4 0,5 0,4 0,3 0,1 0,2 0,-1 0,-1 0,-3 0,-2 0,-8 0,-5 0</inkml:trace>
  <inkml:trace contextRef="#ctx0" brushRef="#br0" timeOffset="2714.61">1380 0,'4'262,"-3"168,-2-415,-3 204,6-230,0-3</inkml:trace>
  <inkml:trace contextRef="#ctx0" brushRef="#br0" timeOffset="3403.23">1816 69,'-12'826,"8"-846,1 5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47:51.81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60 245,'-15'3,"0"1,0 1,1 0,-1 0,1 2,1-1,-17 12,24-15,2 0,-1 1,0-1,1 1,-1 0,1 0,0 1,1-1,-1 1,1 0,0-1,0 2,0-1,1 0,-1 1,1-1,1 1,-1-1,1 1,0 0,0 0,0 6,2-8,0 0,0 0,0 0,1 0,0 0,-1 0,1 0,0-1,1 1,-1-1,1 1,-1-1,1 0,0 0,0 0,1 0,-1-1,7 5,8 4,0-1,30 12,-31-14,36 14,-15-6,69 38,-99-49,0 1,1-1,-2 1,1 1,-1 0,0 0,0 0,-1 1,0 0,0 0,-1 0,0 1,5 12,-9-18,0 1,1 0,-1-1,-1 1,1 0,-1 0,1 0,-1 0,0 0,0-1,-1 1,1 0,-1 0,0 0,0 0,0-1,-1 1,1 0,-1-1,-3 5,1-3,0 0,-1 0,1 0,-1-1,0 0,-1 0,1 0,-1-1,1 0,-1 0,-9 3,0 0,-1-2,1 0,-1 0,-1-1,1-1,0-1,0-1,-1 0,-17-2,30 1,0 1,1-1,-1 1,1-1,-1 0,1-1,0 1,-1-1,1 1,0-1,0 0,0 0,0 0,1 0,-1-1,0 1,1-1,0 0,-1 0,-2-5,3 3,1 1,-1-1,1 0,1 1,-1-1,1 0,-1 0,1 0,0 0,1 1,-1-1,1 0,2-7,6-12,0-1,1 2,2-1,20-31,-30 52,25-41,-4 10,32-70,-51 94,0 0,0 0,-1-1,0 1,-1-1,-1 1,1-1,-2 0,1 0,-1 0,-1 1,-2-13,3 20,-1 0,0 1,0-1,1 1,-2-1,1 1,0-1,0 1,-1 0,1 0,-1 0,0-1,1 2,-1-1,0 0,0 0,-1 0,1 1,0-1,-4 0,2 0,0 1,0 0,0 0,0 0,-1 0,1 1,0 0,-1 0,1 0,0 0,-8 2,4 0,-1 0,1 1,0 0,0 0,1 0,-1 1,1 0,0 1,0 0,0 0,0 0,-8 10,11-10,1 0,0 1,0-1,0 1,1-1,0 1,0 0,-2 11,1 1</inkml:trace>
  <inkml:trace contextRef="#ctx0" brushRef="#br0" timeOffset="448.8">875 523,'9'0,"8"0,5-2,3-1,3 0,-3 1,-2 1,-7 0,-7 2,-7 4,-4 1</inkml:trace>
  <inkml:trace contextRef="#ctx0" brushRef="#br0" timeOffset="801.3">928 641,'10'0,"4"0,2 0,2 0,-1-2,-1-1,-1 0,-1 1,-2-2,-4 0</inkml:trace>
  <inkml:trace contextRef="#ctx0" brushRef="#br0" timeOffset="1146.24">1205 377,'32'35,"-2"1,28 43,15 19,-56-78,9 13,1-1,2-2,52 44,-69-67,-3-4</inkml:trace>
  <inkml:trace contextRef="#ctx0" brushRef="#br0" timeOffset="1529.18">1562 377,'-9'11,"-7"9,-6 7,-3 6,-3 4,0 4,0 3,-2 3,-1-1,3-3,2-2,3-6,5-6,6-7,5-8,4-10,2-5</inkml:trace>
  <inkml:trace contextRef="#ctx0" brushRef="#br0" timeOffset="4401.25">1734 34,'-276'13,"8"1,-145-21,169 0,156 6,-260 3,342-2,1 0,0 0,-1 1,1 0,0 0,-1 1,1-1,0 1,0 0,0 1,-7 4,9-5,1 1,-1-1,1 1,0 0,0 0,0 0,0 0,1 1,-1-1,1 0,0 1,0-1,0 0,0 1,1-1,-1 1,1 0,0 4,2 41,1-1,3 0,2-1,19 67,-11-51,12 100,-21-76,9 90,-14-165,0 0,0 0,1 0,0 0,1 0,1-1,9 18,-13-28,1 1,0-1,0 1,0-1,0 1,1-1,-1 0,0 0,1 0,-1 0,0-1,1 1,-1-1,1 1,-1-1,5 0,48-2,-33 1,335 1,105-2,-220-9,168-4,-227 1,-182 14,1 0,-1-1,0 1,0-1,1 1,-1-1,0 0,0 1,0-1,0 0,0 0,0 0,0 1,0-1,0 0,0 0,0-1,-1 1,1 0,0 0,-1 0,1 0,-1-1,0 1,1 0,-1-1,0 1,1 0,-1 0,0-1,0 1,0 0,0-1,-1 1,1 0,-1-3,-13-61,6 37,-15-137,-17-94,-3 22,39 188,3 36,0 0,0 1,-1-1,-1 0,-5-15,-1 6,-10-29,19 47,2 3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47:45.44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561 93,'3'-1,"-1"-1,1 0,-1 1,1-1,0 1,-1 0,1 0,0 0,0 0,0 1,0-1,0 1,3 0,46 0,-30 1,330-21,11 1,-61 9,-219 6,138-10,-73 1,-158 14</inkml:trace>
  <inkml:trace contextRef="#ctx0" brushRef="#br0" timeOffset="645.74">1917 490,'3'0,"4"0,4 0,5 0,3 0,4 0,2 0,4 0,1 0,0 0,-3 3,-1 0,-3 0,-3-1,-3 0,-4-1</inkml:trace>
  <inkml:trace contextRef="#ctx0" brushRef="#br0" timeOffset="1314.18">2355 279,'2'-4,"-1"1,1-1,0 1,0 0,0-1,0 1,1 0,-1 0,1 1,0-1,0 0,0 1,0 0,0-1,0 1,1 1,-1-1,1 0,-1 1,1 0,0 0,0 0,-1 0,1 0,0 1,0 0,0 0,4 0,-1 1,-1 1,1 0,-1 0,0 1,0-1,0 1,0 0,0 1,-1 0,1 0,-1 0,0 0,0 1,-1 0,7 8,-1 1,-1 0,-1 1,0 0,-1 0,-1 1,0 0,-1 0,5 26,-7-28,-1 0,-1 0,0 1,-1-1,0 0,-1 1,-1-1,0 0,-1 1,-6 17,7-27,-1 1,0-2,0 1,0 0,-1-1,0 1,0-1,0 0,0 0,0-1,-1 1,0-1,0 0,0 0,-9 4,10-6,1 1,-1-1,1 0,-1 0,1 0,-1-1,0 1,1-1,-1 0,0 0,0 0,1 0,-1-1,0 1,1-1,-1 0,1 0,-1-1,1 1,-1-1,1 1,0-1,0 0,0 0,-4-4,6 5,-1 0,1 0,0 0,0 0,1 0,-1 0,0 0,0-1,0 1,1 0,-1-1,1 1,-1 0,1-1,0 1,-1-1,1 1,0 0,0-1,0 1,0-1,0 1,0-1,0 1,1-3,0 2,1-1,-1 1,1-1,-1 1,1 0,0 0,0-1,0 2,0-1,0 0,1 0,3-2,1 0,0 0,1 0,0 1,0 0,0 0,0 1,1 0,8-1,0 4,-1 0,0 1,0 0,0 2,0 0,-1 1,29 12,30 9,-43-22,-19-6</inkml:trace>
  <inkml:trace contextRef="#ctx0" brushRef="#br0" timeOffset="2361.74">0 200,'203'-14,"149"1,54-1,-283 15,-134-1</inkml:trace>
  <inkml:trace contextRef="#ctx0" brushRef="#br0" timeOffset="2794.32">199 543,'11'3,"9"0,4-1,4 1,1-2,-2 0,-1 0,-1 1,-2 1,-3 0,-2-1,-3 0,-3-1</inkml:trace>
  <inkml:trace contextRef="#ctx0" brushRef="#br0" timeOffset="3395.41">543 385,'9'-8,"1"0,1 1,0 1,-1 0,2 0,21-7,-30 12,0 0,0 0,1 0,-1 1,0-1,0 1,0 0,1 0,-1 0,0 0,0 1,0-1,0 1,1 0,-1 0,0 0,0 0,0 1,-1-1,1 1,0-1,0 1,-1 0,1 0,-1 0,0 1,0-1,0 1,0-1,0 1,2 3,3 10,0 0,-1 0,0 1,-2 0,0 0,-1 0,0 1,-2-1,0 1,-1-1,-1 1,0-1,-1 1,-1-1,-10 32,11-46,0 1,0 0,0-1,0 0,-1 0,1 1,-1-1,0-1,0 1,0 0,0-1,0 0,-1 1,1-1,-1 0,0-1,1 1,-1-1,0 0,0 0,0 0,0 0,0-1,0 1,-5-1,6 0,1-1,-1 1,0-1,1 1,-1-1,0 0,1 0,-1 0,1 0,-1-1,1 1,0-1,0 1,-1-1,1 0,0 0,1 0,-1 0,0 0,0 0,1 0,-1-1,1 1,0-1,0 1,0-1,0 1,0-1,1 0,-1 1,1-1,-1 0,1 0,0 1,0-1,0 0,1-2,-1 2,0 1,1-1,-1 1,1 0,-1 0,1-1,0 1,0 0,0 0,0 0,0 0,1 0,-1 0,1 0,-1 0,1 0,-1 1,1-1,3-1,-1 0,1 0,-1 1,1 0,0 0,0 0,0 0,0 1,8-2,-3 2,0 0,0 1,0 0,0 0,0 1,0 0,-1 1,1 0,10 4,2 4,39 26,-45-25,1-1,0 0,36 13,-39-19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47:22.55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944 107,'0'0,"-1"1,0-1,0 1,1 0,-1-1,0 1,0 0,1-1,-1 1,1 0,-1 0,1-1,-1 1,1 0,-1 0,1 0,0 0,0 0,-1 0,1 0,0 0,0 1,-6 28,5-25,-2 17,-5 23,1 1,1 47,6-92,0-1,0 1,1 0,-1 0,0-1,0 1,1-1,-1 1,1 0,-1-1,1 1,-1-1,1 1,-1-1,1 1,-1-1,1 1,-1-1,1 1,0-1,-1 0,1 1,0-1,-1 0,1 0,0 0,-1 1,1-1,0 0,0 0,-1 0,1 0,0 0,0 0,-1 0,1-1,0 1,-1 0,1 0,0 0,0-1,0 0,41-12,-31 9,0 0,1 1,0 0,1 1,-1 0,0 1,1 0,-1 1,0 1,1 0,22 4,-18-3,-12-3</inkml:trace>
  <inkml:trace contextRef="#ctx0" brushRef="#br0" timeOffset="349.74">1090 1,'14'83,"36"310,-49-266,3 55,-4-181,5 24,-5-25,0 0,0 1,0-1,0 0,0 1,0-1,0 0,0 1,1-1,-1 0,0 0,0 1,0-1,0 0,1 1,-1-1,0 0,0 0,1 0,-1 1,0-1,0 0,1 0,-1 0,0 1,0-1,1 0,-1 0,0 0,1 0,-1 0,0 0,1 0,-1 0,0 0,1 0,-1 0,0 0,1 0,-1 0,0 0,1 0,-1 0,0 0,1 0,-1 0,0-1,0 1,1 0,-1 0,0 0,1-1,-1 1,0 0,0 0,0-1,1 1,-1 0,0 0,0-1,7-7</inkml:trace>
  <inkml:trace contextRef="#ctx0" brushRef="#br0" timeOffset="757.59">1421 344,'2'0,"5"0,7-2,6-1,6 0,4-2,2 0,0 2,-1 0,-4 1,-4 1,-5 3,-9 0,-6 1</inkml:trace>
  <inkml:trace contextRef="#ctx0" brushRef="#br0" timeOffset="1116.54">1460 449,'14'0,"10"0,9 0,3-3,2 1,-1-1,-4 0,-6 2,-7 2,-10 4,-6 0</inkml:trace>
  <inkml:trace contextRef="#ctx0" brushRef="#br0" timeOffset="2914.96">2070 369,'2'0,"3"0,6 0,2 0,4 0,4 0,2 0,0 0,1 3,-3 0,-1-1,-5-2,-4-1</inkml:trace>
  <inkml:trace contextRef="#ctx0" brushRef="#br0" timeOffset="3639.58">2467 159,'14'-17,"1"0,0 1,20-16,-32 28,1 1,0 0,0 0,0 0,1 1,-1 0,1-1,-1 1,1 1,0-1,-1 1,1 0,0 0,0 0,0 0,0 1,0 0,0 0,0 1,7 0,-8 2,0-1,0 1,0-1,0 1,0 0,-1 0,1 1,-1-1,0 1,0 0,-1 0,1 0,-1 0,1 0,-1 0,-1 1,3 6,4 12,9 46,-12-41,-2-1,0 1,-2 1,-1-1,-1 0,-10 54,9-69,-1-1,0 1,-1-1,0 0,-1 0,0-1,-1 1,0-1,-1 0,0 0,-1-1,0 0,-1-1,0 0,0 0,-1-1,-16 11,22-16,0-1,-1 0,1 0,0 0,-1-1,0 1,1-1,-1 0,0-1,1 1,-1-1,0 0,0 0,0 0,1-1,-1 0,-5-1,8 1,-1 0,1 0,0-1,0 1,0-1,0 1,0-1,0 0,0 0,1 0,-1 0,1 0,-1 0,1 0,0 0,0 0,0-1,0 1,0-1,0 1,1 0,-1-1,1 1,-1-1,1 1,0-1,0 0,1 1,-1-1,0 1,1-1,-1 1,2-4,-1 2,0-1,0 1,1-1,0 1,-1-1,2 1,-1 0,0 0,1 0,0 0,0 0,0 1,0-1,0 1,1 0,0 0,7-5,-8 7,0-1,0 1,0 0,0 0,0 0,0 0,1 1,-1 0,0-1,1 1,-1 0,0 0,0 1,1-1,-1 1,0 0,0-1,0 2,1-1,-1 0,0 0,-1 1,1 0,0-1,0 1,3 3,8 9,0 0,-1 1,0 0,-1 1,10 18,36 44,-58-77,1 0,0 0,-1 0,1 0,0 0,0 0,0-1,0 1,0 0,0-1,0 1,0 0,0-1,0 1,0-1,0 0,0 1,1-1,-1 0,0 0,0 0,0 0,1 0,-1 0,0 0,0 0,0 0,1 0,-1-1,2 0,8-6</inkml:trace>
  <inkml:trace contextRef="#ctx0" brushRef="#br0" timeOffset="4008.74">2943 356,'9'14,"10"8,6 6,5 2,5 2,3 2,2 0,0-3,-1-1,-6-3,-3-3,-6-3,-3-5,-6-11,-8-9,-7-10,-4-1</inkml:trace>
  <inkml:trace contextRef="#ctx0" brushRef="#br0" timeOffset="4438.78">3220 290,'-9'11,"-7"11,-4 8,-3 6,-1 3,0 4,1 2,-1 0,1-1,3-4,2-6,2-5,4-4,4-7</inkml:trace>
  <inkml:trace contextRef="#ctx0" brushRef="#br0" timeOffset="5783.04">3656 172,'3'46,"2"1,18 78,1 2,-13-66,-6-35,-1-1,-1 0,-1 1,-2 30,0-56,0 0,0 0,-1 0,1 0,0 0,0 0,0 0,-1 0,1 0,0 0,0 0,-1 0,1 0,0 0,0 0,0 0,-1 0,1 0,0 0,0-1,0 1,-1 0,1 0,0 0,0 0,0 0,0 0,-1-1,1 1,0 0,0 0,0 0,0-1,0 1,0 0,0 0,-1 0,1-1,0 1,0 0,0 0,0 0,0-1,0 1,-6-11</inkml:trace>
  <inkml:trace contextRef="#ctx0" brushRef="#br0" timeOffset="6126.48">3539 502,'15'0,"13"0,8 0,6 0,4 0,0 0,-1 0,-1 0,-6 0,-7 0,-7 0,-5 0,-6-2,-5-2</inkml:trace>
  <inkml:trace contextRef="#ctx0" brushRef="#br0" timeOffset="6679.7">4053 264,'8'-5,"0"1,0 0,0 0,0 1,1 0,-1 1,1-1,0 2,-1-1,1 1,0 1,0 0,0 0,0 0,0 1,10 3,-13-2,0 0,1 0,-1 1,0 0,0 0,0 0,-1 1,1 0,-1 0,0 1,0-1,0 1,-1 0,0 1,0-1,0 1,0-1,-1 1,0 0,0 0,3 12,-3-5,0-1,-1 1,0 0,-1 0,-1 0,0 0,0 0,-2 0,1 0,-2 0,0-1,0 1,-1-1,-7 16,8-21,0 0,-1 0,0 0,0-1,0 1,-1-1,0 0,0 0,-1-1,1 0,-1 1,-1-2,1 1,0-1,-1 0,0 0,0-1,0 0,-1 0,1-1,-1 0,1 0,-1-1,-14 1,21-1,0-1,0 0,-1 1,1-1,0 0,-1 0,1 0,0 0,0 0,-1-1,1 1,0 0,0 0,-1-1,1 1,0-1,0 1,0-1,0 0,-1 1,1-1,0 0,0 0,0 0,1 1,-1-1,0 0,0 0,0-1,1 1,-1 0,0 0,1 0,-1 0,1 0,0-1,-1 1,1 0,0 0,0-1,0 1,0 0,0-1,0 1,0 0,0 0,0-1,0 1,1 0,-1 0,1-1,0-1,1-2,1-1,-1 1,1 0,0 0,1 0,-1 0,1 1,0-1,0 1,6-5,-3 4,0 1,1-1,-1 1,1 1,-1 0,1 0,0 0,0 1,0 0,1 1,-1-1,0 2,1-1,-1 1,1 1,-1-1,0 1,1 1,-1 0,0 0,0 0,0 1,0 0,-1 1,1 0,-1 0,0 0,0 1,0 0,-1 0,0 1,7 8,39 50,-44-54</inkml:trace>
  <inkml:trace contextRef="#ctx0" brushRef="#br0" timeOffset="7131.73">4635 173,'-10'15,"0"1,1 1,0 0,2 0,0 1,1 0,0 0,2 0,0 1,1 0,1-1,1 1,0 0,2 0,3 23,-3-29,2-1,-1 1,2-1,-1 0,2 0,0 0,0-1,1 0,0 0,12 15,-12-19,0-1,0 1,1-1,-1-1,2 1,-1-1,0 0,1-1,0 0,0 0,0-1,1 0,-1 0,1-1,17 3,-18-5,1 1,-1-1,0 0,0 0,1-1,-1-1,0 1,0-1,0 0,0-1,-1 0,1 0,-1-1,13-7,-11 4,0 0,0-1,-1 0,0 0,0-1,-1 0,0 0,0-1,9-19,-10 17,-1-1,1 0,-2 0,0 0,-1-1,0 1,-1-1,0 0,-1 0,-1 0,0 1,-1-1,0 0,-1 0,-1 1,0-1,-10-25,8 30,0 0,-1 0,1 1,-2 0,1 0,-1 1,0 0,-1 0,1 0,-1 1,-1 0,1 1,-1 0,0 0,0 1,0 0,-1 1,0 0,1 0,-15-1,11 2,0 1,1 0,-1 1,0 1,0 0,1 0,-1 1,1 1,-1 0,1 1,0 1,0-1,1 2,-1 0,-18 13,3 1</inkml:trace>
  <inkml:trace contextRef="#ctx0" brushRef="#br0" timeOffset="7980.52">3564 1282,'2'0,"3"0,6 0,4 0,5 2,4 1,4 0,-1 0,1 1,-1 0,-3-1,-3 0,-2-2,-3 0,-2-1,-3 1</inkml:trace>
  <inkml:trace contextRef="#ctx0" brushRef="#br0" timeOffset="8550.98">3936 1137,'11'-6,"0"1,0 1,1 0,0 0,0 1,0 1,0 0,19-1,-27 3,1 0,-1 0,0 1,1-1,-1 1,0 0,1 0,-1 1,0-1,0 1,0 0,0 0,0 0,-1 1,1-1,0 1,-1 0,0 0,0 0,0 0,0 1,0-1,-1 1,1 0,-1 0,2 6,1 4,-1 0,-1 1,0-1,-1 1,-1 0,0 0,-1 0,-1 0,0-1,-1 1,0 0,-2-1,-7 25,7-29,0 0,-1 0,1 0,-2-1,0 1,0-1,0-1,-14 15,15-19,0 0,0 1,-1-2,1 1,-1-1,0 0,0 0,0 0,0-1,0 0,0 0,-1-1,1 1,-1-2,-7 1,11 0,0-1,0 0,0-1,0 1,0 0,0-1,0 0,1 0,-1 0,0 0,-4-2,6 2,-1 0,1 0,0 1,0-1,0 0,0 0,1 0,-1 0,0-1,0 1,1 0,-1 0,0 0,1-1,-1 1,1 0,0-1,-1 1,1-2,0 0,0 0,1 0,-1 0,1 0,0 0,0 0,0 0,0 0,1 0,-1 0,1 1,-1-1,1 0,0 1,0 0,0-1,0 1,1 0,-1 0,5-3,-1 0,1 0,-1 1,1 0,0 0,0 1,0 0,1 0,-1 1,1-1,0 2,-1-1,1 1,0 0,0 1,0 0,0 0,-1 0,1 1,0 1,0-1,-1 1,1 0,-1 1,1 0,-1 0,0 1,0 0,-1 0,1 0,-1 1,0 0,11 11,8 12,-22-22,1-1,0 0,0 0,1 0,-1 0,1-1,0 0,1 0,-1 0,1-1,-1 1,1-2,0 1,7 2,1-4</inkml:trace>
  <inkml:trace contextRef="#ctx0" brushRef="#br0" timeOffset="8969.32">4584 1111,'-10'9,"0"1,1 0,1 0,0 1,0 0,1 0,0 1,1-1,1 2,0-1,0 1,1-1,1 1,0 1,1-1,0 0,1 0,1 17,0-22,0-1,0 1,1-1,0 0,1 0,0 1,0-1,0 0,1-1,0 1,0 0,1-1,-1 0,2 1,-1-2,1 1,-1 0,2-1,-1 0,0 0,1-1,0 1,0-1,1 0,-1-1,1 0,-1 0,1 0,0-1,0 0,0 0,1 0,-1-1,8 0,-4-1,1 0,-1-1,0 0,0-1,0 0,0-1,0 0,-1-1,1 0,-1-1,0 0,0 0,-1-1,1 0,-1-1,0 0,-1-1,0 0,0 0,-1 0,0-1,0 0,6-13,-7 13,0-1,-2 1,1-1,-1 0,0 0,-1 0,0 0,-1 0,0-1,0 0,-2 1,1-1,-1 0,0 1,-1-1,-1 1,1-1,-2 1,0-1,0 1,0 0,-1 0,-1 0,-8-13,6 13,-1 0,-1 1,0 0,0 0,-1 1,0 0,0 0,0 1,-1 1,-1 0,1 0,-1 1,0 1,-23-6,27 8,-1 0,1 1,-1 0,0 1,1 0,-1 0,0 1,1 0,-1 0,1 1,-1 0,1 1,0 0,0 0,0 1,0 0,1 0,-1 1,1 0,0 0,1 1,-9 8,-7 11</inkml:trace>
  <inkml:trace contextRef="#ctx0" brushRef="#br0" timeOffset="9861.18">178 1482,'0'-3,"2"0,4 1,4-1,8 2,5 0,5 2,3 2,1 0,-2-1,0 2,-3 0,-5 0,-7-2,-7 0</inkml:trace>
  <inkml:trace contextRef="#ctx0" brushRef="#br0" timeOffset="10483.36">640 1216,'11'-2,"-1"0,1 0,-1 1,1 1,0 0,-1 0,1 1,0 0,-1 1,21 5,-26-4,0-1,0 1,0 0,0 0,0 1,0-1,-1 1,0 0,1 0,-1 1,-1-1,1 1,-1 0,0 0,0 0,0 0,-1 0,0 1,0-1,0 1,1 8,0 3,-1-1,0 1,-1 0,-1 0,-1 0,0 0,-2 0,1 0,-2 0,0-1,-1 0,-1 0,-1 0,-13 24,16-33,0 1,-1-1,1-1,-1 1,-1-1,1 0,-1 0,-1 0,1-1,-1 0,1 0,-2-1,1 0,0 0,-1 0,1-1,-1 0,0-1,0 0,0 0,-1-1,1 0,0 0,-1-1,1 0,0 0,0-1,-1 0,1-1,0 1,-12-6,18 7,-1-1,1 1,0-1,-1 0,1 0,0 0,0 0,0 0,0-1,0 1,0-1,0 1,0-1,1 0,-1 1,0-1,1 0,0 0,-1 0,1 0,-2-4,3 3,0 1,0-1,0 1,0 0,1-1,-1 1,1 0,-1-1,1 1,0 0,0 0,0-1,0 1,0 0,0 0,1 0,2-3,4-4,0 1,1 0,-1 1,2-1,-1 2,1-1,17-7,-17 9,1 0,0 1,0 1,0 0,1 0,-1 1,1 1,-1 0,1 0,22 3,-27-1,1 0,-1 1,0 1,-1-1,1 1,0 0,-1 0,1 1,-1 0,0 0,0 1,-1-1,1 1,-1 0,0 1,0-1,-1 1,6 10,17 33,-21-39</inkml:trace>
  <inkml:trace contextRef="#ctx0" brushRef="#br0" timeOffset="10946.15">1091 1256,'-8'2,"1"1,-1 0,0 1,1 0,0 0,0 1,0 0,1 0,0 0,-1 1,2 0,-1 0,1 0,0 1,0 0,1 0,0 0,0 0,1 1,0 0,0-1,1 1,-1 0,2 1,-1-1,1 0,1 0,0 0,0 1,2 14,-1-13,1 0,1-1,-1 1,1-1,1 0,0 0,0 0,1-1,0 1,0-1,1 0,0-1,1 1,-1-1,1 0,1-1,-1 0,1 0,0 0,1-1,-1 0,1-1,13 5,-15-6,1 0,-1-1,1 1,0-1,0-1,0 0,0 0,1 0,-1-1,0-1,0 1,0-1,0 0,0-1,0 0,0 0,0-1,-1 0,1-1,-1 1,0-1,0 0,0-1,-1 0,1 0,-1-1,0 1,7-10,-8 8,-1-1,1 1,-1-1,0 0,-1 0,0-1,0 1,-1-1,0 1,-1-1,1 0,-2 0,1 1,-1-1,-2-12,0 8,0-1,-1 1,0 0,-2 0,1 0,-1 0,-1 1,0 0,-14-20,13 23,0 0,0 1,0 0,-1 0,-1 0,1 1,-1 1,0-1,0 1,-1 1,-19-9,22 12,-1 0,1 0,0 1,-1-1,1 2,-1-1,1 1,-1 0,1 1,-1 0,1 0,-1 0,1 1,0 0,0 1,0-1,0 1,-10 7,12-7,0 0,0 1,1 0,0 0,0 1,0-1,0 1,0 0,1 0,0 0,0 0,0 0,1 1,0-1,0 1,0 0,1-1,-2 11,0 10</inkml:trace>
  <inkml:trace contextRef="#ctx0" brushRef="#br0" timeOffset="12712.61">6 1890,'-5'-2,"11"-2,12-3,63-1,1 3,-1 3,83 10,40-1,25-2,-83-1,197-17,79-24,-315 29,324 2,-254 7,77 13,-142-10,111 20,-3 0,-105-20,160-13,114-34,-46-22,-231 41,-59 15,0 2,1 3,57 2,-109 3,-4-1,-4 0</inkml:trace>
  <inkml:trace contextRef="#ctx0" brushRef="#br0" timeOffset="13718.46">495 2512,'4'0,"7"0,3 0,3 0,5 0,-1 0,2 0,-2 3,-1 0,-3 0,-3-1</inkml:trace>
  <inkml:trace contextRef="#ctx0" brushRef="#br0" timeOffset="14124.14">841 2169,'0'13,"2"12,1 5,0 8,-1 3,0 4,-1 3,-1 0,1 2,-1-2,-1-2,1-4,0-5,0-7,2-12,1-12,0-7</inkml:trace>
  <inkml:trace contextRef="#ctx0" brushRef="#br0" timeOffset="14628.84">1103 2128,'-11'24,"1"2,1-1,2 1,-9 53,-3 110,19-171,-1 0,2 0,1 0,0-1,1 1,0 0,2-1,0 1,14 29,-16-42,0 1,0-1,0 1,1-1,0 0,0 0,0-1,0 1,1-1,0 0,0 0,0 0,0-1,1 0,-1 0,1 0,0-1,0 1,0-1,0-1,0 1,0-1,0 0,1-1,-1 1,0-1,0-1,1 1,-1-1,0 0,7-2,-5 0,-1 0,0 0,0 0,0-1,0 0,-1 0,0-1,0 0,0 0,0 0,-1-1,0 1,0-1,0-1,-1 1,0-1,0 0,-1 0,1 0,-2 0,3-9,-2 8,0 0,-1-1,-1 1,1 0,-1-1,-1 1,1-1,-2 1,1-1,-1 1,0-1,-1 1,0 0,0 0,-1-1,0 2,0-1,-1 0,-6-9,8 14,1 1,-1-1,0 1,0 0,0-1,-1 1,1 0,0 1,-1-1,1 0,-1 1,0-1,1 1,-1 0,0 0,0 0,0 0,0 1,0-1,0 1,0-1,-4 1,2 1,1 0,-1 0,0 1,1 0,-1-1,1 2,0-1,0 0,0 1,0 0,0 0,-6 6,-2 3,0 2,1 0,0 0,1 1,1 0,-11 24,19-36,-10 29,11-31,-1 0,1 0,0 0,0 0,0 0,0 0,0 0,0 0,0 0,0 0,1 0,-1 0,0 0,0 0,1 0,-1 0,1 0,-1 0,1 0,-1 0,1-1,0 1,-1 0,1 0,0-1,0 1,1 1,8 2</inkml:trace>
  <inkml:trace contextRef="#ctx0" brushRef="#br0" timeOffset="15016.47">1606 2341,'11'-3,"8"0,6 1,3-1,-1-1,-3 0,-6 3,-8 4,-5 1</inkml:trace>
  <inkml:trace contextRef="#ctx0" brushRef="#br0" timeOffset="15357.72">1620 2486,'13'-2,"10"-1,5 0,-1 0,-1 2,-4 0,-3 0,-3 1,-3 2,-5 1</inkml:trace>
  <inkml:trace contextRef="#ctx0" brushRef="#br0" timeOffset="16054.71">2017 2380,'11'0,"9"0,4 0,4 0,1 0,-2 0,-3 0,-2 0,-2 0,-4 0</inkml:trace>
  <inkml:trace contextRef="#ctx0" brushRef="#br0" timeOffset="16690.27">2374 2169,'8'-8,"1"0,-1 0,1 1,1 0,-1 1,1 0,18-7,-25 11,1 1,-1 0,1 0,-1 0,1 1,-1-1,1 1,0 0,-1 0,1 0,-1 1,1-1,-1 1,1 0,-1 0,1 0,-1 0,1 0,-1 1,0 0,0 0,0 0,0 0,0 0,0 0,-1 1,1-1,2 4,2 5,1 0,-1 1,-1 0,0 0,-1 1,0 0,-1-1,0 2,-1-1,-1 0,1 16,0 2,-2 0,-1 1,-7 53,5-69,-1-1,-1 1,0-1,-1 0,-1 0,0-1,-1 1,-14 21,16-30,1 1,-1-1,-1 0,1-1,-1 1,0-1,0-1,0 1,-1-1,0 0,0 0,0-1,0 0,0 0,-1 0,1-1,-1 0,0-1,-10 1,16-1,1-1,-1 0,0 0,0 1,1-1,-1 0,0 0,1 0,-1-1,0 1,1 0,-1-1,0 1,1-1,-1 1,1-1,-1 0,1 0,-1 0,1 1,-1-1,1-1,0 1,-1 0,1 0,0 0,0-1,0 1,0-1,0 1,0-1,1 1,-1-1,0 1,1-1,-1 0,1 1,0-1,-1 0,1 1,0-1,0 0,0 1,0-1,1 0,-1 0,0 1,1-1,0-1,1-4,0 0,0 1,1 0,-1-1,2 1,-1 0,1 0,0 1,0-1,0 1,7-6,-7 8,0-1,0 1,0 0,1 0,-1 0,1 1,0-1,0 1,0 0,0 1,0-1,0 1,1 0,-1 0,0 1,1 0,-1 0,0 0,1 0,-1 1,0 0,1 0,8 3,-3 1,1 1,-1 1,-1-1,1 2,-1-1,0 1,-1 1,16 17,-16-15,28 26,-36-35,0-1,1 0,-1 0,0 0,1 0,-1-1,1 1,-1 0,1-1,-1 1,1-1,-1 1,1-1,0 1,-1-1,1 0,0 0,-1 0,1 0,0 0,-1-1,1 1,0 0,-1-1,3 0,4-5</inkml:trace>
  <inkml:trace contextRef="#ctx0" brushRef="#br0" timeOffset="17144.99">2904 2342,'11'9,"10"7,9 4,4 2,2 2,2 2,2-1,0-1,-2 0,-2 1,-4-2,-5-3,-4-4,-7-3,-5-6,-8-4,-5-5,-4-2</inkml:trace>
  <inkml:trace contextRef="#ctx0" brushRef="#br0" timeOffset="17502.95">3206 2313,'-6'11,"-8"11,-2 8,-5 10,-1 8,-1 4,0 0,1-4,3-3,1-6,3-6,3-7,4-8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48:47.24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8565 1972,'17'7,"0"0,-1 1,0 1,0 0,21 17,70 66,-47-39,72 52,-125-100</inkml:trace>
  <inkml:trace contextRef="#ctx0" brushRef="#br0" timeOffset="338.14">8882 1906,'-7'11,"-4"6,-2 5,-2 3,-1 2,1 2,1 2,-3 2,0 0,1-4,0-2,1-3,1-4,3-3,5-4,6-4,3-4</inkml:trace>
  <inkml:trace contextRef="#ctx0" brushRef="#br0" timeOffset="704.94">9107 2078,'11'0,"11"0,6 0,5-3,1 1,0-1,-5 0,-3 2,-10 0,-9 2,-9 2,-3 0</inkml:trace>
  <inkml:trace contextRef="#ctx0" brushRef="#br0" timeOffset="1102">9080 2210,'16'-2,"9"-1,8 0,2-1,0-1,-1-1,-5 0,-5 1,-6 0,-9-1,-5 2</inkml:trace>
  <inkml:trace contextRef="#ctx0" brushRef="#br0" timeOffset="1441.03">9240 1866,'0'14,"0"8,0 6,0 4,0 2,0 1,-3 2,0 1,-2-1,0-1,-2-1,1-5,1-2,-1-7,1-4,3-6,5-4,1-3</inkml:trace>
  <inkml:trace contextRef="#ctx0" brushRef="#br0" timeOffset="1800.59">9622 1931,'-3'6,"-32"70,33-69,-1-1,1 1,1-1,-1 1,1-1,0 1,0 0,1 0,1 12,0-17,-1 0,1 0,1 0,-1 0,0 0,0-1,1 1,-1 0,1 0,-1-1,1 1,0-1,0 0,-1 1,1-1,0 0,0 0,0 0,0 0,1 0,-1-1,0 1,3 0,62 8,-47-8,-5 1,5 1,0-1,0-1,37-2,-55 1,-1-1,1 1,-1 0,0-1,1 1,-1-1,0 0,1 1,-1-1,0 0,0 0,0 0,0 0,0 0,0 0,0 0,0 0,0 0,0 0,0 0,-1-1,1 1,0 0,0-2,2-8</inkml:trace>
  <inkml:trace contextRef="#ctx0" brushRef="#br0" timeOffset="2168.14">9848 1906,'0'9,"0"7,0 9,0 7,0 11,0 11,0 10,-2 6,-1-1,0-7,-2-12,1-13,0-9,1-8,1-7</inkml:trace>
  <inkml:trace contextRef="#ctx0" brushRef="#br0" timeOffset="-9120.08">7691 1152,'23'14,"-1"0,0 2,38 35,-11-9,260 191,-299-227,-10-6,0 0,-1 0,1 0,0 0,0 0,0 0,0 0,0 0,0-1,0 1,0 0,0 0,0 0,0 0,0 0,0 0,0 0,0-1,0 1,0 0,-1 0,1 0,0 0,0 0,0 0,1 0,-1-1,0 1,0 0,0 0,0 0,0 0,0 0,0 0,0 0,0 0,0-1,0 1,0 0,0 0,0 0,0 0,0 0,1 0,-1 0,0 0,0 0,0 0,0 0,0 0,0 0,0-1,0 1,1 0,-1 0,0 0,0 0,0 0,0 0,-4-7</inkml:trace>
  <inkml:trace contextRef="#ctx0" brushRef="#br0" timeOffset="-8778.85">8087 1098,'-26'17,"1"2,1 0,1 2,0 1,-33 41,14-8,-52 89,92-141,1-2,0 0,0 0,0 0,1 0,-1 0,0 0,1 0,-1 0,1 0,0 0,-1 0,1 0,0 0,-1 0,1 1,0-1,0 0,0 0,0 0,0 0,0 1,0-1,1 0,-1 0,0 0,1 0,0 2,6 1</inkml:trace>
  <inkml:trace contextRef="#ctx0" brushRef="#br0" timeOffset="-8426.92">8246 1296,'14'0,"8"0,6 0,2 0,-2 0,-3 0,-6 0</inkml:trace>
  <inkml:trace contextRef="#ctx0" brushRef="#br0" timeOffset="-8080.15">8524 1164,'-6'16,"1"1,0 0,1 0,1 0,1 0,0 0,2 0,0 21,0-37,1 1,-1 0,1 0,-1-1,1 1,-1 0,1-1,0 1,0 0,0-1,0 1,0-1,0 1,0-1,1 0,-1 0,0 1,1-1,-1 0,4 1,0 1,0-1,0 0,0 0,1 0,-1-1,11 2,2-1,0-2,1 1,22-4,-32 2,1 0,-1-1,0 0,0-1,0 0,0 0,0-1,-1 0,1 0,-1-1,0 0,0-1,-1 0,13-12,-7 3</inkml:trace>
  <inkml:trace contextRef="#ctx0" brushRef="#br0" timeOffset="-7723.12">8816 1125,'0'11,"0"14,0 12,0 15,-3 11,0 4,0-3,-2-7,1-9,0-11,1-9,1-11,3-14,4-11,1-5</inkml:trace>
  <inkml:trace contextRef="#ctx0" brushRef="#br0" timeOffset="-7353.56">9159 1244,'12'-3,"7"0,8 1,6-1,2 2,-1 0,-1 0,-3 1,-5 2,-10 3,-9 4,-6-1</inkml:trace>
  <inkml:trace contextRef="#ctx0" brushRef="#br0" timeOffset="-7352.56">9172 1389,'12'0,"7"0,8 0,4 0,3-2,0-1,0 0,-5 0,-5 2,-3 0,-4 2,-5 2</inkml:trace>
  <inkml:trace contextRef="#ctx0" brushRef="#br0" timeOffset="-6795.01">9780 1152,'-13'14,"1"1,1 1,0-1,1 2,1-1,0 1,1 1,-7 25,9-28,2 0,0 1,1-1,1 1,0 0,1 0,1 0,0 0,2 0,3 22,-3-32,0 0,0 1,1-1,0 0,0 0,0-1,1 1,-1-1,2 1,-1-1,0 0,1-1,0 1,0-1,0 0,1 0,0-1,-1 1,1-1,0-1,1 1,-1-1,0 0,1 0,-1-1,1 0,-1 0,11 0,-2-1,-1 0,1 0,-1-2,1 0,-1-1,0 0,1-1,-2 0,1-1,0-1,-1 0,13-9,-13 6,0-1,0 0,-2-1,1-1,-1 0,-1 0,0-1,0 0,-2-1,1 0,-2 0,0-1,5-17,-9 24,-1 1,0-1,0 0,-1 1,0-1,0 0,-1 0,0 0,0 0,-1 0,0 0,0 0,-1 1,0-1,-1 1,0-1,0 1,0 0,-1 0,0 0,0 0,-1 1,1-1,-2 1,1 1,-1-1,0 1,-9-7,4 4,-1 1,0 1,0 0,0 1,-1 0,0 1,0 0,0 1,0 0,-1 1,-21 0,25 2,-1 0,0 0,1 2,-1-1,0 1,1 1,-1-1,1 2,0 0,0 0,1 0,-1 2,1-1,0 1,-8 7,1 3</inkml:trace>
  <inkml:trace contextRef="#ctx0" brushRef="#br0" timeOffset="-6021.23">9452 1059,'-124'224,"88"-156,20-41,1 1,2 0,-15 47,28-75,-1 1,1 0,0 0,0-1,0 1,-1 0,1 0,0 0,0-1,0 1,0 0,0 0,1 0,-1-1,0 1,0 0,0 0,1 0,-1-1,0 1,1 0,-1-1,1 1,-1 0,1-1,-1 1,1 0,-1-1,1 1,0 0,25 2,-11-6</inkml:trace>
  <inkml:trace contextRef="#ctx0" brushRef="#br0" timeOffset="-21053.43">4146 239,'2'34,"1"0,3 0,13 49,5 32,-21-93,20 172,-23-194,0 0,0 0,0 0,-1 0,1 0,0 0,0 0,0 0,0 0,0 0,0 0,0 0,0 0,0 0,0 0,0 0,-1 0,1 0,0 1,0-1,0 0,0 0,0 0,0 0,0 0,0 0,0 0,0 0,0 0,0 0,-3-6</inkml:trace>
  <inkml:trace contextRef="#ctx0" brushRef="#br0" timeOffset="-19955.45">4105 265,'13'-5,"1"0,0 1,1 1,-1 0,1 1,0 1,-1 0,1 0,0 2,18 2,-24-1,0 0,0 0,-1 0,1 1,-1 1,0-1,1 2,-2-1,1 1,0 0,-1 0,0 1,0 0,-1 0,0 1,0 0,9 12,-6-1,0-1,-1 1,-1 0,0 1,-2 0,0 0,-1 0,-1 0,-1 1,0 0,-2-1,-1 22,0-31,-1 0,1-1,-1 1,-1-1,0 1,-1-1,1 0,-2 0,1-1,-1 1,-9 11,9-15,0 0,0 0,-1 0,0 0,0-1,0 0,0 0,-1-1,0 1,1-1,-1-1,0 0,-1 0,1 0,0-1,-13 2,15-3,1 0,-1-1,1 1,-1-1,1 0,-1 0,1 0,0 0,0-1,-1 0,1 0,-4-2,7 3,0 1,1-1,-1 1,0-1,0 0,1 1,-1-1,0 0,1 0,-1 1,1-1,-1 0,1 0,-1 0,1 0,0 0,-1 0,1 1,0-1,0 0,0 0,0-2,0 1,1 1,-1-1,1 0,0 1,0-1,0 1,0-1,0 1,0 0,0-1,0 1,1 0,-1 0,0 0,1 0,-1 0,1 0,1-1,19-8,0 0,0 1,1 2,1 0,36-5,-31 6,0-1,0-1,46-20,-68 25,1-1,-1 0,0-1,0 0,0 0,-1 0,0-1,0 0,-1 0,1-1,-1 0,0 1,-1-2,0 1,0 0,-1-1,5-11,-7 13,0 1,0-1,0 0,0 1,-1-1,0 0,0 0,-1 1,1-1,-1 0,0 1,-1-1,1 1,-1-1,-1 1,1 0,0 0,-1 0,-5-7,6 10,0 0,0 0,0 0,0 0,0 0,0 0,-1 1,1-1,-1 1,1 0,-1 0,1 0,-1 0,0 0,1 0,-6 0,4 1,0 0,1 0,-1 1,0 0,0-1,1 1,-1 1,1-1,-1 0,1 1,0 0,-1 0,1 0,0 0,-5 4,2-1,1 0,0 0,0 0,0 1,0 0,1 0,0 0,0 0,1 0,-1 1,1 0,1 0,0 0,0 0,0 0,0 0,1 0,0 14,1-15,1 0,0 0,0 0,0 0,1-1,0 1,0 0,0-1,1 1,0-1,0 0,0 1,1-2,-1 1,1 0,1-1,-1 0,0 1,1-2,0 1,0-1,11 6,-4-2,1-1,0 0,0-1,1-1,-1 0,1 0,0-2,0 1,0-2,0 0,1-1,14-1,-27 0,0 0,0 0,0 0,0 1,0-2,0 1,-1 0,1 0,-1-1,1 1,-1 0,1-1,-1 0,0 1,1-1,-1 0,0 0,0 1,0-1,-1 0,1 0,0 0,-1 0,1 0,-1 0,0-4,2-8,-2 1,0-1,-2-15,1 8,0 2,0-4,1-1,0 1,2 0,7-41,-7 59,-1 0,1-1,0 1,0 0,0 1,1-1,-1 0,1 1,0-1,1 1,-1 0,1 0,0 0,0 0,0 1,0 0,1 0,-1 0,1 0,0 1,0-1,0 1,0 1,0-1,0 1,7-1,-6 0,1 1,0 0,0 1,-1 0,1 0,0 0,0 1,-1 0,1 0,0 1,-1 0,0 0,1 1,-1-1,0 1,0 0,0 1,-1 0,1 0,-1 0,0 0,7 8,-5-3,-1 0,0 0,-1 1,0-1,0 1,-1 0,0 0,-1 1,0-1,-1 1,0 0,-1-1,1 15,-2-18,-1 49,1-53,0 0,0 0,-1 0,0 0,0 0,1 0,-2 0,1-1,0 1,0 0,-1-1,0 1,1-1,-1 1,-4 3,-2-1</inkml:trace>
  <inkml:trace contextRef="#ctx0" brushRef="#br0" timeOffset="-19458.32">5297 291,'-10'6,"0"0,1 1,0 0,0 0,0 1,1 0,0 1,1-1,-1 2,2-1,0 1,0 0,-7 17,10-21,0 1,1-1,-1 1,2 0,-1 0,1 0,0 0,0 0,1 0,0 0,0 0,1 0,0 1,0-1,1-1,-1 1,2 0,-1 0,1-1,0 1,0-1,0 0,7 8,-6-9,1 0,0-1,0 1,0-1,1 0,0 0,0-1,-1 1,2-1,-1-1,0 1,1-1,-1 0,1-1,0 0,-1 0,1 0,0-1,0 1,-1-2,1 1,0-1,6-1,-7 0,0 1,-1 0,0-1,1 0,-1-1,0 1,0-1,0 0,0 0,-1 0,1-1,-1 0,0 0,0 0,0 0,0-1,-1 1,0-1,0 0,0 0,-1 0,1 0,-1 0,0-1,-1 1,1-1,0-8,-2 3,0 0,-1 0,0 1,-1-1,0 0,0 1,-1 0,-1-1,0 1,0 0,-8-12,10 17,-1 0,0 0,0 0,0 1,-1-1,1 1,-1 0,0 0,0 0,-1 0,1 1,-1 0,0 0,0 0,0 1,0-1,0 1,0 0,-1 1,1-1,0 1,-1 0,-8 0,9 2,0 0,0 0,1 1,-1-1,1 1,-1 0,1 1,0-1,0 1,0 0,0 0,0 0,0 0,1 0,0 1,-1 0,2 0,-1 0,0 0,1 0,-1 0,1 1,-1 5,0-5,1 0,0 1,0 0,1-1,0 1,0 0,0 0,1 0,-1 0,1 0,1 0,-1 0,1 0,0-1,1 1,-1 0,1-1,4 10,6 2</inkml:trace>
  <inkml:trace contextRef="#ctx0" brushRef="#br0" timeOffset="-18866.82">5495 648,'0'-31,"-1"-15,8-56,-6 90,1 0,0 0,1 0,0 1,1 0,1-1,0 1,0 1,13-20,-17 28,1 0,0-1,-1 1,1 0,0 0,0 0,1 0,-1 0,0 0,1 1,-1-1,1 1,-1 0,1-1,0 1,-1 0,1 1,0-1,4 0,-5 1,1 0,-1 1,0 0,1-1,-1 1,0 0,1 0,-1 0,0 0,0 1,0-1,0 1,0-1,0 1,-1-1,1 1,0 0,1 2,4 7,-1 0,1 0,-2 1,1-1,-2 1,1 0,2 15,0 9,6 64,27-177,-39 75,42-76,-39 72,1-1,-1 1,1 0,0 0,1 0,-1 1,1 0,0 0,8-5,-12 10,-1-1,0 1,1 0,-1-1,1 1,-1 0,0 0,1 0,-1 0,1 0,-1 0,0 1,1-1,-1 0,1 1,-1-1,0 1,0-1,1 1,-1 0,0 0,0-1,0 1,1 0,-1 0,0 0,0 0,-1 0,1 1,0-1,0 0,0 0,-1 0,1 1,-1-1,1 2,22 56,-20-50,8 25,-2 1,8 49,-15-63</inkml:trace>
  <inkml:trace contextRef="#ctx0" brushRef="#br0" timeOffset="-18496.14">6051 345,'2'9,"3"9,1 12,1 6,2 5,2 1,1 1,-1-2,-1-7,-2-8</inkml:trace>
  <inkml:trace contextRef="#ctx0" brushRef="#br0" timeOffset="-18495.14">6037 160,'0'11,"0"4</inkml:trace>
  <inkml:trace contextRef="#ctx0" brushRef="#br0" timeOffset="-18106.86">6248 622,'2'-7,"0"-1,0 1,-1-1,0 1,0-1,-1 1,0-1,0 1,-2-13,0-27,4 32,0 0,2 0,-1 0,1 1,1 0,1-1,11-19,-16 30,1 0,0 1,1-1,-1 1,1-1,0 1,-1 0,1 0,1 0,-1 0,0 0,1 1,-1-1,1 1,0 0,0 0,0 1,0-1,0 1,0 0,0 0,0 0,1 1,-1-1,0 1,0 0,1 0,-1 0,0 1,9 2,-7-1,0 1,0 1,0-1,0 1,-1 0,1 0,-1 1,0-1,-1 1,1 0,-1 1,0-1,0 1,0 0,-1-1,0 2,0-1,0 0,-1 1,0-1,1 10,4 15,-1 1,-2-1,0 36,-4-66,0 0,0 0,0 0,0-1,0 1,0 0,0 0,0 0,0 0,0 0,1 0,-1-1,0 1,1 0,-1 0,0 0,1 0,-1-1,1 1,-1 0,1-1,0 1,-1 0,1-1,0 1,-1-1,1 1,0-1,0 1,-1-1,1 1,0-1,0 0,0 0,0 1,0-1,-1 0,1 0,0 0,0 0,0 0,0 0,0 0,1 0,41-19,-35 15,21-12</inkml:trace>
  <inkml:trace contextRef="#ctx0" brushRef="#br0" timeOffset="-17723.48">6778 425,'-5'-2,"0"1,0-1,-1 1,1 1,0-1,0 1,-1-1,1 1,0 1,-1-1,1 1,0 0,0 0,0 1,0-1,0 1,0 0,0 1,0-1,1 1,-1 0,1 0,-6 5,4-3,0 0,1 0,-1 0,1 0,0 1,1 0,-1 0,1 0,0 0,1 1,0 0,0 0,0 0,1 0,0 0,-2 9,4-13,0-1,0 1,0-1,0 1,0 0,1-1,-1 1,1-1,0 1,0-1,0 1,0-1,0 0,0 1,0-1,1 0,0 0,-1 0,1 0,2 2,0-1,-1-1,1 0,0 0,-1 0,1 0,0-1,0 0,0 0,0 0,0 0,8 0,-3-1,1 1,-1-2,0 0,0 0,1 0,-1-2,0 1,0-1,-1 0,17-8,-18 6,0-1,0 1,0-1,-1-1,0 1,0-1,-1 0,1 0,-1-1,-1 0,0 0,0 0,0 0,-1-1,-1 1,1-1,1-14,-6 40,1 0,2 31,-1-44,1 0,-1 1,1-1,0 0,0 0,1 0,-1 0,1 0,0 0,0 0,0 0,0-1,1 1,0-1,-1 0,1 0,4 3,4 1</inkml:trace>
  <inkml:trace contextRef="#ctx0" brushRef="#br0" timeOffset="-17381.26">7056 1,'2'18,"5"19,7 20,4 15,3 12,-2 0,-2-5,-6-12,-3-12,-4-14,-2-9,-4-10,-4-9,-3-8,-5-8,1-4</inkml:trace>
  <inkml:trace contextRef="#ctx0" brushRef="#br0" timeOffset="-16985.2">6924 385,'121'1,"262"-13,-383 12,1 0,-1 0,1 0,-1 0,1 0,-1 0,0 0,1 0,-1 0,1 1,-1-1,1 0,-1 0,0 0,1 0,-1 1,0-1,1 0,-1 0,0 1,1-1,-1 0,0 1,1-1,-1 0,0 1,0-1,1 0,-1 1,0-1,0 1,0-1,1 0,-1 1,0-1,0 1,0-1,0 0,0 1,0-1,0 1,0-1,0 1,0-1,0 1,0-1,-1 0,1 1,0-1,0 1,0-1,0 0,-1 1,1-1,0 0,0 1,-1-1,1 0,0 1,-1-1,0 1,-24 40,7-13,15-21,0 0,0 0,1 0,0 1,0-1,0 1,1-1,1 1,-1-1,1 1,0 0,1-1,0 1,0-1,3 10,-3-13,1 0,0 0,0 0,0 0,1-1,-1 1,1-1,0 1,0-1,0 0,0 0,0 0,1 0,0-1,-1 1,1-1,0 0,0 0,0 0,0-1,1 0,-1 0,0 0,1 0,-1 0,1-1,6 0,-5 0,1-1,-1 0,0 0,0 0,1-1,-1 0,0 0,-1-1,1 1,0-1,-1-1,1 1,-1-1,0 0,0 0,-1 0,1-1,-1 1,0-1,0 0,0-1,3-7,-3 8,-1 0,-1-1,1 0,-1 1,1-1,-2 0,1 0,-1-1,0 1,0 0,-1 0,1 0,-1-1,-1 1,1 0,-1 0,0-1,-1 1,1 0,-1 0,0 0,-6-10,3 11,1 0,-1 1,1 0,-1 0,0 0,-1 1,1-1,-1 1,1 0,-1 1,0 0,0 0,0 0,0 0,0 1,-1 0,1 0,0 1,-1 0,1 0,0 0,-1 1,1 0,0 0,0 1,0 0,0 0,0 0,-9 5,13-6,1 0,0 0,0 1,0-1,-1 0,1 0,1 1,-1-1,0 1,0-1,0 0,1 1,-1 0,1-1,-1 3,0 8</inkml:trace>
  <inkml:trace contextRef="#ctx0" brushRef="#br0" timeOffset="-16565.8">7637 517,'2'7,"1"0,-1 1,1-2,1 1,-1 0,1-1,1 1,6 7,-9-11,1 0,-1-1,1 1,0 0,0-1,0 0,0 0,0 0,1 0,-1 0,0-1,1 1,-1-1,1 0,0 0,-1 0,1-1,6 1,-9-2,1 1,0-1,-1 1,1-1,-1 0,1 0,-1 0,1 0,-1 0,1 0,-1 0,0 0,0-1,0 1,1 0,-1-1,0 1,-1-1,1 1,0-1,0 0,-1 1,1-1,-1 0,1 0,-1 1,0-1,0 0,0 0,0-2,1-65,-2 55,1 8,0-4,-1-1,1 1,1 0,0-1,1 1,3-13,-4 20,0 0,1 1,-1-1,1 1,-1-1,1 1,0-1,0 1,0 0,1 0,-1 0,0 0,1 0,-1 0,1 1,0 0,0-1,-1 1,1 0,0 0,0 0,0 1,0-1,0 1,6-1,2 0,1 0,-1 0,1 1,0 1,-1 0,1 0,18 6,-15-1</inkml:trace>
  <inkml:trace contextRef="#ctx0" brushRef="#br0" timeOffset="-15794.99">8299 304,'14'0,"15"0,17-2,15-1,17-2,9 0,0 0,-8 2,-16 1,-16 1,-13 0,-16 3,-12 3,-12 4,-14 1,-11 0,-6-2,3-2</inkml:trace>
  <inkml:trace contextRef="#ctx0" brushRef="#br0" timeOffset="-15440.09">8299 503,'12'0,"14"0,17 0,16-2,12-3,1-1,-6 1,-11 1,-13 1,-11 2,-11 2,-12 2,-6 2,-9 1,-7-2,-3 0,0-2</inkml:trace>
  <inkml:trace contextRef="#ctx0" brushRef="#br0" timeOffset="-15073.23">8616 67,'-5'75,"-4"0,-2 0,-37 124,11-47,28-118,-5 40,14-74,0 1,0-1,0 1,-1-1,1 0,0 1,0-1,0 1,0-1,0 1,0-1,0 1,0-1,0 0,0 1,0-1,1 1,-1-1,0 1,0-1,0 0,0 1,1-1,-1 0,0 1,0-1,1 0,-1 1,0-1,1 0,-1 1,0-1,1 0,-1 0,1 1,-1-1,0 0,1 0,-1 0,1 0,-1 1,0-1,1 0,-1 0,1 0,-1 0,1 0,-1 0,1 0,-1 0,0 0,1-1,-1 1,1 0,-1 0,1-1,8-3</inkml:trace>
  <inkml:trace contextRef="#ctx0" brushRef="#br0" timeOffset="-14634.06">9291 67,'-17'19,"1"0,1 1,0 0,2 1,1 1,0 0,2 1,-14 40,18-43,1-1,0 1,2 1,0-1,1 0,1 1,1-1,1 1,0-1,10 40,-9-51,1-1,0 1,1-1,0 1,1-1,-1-1,1 1,1-1,0 1,0-2,0 1,1-1,0 0,0 0,15 9,-11-9,1 0,0-1,1 0,-1-1,1-1,0 0,0 0,0-1,0-1,19-1,-15 0,1-1,-1-2,0 1,0-2,0 0,-1-1,30-14,-34 14,-2-1,1 0,-1-1,0 0,0 0,-1-1,0-1,0 1,-1-1,0-1,7-11,-8 10,-1-1,-1 1,0-1,0-1,-1 1,0 0,-2-1,1 0,-1 0,-1 0,0 0,-1 0,-1 0,0 0,0 0,-1 0,-1 1,0-1,-1 1,-1-1,-10-20,8 20,0 0,-1 1,-1 0,0 1,-1 0,0 0,0 1,-1 0,0 1,-1 0,0 1,-1 1,0 0,0 0,0 1,0 1,-1 0,0 1,-19-3,26 5,0 2,0-1,-1 1,1 0,0 0,0 1,0-1,0 2,1-1,-1 1,0 0,0 1,-8 4,-9 7</inkml:trace>
  <inkml:trace contextRef="#ctx0" brushRef="#br0" timeOffset="-13647.42">3511 1086,'427'362,"-389"-333,-35-26,1 0,-6-6,-5-5</inkml:trace>
  <inkml:trace contextRef="#ctx0" brushRef="#br0" timeOffset="-13263.25">3908 1098,'-11'7,"-8"4,-4 5,-2 4,-1 6,-1 5,0 3,-2 4,-1 1,2 0,2-4,3-2,5-5,6-5,10-9,4-6</inkml:trace>
  <inkml:trace contextRef="#ctx0" brushRef="#br0" timeOffset="-12568.57">4318 1059,'5'92,"3"0,28 122,-34-203,-1-1,-4-16,0-5</inkml:trace>
  <inkml:trace contextRef="#ctx0" brushRef="#br0" timeOffset="-12214.93">4160 1297,'11'-2,"11"-1,8-2,8 0,4 0,2 0,0-1,-3 2,-4 2,-5 0,-10 1</inkml:trace>
  <inkml:trace contextRef="#ctx0" brushRef="#br0" timeOffset="-11871.73">4687 1111,'-5'9,"-1"0,2 1,0-1,0 1,0 0,1 0,1 1,0-1,0 0,1 1,0 20,2-26,-1-1,1 0,0 1,0-1,1 0,-1 0,1 0,0 0,0 0,0 0,0 0,1-1,0 1,-1-1,1 1,1-1,-1 0,0 0,1-1,-1 1,1-1,0 0,0 0,0 0,0 0,0 0,0-1,1 0,-1 0,6 1,12 1,-1 0,32 0,-49-3,1 0,-1 0,0 0,1 0,-1-1,0 0,0 0,1 0,-1 0,0-1,0 1,0-1,0 0,0 0,-1-1,1 1,-1-1,1 0,2-3,0-4</inkml:trace>
  <inkml:trace contextRef="#ctx0" brushRef="#br0" timeOffset="-11532.69">4899 1073,'-2'13,"-1"10,0 9,1 10,3 8,1 4,0-1,0-4,-1-4,1-6,-2-6,1-7,-1-6,0-8,2-9,1-9,-1-3</inkml:trace>
  <inkml:trace contextRef="#ctx0" brushRef="#br0" timeOffset="-11162.16">5151 1166,'13'0,"12"0,8 0,7 0,4 0,1-2,-2-1,-5 0,-6 1,-6 0,-8 4,-9 0,-10 3,-10 5,-8 2,0 0</inkml:trace>
  <inkml:trace contextRef="#ctx0" brushRef="#br0" timeOffset="-10726.81">5191 1324,'14'0,"11"0,7 0,6 0,3 0,2-2,-3-1,-6 0,-6 1,-5 0,-12 3,-9 2,-8-1,-3 1</inkml:trace>
  <inkml:trace contextRef="#ctx0" brushRef="#br0" timeOffset="-10340.72">5389 980,'0'13,"0"10,0 7,0 5,0 4,0 1,-3 4,0 0,-2 3,0-1,1-4,-2-3,1-5,1-6,3-8,5-8,1-8</inkml:trace>
  <inkml:trace contextRef="#ctx0" brushRef="#br0" timeOffset="-10001.61">5733 1059,'-14'42,"-2"3,-16 76,30-110,0 1,1 0,0 0,1 0,0 0,1-1,0 1,1 0,0 0,1-1,7 21,-7-26,1 1,0-1,0 0,1 0,-1-1,1 0,0 1,1-1,-1-1,1 1,0-1,0 0,0-1,1 1,-1-1,1 0,0-1,0 0,0 0,0 0,0-1,0 0,1-1,-1 1,0-1,0-1,11-1,-4 1,-1-1,1-1,-1 0,0-1,0 0,0-1,0-1,-1 0,0 0,0-2,-1 1,0-1,18-18,-21 18,-1-2,1 1,-2-1,0 0,0 0,-1-1,0 0,0 0,-1 0,-1-1,0 1,-1-1,0 1,1-23,-3 27,-1 0,1 0,-1 0,0-1,-1 1,0 0,0 0,0 1,-1-1,0 0,0 1,-1-1,0 1,0 0,0 1,-1-1,0 1,0-1,0 2,-1-1,1 0,-1 1,0 0,-1 1,-7-5,2 4,1 0,0 1,-1 0,0 0,0 1,0 1,0 0,0 1,0 0,0 0,0 2,0-1,0 2,0-1,1 2,-1-1,1 2,0-1,-14 9,6-1</inkml:trace>
  <inkml:trace contextRef="#ctx0" brushRef="#br0" timeOffset="-9120.08">7691 1152,'23'14,"-1"0,0 2,38 35,-11-9,260 191,-299-227,-10-6,0 0,-1 0,1 0,0 0,0 0,0 0,0 0,0 0,0-1,0 1,0 0,0 0,0 0,0 0,0 0,0 0,0 0,0-1,0 1,0 0,-1 0,1 0,0 0,0 0,0 0,1 0,-1-1,0 1,0 0,0 0,0 0,0 0,0 0,0 0,0 0,0 0,0-1,0 1,0 0,0 0,0 0,0 0,0 0,1 0,-1 0,0 0,0 0,0 0,0 0,0 0,0 0,0-1,0 1,1 0,-1 0,0 0,0 0,0 0,0 0,-4-7</inkml:trace>
  <inkml:trace contextRef="#ctx0" brushRef="#br0" timeOffset="-8778.85">8088 1098,'-26'17,"1"2,1 0,1 2,0 1,-33 41,14-8,-52 89,92-141,1-2,0 0,0 0,0 0,1 0,-1 0,0 0,1 0,-1 0,1 0,0 0,-1 0,1 0,0 0,-1 0,1 1,0-1,0 0,0 0,0 0,0 0,0 1,0-1,1 0,-1 0,0 0,1 0,0 2,6 1</inkml:trace>
  <inkml:trace contextRef="#ctx0" brushRef="#br0" timeOffset="-8426.92">8246 1296,'14'0,"8"0,6 0,2 0,-2 0,-3 0,-6 0</inkml:trace>
  <inkml:trace contextRef="#ctx0" brushRef="#br0" timeOffset="-8080.15">8525 1164,'-6'16,"1"1,0 0,1 0,1 0,1 0,0 0,2 0,0 21,0-37,1 1,-1 0,1 0,-1-1,1 1,-1 0,1-1,0 1,0 0,0-1,0 1,0-1,0 1,0-1,1 0,-1 0,0 1,1-1,-1 0,4 1,0 1,0-1,0 0,0 0,1 0,-1-1,11 2,2-1,0-2,1 1,22-4,-32 2,1 0,-1-1,0 0,0-1,0 0,0 0,0-1,-1 0,1 0,-1-1,0 0,0-1,-1 0,13-12,-7 3</inkml:trace>
  <inkml:trace contextRef="#ctx0" brushRef="#br0" timeOffset="-7723.12">8816 1125,'0'11,"0"14,0 12,0 15,-3 11,0 4,0-3,-2-7,1-9,0-11,1-9,1-11,3-14,4-11,1-5</inkml:trace>
  <inkml:trace contextRef="#ctx0" brushRef="#br0" timeOffset="-7353.56">9160 1244,'12'-3,"7"0,8 1,6-1,2 2,-1 0,-1 0,-3 1,-5 2,-10 3,-9 4,-6-1</inkml:trace>
  <inkml:trace contextRef="#ctx0" brushRef="#br0" timeOffset="-7352.56">9173 1389,'12'0,"7"0,8 0,4 0,3-2,0-1,0 0,-5 0,-5 2,-3 0,-4 2,-5 2</inkml:trace>
  <inkml:trace contextRef="#ctx0" brushRef="#br0" timeOffset="-6795.01">9781 1152,'-13'14,"1"1,1 1,0-1,1 2,1-1,0 1,1 1,-7 25,9-28,2 0,0 1,1-1,1 1,0 0,1 0,1 0,0 0,2 0,3 22,-3-32,0 0,0 1,1-1,0 0,0 0,0-1,1 1,-1-1,2 1,-1-1,0 0,1-1,0 1,0-1,0 0,1 0,0-1,-1 1,1-1,0-1,1 1,-1-1,0 0,1 0,-1-1,1 0,-1 0,11 0,-2-1,-1 0,1 0,-1-2,1 0,-1-1,0 0,1-1,-2 0,1-1,0-1,-1 0,13-9,-13 6,0-1,0 0,-2-1,1-1,-1 0,-1 0,0-1,0 0,-2-1,1 0,-2 0,0-1,5-17,-9 24,-1 1,0-1,0 0,-1 1,0-1,0 0,-1 0,0 0,0 0,-1 0,0 0,0 0,-1 1,0-1,-1 1,0-1,0 1,0 0,-1 0,0 0,0 0,-1 1,1-1,-2 1,1 1,-1-1,0 1,-9-7,4 4,-1 1,0 1,0 0,0 1,-1 0,0 1,0 0,0 1,0 0,-1 1,-21 0,25 2,-1 0,0 0,1 2,-1-1,0 1,1 1,-1-1,1 2,0 0,0 0,1 0,-1 2,1-1,0 1,-8 7,1 3</inkml:trace>
  <inkml:trace contextRef="#ctx0" brushRef="#br0" timeOffset="-6021.23">9452 1059,'-124'224,"88"-156,20-41,1 1,2 0,-15 47,28-75,-1 1,1 0,0 0,0-1,0 1,-1 0,1 0,0 0,0-1,0 1,0 0,0 0,1 0,-1-1,0 1,0 0,0 0,1 0,-1-1,0 1,1 0,-1-1,1 1,-1 0,1-1,-1 1,1 0,-1-1,1 1,0 0,25 2,-11-6</inkml:trace>
  <inkml:trace contextRef="#ctx0" brushRef="#br0" timeOffset="-4069.63">4542 1760,'112'120,"48"46,-35-57,-120-106,-8-5,-7-6,-3-1</inkml:trace>
  <inkml:trace contextRef="#ctx0" brushRef="#br0" timeOffset="-3652.11">4834 1721,'-45'85,"-87"123,103-169,18-26,0 0,1 1,1 1,0 0,1 0,-11 29,19-44,-1 1,1-1,0 1,0-1,0 1,0-1,0 0,-1 1,1-1,0 1,0-1,0 1,0-1,0 1,1-1,-1 0,0 1,0-1,0 1,0-1,0 1,1-1,-1 0,0 1,0-1,1 0,-1 1,0-1,0 0,1 1,-1-1,0 0,1 1,-1-1,1 0,0 1,6-1</inkml:trace>
  <inkml:trace contextRef="#ctx0" brushRef="#br0" timeOffset="-3300.31">5031 1918,'11'0,"8"0,8 0,4 0,3 0,1 0,-2 0,-4 0,-4 0,-7 2,-9 1,-8 2,-4 1</inkml:trace>
  <inkml:trace contextRef="#ctx0" brushRef="#br0" timeOffset="-2944.23">5071 2025,'16'0,"12"0,5 0,5 0,-1 0,-1 0,-3 0,-4 0,-6 0,-3 0,-9 0,-7 0,-7 2,-3 1</inkml:trace>
  <inkml:trace contextRef="#ctx0" brushRef="#br0" timeOffset="-2542.03">5204 1733,'0'4,"0"7,0 7,-3 6,0 5,1 7,-3 4,0 2,-1 3,1 0,0-3,2-3,1-5,1-6,2-7,2-10,0-6</inkml:trace>
  <inkml:trace contextRef="#ctx0" brushRef="#br0" timeOffset="-1642.7">5681 1972,'2'0,"3"0,3 0,3 0,3 0,4 0,4-2,0-1,-1 0,-3 1,-1 0,-6 1,-8 1,-3-1</inkml:trace>
  <inkml:trace contextRef="#ctx0" brushRef="#br0" timeOffset="-1144.62">5998 1746,'-1'32,"-3"0,-12 57,4-31,12-57,0 1,0-1,0 1,0-1,0 1,0 0,1-1,-1 1,0-1,1 1,0-1,-1 1,1-1,0 0,-1 1,1-1,0 0,0 0,0 1,0-1,0 0,0 0,1 0,-1 0,0 0,0 0,1-1,-1 1,1 0,-1-1,1 1,-1-1,1 1,-1-1,1 0,-1 0,1 0,1 0,11 2,0-1,0 0,20-3,-19 2,7 0,34 1,-54-1,0 0,0 0,0-1,0 1,0 0,0-1,0 1,0-1,-1 0,1 1,0-1,0 0,0 0,-1 0,1 0,-1-1,1 1,-1 0,1-1,1-1,0-5</inkml:trace>
  <inkml:trace contextRef="#ctx0" brushRef="#br0" timeOffset="-793.26">6210 1773,'0'16,"-2"16,-1 15,0 11,1 7,0-3,-1-6,-1-9,1-7,1-7,0-6,1-5,-1-7,-2-6</inkml:trace>
  <inkml:trace contextRef="#ctx0" brushRef="#br0">8565 1972,'17'7,"0"0,-1 1,0 1,0 0,21 17,70 66,-47-39,72 52,-125-100</inkml:trace>
  <inkml:trace contextRef="#ctx0" brushRef="#br0" timeOffset="338.14">8881 1906,'-7'11,"-4"6,-2 5,-2 3,-1 2,1 2,1 2,-3 2,0 0,1-4,0-2,1-3,1-4,3-3,5-4,6-4,3-4</inkml:trace>
  <inkml:trace contextRef="#ctx0" brushRef="#br0" timeOffset="704.94">9107 2078,'11'0,"11"0,6 0,5-3,1 1,0-1,-5 0,-3 2,-10 0,-9 2,-9 2,-3 0</inkml:trace>
  <inkml:trace contextRef="#ctx0" brushRef="#br0" timeOffset="1102">9080 2210,'16'-2,"9"-1,8 0,2-1,0-1,-1-1,-5 0,-5 1,-6 0,-9-1,-5 2</inkml:trace>
  <inkml:trace contextRef="#ctx0" brushRef="#br0" timeOffset="1441.03">9239 1866,'0'14,"0"8,0 6,0 4,0 2,0 1,-3 2,0 1,-2-1,0-1,-2-1,1-5,1-2,-1-7,1-4,3-6,5-4,1-3</inkml:trace>
  <inkml:trace contextRef="#ctx0" brushRef="#br0" timeOffset="1800.59">9622 1931,'-3'6,"-32"70,33-69,-1-1,1 1,1-1,-1 1,1-1,0 1,0 0,1 0,1 12,0-17,-1 0,1 0,1 0,-1 0,0 0,0-1,1 1,-1 0,1 0,-1-1,1 1,0-1,0 0,-1 1,1-1,0 0,0 0,0 0,0 0,1 0,-1-1,0 1,3 0,62 8,-47-8,-5 1,5 1,0-1,0-1,37-2,-55 1,-1-1,1 1,-1 0,0-1,1 1,-1-1,0 0,1 1,-1-1,0 0,0 0,0 0,0 0,0 0,0 0,0 0,0 0,0 0,0 0,0 0,-1-1,1 1,0 0,0-2,2-8</inkml:trace>
  <inkml:trace contextRef="#ctx0" brushRef="#br0" timeOffset="2168.14">9847 1906,'0'9,"0"7,0 9,0 7,0 11,0 11,0 10,-2 6,-1-1,0-7,-2-12,1-13,0-9,1-8,1-7</inkml:trace>
  <inkml:trace contextRef="#ctx0" brushRef="#br0" timeOffset="5946.27">216 2462,'-2'1,"0"0,0-1,0 1,0 0,0 0,0 0,0 0,0 1,0-1,0 0,1 1,-1-1,0 1,-1 3,-25 31,20-25,-11 16,1 1,1 1,1 0,2 1,1 1,2 0,0 1,3 0,0 0,2 1,2 0,1 0,1 0,2 1,7 55,-4-74,0 0,1-1,0 0,1 1,1-2,0 1,1-1,1 0,0 0,0-1,1 0,1-1,0 0,16 14,-15-19,-3-4</inkml:trace>
  <inkml:trace contextRef="#ctx0" brushRef="#br0" timeOffset="6379.06">151 2818,'55'64,"8"7,-17-29,2-3,2-2,88 51,-138-88,0 0,0 0,0 0,0 0,0 0,0 0,0-1,0 1,0 0,0 0,0 0,0 0,0 0,0 0,0 0,0 0,0 0,0 0,0 0,0-1,0 1,0 0,0 0,0 0,1 0,-1 0,0 0,0 0,0 0,0 0,0 0,0 0,0 0,0 0,0 0,0 0,1 0,-1 0,0 0,0 0,0 0,0 0,0 0,-4-6</inkml:trace>
  <inkml:trace contextRef="#ctx0" brushRef="#br0" timeOffset="6718.75">455 2779,'-4'11,"-4"9,-3 7,-2 3,-1 4,0 1,0 0,-2 0,-1 0,1-1,0-5,1-2,1-4,2-3,2-5,2-3,5-4,2-2</inkml:trace>
  <inkml:trace contextRef="#ctx0" brushRef="#br0" timeOffset="7136.51">614 2792,'2'31,"1"0,2-1,12 45,-10-49,0 1,-2 0,-2 0,2 50,-7-70,-1-6</inkml:trace>
  <inkml:trace contextRef="#ctx0" brushRef="#br0" timeOffset="7477.43">520 2964,'12'-4,"9"-5,7 1,3-2,0 2,0 1,-4 3,-3 1,-4 2,-6 1</inkml:trace>
  <inkml:trace contextRef="#ctx0" brushRef="#br0" timeOffset="7860.74">865 2805,'-5'13,"0"-1,1 1,1 0,0 0,-3 24,6-34,0 0,0 0,0 0,0 0,1 0,-1 0,1 0,0 0,0-1,0 1,0 0,0 0,1-1,-1 1,1-1,0 1,-1-1,1 0,0 0,1 0,-1 0,0 0,0 0,1 0,-1-1,1 1,0-1,-1 0,1 0,0 0,4 1,12 3,-1-1,1-1,-1-1,1-1,0 0,0-2,35-4,-42 2</inkml:trace>
  <inkml:trace contextRef="#ctx0" brushRef="#br0" timeOffset="8206.85">1090 2740,'-2'11,"-1"8,0 6,1 7,0 5,1 6,1 3,0 4,0 0,0-2,0-4,0-6,0-7,2-10,1-12,0-7</inkml:trace>
  <inkml:trace contextRef="#ctx0" brushRef="#br0" timeOffset="8603.46">931 2476,'40'26,"22"15,102 86,-145-109,-1 1,-1 0,-1 1,0 1,-2 0,0 1,-1 1,18 47,-20-40,-2 2,-1-1,-2 1,-1 1,2 50,-7-67,0 0,-1 1,0-1,-1 0,-1 0,-1 0,0 0,-1 0,-1-1,0 0,-1 0,-18 27,7-22,10-15</inkml:trace>
  <inkml:trace contextRef="#ctx0" brushRef="#br0" timeOffset="9652.52">1540 2978,'0'-3,"0"3,0 2,0 4,2 0,4 0,2-2,2-1,0-3,-2-4,-5 0,-3 4,-3 2,-2 2,3 1,1-2,2-3</inkml:trace>
  <inkml:trace contextRef="#ctx0" brushRef="#br0" timeOffset="10767.05">1990 2503,'-7'10,"0"0,0 0,1 1,0 0,1 0,0 0,-4 13,1-2,-15 37,2 1,3 0,-10 69,22-97,2 0,2 0,1 1,1-1,2 1,1-1,14 59,-15-83,0 0,0-1,1 1,0-1,1 0,-1 0,1 0,1 0,-1-1,1 0,0 0,1 0,-1 0,1-1,0 0,1 0,-1-1,1 1,0-1,0-1,0 0,1 0,-1 0,1-1,-1 0,1 0,0-1,0 0,0 0,0-1,0 0,0 0,13-3,-9-1</inkml:trace>
  <inkml:trace contextRef="#ctx0" brushRef="#br0" timeOffset="11154.6">2016 2926,'7'13,"7"10,2 4,7 3,3 3,4 0,3 1,4 2,1 0,0-3,-3-2,-3-2,-4-3,-5-7,-6-4,-7-6,-8-10,-6-5</inkml:trace>
  <inkml:trace contextRef="#ctx0" brushRef="#br0" timeOffset="11569.87">2308 2938,'-9'11,"-6"8,-1 6,-2 5,-1 2,-2 2,0 3,1 1,0-2,1 1,4-4,2-4,3-3,3-5,6-6,5-7,1-6</inkml:trace>
  <inkml:trace contextRef="#ctx0" brushRef="#br0" timeOffset="11940.91">2426 3123,'11'-3,"6"1,5-1,0 0,2 2,-2 0,-1 0,-3-1,-2-1,-4 0</inkml:trace>
  <inkml:trace contextRef="#ctx0" brushRef="#br0" timeOffset="12283.62">2678 2910,'-2'6,"-5"8,1-1,1 1,1 1,0-1,1 1,0 0,1-1,0 25,3-36,0 0,1 0,-1 0,1 0,-1 0,1-1,0 1,0-1,1 1,-1-1,0 0,1 0,-1 0,1 0,0 0,0 0,-1-1,1 1,0-1,0 0,4 1,73 19,-70-19,-6-1,11 2,0 0,0-2,0 1,18-2,-30 0,1 0,-1 0,0 0,0-1,0 0,0 1,-1-1,1 0,0-1,0 1,0 0,-1-1,1 0,-1 1,1-1,-1 0,0 0,0 0,1-1,-2 1,1 0,0-1,0 0,-1 1,1-1,-1 0,1-3,3-11</inkml:trace>
  <inkml:trace contextRef="#ctx0" brushRef="#br0" timeOffset="12667.2">2943 2910,'0'12,"0"7,0 6,0 5,0 4,0 5,0 4,0 2,0 1,0-1,0-3,0-5,0-6,0-11,0-10,0-8</inkml:trace>
  <inkml:trace contextRef="#ctx0" brushRef="#br0" timeOffset="13025.03">2810 2607,'58'35,"-2"3,-2 2,49 48,-89-73,0 0,-1 1,-1 1,0 0,-2 1,0 0,0 0,-2 1,0 0,-2 1,0-1,-1 1,-1 1,-1-1,0 0,-1 26,-3-10,-1 0,-1-1,-2 0,-2 0,-1 0,-1 0,-2-2,-25 53,29-72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49:54.16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914,'2'0,"3"0,5-3,6 0,4 0,1 1,2-2,1 0,-1 1,-3 0,-1 1,-3 2,-6-1,-5 1</inkml:trace>
  <inkml:trace contextRef="#ctx0" brushRef="#br0" timeOffset="437.96">27 1046,'11'0,"9"0,4 0,4 0,1-3,-2 0,-1 1,-3-1,-3 2,-3 0,-4 2,-4 2</inkml:trace>
  <inkml:trace contextRef="#ctx0" brushRef="#br0" timeOffset="1803.1">979 54,'-11'7,"0"0,0 1,1 0,0 1,0 0,1 0,0 1,-11 16,-1 5,-30 56,35-55,0 1,2 0,2 1,-11 47,19-62,1 0,1 0,1 0,1 1,1-1,0 1,1-1,1 0,10 33,-9-40,-2-4,0 1,0-1,1-1,0 1,0 0,1-1,0 1,1-1,-1 0,8 7,-11-13,0 0,-1-1,1 0,0 1,-1-1,1 1,0-1,0 0,0 0,-1 1,1-1,0 0,0 0,0 0,-1 0,1 0,0 0,0 0,0 0,0 0,-1 0,1-1,0 1,0 0,1-1,6-5</inkml:trace>
  <inkml:trace contextRef="#ctx0" brushRef="#br0" timeOffset="2173.68">900 397,'11'12,"6"7,3 4,0 1,-2 2,2 1,-2-2,0 0,-2-3,-1-3,-1-2,0-4,-1-5,-3-5,-2-3</inkml:trace>
  <inkml:trace contextRef="#ctx0" brushRef="#br0" timeOffset="2529.43">1139 385,'-7'14,"-4"6,-3 5,-1 4,-2 2,-1 1,0 1,2-1,0-1,2-1,0-3,1-5,2-3,3-8,5-7,4-5</inkml:trace>
  <inkml:trace contextRef="#ctx0" brushRef="#br0" timeOffset="2885.48">1271 358,'0'14,"0"8,0 8,0 5,0 4,0-1,0-2,0-3,0-4,0-8</inkml:trace>
  <inkml:trace contextRef="#ctx0" brushRef="#br0" timeOffset="3245.2">1138 543,'14'-4,"8"-5,6-2,4-1,2 0,-1 1,-4 2,-2 3,-6 2</inkml:trace>
  <inkml:trace contextRef="#ctx0" brushRef="#br0" timeOffset="3612.64">1456 424,'-3'12,"-18"122,21-133,0 0,0 1,0-1,0 0,1 0,-1 1,0-1,1 0,-1 0,1 0,-1 0,1 0,-1 0,1 0,0 0,0 0,-1 0,1 0,0 0,0 0,0 0,0-1,0 1,1 0,37 12,-29-12,0 0,1-1,-1 0,1 0,14-3,-20 1,-1 1,0 0,0-1,0 0,-1 0,1 0,0 0,3-3,1-2</inkml:trace>
  <inkml:trace contextRef="#ctx0" brushRef="#br0" timeOffset="3613.64">1601 397,'0'14,"0"11,2 5,1 5,0 4,0-2,-2 1,0-4,2-6,0-5,0-7</inkml:trace>
  <inkml:trace contextRef="#ctx0" brushRef="#br0" timeOffset="3970.29">1403 1,'29'19,"-1"2,-1 1,-1 1,0 1,-2 2,35 46,-46-51,0-1,-2 2,0-1,-1 2,-2-1,0 1,-1 1,-2-1,0 1,2 36,-3-19,-2 0,-2 0,-1 0,-3 0,-15 75,15-105</inkml:trace>
  <inkml:trace contextRef="#ctx0" brushRef="#br0" timeOffset="4539.77">2025 66,'-18'20,"1"1,1 1,1 1,1 0,1 1,1 0,1 1,1 0,2 1,0 0,1 0,2 1,1 0,1 0,1 0,2 0,0 0,2 0,1 0,1 0,1 0,12 33,-12-48,0 0,0-1,2 1,-1-1,1-1,1 1,13 13,-17-19,0-2,0 1,0 0,1-1,-1 1,1-1,0-1,0 1,0-1,0 1,0-2,0 1,0 0,1-1,-1 0,1 0,-1-1,1 1,9-2,4-3</inkml:trace>
  <inkml:trace contextRef="#ctx0" brushRef="#br0" timeOffset="4945.51">2011 397,'7'12,"4"7,5 6,5 3,2 3,2 1,2 0,-2-2,0-1,-3-3,-3-4,-2-3,-4-5</inkml:trace>
  <inkml:trace contextRef="#ctx0" brushRef="#br0" timeOffset="5361.5">2223 424,'-9'11,"-5"9,-3 7,0 3,0 4,-1 3,-1-1,2 1,1-2,3-4,2-6,2-4,4-8,1-7</inkml:trace>
  <inkml:trace contextRef="#ctx0" brushRef="#br0" timeOffset="5767.2">2317 555,'13'0,"7"0,5 0,0 0,-2 0,-5-2,-5-1</inkml:trace>
  <inkml:trace contextRef="#ctx0" brushRef="#br0" timeOffset="6120.47">2540 397,'-16'79,"15"-74,1 0,-1 1,1-1,0 0,0 1,1-1,0 0,-1 0,2 1,-1-1,1 0,3 8,-3-11,1 1,0-1,0 0,-1 0,1-1,0 1,0-1,1 1,-1-1,0 0,0 0,1 0,-1-1,1 1,-1-1,0 1,7-2,2 1,1 0,-1-1,21-4,-30 4,1 0,0-1,-1 1,1-1,-1 0,1 0,-1 0,0 0,0-1,0 1,0-1,0 0,0 0,-1 0,1 0,-1 0,0 0,0-1,0 1,-1-1,2-4,3-9</inkml:trace>
  <inkml:trace contextRef="#ctx0" brushRef="#br0" timeOffset="6121.47">2751 318,'0'11,"0"9,0 9,0 12,0 7,2 7,1 1,0-5,0-6,-2-7,0-5,2-8,0-10,0-9</inkml:trace>
  <inkml:trace contextRef="#ctx0" brushRef="#br0" timeOffset="6478.21">2646 27,'76'44,"-26"-16,-2 1,79 64,-115-82,0 0,0 1,-1 1,0 0,-1 1,-1-1,0 2,-1 0,0 0,-1 0,-1 1,-1 0,7 29,-7-11,-1 0,-2 0,-3 59,0-76,-1 0,-1 0,-1 0,0 0,-1 0,0-1,-2 0,0 0,-11 18,17-32,0 0,-1 0,1 0,-1 0,0 0,1-1,-1 1,0 0,0-1,0 1,-1-1,1 0,0 0,-5 2,-3-1</inkml:trace>
  <inkml:trace contextRef="#ctx0" brushRef="#br0" timeOffset="7714.42">755 914,'486'12,"113"-10,-324-3,-46-13,-68 1,-1-1,127 1,-297 13</inkml:trace>
  <inkml:trace contextRef="#ctx0" brushRef="#br0" timeOffset="8615.2">1838 1005,'-21'401,"19"-379,2-22,0 1,0-1,0 0,-1 0,1 1,0-1,0 0,0 1,0-1,0 0,0 0,0 1,0-1,0 0,0 1,0-1,0 0,0 1,0-1,0 0,0 0,0 1,0-1,0 0,0 1,0-1,1 0,-1 0,0 1,0-1,0 0,0 0,1 1,-1-1,0 0,0 0,1 0,-1 1,0-1,0 0,1 0,-1 0,0 0,0 0,1 0,-1 1,0-1,1 0,-1 0,0 0,0 0,1 0,-1 0,1 0,4-5</inkml:trace>
  <inkml:trace contextRef="#ctx0" brushRef="#br0" timeOffset="10300.06">3653 913,'-2'-1,"0"-1,1 1,-1 0,0 1,0-1,0 0,0 0,0 1,0-1,0 1,0 0,0 0,0 0,0 0,0 0,0 0,0 0,0 0,0 1,0-1,0 1,0 0,0 0,-3 1,2-1,0 0,1 0,-1 1,0-1,1 1,-1 0,1 0,-1 0,1 0,0 0,0 0,0 0,0 1,0-1,-2 6,3-7,1-1,0 1,0-1,0 1,0-1,-1 1,1-1,0 1,0-1,0 1,0-1,0 1,0-1,1 1,-1-1,0 1,0-1,0 1,0-1,1 1,-1-1,0 1,0-1,1 1,-1-1,0 1,1-1,-1 0,0 1,1-1,-1 0,1 1,-1-1,1 0,-1 1,1-1,-1 0,0 0,1 0,-1 0,1 1,0-1,-1 0,1 0,-1 0,1 0,-1 0,1 0,-1 0,1 0,0-1,1 1,-1 0,1 0,0 0,0-1,-1 1,1-1,0 1,-1-1,1 0,0 0,-1 0,1 0,-1 0,3-2,-3 2,0 1,0-1,-1 0,1 0,0 0,0 0,-1 0,1 0,-1 0,1 0,-1 0,1 0,-1 0,0 0,1 0,-1 0,0-1,0 1,0 0,0 0,0 0,0 0,0-1,0 1,0 0,-1 0,1 0,0 0,-1 0,1 0,-1 0,1 0,-1 0,0 0,-1-2,1 2,-1 1,1-1,-1 0,1 1,-1-1,1 1,-1 0,1-1,-1 1,1 0,-1 0,1 0,-1 0,0 0,1 0,-1 1,1-1,-1 0,1 1,-1-1,1 1,-1 0,1-1,0 1,-1 0,-1 1,0 0,1-1,-1 1,1 0,0 0,-1 0,1 0,0 0,0 1,0-1,1 1,-1-1,0 1,1-1,0 1,-1 0,1 0,-1 5,2-7,0 0,0 0,0 0,0 0,1 0,-1 0,0 0,0 0,1 0,-1 0,0 0,1-1,-1 1,1 0,0 0,-1 0,1 0,-1-1,1 1,1 1,1-1,-1 1,0-1,1 0,-1 0,1 0,-1 0,1 0,0-1,-1 1,6 0,-5-1,-1 0,1-1,-1 1,1-1,-1 1,0-1,1 0,-1 0,0 0,1 0,-1 0,0 0,0-1,0 1,0-1,0 1,0-1,-1 0,1 0,0 0,1-2,-3 3,1 0,0 0,0 0,-1-1,1 1,0 0,-1 0,1-1,-1 1,0 0,1-1,-1 1,0 0,0-1,0 1,0 0,0-1,0 1,0 0,0-1,-1 1,1 0,0 0,-1-1,1 1,-1 0,0 0,1-1,-1 1,0 0,0 0,1 0,-1 0,0 0,0 0,0 0,0 1,-1-1,-1-1,2 1,0 1,-1-1,1 1,-1-1,1 1,-1 0,1-1,-1 1,0 0,1 0,-1 0,1 0,-1 1,1-1,-1 0,1 1,-1-1,1 1,-1-1,1 1,-1 0,1-1,0 1,-1 0,1 0,0 0,0 0,0 0,0 0,0 0,0 1,0-1,0 0,0 1,0-1,1 0,-1 3,-1-2,1 0,0 0,0 0,0 0,1 0,-1 1,0-1,1 0,-1 1,1-1,0 0,0 1,0-1,0 1,0-1,1 0,-1 1,1-1,-1 0,1 0,0 1,0-1,0 0,0 0,2 2,-1-2,0 0,0-1,0 1,0-1,1 0,-1 1,0-1,1 0,-1 0,1-1,-1 1,1 0,0-1,-1 1,1-1,-1 0,1 0,0 0,-1 0,1-1,0 1,-1-1,1 0,-1 1,1-1,-1 0,5-3,-5 3,0 0,0 0,0 0,0-1,0 1,0-1,0 1,0-1,-1 0,1 1,-1-1,1 0,-1 0,0 0,0-1,1 1,-2 0,1 0,0-1,0 1,-1 0,1-1,-1 1,0 0,0-1,0 1,0-1,0 1,0 0,-1-4,1 5,-1 0,1 1,0-1,-1 0,1 1,0-1,-1 1,1-1,-1 0,1 1,-1-1,1 1,-1-1,1 1,-1 0,0-1,1 1,-1-1,0 1,1 0,-1 0,0-1,1 1,-1 0,0 0,1 0,-1 0,0 0,0 0,1 0,-1 0,0 0,0 0,1 0,-1 0,-1 1,-25 11,15-5</inkml:trace>
  <inkml:trace contextRef="#ctx0" brushRef="#br0" timeOffset="11583.89">4922 238,'20'-13,"0"1,1 1,0 2,1 0,44-13,-57 20,-1 0,1 0,-1 1,1 0,-1 0,1 1,0 0,0 1,-1 0,1 0,-1 1,1 0,-1 0,0 1,0 0,0 1,0-1,0 2,9 5,-11-3,-1 0,1 0,-1 0,0 0,-1 1,1-1,-1 1,-1 1,0-1,0 0,-1 1,0-1,0 1,-1 0,0 0,0-1,-1 1,-1 11,-1 6,0 0,-2 0,-1-1,-16 50,13-55,0 0,-1-1,-1 0,-1-1,-1 0,-21 25,27-36,0 0,0-1,0 0,-1 0,0-1,0 1,0-1,-1-1,0 0,0 0,0 0,0-1,0 0,-1-1,0 0,1 0,-1 0,-12-1,19-1,1 1,-1-1,0 0,1 0,-1 0,0 0,1 0,-1-1,1 1,-1 0,1-1,-1 1,1-1,-1 0,1 1,-1-1,1 0,-1 0,1 0,0 0,0 0,0 0,-1 0,1-1,0 1,0 0,1-1,-1 1,0 0,0-1,1 1,-1-1,1 1,-1-1,1 1,-1-1,1 0,0 1,0-1,0 0,0 1,0-1,0 1,1-3,0 0,0 0,1 1,-1-1,1 0,0 0,0 1,0-1,0 1,1 0,-1 0,1 0,0 0,0 0,0 0,0 1,7-4,-5 3,1 0,0 0,0 1,1 0,-1 0,0 0,1 1,-1 0,1 0,-1 1,1 0,-1 0,1 0,-1 1,1 0,-1 0,0 1,1 0,-1 0,6 3,-1 1,0 1,0 0,0 0,-1 1,-1 1,1-1,-1 2,-1-1,9 12,-10-11</inkml:trace>
  <inkml:trace contextRef="#ctx0" brushRef="#br0" timeOffset="12013.02">5438 332,'-12'157,"12"-154,1-1,-1 0,1 1,0-1,-1 0,1 1,0-1,0 0,1 0,-1 0,0 0,1 0,-1 0,1-1,-1 1,1 0,0-1,0 1,0-1,0 0,0 1,0-1,0 0,0 0,1 0,-1-1,0 1,1-1,-1 1,5 0,10 1,0 1,0-2,19 0,-26-1,12 1,41-3,-61 2,0 0,0-1,0 1,0-1,0 1,0-1,0 0,0 0,-1 0,1 0,0 0,0 0,-1 0,1-1,-1 1,1 0,-1-1,1 0,-1 1,0-1,0 0,0 0,0 1,1-5,1-7</inkml:trace>
  <inkml:trace contextRef="#ctx0" brushRef="#br0" timeOffset="12397.12">5675 239,'0'9,"0"5,0 7,0 7,0 5,0 8,2 11,1 10,0 4,-1-1,0-7,1-9,1-7,-1-8,-1-4,0-5,-4-8,0-5</inkml:trace>
  <inkml:trace contextRef="#ctx0" brushRef="#br0" timeOffset="13707.68">4009 979,'33'-2,"47"-9,17-2,324-29,-110 9,6 18,-209 12,-23-2,-49 1,0 2,0 2,55 6,40 9,150-1,-148-11,164 21,-130-9,-8-1,-170-14</inkml:trace>
  <inkml:trace contextRef="#ctx0" brushRef="#br0" timeOffset="14723.03">4486 1005,'-7'4,"1"1,0 0,0 0,0 0,1 0,0 1,0 0,0 0,-5 10,-33 63,42-76,-100 235,93-214,1 0,2 0,0 1,1 0,1-1,2 1,0 0,4 32,-2-50,0-1,1 0,0 1,0-1,0 0,1 0,0 0,0-1,0 1,1-1,6 9,-7-11,0-1,0 1,0 0,0-1,0 1,1-1,-1 0,1 0,-1-1,1 1,0-1,0 1,0-1,0 0,-1-1,1 1,0-1,1 1,5-2,9-2</inkml:trace>
  <inkml:trace contextRef="#ctx0" brushRef="#br0" timeOffset="15121.56">4472 1312,'7'11,"4"6,3 5,3 2,4 3,0 1,1-1,-1 1,-2-1,-2-2,-1-3,-4-4,-3-6,-4-8,-3-5</inkml:trace>
  <inkml:trace contextRef="#ctx0" brushRef="#br0" timeOffset="15477.04">4657 1283,'-9'9,"-5"5,-3 7,0 5,0 4,1 2,-1 2,-1-1,1 0,4-2,1-2,1-3,2-5,2-2,3-8,5-5,1-4</inkml:trace>
  <inkml:trace contextRef="#ctx0" brushRef="#br0" timeOffset="15879.88">4856 1217,'-3'12,"0"7,1 6,-1 5,2 4,0 3,0 3,1-2,0-3,0-2,0-3,0-4,-2-6,-1-7</inkml:trace>
  <inkml:trace contextRef="#ctx0" brushRef="#br0" timeOffset="16217.69">4736 1429,'12'-4,"7"-4,6-1,3-1,1 2,0 1,-3 3,-3 1,-3 2,-3 0,-5-1,-4 0</inkml:trace>
  <inkml:trace contextRef="#ctx0" brushRef="#br0" timeOffset="16571.78">5013 1258,'-9'38,"5"-25,1 0,0 0,1 0,0 0,1 0,1 0,1 19,0-29,0 0,1-1,0 1,0 0,0-1,0 1,0-1,0 0,1 0,-1 0,1 0,-1 0,1 0,0-1,0 1,0-1,0 0,0 0,0 0,0 0,0 0,4 0,7 2,1-1,-1 0,23-1,-35-1,1 0,0 0,0 0,0 0,0-1,-1 1,1-1,0 0,0 0,-1 0,1 0,0 0,-1 0,0-1,1 0,-1 1,3-3,0-4</inkml:trace>
  <inkml:trace contextRef="#ctx0" brushRef="#br0" timeOffset="16913.73">5186 1231,'0'9,"0"8,0 4,0 5,0 3,0 5,0 2,0 2,0 0,0-1,2-2,1-4,0-5,2-8,-1-6</inkml:trace>
  <inkml:trace contextRef="#ctx0" brushRef="#br0" timeOffset="17301.75">5081 927,'72'69,"-30"-30,54 64,-83-87,-2 0,0 1,-1 0,0 1,-2 0,0 0,-1 1,5 21,-4-4,-2 0,-1 1,-2 0,-1-1,-2 1,-2 0,-1 0,-14 65,15-95,0 0,-1 0,0 0,0-1,-5 10,1-7</inkml:trace>
  <inkml:trace contextRef="#ctx0" brushRef="#br0" timeOffset="18441.8">5610 927,'-18'20,"1"1,1 0,0 1,2 1,1 1,0 0,2 0,-14 45,14-32,1 0,3 1,1 0,1 1,2 56,3-77,2 0,0 0,5 20,-6-33,0 0,1-1,-1 1,1 0,0-1,0 1,0-1,1 1,0-1,0 0,0 0,0 0,0-1,1 1,0-1,4 4,12-4,-12-5</inkml:trace>
  <inkml:trace contextRef="#ctx0" brushRef="#br0" timeOffset="18940.39">5623 1271,'1'6,"0"0,0 1,0-1,1 0,0 1,0-1,1 0,0 0,5 8,36 50,-37-54,19 20,0-1,2-2,1 0,62 43,-78-62,-6-4</inkml:trace>
  <inkml:trace contextRef="#ctx0" brushRef="#br0" timeOffset="19311.36">5834 1244,'-67'118,"43"-79,1 1,-27 69,42-87,3-13,1 1,1 0,0 0,0 0,1 0,0 1,1-1,-1 20,5-22</inkml:trace>
  <inkml:trace contextRef="#ctx0" brushRef="#br0" timeOffset="20587.52">5888 1376,'0'3,"3"0,2 0,3-1,5 0,4-1,4 2,3 0,0 0,-1-1,0-1,-4 0,-1 0,-2-1,-2 0,-3 0</inkml:trace>
  <inkml:trace contextRef="#ctx0" brushRef="#br0" timeOffset="21036.46">6192 1258,'-1'34,"0"-22,0-1,1 1,1 0,0-1,0 1,5 13,-5-22,0 0,0-1,0 1,1-1,-1 1,1-1,0 1,0-1,0 0,0 0,0 0,0 0,1 0,-1 0,1-1,-1 1,1-1,0 1,-1-1,1 0,0 0,0-1,0 1,0-1,0 1,0-1,0 0,0 0,3 0,62-2,-57 1</inkml:trace>
  <inkml:trace contextRef="#ctx0" brushRef="#br0" timeOffset="21374.49">6377 1217,'0'16,"0"10,0 7,0 2,2 4,1 3,0 1,-1 1,2 1,0-1,2-3,-1-5,0-5,-2-6,2-8,-1-6</inkml:trace>
  <inkml:trace contextRef="#ctx0" brushRef="#br0" timeOffset="21932.22">6391 1005,'58'57,"-19"-21,-2 2,40 53,-66-77,-2 2,1-1,-2 1,0 1,-1-1,-1 1,0 0,-1 1,-1 0,3 27,-6-19,0 0,-2-1,0 1,-2 0,-12 49,11-61,0-1,0 0,-2 1,0-2,0 1,-1-1,0 0,-1 0,-1-1,0 0,0-1,-18 15,18-18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49:09.73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28 0,'-5'2,"0"1,0-1,0 1,0 0,1 0,-1 0,1 1,-1 0,1 0,-6 7,8-8,-15 16,0 2,2 0,0 1,2 0,0 1,2 0,0 1,2 0,-11 42,11-30,2 1,2 0,1 0,2 1,2-1,4 44,0-45,2-1,13 42,-16-64,2 0,-1-1,2 1,0-1,0 0,1-1,0 0,1 0,10 11,-17-20,1-1,-1 1,0-1,1 0,-1 1,1-1,-1 0,1 0,0 0,-1 0,1 0,0 0,0-1,0 1,0 0,0-1,-1 0,1 1,0-1,0 0,0 0,0 0,0 0,0 0,0-1,0 1,0-1,0 1,0-1,0 1,-1-1,1 0,0 0,0 0,-1 0,2-2,6-5</inkml:trace>
  <inkml:trace contextRef="#ctx0" brushRef="#br0" timeOffset="371.46">202 423,'4'7,"7"7,3 2,4 4,3 3,3 2,1 4,0 0,-1-1,0-2,-1 0,-3-2,-3-6,-3-4,-3-3,-2-7,-4-3</inkml:trace>
  <inkml:trace contextRef="#ctx0" brushRef="#br0" timeOffset="711.89">387 384,'-2'11,"-1"9,-2 6,-3 7,1 4,-2 3,0 1,-2 0,-1-2,-1-1,0-5,0-3,1-5,2-4,2-8,2-9,2-4</inkml:trace>
  <inkml:trace contextRef="#ctx0" brushRef="#br0" timeOffset="1081.97">560 357,'2'9,"3"10,1 6,1 5,0 5,1 3,-2 4,2-1,-2 0,2-3,-2-6,-1-5,-2-6,-1-6</inkml:trace>
  <inkml:trace contextRef="#ctx0" brushRef="#br0" timeOffset="1451.54">480 636,'14'-7,"8"-4,6-3,2 1,0 1,-2 2,-4 1,-4 1,-2 3,-3 2,-4 1</inkml:trace>
  <inkml:trace contextRef="#ctx0" brushRef="#br0" timeOffset="1793.47">757 462,'-2'32,"0"33,2-62,0 1,1-1,-1 1,1-1,0 0,-1 1,2-1,-1 0,0 1,1-1,-1 0,1 0,3 4,-1-4,0 0,0-1,1 0,-1 0,1 0,-1 0,1-1,0 0,-1 0,9 1,49 2,-60-4,0 0,0-1,0 1,-1 0,1-1,0 1,0-1,-1 1,1-1,0 0,-1 0,1 0,-1 0,1 0,-1 0,1 0,-1 0,1-2,4-5</inkml:trace>
  <inkml:trace contextRef="#ctx0" brushRef="#br0" timeOffset="2146.91">903 423,'0'11,"0"11,2 6,1 5,3 3,-1 3,1 1,1 1,0-2,0-1,-2-5,-2-4,2-6,-4-7,0-7</inkml:trace>
  <inkml:trace contextRef="#ctx0" brushRef="#br0" timeOffset="2518.83">730 26,'77'63,"-4"3,70 81,-122-123,-2 2,0 1,-2 0,0 1,-2 0,-2 2,0-1,-2 2,-1 0,7 44,-11-43,-2 1,-1 0,-2 0,-1-1,-2 1,-6 37,8-68,-1 1,1-1,-1 1,0-1,1 1,-1-1,-1 0,1 1,0-1,0 0,-1 0,1 0,-1 0,0 0,-3 3,-4 0</inkml:trace>
  <inkml:trace contextRef="#ctx0" brushRef="#br0" timeOffset="3097.61">1326 93,'-1'6,"-1"0,1 0,-1 0,-1 0,1 0,-1-1,0 1,-7 8,-2 5,-2 10,0 1,2 0,2 1,0 0,2 1,-5 43,11-51,0 0,2 0,0 0,2-1,1 1,0 0,2-1,1 0,12 32,-9-35,0 0,2-1,0 0,1-1,18 20,-22-28,1-1,0 0,0 0,0-1,1 0,1-1,-1 0,1-1,0 0,18 7,-15-10,-2-1</inkml:trace>
  <inkml:trace contextRef="#ctx0" brushRef="#br0" timeOffset="3984.18">1365 462,'24'26,"32"47,15 18,191 161,-260-251,-4-3</inkml:trace>
  <inkml:trace contextRef="#ctx0" brushRef="#br0" timeOffset="4340.8">1684 489,'-2'10,"-4"6,-2 6,-2 3,-2 3,-1 2,-3 1,-1 2,0 0,1-1,1-2,1-1,2-3,4-5,3-2,2-6</inkml:trace>
  <inkml:trace contextRef="#ctx0" brushRef="#br0" timeOffset="4684.93">1750 688,'14'0,"6"0,4 0,1 0,-2 0,-2 0,-4 0,-3 0</inkml:trace>
  <inkml:trace contextRef="#ctx0" brushRef="#br0" timeOffset="5069.28">1961 529,'-2'46,"1"-32,0 0,0 0,2-1,-1 1,2 0,3 16,-3-28,-1 1,1-1,-1 0,1 0,0 0,0 0,0 0,0-1,0 1,0-1,1 1,-1-1,1 0,-1 0,1 0,-1 0,1 0,-1 0,1-1,0 1,-1-1,1 0,0 0,2 0,75-3,-69 2,-9 1,1-1,-1 1,1 0,-1-1,0 1,0-1,1 0,-1 0,0 0,0 0,0 0,0-1,0 1,0-1,2-1,3-5</inkml:trace>
  <inkml:trace contextRef="#ctx0" brushRef="#br0" timeOffset="5425.3">2133 502,'0'11,"3"8,0 8,2 6,2 7,1 2,0 2,0 0,-3-2,2-2,-2-6,-1-7,-2-8</inkml:trace>
  <inkml:trace contextRef="#ctx0" brushRef="#br0" timeOffset="5797.34">1947 53,'35'14,"-1"2,0 1,-2 2,0 1,-1 1,-1 1,47 47,-57-47,0 0,-2 2,-1 0,-1 1,0 1,-2 0,-2 1,0 1,-2-1,9 38,-8-20,7 89,-16-111,-2-1,0 1,-1-1,-2 1,0-1,-7 23,9-42,0 1,0-1,0 1,-1-1,0 0,0 0,0 0,0 0,0 0,0 0,-1 0,1-1,-1 1,0-1,-5 4,-5 0</inkml:trace>
  <inkml:trace contextRef="#ctx0" brushRef="#br0" timeOffset="7258.04">5 1097,'457'-21,"-153"3,152 5,-254 2,189-5,-273 14,122 4,-66 21,-68-6,-105-17,0 0,0 0,-1 0,1 0,0 0,0 0,0 1,0-1,-1 0,1 0,0 1,0-1,0 1,-1-1,1 0,0 1,-1 0,1-1,0 1,-1-1,1 2,-4 0</inkml:trace>
  <inkml:trace contextRef="#ctx0" brushRef="#br0" timeOffset="7906.71">1340 1111,'14'230,"-17"-70,6 139,-1-287,0-6</inkml:trace>
  <inkml:trace contextRef="#ctx0" brushRef="#br0" timeOffset="9159.8">2689 1058,'-2'1,"0"-1,1 1,-1 0,1 0,-1 0,1 0,-1 0,1 0,-1 0,1 0,0 0,0 1,-1-1,1 0,0 1,0-1,0 1,1 0,-1-1,0 1,1 0,-1-1,0 4,-9 41,10-45,0 1,0-1,0 1,-1-1,2 0,-1 1,0-1,0 1,0-1,1 0,-1 1,1-1,-1 1,1-1,-1 0,1 0,0 1,0-1,0 0,0 0,0 0,0 0,0 0,0 0,0 0,0 0,0 0,0-1,1 1,-1 0,0-1,1 1,-1-1,0 0,1 1,-1-1,1 0,-1 0,1 0,-1 0,0 0,1 0,-1 0,1 0,-1-1,3 0,-3 1,0 0,0-1,1 1,-1-1,0 1,0-1,0 1,0-1,0 0,0 1,0-1,0 0,0 0,0 0,0 0,0 0,-1 0,1 0,0 0,-1 0,1 0,-1-1,1 1,-1 0,0 0,1 0,-1-1,0 1,0 0,0 0,0-1,0 1,0 0,0 0,0-1,-1 1,1 0,0 0,-1-1,1 1,-1 0,1 0,-1 0,0 0,1 0,-1 0,0 0,0 0,-1-1,2 1,-1 0,1 0,-1 0,0 1,0-1,1 0,-1 0,0 1,0-1,1 1,-1-1,0 1,0-1,0 1,0-1,0 1,0 0,0-1,0 1,0 0,0 0,0 0,0 0,0 0,0 0,0 0,0 0,0 0,0 1,0-1,0 0,0 0,0 1,-1 0,0 1,0-1,0 1,0 0,1 0,-1 0,1 0,0 0,-1 0,1 0,0 1,0-1,0 0,0 4,0-3,0-1,1 0,-1 0,1 1,0-1,0 0,0 0,0 1,0-1,0 0,1 1,-1-1,2 4,-1-5,-1-1,1 1,-1-1,1 1,-1 0,1-1,0 1,-1-1,1 0,0 1,-1-1,1 0,0 1,0-1,-1 0,1 0,0 1,0-1,-1 0,1 0,0 0,0 0,0 0,-1 0,1 0,0 0,0-1,-1 1,1 0,0 0,0-1,-1 1,1 0,0-1,-1 1,1-1,0 1,-1-1,1 1,0-1,0 0,0 0,0 1,0-1,0 0,0 1,0-1,-1 0,1 0,0 0,-1 1,1-1,0 0,-1 0,1 0,-1 0,1 0,-1-1,0 1,1 0,-1 0,0 0,0 0,0 0,0 0,0 0,0-1,0 1,0 0,0 0,-1 0,1 0,-1-2,-4-1</inkml:trace>
  <inkml:trace contextRef="#ctx0" brushRef="#br0" timeOffset="11669.53">2979 1097,'223'-11,"-133"4,131 6,-119 6,182-15,-195 5,132 8,-149 3,66 2,-137-8,7-1,0 1,0 0,0 1,0 0,0 0,0 1,13 4,-21-6,0 0,0 0,0 0,0 1,0-1,0 0,0 0,0 0,0 1,0-1,0 0,0 0,0 0,0 1,0-1,0 0,0 0,0 1,0-1,0 0,0 0,0 0,0 0,0 1,0-1,0 0,-1 0,1 0,0 1,0-1,0 0,0 0,0 0,-1 0,1 0,0 0,0 1,0-1,-1 0,1 0,0 0,0 0,0 0,-1 0,1 0,0 0,0 0,-1 0,-7 4</inkml:trace>
  <inkml:trace contextRef="#ctx0" brushRef="#br0" timeOffset="12668.93">3192 1229,'-28'33,"1"1,2 2,2 0,1 2,1 0,3 2,1 0,2 0,-18 76,30-99,0-1,1 1,1-1,0 1,2-1,-1 1,2-1,0 1,5 16,-5-25,1-1,-1 0,1 1,0-1,1 0,0 0,0-1,0 1,1-1,0 0,0 0,1-1,-1 1,1-1,1 0,-1-1,0 0,1 0,0 0,0-1,10 4,-15-6,0-1,0 1,0-1,1 0,-1 0,0 0,0 0,0 0,0 0,0 0,1-1,1 0,8-3</inkml:trace>
  <inkml:trace contextRef="#ctx0" brushRef="#br0" timeOffset="13041.07">3164 1575,'5'7,"3"4,3 5,4 5,2 2,2 2,2 2,3 0,-1 1,0-3,-1-1,-3-2,-1-5,-3-3,-3-9,-6-7,-6-8,-4-1</inkml:trace>
  <inkml:trace contextRef="#ctx0" brushRef="#br0" timeOffset="13409.9">3350 1510,'-7'11,"-2"9,-2 5,-1 2,-1 4,0 2,-1 1,0-1,0-1,1-4,2-2,1-3,1-4,4-2,1-2,2-4</inkml:trace>
  <inkml:trace contextRef="#ctx0" brushRef="#br0" timeOffset="14327.38">3601 1416,'0'9,"0"7,0 6,0 6,0 4,2 4,1 3,0-1,-1-1,0-1,-1 0,2-5,0-4,0-6,-3-5,-2-6</inkml:trace>
  <inkml:trace contextRef="#ctx0" brushRef="#br0" timeOffset="14730.65">3483 1720,'11'-2,"8"-1,8-3,4 1,1 1,-1 0,-2 2,-5 1,-4 0,-3 1,-5 0</inkml:trace>
  <inkml:trace contextRef="#ctx0" brushRef="#br0" timeOffset="15100.18">3774 1533,'-1'26,"-2"0,-5 26,-1 5,9-56,0 1,0-1,0 0,0 0,1 1,-1-1,1 0,-1 0,1 0,-1 1,1-1,0 0,-1 0,1 0,0 0,0 0,0 0,0 0,0 0,0-1,0 1,0 0,0 0,0-1,0 1,0-1,1 1,-1-1,0 0,0 1,1-1,-1 0,0 0,1 0,-1 0,0 0,2 0,64-2,-48 1,-9 1,-8 0,0 1,0-1,1 0,-1 0,0 0,0 0,0 0,0 0,0-1,0 1,0-1,0 0,0 1,0-1,0 0,0 0,-1 0,1 0,0 0,0-1,-1 1,1 0,2-4,-1-3</inkml:trace>
  <inkml:trace contextRef="#ctx0" brushRef="#br0" timeOffset="15441.11">3933 1469,'0'11,"0"9,2 7,1 6,2 4,2 5,1 2,1 2,-2-2,-1-1,0-7,-1-6,-1-7,1-6,-1-10,0-9,-2-5</inkml:trace>
  <inkml:trace contextRef="#ctx0" brushRef="#br0" timeOffset="15781.4">3852 1296,'52'26,"-14"-8,0 2,37 26,-62-37,-1 1,0 1,-1-1,0 2,-1-1,0 2,-1-1,0 1,9 19,-6-4,0 1,-2 0,-1 0,10 56,-16-64,0 0,-2 1,0-1,-2 0,0 1,-1-1,-9 37,10-54,0-1,-1 1,1-1,0 1,-1-1,0 1,0-1,0 0,0 0,0 0,-1 0,0 0,1-1,-1 1,0-1,-6 5,-2-2</inkml:trace>
  <inkml:trace contextRef="#ctx0" brushRef="#br0" timeOffset="17036.23">5044 926,'11'61,"-1"-18,35 296,-45-335,0-6,-1-1,-2-4</inkml:trace>
  <inkml:trace contextRef="#ctx0" brushRef="#br0" timeOffset="17531.86">4898 1164,'9'0,"8"0,7 0,4 0,5 0,0 0,2-2,0-1,-1 0,-2 1,-3 0,-4 1,-4 0,-3 1,-3 0,-4 3,-5 0,-5 0</inkml:trace>
  <inkml:trace contextRef="#ctx0" brushRef="#br0" timeOffset="18812.12">5957 105,'-22'20,"-3"3,1 2,1 0,-29 40,35-37,0 0,2 2,2 0,0 0,2 1,2 1,0 0,3 0,0 0,2 1,1 0,2 0,2 0,5 44,-4-61,2-1,0 1,0-1,1 1,1-2,1 1,0-1,1 0,0 0,1-1,1 0,12 13,-22-25,1-1,-1 1,1-1,-1 0,1 1,-1-1,1 1,-1-1,1 0,0 1,-1-1,1 0,0 0,-1 1,1-1,0 0,-1 0,1 0,0 0,-1 0,1 0,0 0,0 0,4-3</inkml:trace>
  <inkml:trace contextRef="#ctx0" brushRef="#br0" timeOffset="19154.39">5850 635,'4'11,"7"9,3 7,4 4,3 3,3 0,-1-1,-2-1,-2-5,-2-4,-2-6,-3-8,-6-8,-4-8,-3-4</inkml:trace>
  <inkml:trace contextRef="#ctx0" brushRef="#br0" timeOffset="19524.04">5996 622,'-4'9,"-4"7,-3 6,-2 4,-1 3,0 2,0 3,0-1,0-1,3-1,0-5,1-3,1-4,5-7,3-6</inkml:trace>
  <inkml:trace contextRef="#ctx0" brushRef="#br0" timeOffset="19943.08">6181 543,'0'11,"3"11,0 8,0 5,1 5,1 1,-1 1,-1-3,1-3,0-5,-1-6,-1-5,0-6</inkml:trace>
  <inkml:trace contextRef="#ctx0" brushRef="#br0" timeOffset="20341.63">6076 768,'13'-7,"10"-4,7-3,2-1,2-1,-4 3,-4 4,-7 5,-6 6,-6 2</inkml:trace>
  <inkml:trace contextRef="#ctx0" brushRef="#br0" timeOffset="20685.39">6367 582,'-2'41,"1"-29,0 0,0 0,1 0,1 0,0 0,5 20,-5-30,1 0,0 1,0-1,0 0,0 0,0 0,0-1,0 1,1 0,-1-1,0 1,1-1,0 0,-1 0,1 0,0 0,-1-1,1 1,0-1,0 1,0-1,5 0,68-2,-72 1,1 1,-1-1,1 1,0-1,-1-1,1 1,-1 0,5-3,0-2</inkml:trace>
  <inkml:trace contextRef="#ctx0" brushRef="#br0" timeOffset="20686.39">6539 529,'0'14,"0"8,0 8,2 8,3 3,1 5,-1 0,1-2,0-5,-2-4,2-8,-1-13,-1-12,-2-5</inkml:trace>
  <inkml:trace contextRef="#ctx0" brushRef="#br0" timeOffset="21042.59">6433 93,'5'11,"1"0,0-1,0 1,1-1,0-1,1 1,13 12,73 56,-8-6,-67-52,-1 1,-1 0,-1 2,-1 0,-1 0,-1 1,-1 1,-1 0,8 32,-12-34,-1 1,-1 1,-1-1,-1 1,-1 0,-2-1,0 1,-2 0,0-1,-9 34,10-52,-1 1,-1-1,1 0,-1 0,0 0,-1 0,1 0,-1-1,0 1,-1-1,1 0,-1-1,0 1,0-1,-7 4,4-1</inkml:trace>
  <inkml:trace contextRef="#ctx0" brushRef="#br0" timeOffset="22530.45">7133 278,'-15'11,"1"1,0 1,1 1,0 0,1 0,1 1,0 1,1 0,1 0,0 1,2 0,-11 33,10-23,1 0,1 0,1 1,2 0,1 0,1 0,1 0,4 28,0-31,1-1,1 0,16 41,-18-54,0-1,1 1,1-1,0-1,0 1,1-1,0 0,1 0,0-1,12 10,-17-16,0 0,1 0,-1 0,0-1,1 1,-1-1,1 0,0 0,5 0,2 0</inkml:trace>
  <inkml:trace contextRef="#ctx0" brushRef="#br0" timeOffset="22916.33">7055 581,'6'11,"8"9,5 4,4 4,3 1,1 3,1-1,-1 0,1 2,-1-4,-2-1,-3-4,-4-3,-2-6,-3-2,-5-7,-4-8,-1-4</inkml:trace>
  <inkml:trace contextRef="#ctx0" brushRef="#br0" timeOffset="23259.71">7332 610,'-9'9,"-6"7,-1 6,-2 3,2 3,-1 0,2 2,-2 1,1 0,2-2,1 0,4-4,0-3,2-3,4-6,6-6,3-5,2-2</inkml:trace>
  <inkml:trace contextRef="#ctx0" brushRef="#br0" timeOffset="23629.18">7399 768,'11'0,"6"0,3 0,-1 0,0 0,-2 0,-4 0</inkml:trace>
  <inkml:trace contextRef="#ctx0" brushRef="#br0" timeOffset="23978.03">7584 594,'-10'44,"5"-27,1 0,1 1,1-1,-1 31,4-46,-1-1,1 1,-1-1,1 1,0 0,0-1,-1 0,1 1,0-1,1 1,-1-1,0 0,0 0,0 0,1 0,-1 0,1 0,-1 0,1 0,-1 0,1-1,-1 1,1 0,0-1,-1 0,1 1,0-1,-1 0,1 0,0 0,-1 0,4 0,63-6,-63 5,0 1,1-1,-1 1,0-1,1-1,-1 1,0-1,0 0,0 0,0-1,0 1,-1-1,1 0,4-4,-3-2</inkml:trace>
  <inkml:trace contextRef="#ctx0" brushRef="#br0" timeOffset="24354.97">7755 543,'0'11,"0"8,0 8,0 6,0 6,0 4,0 1,0-3,0-1,0-6,0-5,0-7,0-6</inkml:trace>
  <inkml:trace contextRef="#ctx0" brushRef="#br0" timeOffset="24722.63">7676 185,'52'50,"-3"3,53 73,-88-106,-1 1,-1 1,-1 0,-1 0,-1 1,-1 1,-1-1,-1 1,-1 0,2 34,-6-54,2 30,-2 0,-4 50,2-75,0 0,-1 0,0 0,0-1,-1 1,0-1,0 0,-1 1,0-1,-1-1,1 1,-1-1,-1 0,-10 11,2-6</inkml:trace>
  <inkml:trace contextRef="#ctx0" brushRef="#br0" timeOffset="26101.53">5757 1085,'1'-1,"-1"0,1 0,-1 1,1-1,0 0,0 0,-1 1,1-1,0 0,0 1,0-1,-1 1,1-1,0 1,0-1,0 1,0 0,0-1,0 1,0 0,0 0,2-1,29-4,-26 4,49-5,98 1,5 0,293-2,-262 9,112-15,-173 4,219 13,-92 2,-166-7,-77 1</inkml:trace>
  <inkml:trace contextRef="#ctx0" brushRef="#br0" timeOffset="26879.87">6883 1111,'2'3,"-1"0,1 0,0 0,-1 0,1 0,-1 0,0 0,0 0,0 0,-1 1,1-1,-1 0,0 1,0 5,-5 53,3-46,-17 135,5-52,-2 127,16-211</inkml:trace>
  <inkml:trace contextRef="#ctx0" brushRef="#br0" timeOffset="28486.71">8391 1006,'-3'0,"-1"1,1 0,0 0,0 0,0 1,0-1,1 1,-1-1,0 1,0 0,1 0,0 0,-1 0,1 1,0-1,0 1,0-1,0 1,0 0,1-1,-1 1,0 4,1-5,0-1,0 0,1 1,-1-1,0 1,1-1,-1 1,1-1,0 1,0-1,-1 1,1-1,0 1,0-1,1 1,-1 0,0-1,0 1,1-1,-1 1,1-1,-1 1,1-1,0 0,0 1,-1-1,1 0,0 1,0-1,0 0,0 0,0 0,1 0,-1 0,0 0,0 0,1 0,-1-1,1 1,-1 0,1-1,-1 1,1-1,-1 0,1 1,1-1,-2 0,0 1,0-1,0 0,1 0,-1 0,0 0,0-1,0 1,0 0,0 0,0-1,0 1,0 0,0-1,0 1,0-1,0 1,0-1,0 0,0 1,0-1,-1 0,1 0,0 0,0 1,-1-1,1 0,-1 0,1 0,-1 0,1 0,-1 0,1 0,-1 0,0 0,0 0,0-1,1 1,-1 0,0 0,0 0,0 0,-1 0,1 0,0 0,0 0,-1-2,1 0,-1 0,1 0,-1 0,0 0,0 0,0 0,0 0,-1 0,1 0,-1 0,0 0,0 1,0-1,0 1,0 0,-3-3,4 4,0 0,-1 1,1-1,0 0,-1 1,1-1,-1 1,1-1,-1 1,1 0,-1-1,1 1,-1 0,1 0,-1 0,1 0,-1 0,1 1,-1-1,1 0,-1 1,1-1,-1 1,1 0,-1-1,1 1,0 0,-3 2,2-1,0 0,0 1,0-1,0 1,0 0,1-1,-1 1,1 0,0 0,0 0,0 0,0 0,0 4,0-4,1 0,-1-1,1 1,0 0,0 0,0-1,0 1,1 0,-1 0,1-1,0 1,0 0,0-1,2 5,-3-6,1 0,0-1,0 1,0 0,0 0,0 0,0 0,0-1,0 1,0-1,0 1,0-1,1 1,-1-1,0 1,0-1,0 0,1 0,-1 0,0 0,0 0,1 0,-1 0,0 0,0 0,1 0,-1-1,0 1,0-1,0 1,1-1,1 0,13-16,-15 16,-1 1,1-1,-1 1,0-1,1 0,-1 1,0-1,1 1,-1-1,0 0,0 1,0-1,0 0,0 0,0 1,0-1,0 0,0 1,0-1,0 0,0 1,0-1,0 0,0 1,-1-1,1 0,0 1,-1-1,1 1,0-1,-1 0,0 1,0 0,1 0,-1 0,0 0,1 1,-1-1,1 0,-1 0,0 0,1 1,-1-1,1 0,-1 1,1-1,-1 1,1-1,-1 1,1-1,-1 1,1-1,-1 1,1-1,0 1,-1-1,1 1,0 0,0-1,-1 1,1 0,-4 8</inkml:trace>
  <inkml:trace contextRef="#ctx0" brushRef="#br0" timeOffset="36538.91">3351 397,'13'-22,"31"-38,-38 53,0 0,1 0,-1 1,1 0,0 1,1 0,-1 0,1 0,8-3,-12 7,-1 1,0 0,0 0,0 0,0 0,0 0,0 0,0 1,1 0,-1-1,0 1,0 0,-1 0,1 1,0-1,0 1,-1-1,1 1,-1 0,1 0,-1 0,0 0,1 1,-1-1,0 1,2 4,7 7,-2 0,0 1,11 24,-10-15,-1 0,-1 1,-2 0,0 1,-2-1,-1 1,-1 0,-1 0,-1 0,-1 0,-2 0,-6 30,6-47,0 1,-1-1,0 0,-1 0,1 0,-2 0,1-1,-1 0,-1 0,1-1,-1 0,-1 0,1 0,-1-1,0 0,0 0,-1-1,0-1,0 1,0-1,0-1,-1 1,0-2,1 1,-1-1,0-1,0 0,-18 0,26-1,-1 0,0-1,1 1,-1 0,0-1,1 0,-1 1,1-1,-1 0,1 0,-1-1,1 1,0 0,-1-1,1 0,0 1,0-1,0 0,0 0,0 0,1 0,-1 0,1-1,-1 1,1 0,0-1,0 1,0-1,0 1,0-1,1 1,-1-1,1 0,-1 0,1-4,0 3,0 0,1 0,-1 0,1 0,0 0,0 0,0 0,0 0,1 1,-1-1,1 0,0 1,0-1,0 1,1-1,-1 1,1 0,0 0,0 1,0-1,0 0,1 1,4-3,-1 1,-1 2,1-1,-1 1,1 0,0 0,0 1,0-1,0 2,0-1,0 1,0 0,0 0,0 1,0 0,0 0,-1 1,14 4,-6 1,-1 1,1-1,-1 2,0 0,-1 1,0 0,10 12,-11-11,0 0,1-1,0 0,1 0,0-2,0 0,1 0,0-1,0-1,1 0,0-1,0-1,0 0,0-1,30 2,-28-4</inkml:trace>
  <inkml:trace contextRef="#ctx0" brushRef="#br0" timeOffset="38648.54">9356 450,'0'0,"0"0,-1 1,1-1,0 0,-1 0,1 0,-1 0,1 0,0 0,-1 0,1 0,-1 0,1 0,0 0,-1 0,1 0,0 0,-1 0,1-1,-1 1,1 0,0 0,-1 0,1-1,0 1,0 0,-1 0,1-1,0 1,-1 0,1 0,0-1,0 1,0 0,-1-1,1 1,0-1,11-10,22-7,-23 14,1 0,-1 1,1 1,0 0,0 0,-1 1,23 1,-30 0,0 0,0 0,1 1,-1 0,0-1,0 1,0 1,0-1,0 0,0 1,0-1,0 1,0 0,-1 0,1 0,-1 0,1 0,-1 1,0-1,0 1,0-1,0 1,0 0,-1 0,1 0,-1 0,0 0,0 0,0 0,0 4,1-1,-1 1,0-1,-1 0,0 1,0-1,0 0,-1 1,0-1,0 0,0 1,-1-1,0 0,0 0,-5 7,3-5,-1-1,0-1,0 1,-1-1,0 0,0 0,-1 0,0-1,0 0,-8 4,104 4,-82-11,0-1,0 1,0 1,-1-1,1 1,-1 0,0 1,0 0,0 0,0 0,0 0,-1 1,0 0,7 8,-10-10,0 1,0-1,0 0,-1 1,1-1,-1 1,0 0,0-1,0 1,0 0,-1 0,1-1,-1 1,0 0,0 0,-1 0,1 0,-1-1,0 1,0 0,0 0,0-1,-1 1,1-1,-1 1,0-1,0 0,-3 4,-2 1,1 0,-2-1,1 0,-1 0,0-1,0 0,0 0,-1-1,0 0,0-1,-1 0,1 0,-1-1,-10 3,-5-1,0 0,-1-2,1-1,-38-1,50-2</inkml:trace>
  <inkml:trace contextRef="#ctx0" brushRef="#br0" timeOffset="40009.41">8681 1098,'810'0,"-584"-14,-169 11,201-7,-128 13,-141 0</inkml:trace>
  <inkml:trace contextRef="#ctx0" brushRef="#br0" timeOffset="41017.73">8985 1216,'-1'0,"-1"1,0 0,1-1,-1 1,0 0,1 0,-1 0,1 0,0 0,-1 0,1 0,0 1,-1-1,1 0,0 1,-1 1,-21 32,16-24,-11 20,0 0,2 1,2 1,1 0,-10 39,10-22,3 0,-8 100,18-142,1 0,0 0,0-1,1 1,0 0,0-1,1 0,0 1,4 8,-5-13,-1 0,1 0,-1 0,1 0,0 0,0 0,1-1,-1 1,0-1,1 1,0-1,-1 0,1 0,0 0,0 0,0-1,0 1,0-1,1 0,-1 1,0-2,7 2,-2-3</inkml:trace>
  <inkml:trace contextRef="#ctx0" brushRef="#br0" timeOffset="41537.27">8946 1520,'17'10,"-1"1,-1 0,0 1,19 20,0 0,214 160,-232-184,-15-10</inkml:trace>
  <inkml:trace contextRef="#ctx0" brushRef="#br0" timeOffset="41884.74">9210 1468,'-4'11,"-2"9,-2 3,-2 1,-2 2,0 1,-1 0,-3 1,0-1,-1-3,4 0,1-2,0-3,3-2,2-2,3-4</inkml:trace>
  <inkml:trace contextRef="#ctx0" brushRef="#br0" timeOffset="42258.49">9396 1601,'3'0,"2"0,3 0,2 0,2 0,4 0,0 0,1 0,-1 0,-3 0</inkml:trace>
  <inkml:trace contextRef="#ctx0" brushRef="#br0" timeOffset="42768.88">9648 1428,'-12'146,"12"-145,1 1,-1-1,1 1,-1-1,1 1,0-1,0 1,0-1,-1 1,1-1,0 0,1 1,-1-1,0 0,0 0,0 0,1 0,-1 0,1 0,-1 0,1-1,-1 1,1 0,-1-1,1 1,-1-1,1 0,0 1,-1-1,1 0,0 0,-1 0,1 0,1-1,70-2,-62 2,-7 1,0-1,0 1,1-1,-1 0,0 0,0-1,0 1,0-1,0 0,0 0,-1 0,1 0,0-1,5-5,-1-1</inkml:trace>
  <inkml:trace contextRef="#ctx0" brushRef="#br0" timeOffset="43150.35">9859 1389,'-3'9,"0"7,0 9,1 5,1 3,0 5,0 3,1 0,0 1,0-2,0-4,0-4,0-4,0-10,3-12,0-7</inkml:trace>
  <inkml:trace contextRef="#ctx0" brushRef="#br0" timeOffset="43503.64">9859 1204,'54'40,"-24"-19,0 2,48 48,-69-60,0-1,-1 1,0 1,-1-1,0 1,-1 1,0-1,-1 1,-1 0,0 0,3 20,-1 4,1 71,-7-92,-1 0,-1 0,0 0,-1 0,0-1,-1 1,-6 14,7-25,1 0,-1 0,0-1,0 1,0-1,-1 0,0 0,1 0,-1 0,-1-1,1 1,-8 3,-2 1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7:45.464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1 183,'24'22,"2"-2,0-1,1-1,48 23,-2 1,116 66,65 41,-203-115,-2 3,83 78,-111-94,100 93,-105-101,1-2,0 1,0-2,1-1,0 0,24 7,-39-14,-3-1</inkml:trace>
  <inkml:trace contextRef="#ctx0" brushRef="#br0" timeOffset="1917.35">1152 0,'64'57,"3"-4,1-2,119 65,-1 1,13 26,214 201,-330-270,-89-78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7:40.784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0 0,'3'4,"0"-1,0 0,1 0,-1-1,1 1,-1-1,1 0,0 1,0-2,0 1,0 0,6 1,-4-1,305 120,-129-53,-88-33,107 44,8 29,-134-69,220 105,-274-135,-15-7,0 1,1-1,0 0,-1-1,1 0,0 0,13 2,-20-4,0 0,0-1,0 1,1 0,-1 0,0 0,0 0,0 0,0-1,0 1,1 0,-1 0,0 0,0 0,0-1,0 1,0 0,0 0,0 0,0-1,0 1,0 0,0 0,0 0,0-1,0 1,0 0,0 0,0 0,0-1,0 1,0 0,0 0,0 0,0-1,0 1,0 0,0 0,-1 0,1-1,0 1,0 0,0 0,0 0,0 0,-1 0,1-1,0 1,0 0,0 0,0 0,-1 0,1 0,-7-8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51:00.87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0733 1006,'2'0,"3"0,5-3,6 0,4 0,1 1,2-2,1 0,-1 1,-3 0,-1 1,-3 2,-6-1,-5 1</inkml:trace>
  <inkml:trace contextRef="#ctx0" brushRef="#br0" timeOffset="1">10759 1138,'11'0,"9"0,4 0,4 0,1-3,-2 0,-1 1,-3-1,-3 2,-3 0,-4 2,-4 2</inkml:trace>
  <inkml:trace contextRef="#ctx0" brushRef="#br0" timeOffset="2">11711 146,'-11'7,"0"0,0 1,1 0,0 1,0 0,1 0,0 1,-11 16,-1 5,-30 56,35-55,0 1,2 0,2 1,-11 47,19-62,1 0,1 0,1 0,1 1,1-1,0 1,1-1,1 0,10 33,-9-40,-2-4,0 1,0-1,1-1,0 1,0 0,1-1,0 1,1-1,-1 0,8 7,-11-13,0 0,-1-1,1 0,0 1,-1-1,1 1,0-1,0 0,0 0,-1 1,1-1,0 0,0 0,0 0,-1 0,1 0,0 0,0 0,0 0,0 0,-1 0,1-1,0 1,0 0,1-1,6-5</inkml:trace>
  <inkml:trace contextRef="#ctx0" brushRef="#br0" timeOffset="3">11632 489,'11'12,"6"7,3 4,0 1,-2 2,2 1,-2-2,0 0,-2-3,-1-3,-1-2,0-4,-1-5,-3-5,-2-3</inkml:trace>
  <inkml:trace contextRef="#ctx0" brushRef="#br0" timeOffset="4">11871 477,'-7'14,"-4"6,-3 5,-1 4,-2 2,-1 1,0 1,2-1,0-1,2-1,0-3,1-5,2-3,3-8,5-7,4-5</inkml:trace>
  <inkml:trace contextRef="#ctx0" brushRef="#br0" timeOffset="5">12003 450,'0'14,"0"8,0 8,0 5,0 4,0-1,0-2,0-3,0-4,0-8</inkml:trace>
  <inkml:trace contextRef="#ctx0" brushRef="#br0" timeOffset="6">11870 635,'14'-4,"8"-5,6-2,4-1,2 0,-1 1,-4 2,-2 3,-6 2</inkml:trace>
  <inkml:trace contextRef="#ctx0" brushRef="#br0" timeOffset="7">12188 516,'-3'12,"-18"122,21-133,0 0,0 1,0-1,0 0,1 0,-1 1,0-1,1 0,-1 0,1 0,-1 0,1 0,-1 0,1 0,0 0,0 0,-1 0,1 0,0 0,0 0,0 0,0-1,0 1,1 0,37 12,-29-12,0 0,1-1,-1 0,1 0,14-3,-20 1,-1 1,0 0,0-1,0 0,-1 0,1 0,0 0,3-3,1-2</inkml:trace>
  <inkml:trace contextRef="#ctx0" brushRef="#br0" timeOffset="8">12333 489,'0'14,"0"11,2 5,1 5,0 4,0-2,-2 1,0-4,2-6,0-5,0-7</inkml:trace>
  <inkml:trace contextRef="#ctx0" brushRef="#br0" timeOffset="9">12135 93,'29'19,"-1"2,-1 1,-1 1,0 1,-2 2,35 46,-46-51,0-1,-2 2,0-1,-1 2,-2-1,0 1,-1 1,-2-1,0 1,2 36,-3-19,-2 0,-2 0,-1 0,-3 0,-15 75,15-105</inkml:trace>
  <inkml:trace contextRef="#ctx0" brushRef="#br0" timeOffset="10">12757 158,'-18'20,"1"1,1 1,1 1,1 0,1 1,1 0,1 1,1 0,2 1,0 0,1 0,2 1,1 0,1 0,1 0,2 0,0 0,2 0,1 0,1 0,1 0,12 33,-12-48,0 0,0-1,2 1,-1-1,1-1,1 1,13 13,-17-19,0-2,0 1,0 0,1-1,-1 1,1-1,0-1,0 1,0-1,0 1,0-2,0 1,0 0,1-1,-1 0,1 0,-1-1,1 1,9-2,4-3</inkml:trace>
  <inkml:trace contextRef="#ctx0" brushRef="#br0" timeOffset="11">12743 489,'7'12,"4"7,5 6,5 3,2 3,2 1,2 0,-2-2,0-1,-3-3,-3-4,-2-3,-4-5</inkml:trace>
  <inkml:trace contextRef="#ctx0" brushRef="#br0" timeOffset="12">12955 516,'-9'11,"-5"9,-3 7,0 3,0 4,-1 3,-1-1,2 1,1-2,3-4,2-6,2-4,4-8,1-7</inkml:trace>
  <inkml:trace contextRef="#ctx0" brushRef="#br0" timeOffset="13">13049 647,'13'0,"7"0,5 0,0 0,-2 0,-5-2,-5-1</inkml:trace>
  <inkml:trace contextRef="#ctx0" brushRef="#br0" timeOffset="14">13272 489,'-16'79,"15"-74,1 0,-1 1,1-1,0 0,0 1,1-1,0 0,-1 0,2 1,-1-1,1 0,3 8,-3-11,1 1,0-1,0 0,-1 0,1-1,0 1,0-1,1 1,-1-1,0 0,0 0,1 0,-1-1,1 1,-1-1,0 1,7-2,2 1,1 0,-1-1,21-4,-30 4,1 0,0-1,-1 1,1-1,-1 0,1 0,-1 0,0 0,0-1,0 1,0-1,0 0,0 0,-1 0,1 0,-1 0,0 0,0-1,0 1,-1-1,2-4,3-9</inkml:trace>
  <inkml:trace contextRef="#ctx0" brushRef="#br0" timeOffset="15">13483 410,'0'11,"0"9,0 9,0 12,0 7,2 7,1 1,0-5,0-6,-2-7,0-5,2-8,0-10,0-9</inkml:trace>
  <inkml:trace contextRef="#ctx0" brushRef="#br0" timeOffset="16">13378 119,'76'44,"-26"-16,-2 1,79 64,-115-82,0 0,0 1,-1 1,0 0,-1 1,-1-1,0 2,-1 0,0 0,-1 0,-1 1,-1 0,7 29,-7-11,-1 0,-2 0,-3 59,0-76,-1 0,-1 0,-1 0,0 0,-1 0,0-1,-2 0,0 0,-11 18,17-32,0 0,-1 0,1 0,-1 0,0 0,1-1,-1 1,0 0,0-1,0 1,-1-1,1 0,0 0,-5 2,-3-1</inkml:trace>
  <inkml:trace contextRef="#ctx0" brushRef="#br0" timeOffset="17">11487 1006,'486'12,"113"-10,-324-3,-46-13,-68 1,-1-1,127 1,-297 13</inkml:trace>
  <inkml:trace contextRef="#ctx0" brushRef="#br0" timeOffset="18">12570 1097,'-21'401,"19"-379,2-22,0 1,0-1,0 0,-1 0,1 1,0-1,0 0,0 1,0-1,0 0,0 0,0 1,0-1,0 0,0 1,0-1,0 0,0 1,0-1,0 0,0 0,0 1,0-1,0 0,0 1,0-1,1 0,-1 0,0 1,0-1,0 0,0 0,1 1,-1-1,0 0,0 0,1 0,-1 1,0-1,0 0,1 0,-1 0,0 0,0 0,1 0,-1 1,0-1,1 0,-1 0,0 0,0 0,1 0,-1 0,1 0,4-5</inkml:trace>
  <inkml:trace contextRef="#ctx0" brushRef="#br0" timeOffset="19">14385 1005,'-2'-1,"0"-1,1 1,-1 0,0 1,0-1,0 0,0 0,0 1,0-1,0 1,0 0,0 0,0 0,0 0,0 0,0 0,0 0,0 0,0 1,0-1,0 1,0 0,0 0,-3 1,2-1,0 0,1 0,-1 1,0-1,1 1,-1 0,1 0,-1 0,1 0,0 0,0 0,0 0,0 1,0-1,-2 6,3-7,1-1,0 1,0-1,0 1,0-1,-1 1,1-1,0 1,0-1,0 1,0-1,0 1,0-1,1 1,-1-1,0 1,0-1,0 1,0-1,1 1,-1-1,0 1,0-1,1 1,-1-1,0 1,1-1,-1 0,0 1,1-1,-1 0,1 1,-1-1,1 0,-1 1,1-1,-1 0,0 0,1 0,-1 0,1 1,0-1,-1 0,1 0,-1 0,1 0,-1 0,1 0,-1 0,1 0,0-1,1 1,-1 0,1 0,0 0,0-1,-1 1,1-1,0 1,-1-1,1 0,0 0,-1 0,1 0,-1 0,3-2,-3 2,0 1,0-1,-1 0,1 0,0 0,0 0,-1 0,1 0,-1 0,1 0,-1 0,1 0,-1 0,0 0,1 0,-1 0,0-1,0 1,0 0,0 0,0 0,0 0,0-1,0 1,0 0,-1 0,1 0,0 0,-1 0,1 0,-1 0,1 0,-1 0,0 0,-1-2,1 2,-1 1,1-1,-1 0,1 1,-1-1,1 1,-1 0,1-1,-1 1,1 0,-1 0,1 0,-1 0,0 0,1 0,-1 1,1-1,-1 0,1 1,-1-1,1 1,-1 0,1-1,0 1,-1 0,-1 1,0 0,1-1,-1 1,1 0,0 0,-1 0,1 0,0 0,0 1,0-1,1 1,-1-1,0 1,1-1,0 1,-1 0,1 0,-1 5,2-7,0 0,0 0,0 0,0 0,1 0,-1 0,0 0,0 0,1 0,-1 0,0 0,1-1,-1 1,1 0,0 0,-1 0,1 0,-1-1,1 1,1 1,1-1,-1 1,0-1,1 0,-1 0,1 0,-1 0,1 0,0-1,-1 1,6 0,-5-1,-1 0,1-1,-1 1,1-1,-1 1,0-1,1 0,-1 0,0 0,1 0,-1 0,0 0,0-1,0 1,0-1,0 1,0-1,-1 0,1 0,0 0,1-2,-3 3,1 0,0 0,0 0,-1-1,1 1,0 0,-1 0,1-1,-1 1,0 0,1-1,-1 1,0 0,0-1,0 1,0 0,0-1,0 1,0 0,0-1,-1 1,1 0,0 0,-1-1,1 1,-1 0,0 0,1-1,-1 1,0 0,0 0,1 0,-1 0,0 0,0 0,0 0,0 1,-1-1,-1-1,2 1,0 1,-1-1,1 1,-1-1,1 1,-1 0,1-1,-1 1,0 0,1 0,-1 0,1 0,-1 1,1-1,-1 0,1 1,-1-1,1 1,-1-1,1 1,-1 0,1-1,0 1,-1 0,1 0,0 0,0 0,0 0,0 0,0 0,0 1,0-1,0 0,0 1,0-1,1 0,-1 3,-1-2,1 0,0 0,0 0,0 0,1 0,-1 1,0-1,1 0,-1 1,1-1,0 0,0 1,0-1,0 1,0-1,1 0,-1 1,1-1,-1 0,1 0,0 1,0-1,0 0,0 0,2 2,-1-2,0 0,0-1,0 1,0-1,1 0,-1 1,0-1,1 0,-1 0,1-1,-1 1,1 0,0-1,-1 1,1-1,-1 0,1 0,0 0,-1 0,1-1,0 1,-1-1,1 0,-1 1,1-1,-1 0,5-3,-5 3,0 0,0 0,0 0,0-1,0 1,0-1,0 1,0-1,-1 0,1 1,-1-1,1 0,-1 0,0 0,0-1,1 1,-2 0,1 0,0-1,0 1,-1 0,1-1,-1 1,0 0,0-1,0 1,0-1,0 1,0 0,-1-4,1 5,-1 0,1 1,0-1,-1 0,1 1,0-1,-1 1,1-1,-1 0,1 1,-1-1,1 1,-1-1,1 1,-1 0,0-1,1 1,-1-1,0 1,1 0,-1 0,0-1,1 1,-1 0,0 0,1 0,-1 0,0 0,0 0,1 0,-1 0,0 0,0 0,1 0,-1 0,-1 1,-25 11,15-5</inkml:trace>
  <inkml:trace contextRef="#ctx0" brushRef="#br0" timeOffset="20">15654 330,'20'-13,"0"1,1 1,0 2,1 0,44-13,-57 20,-1 0,1 0,-1 1,1 0,-1 0,1 1,0 0,0 1,-1 0,1 0,-1 1,1 0,-1 0,0 1,0 0,0 1,0-1,0 2,9 5,-11-3,-1 0,1 0,-1 0,0 0,-1 1,1-1,-1 1,-1 1,0-1,0 0,-1 1,0-1,0 1,-1 0,0 0,0-1,-1 1,-1 11,-1 6,0 0,-2 0,-1-1,-16 50,13-55,0 0,-1-1,-1 0,-1-1,-1 0,-21 25,27-36,0 0,0-1,0 0,-1 0,0-1,0 1,0-1,-1-1,0 0,0 0,0 0,0-1,0 0,-1-1,0 0,1 0,-1 0,-12-1,19-1,1 1,-1-1,0 0,1 0,-1 0,0 0,1 0,-1-1,1 1,-1 0,1-1,-1 1,1-1,-1 0,1 1,-1-1,1 0,-1 0,1 0,0 0,0 0,0 0,-1 0,1-1,0 1,0 0,1-1,-1 1,0 0,0-1,1 1,-1-1,1 1,-1-1,1 1,-1-1,1 0,0 1,0-1,0 0,0 1,0-1,0 1,1-3,0 0,0 0,1 1,-1-1,1 0,0 0,0 1,0-1,0 1,1 0,-1 0,1 0,0 0,0 0,0 0,0 1,7-4,-5 3,1 0,0 0,0 1,1 0,-1 0,0 0,1 1,-1 0,1 0,-1 1,1 0,-1 0,1 0,-1 1,1 0,-1 0,0 1,1 0,-1 0,6 3,-1 1,0 1,0 0,0 0,-1 1,-1 1,1-1,-1 2,-1-1,9 12,-10-11</inkml:trace>
  <inkml:trace contextRef="#ctx0" brushRef="#br0" timeOffset="21">16170 424,'-12'157,"12"-154,1-1,-1 0,1 1,0-1,-1 0,1 1,0-1,0 0,1 0,-1 0,0 0,1 0,-1 0,1-1,-1 1,1 0,0-1,0 1,0-1,0 0,0 1,0-1,0 0,0 0,1 0,-1-1,0 1,1-1,-1 1,5 0,10 1,0 1,0-2,19 0,-26-1,12 1,41-3,-61 2,0 0,0-1,0 1,0-1,0 1,0-1,0 0,0 0,-1 0,1 0,0 0,0 0,-1 0,1-1,-1 1,1 0,-1-1,1 0,-1 1,0-1,0 0,0 0,0 1,1-5,1-7</inkml:trace>
  <inkml:trace contextRef="#ctx0" brushRef="#br0" timeOffset="22">16407 331,'0'9,"0"5,0 7,0 7,0 5,0 8,2 11,1 10,0 4,-1-1,0-7,1-9,1-7,-1-8,-1-4,0-5,-4-8,0-5</inkml:trace>
  <inkml:trace contextRef="#ctx0" brushRef="#br0" timeOffset="23">14741 1071,'33'-2,"47"-9,17-2,324-29,-110 9,6 18,-209 12,-23-2,-49 1,0 2,0 2,55 6,40 9,150-1,-148-11,164 21,-130-9,-8-1,-170-14</inkml:trace>
  <inkml:trace contextRef="#ctx0" brushRef="#br0" timeOffset="24">15218 1097,'-7'4,"1"1,0 0,0 0,0 0,1 0,0 1,0 0,0 0,-5 10,-33 63,42-76,-100 235,93-214,1 0,2 0,0 1,1 0,1-1,2 1,0 0,4 32,-2-50,0-1,1 0,0 1,0-1,0 0,1 0,0 0,0-1,0 1,1-1,6 9,-7-11,0-1,0 1,0 0,0-1,0 1,1-1,-1 0,1 0,-1-1,1 1,0-1,0 1,0-1,0 0,-1-1,1 1,0-1,1 1,5-2,9-2</inkml:trace>
  <inkml:trace contextRef="#ctx0" brushRef="#br0" timeOffset="25">15204 1404,'7'11,"4"6,3 5,3 2,4 3,0 1,1-1,-1 1,-2-1,-2-2,-1-3,-4-4,-3-6,-4-8,-3-5</inkml:trace>
  <inkml:trace contextRef="#ctx0" brushRef="#br0" timeOffset="26">15389 1375,'-9'9,"-5"5,-3 7,0 5,0 4,1 2,-1 2,-1-1,1 0,4-2,1-2,1-3,2-5,2-2,3-8,5-5,1-4</inkml:trace>
  <inkml:trace contextRef="#ctx0" brushRef="#br0" timeOffset="27">15588 1309,'-3'12,"0"7,1 6,-1 5,2 4,0 3,0 3,1-2,0-3,0-2,0-3,0-4,-2-6,-1-7</inkml:trace>
  <inkml:trace contextRef="#ctx0" brushRef="#br0" timeOffset="28">15468 1521,'12'-4,"7"-4,6-1,3-1,1 2,0 1,-3 3,-3 1,-3 2,-3 0,-5-1,-4 0</inkml:trace>
  <inkml:trace contextRef="#ctx0" brushRef="#br0" timeOffset="29">15745 1350,'-9'38,"5"-25,1 0,0 0,1 0,0 0,1 0,1 0,1 19,0-29,0 0,1-1,0 1,0 0,0-1,0 1,0-1,0 0,1 0,-1 0,1 0,-1 0,1 0,0-1,0 1,0-1,0 0,0 0,0 0,0 0,0 0,4 0,7 2,1-1,-1 0,23-1,-35-1,1 0,0 0,0 0,0 0,0-1,-1 1,1-1,0 0,0 0,-1 0,1 0,0 0,-1 0,0-1,1 0,-1 1,3-3,0-4</inkml:trace>
  <inkml:trace contextRef="#ctx0" brushRef="#br0" timeOffset="30">15918 1323,'0'9,"0"8,0 4,0 5,0 3,0 5,0 2,0 2,0 0,0-1,2-2,1-4,0-5,2-8,-1-6</inkml:trace>
  <inkml:trace contextRef="#ctx0" brushRef="#br0" timeOffset="31">15813 1019,'72'69,"-30"-30,54 64,-83-87,-2 0,0 1,-1 0,0 1,-2 0,0 0,-1 1,5 21,-4-4,-2 0,-1 1,-2 0,-1-1,-2 1,-2 0,-1 0,-14 65,15-95,0 0,-1 0,0 0,0-1,-5 10,1-7</inkml:trace>
  <inkml:trace contextRef="#ctx0" brushRef="#br0" timeOffset="32">16342 1019,'-18'20,"1"1,1 0,0 1,2 1,1 1,0 0,2 0,-14 45,14-32,1 0,3 1,1 0,1 1,2 56,3-77,2 0,0 0,5 20,-6-33,0 0,1-1,-1 1,1 0,0-1,0 1,0-1,1 1,0-1,0 0,0 0,0 0,0-1,1 1,0-1,4 4,12-4,-12-5</inkml:trace>
  <inkml:trace contextRef="#ctx0" brushRef="#br0" timeOffset="33">16355 1363,'1'6,"0"0,0 1,0-1,1 0,0 1,0-1,1 0,0 0,5 8,36 50,-37-54,19 20,0-1,2-2,1 0,62 43,-78-62,-6-4</inkml:trace>
  <inkml:trace contextRef="#ctx0" brushRef="#br0" timeOffset="34">16566 1336,'-67'118,"43"-79,1 1,-27 69,42-87,3-13,1 1,1 0,0 0,0 0,1 0,0 1,1-1,-1 20,5-22</inkml:trace>
  <inkml:trace contextRef="#ctx0" brushRef="#br0" timeOffset="35">16620 1468,'0'3,"3"0,2 0,3-1,5 0,4-1,4 2,3 0,0 0,-1-1,0-1,-4 0,-1 0,-2-1,-2 0,-3 0</inkml:trace>
  <inkml:trace contextRef="#ctx0" brushRef="#br0" timeOffset="36">16924 1350,'-1'34,"0"-22,0-1,1 1,1 0,0-1,0 1,5 13,-5-22,0 0,0-1,0 1,1-1,-1 1,1-1,0 1,0-1,0 0,0 0,0 0,0 0,1 0,-1 0,1-1,-1 1,1-1,0 1,-1-1,1 0,0 0,0-1,0 1,0-1,0 1,0-1,0 0,0 0,3 0,62-2,-57 1</inkml:trace>
  <inkml:trace contextRef="#ctx0" brushRef="#br0" timeOffset="37">17109 1309,'0'16,"0"10,0 7,0 2,2 4,1 3,0 1,-1 1,2 1,0-1,2-3,-1-5,0-5,-2-6,2-8,-1-6</inkml:trace>
  <inkml:trace contextRef="#ctx0" brushRef="#br0" timeOffset="38">17123 1097,'58'57,"-19"-21,-2 2,40 53,-66-77,-2 2,1-1,-2 1,0 1,-1-1,-1 1,0 0,-1 1,-1 0,3 27,-6-19,0 0,-2-1,0 1,-2 0,-12 49,11-61,0-1,0 0,-2 1,0-2,0 1,-1-1,0 0,-1 0,-1-1,0 0,0-1,-18 15,18-18</inkml:trace>
  <inkml:trace contextRef="#ctx0" brushRef="#br0" timeOffset="39">228 0,'-5'2,"0"1,0-1,0 1,0 0,1 0,-1 0,1 1,-1 0,1 0,-6 7,8-8,-15 16,0 2,2 0,0 1,2 0,0 1,2 0,0 1,2 0,-11 42,11-30,2 1,2 0,1 0,2 1,2-1,4 44,0-45,2-1,13 42,-16-64,2 0,-1-1,2 1,0-1,0 0,1-1,0 0,1 0,10 11,-17-20,1-1,-1 1,0-1,1 0,-1 1,1-1,-1 0,1 0,0 0,-1 0,1 0,0 0,0-1,0 1,0 0,0-1,-1 0,1 1,0-1,0 0,0 0,0 0,0 0,0 0,0-1,0 1,0-1,0 1,0-1,0 1,-1-1,1 0,0 0,0 0,-1 0,2-2,6-5</inkml:trace>
  <inkml:trace contextRef="#ctx0" brushRef="#br0" timeOffset="40">202 423,'4'7,"7"7,3 2,4 4,3 3,3 2,1 4,0 0,-1-1,0-2,-1 0,-3-2,-3-6,-3-4,-3-3,-2-7,-4-3</inkml:trace>
  <inkml:trace contextRef="#ctx0" brushRef="#br0" timeOffset="41">387 384,'-2'11,"-1"9,-2 6,-3 7,1 4,-2 3,0 1,-2 0,-1-2,-1-1,0-5,0-3,1-5,2-4,2-8,2-9,2-4</inkml:trace>
  <inkml:trace contextRef="#ctx0" brushRef="#br0" timeOffset="42">560 357,'2'9,"3"10,1 6,1 5,0 5,1 3,-2 4,2-1,-2 0,2-3,-2-6,-1-5,-2-6,-1-6</inkml:trace>
  <inkml:trace contextRef="#ctx0" brushRef="#br0" timeOffset="43">480 636,'14'-7,"8"-4,6-3,2 1,0 1,-2 2,-4 1,-4 1,-2 3,-3 2,-4 1</inkml:trace>
  <inkml:trace contextRef="#ctx0" brushRef="#br0" timeOffset="44">757 462,'-2'32,"0"33,2-62,0 1,1-1,-1 1,1-1,0 0,-1 1,2-1,-1 0,0 1,1-1,-1 0,1 0,3 4,-1-4,0 0,0-1,1 0,-1 0,1 0,-1 0,1-1,0 0,-1 0,9 1,49 2,-60-4,0 0,0-1,0 1,-1 0,1-1,0 1,0-1,-1 1,1-1,0 0,-1 0,1 0,-1 0,1 0,-1 0,1 0,-1 0,1-2,4-5</inkml:trace>
  <inkml:trace contextRef="#ctx0" brushRef="#br0" timeOffset="45">903 423,'0'11,"0"11,2 6,1 5,3 3,-1 3,1 1,1 1,0-2,0-1,-2-5,-2-4,2-6,-4-7,0-7</inkml:trace>
  <inkml:trace contextRef="#ctx0" brushRef="#br0" timeOffset="46">730 26,'77'63,"-4"3,70 81,-122-123,-2 2,0 1,-2 0,0 1,-2 0,-2 2,0-1,-2 2,-1 0,7 44,-11-43,-2 1,-1 0,-2 0,-1-1,-2 1,-6 37,8-68,-1 1,1-1,-1 1,0-1,1 1,-1-1,-1 0,1 1,0-1,0 0,-1 0,1 0,-1 0,0 0,-3 3,-4 0</inkml:trace>
  <inkml:trace contextRef="#ctx0" brushRef="#br0" timeOffset="47">1326 93,'-1'6,"-1"0,1 0,-1 0,-1 0,1 0,-1-1,0 1,-7 8,-2 5,-2 10,0 1,2 0,2 1,0 0,2 1,-5 43,11-51,0 0,2 0,0 0,2-1,1 1,0 0,2-1,1 0,12 32,-9-35,0 0,2-1,0 0,1-1,18 20,-22-28,1-1,0 0,0 0,0-1,1 0,1-1,-1 0,1-1,0 0,18 7,-15-10,-2-1</inkml:trace>
  <inkml:trace contextRef="#ctx0" brushRef="#br0" timeOffset="48">1365 462,'24'26,"32"47,15 18,191 161,-260-251,-4-3</inkml:trace>
  <inkml:trace contextRef="#ctx0" brushRef="#br0" timeOffset="49">1684 489,'-2'10,"-4"6,-2 6,-2 3,-2 3,-1 2,-3 1,-1 2,0 0,1-1,1-2,1-1,2-3,4-5,3-2,2-6</inkml:trace>
  <inkml:trace contextRef="#ctx0" brushRef="#br0" timeOffset="50">1750 688,'14'0,"6"0,4 0,1 0,-2 0,-2 0,-4 0,-3 0</inkml:trace>
  <inkml:trace contextRef="#ctx0" brushRef="#br0" timeOffset="51">1961 529,'-2'46,"1"-32,0 0,0 0,2-1,-1 1,2 0,3 16,-3-28,-1 1,1-1,-1 0,1 0,0 0,0 0,0 0,0-1,0 1,0-1,1 1,-1-1,1 0,-1 0,1 0,-1 0,1 0,-1 0,1-1,0 1,-1-1,1 0,0 0,2 0,75-3,-69 2,-9 1,1-1,-1 1,1 0,-1-1,0 1,0-1,1 0,-1 0,0 0,0 0,0 0,0-1,0 1,0-1,2-1,3-5</inkml:trace>
  <inkml:trace contextRef="#ctx0" brushRef="#br0" timeOffset="52">2133 502,'0'11,"3"8,0 8,2 6,2 7,1 2,0 2,0 0,-3-2,2-2,-2-6,-1-7,-2-8</inkml:trace>
  <inkml:trace contextRef="#ctx0" brushRef="#br0" timeOffset="53">1947 53,'35'14,"-1"2,0 1,-2 2,0 1,-1 1,-1 1,47 47,-57-47,0 0,-2 2,-1 0,-1 1,0 1,-2 0,-2 1,0 1,-2-1,9 38,-8-20,7 89,-16-111,-2-1,0 1,-1-1,-2 1,0-1,-7 23,9-42,0 1,0-1,0 1,-1-1,0 0,0 0,0 0,0 0,0 0,0 0,-1 0,1-1,-1 1,0-1,-5 4,-5 0</inkml:trace>
  <inkml:trace contextRef="#ctx0" brushRef="#br0" timeOffset="54">5 1097,'457'-21,"-153"3,152 5,-254 2,189-5,-273 14,122 4,-66 21,-68-6,-105-17,0 0,0 0,-1 0,1 0,0 0,0 0,0 1,0-1,-1 0,1 0,0 1,0-1,0 1,-1-1,1 0,0 1,-1 0,1-1,0 1,-1-1,1 2,-4 0</inkml:trace>
  <inkml:trace contextRef="#ctx0" brushRef="#br0" timeOffset="55">1340 1111,'14'230,"-17"-70,6 139,-1-287,0-6</inkml:trace>
  <inkml:trace contextRef="#ctx0" brushRef="#br0" timeOffset="56">2689 1058,'-2'1,"0"-1,1 1,-1 0,1 0,-1 0,1 0,-1 0,1 0,-1 0,1 0,0 0,0 1,-1-1,1 0,0 1,0-1,0 1,1 0,-1-1,0 1,1 0,-1-1,0 4,-9 41,10-45,0 1,0-1,0 1,-1-1,2 0,-1 1,0-1,0 1,0-1,1 0,-1 1,1-1,-1 1,1-1,-1 0,1 0,0 1,0-1,0 0,0 0,0 0,0 0,0 0,0 0,0 0,0 0,0 0,0-1,1 1,-1 0,0-1,1 1,-1-1,0 0,1 1,-1-1,1 0,-1 0,1 0,-1 0,0 0,1 0,-1 0,1 0,-1-1,3 0,-3 1,0 0,0-1,1 1,-1-1,0 1,0-1,0 1,0-1,0 0,0 1,0-1,0 0,0 0,0 0,0 0,0 0,-1 0,1 0,0 0,-1 0,1 0,-1-1,1 1,-1 0,0 0,1 0,-1-1,0 1,0 0,0 0,0-1,0 1,0 0,0 0,0-1,-1 1,1 0,0 0,-1-1,1 1,-1 0,1 0,-1 0,0 0,1 0,-1 0,0 0,0 0,-1-1,2 1,-1 0,1 0,-1 0,0 1,0-1,1 0,-1 0,0 1,0-1,1 1,-1-1,0 1,0-1,0 1,0-1,0 1,0 0,0-1,0 1,0 0,0 0,0 0,0 0,0 0,0 0,0 0,0 0,0 0,0 1,0-1,0 0,0 0,0 1,-1 0,0 1,0-1,0 1,0 0,1 0,-1 0,1 0,0 0,-1 0,1 0,0 1,0-1,0 0,0 4,0-3,0-1,1 0,-1 0,1 1,0-1,0 0,0 0,0 1,0-1,0 0,1 1,-1-1,2 4,-1-5,-1-1,1 1,-1-1,1 1,-1 0,1-1,0 1,-1-1,1 0,0 1,-1-1,1 0,0 1,0-1,-1 0,1 0,0 1,0-1,-1 0,1 0,0 0,0 0,0 0,-1 0,1 0,0 0,0-1,-1 1,1 0,0 0,0-1,-1 1,1 0,0-1,-1 1,1-1,0 1,-1-1,1 1,0-1,0 0,0 0,0 1,0-1,0 0,0 1,0-1,-1 0,1 0,0 0,-1 1,1-1,0 0,-1 0,1 0,-1 0,1 0,-1-1,0 1,1 0,-1 0,0 0,0 0,0 0,0 0,0 0,0-1,0 1,0 0,0 0,-1 0,1 0,-1-2,-4-1</inkml:trace>
  <inkml:trace contextRef="#ctx0" brushRef="#br0" timeOffset="57">2979 1097,'223'-11,"-133"4,131 6,-119 6,182-15,-195 5,132 8,-149 3,66 2,-137-8,7-1,0 1,0 0,0 1,0 0,0 0,0 1,13 4,-21-6,0 0,0 0,0 0,0 1,0-1,0 0,0 0,0 0,0 1,0-1,0 0,0 0,0 0,0 1,0-1,0 0,0 0,0 1,0-1,0 0,0 0,0 0,0 0,0 1,0-1,0 0,-1 0,1 0,0 1,0-1,0 0,0 0,0 0,-1 0,1 0,0 0,0 1,0-1,-1 0,1 0,0 0,0 0,0 0,-1 0,1 0,0 0,0 0,-1 0,-7 4</inkml:trace>
  <inkml:trace contextRef="#ctx0" brushRef="#br0" timeOffset="58">3192 1229,'-28'33,"1"1,2 2,2 0,1 2,1 0,3 2,1 0,2 0,-18 76,30-99,0-1,1 1,1-1,0 1,2-1,-1 1,2-1,0 1,5 16,-5-25,1-1,-1 0,1 1,0-1,1 0,0 0,0-1,0 1,1-1,0 0,0 0,1-1,-1 1,1-1,1 0,-1-1,0 0,1 0,0 0,0-1,10 4,-15-6,0-1,0 1,0-1,1 0,-1 0,0 0,0 0,0 0,0 0,0 0,1-1,1 0,8-3</inkml:trace>
  <inkml:trace contextRef="#ctx0" brushRef="#br0" timeOffset="59">3164 1575,'5'7,"3"4,3 5,4 5,2 2,2 2,2 2,3 0,-1 1,0-3,-1-1,-3-2,-1-5,-3-3,-3-9,-6-7,-6-8,-4-1</inkml:trace>
  <inkml:trace contextRef="#ctx0" brushRef="#br0" timeOffset="60">3350 1510,'-7'11,"-2"9,-2 5,-1 2,-1 4,0 2,-1 1,0-1,0-1,1-4,2-2,1-3,1-4,4-2,1-2,2-4</inkml:trace>
  <inkml:trace contextRef="#ctx0" brushRef="#br0" timeOffset="61">3601 1416,'0'9,"0"7,0 6,0 6,0 4,2 4,1 3,0-1,-1-1,0-1,-1 0,2-5,0-4,0-6,-3-5,-2-6</inkml:trace>
  <inkml:trace contextRef="#ctx0" brushRef="#br0" timeOffset="62">3483 1720,'11'-2,"8"-1,8-3,4 1,1 1,-1 0,-2 2,-5 1,-4 0,-3 1,-5 0</inkml:trace>
  <inkml:trace contextRef="#ctx0" brushRef="#br0" timeOffset="63">3774 1533,'-1'26,"-2"0,-5 26,-1 5,9-56,0 1,0-1,0 0,0 0,1 1,-1-1,1 0,-1 0,1 0,-1 1,1-1,0 0,-1 0,1 0,0 0,0 0,0 0,0 0,0 0,0-1,0 1,0 0,0 0,0-1,0 1,0-1,1 1,-1-1,0 0,0 1,1-1,-1 0,0 0,1 0,-1 0,0 0,2 0,64-2,-48 1,-9 1,-8 0,0 1,0-1,1 0,-1 0,0 0,0 0,0 0,0 0,0-1,0 1,0-1,0 0,0 1,0-1,0 0,0 0,-1 0,1 0,0 0,0-1,-1 1,1 0,2-4,-1-3</inkml:trace>
  <inkml:trace contextRef="#ctx0" brushRef="#br0" timeOffset="64">3933 1469,'0'11,"0"9,2 7,1 6,2 4,2 5,1 2,1 2,-2-2,-1-1,0-7,-1-6,-1-7,1-6,-1-10,0-9,-2-5</inkml:trace>
  <inkml:trace contextRef="#ctx0" brushRef="#br0" timeOffset="65">3852 1296,'52'26,"-14"-8,0 2,37 26,-62-37,-1 1,0 1,-1-1,0 2,-1-1,0 2,-1-1,0 1,9 19,-6-4,0 1,-2 0,-1 0,10 56,-16-64,0 0,-2 1,0-1,-2 0,0 1,-1-1,-9 37,10-54,0-1,-1 1,1-1,0 1,-1-1,0 1,0-1,0 0,0 0,0 0,-1 0,0 0,1-1,-1 1,0-1,-6 5,-2-2</inkml:trace>
  <inkml:trace contextRef="#ctx0" brushRef="#br0" timeOffset="66">5044 926,'11'61,"-1"-18,35 296,-45-335,0-6,-1-1,-2-4</inkml:trace>
  <inkml:trace contextRef="#ctx0" brushRef="#br0" timeOffset="67">4898 1164,'9'0,"8"0,7 0,4 0,5 0,0 0,2-2,0-1,-1 0,-2 1,-3 0,-4 1,-4 0,-3 1,-3 0,-4 3,-5 0,-5 0</inkml:trace>
  <inkml:trace contextRef="#ctx0" brushRef="#br0" timeOffset="68">5957 105,'-22'20,"-3"3,1 2,1 0,-29 40,35-37,0 0,2 2,2 0,0 0,2 1,2 1,0 0,3 0,0 0,2 1,1 0,2 0,2 0,5 44,-4-61,2-1,0 1,0-1,1 1,1-2,1 1,0-1,1 0,0 0,1-1,1 0,12 13,-22-25,1-1,-1 1,1-1,-1 0,1 1,-1-1,1 1,-1-1,1 0,0 1,-1-1,1 0,0 0,-1 1,1-1,0 0,-1 0,1 0,0 0,-1 0,1 0,0 0,0 0,4-3</inkml:trace>
  <inkml:trace contextRef="#ctx0" brushRef="#br0" timeOffset="69">5850 635,'4'11,"7"9,3 7,4 4,3 3,3 0,-1-1,-2-1,-2-5,-2-4,-2-6,-3-8,-6-8,-4-8,-3-4</inkml:trace>
  <inkml:trace contextRef="#ctx0" brushRef="#br0" timeOffset="70">5996 622,'-4'9,"-4"7,-3 6,-2 4,-1 3,0 2,0 3,0-1,0-1,3-1,0-5,1-3,1-4,5-7,3-6</inkml:trace>
  <inkml:trace contextRef="#ctx0" brushRef="#br0" timeOffset="71">6181 543,'0'11,"3"11,0 8,0 5,1 5,1 1,-1 1,-1-3,1-3,0-5,-1-6,-1-5,0-6</inkml:trace>
  <inkml:trace contextRef="#ctx0" brushRef="#br0" timeOffset="72">6076 768,'13'-7,"10"-4,7-3,2-1,2-1,-4 3,-4 4,-7 5,-6 6,-6 2</inkml:trace>
  <inkml:trace contextRef="#ctx0" brushRef="#br0" timeOffset="73">6367 582,'-2'41,"1"-29,0 0,0 0,1 0,1 0,0 0,5 20,-5-30,1 0,0 1,0-1,0 0,0 0,0 0,0-1,0 1,1 0,-1-1,0 1,1-1,0 0,-1 0,1 0,0 0,-1-1,1 1,0-1,0 1,0-1,5 0,68-2,-72 1,1 1,-1-1,1 1,0-1,-1-1,1 1,-1 0,5-3,0-2</inkml:trace>
  <inkml:trace contextRef="#ctx0" brushRef="#br0" timeOffset="74">6539 529,'0'14,"0"8,0 8,2 8,3 3,1 5,-1 0,1-2,0-5,-2-4,2-8,-1-13,-1-12,-2-5</inkml:trace>
  <inkml:trace contextRef="#ctx0" brushRef="#br0" timeOffset="75">6433 93,'5'11,"1"0,0-1,0 1,1-1,0-1,1 1,13 12,73 56,-8-6,-67-52,-1 1,-1 0,-1 2,-1 0,-1 0,-1 1,-1 1,-1 0,8 32,-12-34,-1 1,-1 1,-1-1,-1 1,-1 0,-2-1,0 1,-2 0,0-1,-9 34,10-52,-1 1,-1-1,1 0,-1 0,0 0,-1 0,1 0,-1-1,0 1,-1-1,1 0,-1-1,0 1,0-1,-7 4,4-1</inkml:trace>
  <inkml:trace contextRef="#ctx0" brushRef="#br0" timeOffset="76">7133 278,'-15'11,"1"1,0 1,1 1,0 0,1 0,1 1,0 1,1 0,1 0,0 1,2 0,-11 33,10-23,1 0,1 0,1 1,2 0,1 0,1 0,1 0,4 28,0-31,1-1,1 0,16 41,-18-54,0-1,1 1,1-1,0-1,0 1,1-1,0 0,1 0,0-1,12 10,-17-16,0 0,1 0,-1 0,0-1,1 1,-1-1,1 0,0 0,5 0,2 0</inkml:trace>
  <inkml:trace contextRef="#ctx0" brushRef="#br0" timeOffset="77">7055 581,'6'11,"8"9,5 4,4 4,3 1,1 3,1-1,-1 0,1 2,-1-4,-2-1,-3-4,-4-3,-2-6,-3-2,-5-7,-4-8,-1-4</inkml:trace>
  <inkml:trace contextRef="#ctx0" brushRef="#br0" timeOffset="78">7332 610,'-9'9,"-6"7,-1 6,-2 3,2 3,-1 0,2 2,-2 1,1 0,2-2,1 0,4-4,0-3,2-3,4-6,6-6,3-5,2-2</inkml:trace>
  <inkml:trace contextRef="#ctx0" brushRef="#br0" timeOffset="79">7399 768,'11'0,"6"0,3 0,-1 0,0 0,-2 0,-4 0</inkml:trace>
  <inkml:trace contextRef="#ctx0" brushRef="#br0" timeOffset="80">7584 594,'-10'44,"5"-27,1 0,1 1,1-1,-1 31,4-46,-1-1,1 1,-1-1,1 1,0 0,0-1,-1 0,1 1,0-1,1 1,-1-1,0 0,0 0,0 0,1 0,-1 0,1 0,-1 0,1 0,-1 0,1-1,-1 1,1 0,0-1,-1 0,1 1,0-1,-1 0,1 0,0 0,-1 0,4 0,63-6,-63 5,0 1,1-1,-1 1,0-1,1-1,-1 1,0-1,0 0,0 0,0-1,0 1,-1-1,1 0,4-4,-3-2</inkml:trace>
  <inkml:trace contextRef="#ctx0" brushRef="#br0" timeOffset="81">7755 543,'0'11,"0"8,0 8,0 6,0 6,0 4,0 1,0-3,0-1,0-6,0-5,0-7,0-6</inkml:trace>
  <inkml:trace contextRef="#ctx0" brushRef="#br0" timeOffset="82">7676 185,'52'50,"-3"3,53 73,-88-106,-1 1,-1 1,-1 0,-1 0,-1 1,-1 1,-1-1,-1 1,-1 0,2 34,-6-54,2 30,-2 0,-4 50,2-75,0 0,-1 0,0 0,0-1,-1 1,0-1,0 0,-1 1,0-1,-1-1,1 1,-1-1,-1 0,-10 11,2-6</inkml:trace>
  <inkml:trace contextRef="#ctx0" brushRef="#br0" timeOffset="83">5757 1085,'1'-1,"-1"0,1 0,-1 1,1-1,0 0,0 0,-1 1,1-1,0 0,0 1,0-1,-1 1,1-1,0 1,0-1,0 1,0 0,0-1,0 1,0 0,0 0,2-1,29-4,-26 4,49-5,98 1,5 0,293-2,-262 9,112-15,-173 4,219 13,-92 2,-166-7,-77 1</inkml:trace>
  <inkml:trace contextRef="#ctx0" brushRef="#br0" timeOffset="84">6883 1111,'2'3,"-1"0,1 0,0 0,-1 0,1 0,-1 0,0 0,0 0,0 0,-1 1,1-1,-1 0,0 1,0 5,-5 53,3-46,-17 135,5-52,-2 127,16-211</inkml:trace>
  <inkml:trace contextRef="#ctx0" brushRef="#br0" timeOffset="85">8391 1006,'-3'0,"-1"1,1 0,0 0,0 0,0 1,0-1,1 1,-1-1,0 1,0 0,1 0,0 0,-1 0,1 1,0-1,0 1,0-1,0 1,0 0,1-1,-1 1,0 4,1-5,0-1,0 0,1 1,-1-1,0 1,1-1,-1 1,1-1,0 1,0-1,-1 1,1-1,0 1,0-1,1 1,-1 0,0-1,0 1,1-1,-1 1,1-1,-1 1,1-1,0 0,0 1,-1-1,1 0,0 1,0-1,0 0,0 0,0 0,1 0,-1 0,0 0,0 0,1 0,-1-1,1 1,-1 0,1-1,-1 1,1-1,-1 0,1 1,1-1,-2 0,0 1,0-1,0 0,1 0,-1 0,0 0,0-1,0 1,0 0,0 0,0-1,0 1,0 0,0-1,0 1,0-1,0 1,0-1,0 0,0 1,0-1,-1 0,1 0,0 0,0 1,-1-1,1 0,-1 0,1 0,-1 0,1 0,-1 0,1 0,-1 0,0 0,0 0,0-1,1 1,-1 0,0 0,0 0,0 0,-1 0,1 0,0 0,0 0,-1-2,1 0,-1 0,1 0,-1 0,0 0,0 0,0 0,0 0,-1 0,1 0,-1 0,0 0,0 1,0-1,0 1,0 0,-3-3,4 4,0 0,-1 1,1-1,0 0,-1 1,1-1,-1 1,1-1,-1 1,1 0,-1-1,1 1,-1 0,1 0,-1 0,1 0,-1 0,1 1,-1-1,1 0,-1 1,1-1,-1 1,1 0,-1-1,1 1,0 0,-3 2,2-1,0 0,0 1,0-1,0 1,0 0,1-1,-1 1,1 0,0 0,0 0,0 0,0 0,0 4,0-4,1 0,-1-1,1 1,0 0,0 0,0-1,0 1,1 0,-1 0,1-1,0 1,0 0,0-1,2 5,-3-6,1 0,0-1,0 1,0 0,0 0,0 0,0 0,0-1,0 1,0-1,0 1,0-1,1 1,-1-1,0 1,0-1,0 0,1 0,-1 0,0 0,0 0,1 0,-1 0,0 0,0 0,1 0,-1-1,0 1,0-1,0 1,1-1,1 0,13-16,-15 16,-1 1,1-1,-1 1,0-1,1 0,-1 1,0-1,1 1,-1-1,0 0,0 1,0-1,0 0,0 0,0 1,0-1,0 0,0 1,0-1,0 0,0 1,0-1,0 0,0 1,-1-1,1 0,0 1,-1-1,1 1,0-1,-1 0,0 1,0 0,1 0,-1 0,0 0,1 1,-1-1,1 0,-1 0,0 0,1 1,-1-1,1 0,-1 1,1-1,-1 1,1-1,-1 1,1-1,-1 1,1-1,-1 1,1-1,0 1,-1-1,1 1,0 0,0-1,-1 1,1 0,-4 8</inkml:trace>
  <inkml:trace contextRef="#ctx0" brushRef="#br0" timeOffset="86">3351 397,'13'-22,"31"-38,-38 53,0 0,1 0,-1 1,1 0,0 1,1 0,-1 0,1 0,8-3,-12 7,-1 1,0 0,0 0,0 0,0 0,0 0,0 0,0 1,1 0,-1-1,0 1,0 0,-1 0,1 1,0-1,0 1,-1-1,1 1,-1 0,1 0,-1 0,0 0,1 1,-1-1,0 1,2 4,7 7,-2 0,0 1,11 24,-10-15,-1 0,-1 1,-2 0,0 1,-2-1,-1 1,-1 0,-1 0,-1 0,-1 0,-2 0,-6 30,6-47,0 1,-1-1,0 0,-1 0,1 0,-2 0,1-1,-1 0,-1 0,1-1,-1 0,-1 0,1 0,-1-1,0 0,0 0,-1-1,0-1,0 1,0-1,0-1,-1 1,0-2,1 1,-1-1,0-1,0 0,-18 0,26-1,-1 0,0-1,1 1,-1 0,0-1,1 0,-1 1,1-1,-1 0,1 0,-1-1,1 1,0 0,-1-1,1 0,0 1,0-1,0 0,0 0,0 0,1 0,-1 0,1-1,-1 1,1 0,0-1,0 1,0-1,0 1,0-1,1 1,-1-1,1 0,-1 0,1-4,0 3,0 0,1 0,-1 0,1 0,0 0,0 0,0 0,0 0,1 1,-1-1,1 0,0 1,0-1,0 1,1-1,-1 1,1 0,0 0,0 1,0-1,0 0,1 1,4-3,-1 1,-1 2,1-1,-1 1,1 0,0 0,0 1,0-1,0 2,0-1,0 1,0 0,0 0,0 1,0 0,0 0,-1 1,14 4,-6 1,-1 1,1-1,-1 2,0 0,-1 1,0 0,10 12,-11-11,0 0,1-1,0 0,1 0,0-2,0 0,1 0,0-1,0-1,1 0,0-1,0-1,0 0,0-1,30 2,-28-4</inkml:trace>
  <inkml:trace contextRef="#ctx0" brushRef="#br0" timeOffset="87">9356 450,'0'0,"0"0,-1 1,1-1,0 0,-1 0,1 0,-1 0,1 0,0 0,-1 0,1 0,-1 0,1 0,0 0,-1 0,1 0,0 0,-1 0,1-1,-1 1,1 0,0 0,-1 0,1-1,0 1,0 0,-1 0,1-1,0 1,-1 0,1 0,0-1,0 1,0 0,-1-1,1 1,0-1,11-10,22-7,-23 14,1 0,-1 1,1 1,0 0,0 0,-1 1,23 1,-30 0,0 0,0 0,1 1,-1 0,0-1,0 1,0 1,0-1,0 0,0 1,0-1,0 1,0 0,-1 0,1 0,-1 0,1 0,-1 1,0-1,0 1,0-1,0 1,0 0,-1 0,1 0,-1 0,0 0,0 0,0 0,0 4,1-1,-1 1,0-1,-1 0,0 1,0-1,0 0,-1 1,0-1,0 0,0 1,-1-1,0 0,0 0,-5 7,3-5,-1-1,0-1,0 1,-1-1,0 0,0 0,-1 0,0-1,0 0,-8 4,104 4,-82-11,0-1,0 1,0 1,-1-1,1 1,-1 0,0 1,0 0,0 0,0 0,0 0,-1 1,0 0,7 8,-10-10,0 1,0-1,0 0,-1 1,1-1,-1 1,0 0,0-1,0 1,0 0,-1 0,1-1,-1 1,0 0,0 0,-1 0,1 0,-1-1,0 1,0 0,0 0,0-1,-1 1,1-1,-1 1,0-1,0 0,-3 4,-2 1,1 0,-2-1,1 0,-1 0,0-1,0 0,0 0,-1-1,0 0,0-1,-1 0,1 0,-1-1,-10 3,-5-1,0 0,-1-2,1-1,-38-1,50-2</inkml:trace>
  <inkml:trace contextRef="#ctx0" brushRef="#br0" timeOffset="88">8681 1098,'810'0,"-584"-14,-169 11,201-7,-128 13,-141 0</inkml:trace>
  <inkml:trace contextRef="#ctx0" brushRef="#br0" timeOffset="89">8985 1216,'-1'0,"-1"1,0 0,1-1,-1 1,0 0,1 0,-1 0,1 0,0 0,-1 0,1 0,0 1,-1-1,1 0,0 1,-1 1,-21 32,16-24,-11 20,0 0,2 1,2 1,1 0,-10 39,10-22,3 0,-8 100,18-142,1 0,0 0,0-1,1 1,0 0,0-1,1 0,0 1,4 8,-5-13,-1 0,1 0,-1 0,1 0,0 0,0 0,1-1,-1 1,0-1,1 1,0-1,-1 0,1 0,0 0,0 0,0-1,0 1,0-1,1 0,-1 1,0-2,7 2,-2-3</inkml:trace>
  <inkml:trace contextRef="#ctx0" brushRef="#br0" timeOffset="90">8946 1520,'17'10,"-1"1,-1 0,0 1,19 20,0 0,214 160,-232-184,-15-10</inkml:trace>
  <inkml:trace contextRef="#ctx0" brushRef="#br0" timeOffset="91">9210 1468,'-4'11,"-2"9,-2 3,-2 1,-2 2,0 1,-1 0,-3 1,0-1,-1-3,4 0,1-2,0-3,3-2,2-2,3-4</inkml:trace>
  <inkml:trace contextRef="#ctx0" brushRef="#br0" timeOffset="92">9396 1601,'3'0,"2"0,3 0,2 0,2 0,4 0,0 0,1 0,-1 0,-3 0</inkml:trace>
  <inkml:trace contextRef="#ctx0" brushRef="#br0" timeOffset="93">9648 1428,'-12'146,"12"-145,1 1,-1-1,1 1,-1-1,1 1,0-1,0 1,0-1,-1 1,1-1,0 0,1 1,-1-1,0 0,0 0,0 0,1 0,-1 0,1 0,-1 0,1-1,-1 1,1 0,-1-1,1 1,-1-1,1 0,0 1,-1-1,1 0,0 0,-1 0,1 0,1-1,70-2,-62 2,-7 1,0-1,0 1,1-1,-1 0,0 0,0-1,0 1,0-1,0 0,0 0,-1 0,1 0,0-1,5-5,-1-1</inkml:trace>
  <inkml:trace contextRef="#ctx0" brushRef="#br0" timeOffset="94">9859 1389,'-3'9,"0"7,0 9,1 5,1 3,0 5,0 3,1 0,0 1,0-2,0-4,0-4,0-4,0-10,3-12,0-7</inkml:trace>
  <inkml:trace contextRef="#ctx0" brushRef="#br0" timeOffset="95">9859 1204,'54'40,"-24"-19,0 2,48 48,-69-60,0-1,-1 1,0 1,-1-1,0 1,-1 1,0-1,-1 1,-1 0,0 0,3 20,-1 4,1 71,-7-92,-1 0,-1 0,0 0,-1 0,0-1,-1 1,-6 14,7-25,1 0,-1 0,0-1,0 1,0-1,-1 0,0 0,1 0,-1 0,-1-1,1 1,-8 3,-2 1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7:46.407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1 185,'451'324,"11"-22,-337-209,-125-94,0 1,0 0,0-1,0 1,0 0,0-1,0 1,0 0,0 0,0-1,0 1,0 0,0-1,0 1,0 0,0-1,0 1,0 0,0-1,1 1,-1 0,0 0,0-1,0 1,0 0,1 0,-1-1,0 1,0 0,1 0,-1 0,0 0,0-1,1 1,-1 0,0 0,1 0,-1 0,0 0,0 0,1 0,-1 0,0 0,1 0,-1 0,0 0,1 0,-1 0,0 0,1 0,-1 0,0 0,1 0,-1 0,0 0,0 0,1 1,-1-1,0 0,0 0,1 1,-5-12</inkml:trace>
  <inkml:trace contextRef="#ctx0" brushRef="#br0" timeOffset="1902.03">1205 0,'15'19,"1"-1,1 0,0-2,1 0,23 15,-3-1,621 486,-583-454,119 92,-156-127,2-2,0-1,51 21,-91-45,0 0,0 0,-1 1,1-1,0 0,0 0,0 1,0-1,0 0,0 1,0-1,-1 1,1-1,0 1,0-1,-1 1,1 0,0 0,-1-1,1 1,0 0,-1 0,1-1,-1 1,1 2,-28 2,6-5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8:58:46.83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,'1'0,"0"1,-1-1,1 1,0 0,0-1,0 1,-1 0,1 0,-1-1,1 1,0 0,-1 0,1 0,-1 0,0 0,1 0,-1 0,0 0,0 0,1 0,-1 0,0 1,6 33,-4-22,65 263,-61-254,-3-14,0 0,-1 0,0 0,0 1,-1-1,0 1,-1 12,0-20,0-1,0 0,0 1,0-1,-1 0,1 1,0-1,0 0,0 0,0 1,-1-1,1 0,0 1,0-1,-1 0,1 0,0 0,0 1,-1-1,1 0,0 0,-1 0,1 0,0 1,-1-1,1 0,0 0,-1 0,1 0,0 0,-1 0,1 0,0 0,-1 0,1 0,0 0,-1 0,1 0,0 0,-1-1,-7-2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41:53.75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6 436,'-2'0,"-1"2,3 1,4-1,7 0,6-1,7 0,4 0,4-1,3 0,-2 0,-2 0,-4 0,-5 0,-4 0,-7-1,-8 1,-4 0</inkml:trace>
  <inkml:trace contextRef="#ctx0" brushRef="#br0" timeOffset="676.13">640 1,'12'489,"-2"-96,-10-414,0-2</inkml:trace>
  <inkml:trace contextRef="#ctx0" brushRef="#br0" timeOffset="1941.98">891 115,'0'-43,"0"41,0 4,0 24,0 695,0-711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7:43.174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1 0,'238'142,"21"13,352 224,-377-269,-44-25,-176-75,-15-7,-8-2,-3-3</inkml:trace>
  <inkml:trace contextRef="#ctx0" brushRef="#br0" timeOffset="1007.92">1984 1152,'44'18,"1"-2,0-1,1-3,55 7,-30-5,-70-14,371 85,-272-57,163 69,193 88,-434-177,39 9,-61-17,0 0,0 0,1 1,-1-1,0 0,0 0,0 0,1 0,-1 0,0 0,0 0,0 0,1 0,-1 0,0 0,0 0,0 0,1 0,-1 0,0 0,0 0,0 0,1 0,-1 0,0-1,0 1,0 0,0 0,1 0,-1 0,0 0,0 0,0-1,0 1,1 0,-1 0,0 0,0 0,0-1,0 1,0 0,0 0,0 0,0-1,0 1,0 0,0-1,-5-7,-2 0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7:41.866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1 1,'6'4,"0"-1,0 0,0 0,1 0,-1-1,1 0,0 0,-1-1,12 2,0 0,360 76,410 105,-493-102,-293-81,22 4,-23-5,-1 0,0 0,1 0,-1 0,1 1,-1-1,1 0,-1 0,0 0,1 0,-1 0,1-1,-1 1,0 0,1 0,-1 0,1 0,-1 0,0 0,1-1,-1 1,0 0,1 0,-1-1,0 1,1 0,-1 0,0-1,1 1,-1 0,0-1,0 1,1 0,-1-1,0 1,0-1,0 1,0 0,0-1,0 1,1-1,-1 1,0 0,0-1,0 1,0-1,-1 0,-1-7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52:09.73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04,'16'-10,"18"-10,1 1,42-17,-69 32,1 1,-1 0,1 1,-1 0,1 0,0 1,-1 0,1 0,0 1,0 0,0 1,0 0,-1 0,1 1,14 5,-18-4,1 0,-1 1,0 0,0 0,-1 0,1 0,-1 1,0 0,0 0,0 0,-1 0,0 1,0-1,0 1,-1 0,0 0,3 11,1 8,-1 1,4 47,-6-29,-2-1,-2 0,-2 0,-1 0,-2-1,-3 1,-1-1,-2-1,-1 0,-22 44,28-74,1 0,-2 0,1 0,-2-1,1 0,-1-1,-1 0,0 0,0-1,-1-1,-13 8,16-10,-1-1,1 0,-1-1,0 0,0 0,0-1,0 0,0 0,0-1,-1-1,1 1,0-2,-1 1,1-1,0-1,-13-2,21 3,0 1,-1 0,1-1,0 1,0-1,-1 1,1-1,0 0,0 1,0-1,-1 0,1 0,0 0,0 0,0 0,1 0,-1 0,0 0,0 0,1 0,-1-1,0 1,1 0,-1 0,1-1,-1 1,1 0,0-1,0 1,0 0,0-1,0 1,0-1,0 1,0 0,0-1,0 1,1 0,-1-1,1 1,-1 0,1 0,-1-1,1 1,0 0,0 0,-1 0,3-2,1-3,0 0,1 0,0 0,0 1,1-1,-1 1,11-6,-11 7,1 0,0 1,1 0,-1 0,1 1,-1-1,1 1,0 1,0-1,0 1,-1 1,1-1,0 1,0 0,0 1,0-1,0 1,0 1,0-1,0 1,-1 1,1-1,-1 1,10 6,5 5,0 2,-2 1,0 0,0 1,20 27,15 15,-54-60,1 1,-1-1,0 0,0 1,0-1,0 0,1 1,-1-1,0 0,0 1,1-1,-1 0,0 0,1 1,-1-1,0 0,1 0,-1 0,0 1,1-1,-1 0,0 0,1 0,-1 0,1 0,-1 0,0 0,1 0,-1 0,1 0,-1 0,0 0,1 0,-1 0,0 0,1 0,-1 0,1-1,-1 1,0 0,1 0,-1 0,0-1,0 1,1 0,-1 0,0-1,1 1,-1 0,0 0,0-1,0 1,1-1,1-6</inkml:trace>
  <inkml:trace contextRef="#ctx0" brushRef="#br0" timeOffset="494.3">596 115,'-2'92,"4"95,-2-185,1 0,0 0,-1 0,1 0,0 0,0 0,0-1,0 1,0 0,1-1,-1 1,0-1,1 1,-1-1,1 1,0-1,-1 0,1 0,0 0,0 0,0 0,0 0,0-1,0 1,3 0,62 12,-43-10,21 7,-33-6,1-1,0 0,-1-1,1 0,0-1,0-1,23-1,-35 0,0 1,0 0,0 0,-1-1,1 1,0-1,0 1,0-1,0 1,0-1,0 1,-1-1,1 0,0 0,-1 1,1-1,0 0,-1 0,1 0,-1 0,1-1,3-9</inkml:trace>
  <inkml:trace contextRef="#ctx0" brushRef="#br0" timeOffset="849.96">821 130,'2'16,"1"11,5 11,2 10,3 10,1 11,2 10,-1 5,-1-4,-3-5,-1-12,-2-11,-3-11,-2-7,-1-6,1-6,0-6,-1-5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52:08.28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,'476'0,"-492"2,5 1</inkml:trace>
  <inkml:trace contextRef="#ctx0" brushRef="#br0" timeOffset="403.03">0 200,'11'0,"11"0,8 0,6 0,3 0,4 0,4 0,1 0,1 0,-1 0,-4 0,-6 2,-4 1,-5 2,-6 0,-7 2,-8-1,-6-1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51:54.33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399,'54'-30,"-36"19,1 1,0 0,1 1,26-7,-41 14,1 1,-1 0,1 0,0 1,-1-1,1 1,0 1,-1-1,1 1,-1 0,1 0,-1 0,1 1,-1 0,0 0,0 0,0 1,0 0,0 0,-1 0,6 4,6 9,0 0,-1 1,-1 0,-1 1,0 1,-1 0,-1 0,-1 2,-1-1,0 1,-2 0,8 36,-11-36,0 1,-1-1,-1 1,-1-1,-1 1,-1 0,-1-1,-1 1,-1-1,-1 0,0 0,-2 0,-10 23,10-32,0 0,-1-1,0 0,0 0,-1-1,-1-1,0 1,0-1,-1-1,0 0,-18 10,20-13,-1 0,1 0,-1-1,0-1,0 0,-1 0,1-1,0 0,-1 0,1-2,-1 1,0-1,1-1,-1 0,-14-3,24 4,-1 0,0-1,1 1,-1-1,0 0,1 1,-1-1,0 0,1 0,0 0,-1 0,1 0,-1 0,1 0,0 0,0-1,0 1,0-1,0 1,0-1,0 1,0-1,0 1,1-1,-1 0,1 1,-1-1,1 0,-1 1,1-1,0 0,0 0,0 1,0-1,0 0,1 0,-1 1,0-1,1 0,-1 1,1-1,1-2,0-1,0 0,1 0,0 1,-1-1,2 1,-1 0,0 0,1 0,0 0,0 1,0-1,0 1,6-3,-1 2,0 1,0 0,0 1,1 0,-1 0,1 1,-1 0,1 1,-1 0,1 0,0 1,-1 0,1 1,-1 0,0 1,1 0,-1 0,13 7,6 5,-1 0,0 1,-1 2,31 27,9 12,-56-45</inkml:trace>
  <inkml:trace contextRef="#ctx0" brushRef="#br0" timeOffset="1144.58">1098 134,'-23'25,"1"1,1 0,1 2,2 0,1 1,1 1,1 0,2 1,-13 44,15-35,2 1,2 0,2 0,1 0,2 1,2-1,6 52,-4-73,2 0,0 0,0-1,2 1,1-1,0-1,1 1,1-1,1 0,0-1,2 0,0-1,0 0,2-1,0-1,22 19,-25-25</inkml:trace>
  <inkml:trace contextRef="#ctx0" brushRef="#br0" timeOffset="1964.78">1257 557,'11'18,"1"1,1-1,1-1,1-1,22 21,13 15,58 79,43 46,-142-169,-9-8,0 0,0 0,0 0,-1-1,1 1,0 0,0 0,0 0,0 0,0 0,0 0,0-1,0 1,0 0,0 0,0 0,0 0,0 0,0 0,1-1,-1 1,0 0,0 0,0 0,0 0,0 0,0 0,0 0,0 0,0-1,0 1,0 0,0 0,1 0,-1 0,0 0,0 0,0 0,0 0,0 0,0 0,0 0,1 0,-1 0,0 0,0 0,0 0,0 0,0 0,0 0,1 0,-1 0,0 0,0 0,0 0,0 0,0 0,0 0,1 0,-1 0,0 0,0 0,0 0,0 0,-2-6</inkml:trace>
  <inkml:trace contextRef="#ctx0" brushRef="#br0" timeOffset="2369.33">1614 531,'-21'36,"-235"415,245-423,11-22</inkml:trace>
  <inkml:trace contextRef="#ctx0" brushRef="#br0" timeOffset="2771.29">1866 793,'14'2,"8"1,8 0,3-1,1 0,-2-1,-3-1,-9 0,-11 0,-6 0</inkml:trace>
  <inkml:trace contextRef="#ctx0" brushRef="#br0" timeOffset="3202.77">2262 557,'-1'64,"-1"-34,2 1,6 56,-5-82,1-1,0 1,0-1,0 1,0-1,1 0,0 0,0 0,0 0,0 0,0-1,1 1,-1-1,1 0,0 0,0 0,1-1,-1 1,0-1,1 0,-1-1,1 1,0-1,-1 1,1-1,0-1,7 1,-2 1,0-2,0 1,0-1,0 0,0-1,0 0,0-1,-1 0,1-1,0 0,-1 0,18-9,-4-10,-15 9</inkml:trace>
  <inkml:trace contextRef="#ctx0" brushRef="#br0" timeOffset="3589.81">2515 478,'0'14,"0"10,0 9,0 5,2 6,1 3,2 4,0 1,2 1,-1-1,2-3,-2-6,-1-5,1-7,-1-6,1-10,0-12,-2-7</inkml:trace>
  <inkml:trace contextRef="#ctx0" brushRef="#br0" timeOffset="4039.27">2342 160,'55'27,"-2"3,0 3,66 53,-96-66,-1 1,-1 1,0 0,-2 2,-1 1,-1 0,-1 1,23 51,-23-39,-2 2,-2-1,-2 2,10 76,-17-92,-2-1,0 1,-2 0,-1-1,0 1,-2-1,-1 1,-1-1,-14 36,-4-24,18-28</inkml:trace>
  <inkml:trace contextRef="#ctx0" brushRef="#br0" timeOffset="5564.61">3506 412,'-1'2,"0"0,-1 0,1 0,1 0,-1 0,0 0,0 0,1 1,-1-1,1 0,0 0,-1 1,1-1,0 0,0 1,1-1,-1 0,1 4,15 51,-9-33,56 353,-45-242,-14-110,-3-17,-2-18,-1-4</inkml:trace>
  <inkml:trace contextRef="#ctx0" brushRef="#br0" timeOffset="5998.68">3295 714,'9'0,"12"0,14-2,14-3,10-3,6 0,0-1,-8 1,-9 2,-7 2,-8 2,-3 3,-6 1,-6 3,-9 3,-8 0,-6-1,-3-3</inkml:trace>
  <inkml:trace contextRef="#ctx0" brushRef="#br0" timeOffset="7221.86">4433 359,'0'-6,"1"0,-1 0,1 0,1 0,-1 0,1 0,0 0,1 0,-1 1,1-1,0 1,1 0,-1 0,1 0,0 0,0 0,1 1,-1 0,1 0,0 0,0 1,0-1,0 1,1 0,0 1,-1-1,1 1,12-3,-12 4,-1 0,1-1,0 2,0-1,0 1,-1 0,1 0,0 0,0 1,0 0,-1 0,1 1,0 0,-1 0,1 0,-1 0,0 1,0 0,0 0,0 0,0 1,-1-1,1 1,-1 0,0 1,0-1,-1 1,1 0,-1 0,4 8,-3-2,0 0,0 1,-1 0,-1-1,0 1,-1 0,0 0,0 0,-2 0,1 0,-2 0,1 0,-2 0,1-1,-2 1,0-1,0 1,-1-1,0-1,-1 1,0-1,0 0,-1 0,-1-1,0 0,0 0,-17 14,25-19,10-2,28 0,-8-1,-26 0,1 1,-1 0,0-1,0 1,0 1,0-1,0 1,0-1,0 1,-1 0,0 0,1 1,-1-1,0 1,-1-1,1 1,-1 0,1 0,-1 0,-1 0,1 1,0-1,-1 0,0 1,0-1,0 1,0 5,0 0,0 0,0 0,-1 0,0 0,-1 0,0 0,-1 0,0 0,0-1,-1 1,-7 15,4-16,0-1,0 1,-1-1,0 0,0-1,-1 0,0 0,-1-1,1 0,-1 0,0-1,-1 0,1 0,-1-1,0-1,-17 5,3-3,1 0,-1-2,1 0,-1-2,0-1,-32-3,54 3,0 0,0-1,0 1,0-1,0 1,0-1,0 0,0 1,0-1,0 0,-2-2,-2-4</inkml:trace>
  <inkml:trace contextRef="#ctx0" brushRef="#br0" timeOffset="7865.54">5319 55,'-20'14,"1"0,0 1,1 2,0-1,2 2,0 0,1 1,0 1,-17 34,15-23,2 1,1 0,1 1,2 1,-13 68,21-75,1 0,2 0,0 0,2-1,1 1,1 0,1-1,2 0,0 0,13 27,-8-24,1-1,1 0,2-1,0-1,2 0,1-1,1-1,33 30,-49-49,0-1,0 0,1-1,-1 1,1-1,0 0,0 0,0 0,0-1,0 0,0 0,1 0,-1 0,1-1,-1 0,1 0,0-1,0 0,6 0,-2-3</inkml:trace>
  <inkml:trace contextRef="#ctx0" brushRef="#br0" timeOffset="8688.74">5492 451,'1'4,"0"0,1 0,0 0,0 0,0-1,0 1,1-1,0 1,-1-1,6 5,1 1,330 368,-200-229,-135-146,-9-9,5 6,-9-13</inkml:trace>
  <inkml:trace contextRef="#ctx0" brushRef="#br0" timeOffset="9043.63">5862 451,'-9'11,"-6"9,-4 4,-1 6,0 7,0 5,-2 6,0 0,1 2,0-2,2-1,2-5,4-5,2-4,5-7,6-12,5-9,1-6</inkml:trace>
  <inkml:trace contextRef="#ctx0" brushRef="#br0" timeOffset="9397.1">6350 374,'-2'11,"-1"8,0 11,1 10,2 13,4 10,4 8,0 4,1-5,-1-10,-2-12,-1-10,-1-10,0-7,0-9,-4-9,-2-5</inkml:trace>
  <inkml:trace contextRef="#ctx0" brushRef="#br0" timeOffset="9759.35">6139 740,'13'-2,"14"-3,9-4,7-1,5 0,2 0,-1 2,-5 2,-5 1,-7 3,-9 1</inkml:trace>
  <inkml:trace contextRef="#ctx0" brushRef="#br0" timeOffset="10144.4">6629 449,'-6'64,"3"-49,1 0,1 1,1 0,0-1,3 22,-3-33,1 0,0-1,0 1,0-1,1 0,0 1,-1-1,1 0,0 0,0 0,1 0,-1 0,0-1,1 1,0-1,0 1,-1-1,2 0,-1 0,0-1,0 1,0 0,1-1,-1 0,1 0,-1 0,8 1,15 4,1-2,0 0,0-2,1-1,43-4,-68 3,1-1,-1 0,0 0,0 0,0 0,0-1,-1 1,1-1,0 0,-1 0,1 0,-1 0,1 0,-1 0,3-4,4-7</inkml:trace>
  <inkml:trace contextRef="#ctx0" brushRef="#br0" timeOffset="10502.07">6960 451,'-4'46,"2"0,2 0,2 0,2-1,11 55,5 48,-15 22,-5-179</inkml:trace>
  <inkml:trace contextRef="#ctx0" brushRef="#br0" timeOffset="10864.96">6787 1,'70'50,"-2"3,-2 3,99 110,-141-138,-2 1,-1 0,-1 2,-2 0,-1 1,-2 1,-1 0,-1 2,-2-1,-2 1,8 54,-11-35,-3 1,-3 54,-1-86,-1 0,-1 0,-1-1,-1 1,-1-1,-1 0,-15 31,20-50,1 0,-1 0,0 0,0 0,0-1,0 1,-1 0,1-1,-1 0,-5 4,-1-1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52:14.73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370,'194'13,"8"1,12-1,-2 0,-201-14</inkml:trace>
  <inkml:trace contextRef="#ctx0" brushRef="#br0" timeOffset="589.31">635 105,'18'23,"0"-1,2-1,0 0,2-2,0 0,1-1,0-2,2 0,41 19,-65-35,1 1,0 0,-1-1,1 1,-1 0,1 0,-1 0,1 0,-1 0,0 1,1-1,-1 0,0 1,0-1,0 0,0 1,0-1,0 1,-1 0,1-1,0 1,-1 0,1-1,-1 1,0 0,0 0,1-1,-1 1,-1 3,0 1,-2-1,1 1,-1-1,1 0,-1 0,-1 0,-5 7,-6 9,-13 20,10-18,2 1,1 1,1 0,1 1,-10 29,21-46</inkml:trace>
  <inkml:trace contextRef="#ctx0" brushRef="#br0" timeOffset="1457.79">1217 133,'238'349,"-186"-276,-36-57,-15-16,-1 0,0 0,1 0,-1 1,0-1,1 0,-1 0,1 0,-1 0,0 0,1 0,-1-1,1 1,-1 0,0 0,1 0,-1 0,0 0,1 0,-1-1,0 1,1 0,-1 0,0-1,1 1,-1 0,0 0,0-1,1 1,-1 0,0-1,0 1,0 0,1-1,-1 1,0-1,0 1,0 0,0-1,0 1,0 0,0-1,0 1,0-1,0 1,0 0,0-1,0 0,2-11</inkml:trace>
  <inkml:trace contextRef="#ctx0" brushRef="#br0" timeOffset="1919.5">1522 66,'-63'126,"-172"321,228-439,8-12</inkml:trace>
  <inkml:trace contextRef="#ctx0" brushRef="#br0" timeOffset="2271.91">1760 197,'9'5,"9"1,10 2,7 0,6-2,4 1,2-2,-3-1,-7-1,-9 1,-13 0,-14-1,-17 1,-6 1</inkml:trace>
  <inkml:trace contextRef="#ctx0" brushRef="#br0" timeOffset="2641.61">1667 383,'11'2,"11"1,10 0,7-1,1 0,0-1,-1 0,-6-1,-6 0,-8 2,-9 1,-6-3,-4-1</inkml:trace>
  <inkml:trace contextRef="#ctx0" brushRef="#br0" timeOffset="3004.38">1904 0,'-5'84,"-3"-2,-4 1,-34 120,25-114,17-76,3-9,-1 0,1 0,0 1,0-1,0 1,0-1,1 1,0-1,0 1,0-1,1 1,-1-1,1 1,1 4,4-4</inkml:trace>
  <inkml:trace contextRef="#ctx0" brushRef="#br0" timeOffset="3480.44">2302 146,'-17'55,"11"-39,1 0,1 0,0 1,1-1,-1 19,4-33,1 0,-1 0,1 0,-1 0,1-1,0 1,0 0,0 0,0-1,0 1,0-1,0 1,1-1,-1 1,0-1,1 0,-1 0,1 1,-1-1,1 0,0-1,0 1,-1 0,1 0,0-1,0 1,0-1,0 1,0-1,3 0,10 2,0 0,28-2,-32 0,8 0,30 0,-48 0,1-1,-1 1,1 0,0 0,-1-1,1 1,-1-1,1 0,-1 1,0-1,1 0,-1 0,0 0,1 0,-1 0,0 0,0 0,0 0,0-1,0 1,0 0,0 0,1-3,1-7</inkml:trace>
  <inkml:trace contextRef="#ctx0" brushRef="#br0" timeOffset="3820.65">2499 66,'0'13,"0"12,3 8,0 7,0 6,1 4,1 3,-1-1,-1-3,-1-3,-1-4,-1-8,0-7,0-8</inkml:trace>
  <inkml:trace contextRef="#ctx0" brushRef="#br0" timeOffset="4189.93">2751 594,'0'9,"0"8,0 3,0 2,-2 3,-1-2,-3 1,1-2,-2-3,1-1,1-8,2-6,0-4</inkml:trace>
  <inkml:trace contextRef="#ctx0" brushRef="#br0" timeOffset="4609.96">2923 317,'11'0,"9"2,4 1,4 0,-1-1,-3 0,-6-1</inkml:trace>
  <inkml:trace contextRef="#ctx0" brushRef="#br0" timeOffset="5038.95">3254 79,'-46'227,"45"-225,1 0,-1 0,1 0,0 1,0-1,0 0,0 0,0 0,0 1,1-1,-1 0,1 0,-1 0,1 0,0 0,0 0,0 0,0 0,0 0,3 3,-1-1,1-1,-1 0,1 0,0 0,0 0,1-1,-1 1,0-1,6 2,10 2,0 0,0-1,30 3,-48-8,1 0,0 1,-1-1,1 0,0 0,-1 0,1-1,0 1,-1-1,1 0,0 1,-1-1,1 0,-1 0,1-1,-1 1,0 0,3-3,4-4</inkml:trace>
  <inkml:trace contextRef="#ctx0" brushRef="#br0" timeOffset="5416.59">3467 53,'0'5,"0"3,0 8,0 7,0 9,2 8,1 10,0 9,-1 3,-1-3,3-6,-1-6,0-6,0-6,-2-6,2-6,1-9,-2-8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52:43.35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509 2750,'2'0,"6"0,3 0,4 0,5 0,3 0,1 0,1 0,-3 0,-3 0,-2 0,-5-2,-3-1</inkml:trace>
  <inkml:trace contextRef="#ctx0" brushRef="#br0" timeOffset="510.34">1919 2579,'-10'161,"10"-160,0 1,1-1,-1 1,1-1,-1 0,1 1,-1-1,1 0,0 1,0-1,-1 0,1 0,0 1,0-1,0 0,0 0,1 0,-1 0,0-1,0 1,1 0,-1 0,0-1,1 1,-1-1,0 1,1-1,-1 0,1 1,-1-1,3 0,60 6,-44-5,-13 0,9 0,1 1,-1 0,0 1,0 1,26 10,-34-9</inkml:trace>
  <inkml:trace contextRef="#ctx0" brushRef="#br0" timeOffset="863.55">2157 2619,'0'11,"0"11,3 12,0 15,-1 11,3 11,0 3,1-2,-1-8,0-11,-2-10,-1-5,-1-5,0-5,-1-4,0-3,-3-5,0-6</inkml:trace>
  <inkml:trace contextRef="#ctx0" brushRef="#br0" timeOffset="-3247.27">3189 1918,'9'-3,"8"0,7 1,6-1,8 2,3 0,3 0,-1-1,-2-1,-5 0,-5 1,-8 3,-11 1,-9 2,-12 4,-4-1</inkml:trace>
  <inkml:trace contextRef="#ctx0" brushRef="#br0" timeOffset="-2873.88">3189 2129,'16'0,"12"0,9 0,9 0,5 0,0 3,-1 0,-5 0,-6 1,-7 1,-6-2,-9 3,-8-2,-7 0</inkml:trace>
  <inkml:trace contextRef="#ctx0" brushRef="#br0" timeOffset="-1596.23">4168 1693,'6'-6,"0"1,0 1,1-1,-1 1,1 0,0 1,0-1,0 1,1 1,-1-1,1 1,0 1,-1-1,12 1,-14 0,0 1,0 0,-1 0,1 1,0 0,0-1,0 2,-1-1,1 0,0 1,-1 0,0 0,1 0,-1 1,0-1,0 1,0 0,0 0,-1 1,1-1,-1 1,0-1,5 9,0 6,0 1,-2 0,0 0,-1 1,-1-1,-1 1,0 0,-2 0,0 0,-1 1,-2-1,0 0,-1 0,0 0,-2-1,0 1,-2-1,-17 36,19-46,0-1,-1 0,0 0,-1 0,0-1,0 0,0 0,-1-1,0 0,-17 10,19-13,0 0,-1 0,0 0,0-1,1 0,-1-1,-1 1,1-1,0 0,0-1,0 0,0 0,-1-1,1 1,-13-5,18 5,1 0,-1 0,1-1,-1 1,1-1,-1 0,1 1,-1-1,1 0,-1 0,1 0,0 0,0 0,0 0,-1 0,1 0,0 0,0-1,0 1,1 0,-2-3,2 2,-1 1,1-1,0 1,1-1,-1 1,0 0,0-1,1 1,-1-1,0 1,1-1,0 1,-1 0,1-1,0 1,-1 0,1 0,2-2,2-3,1 0,0 0,0 1,1 0,0 0,12-7,-7 6,-1 1,1 0,1 0,-1 2,1-1,-1 1,1 1,0 0,14 1,-21 1,1 0,-1 1,1 0,-1 1,1-1,-1 1,1 0,-1 1,0 0,0 0,0 0,-1 0,1 1,-1 0,0 0,0 1,0-1,0 1,4 7,5 12,-12-20,0 0,0 0,0 0,0 0,1-1,-1 1,1-1,0 0,6 6,-6-9</inkml:trace>
  <inkml:trace contextRef="#ctx0" brushRef="#br0" timeOffset="-1156.12">4644 1666,'-2'53,"-10"59,5-64,7-46,0-1,0 1,0 0,1-1,-1 1,0-1,1 1,-1 0,1-1,-1 1,1-1,0 1,0-1,-1 0,1 1,0-1,0 0,0 1,1-1,-1 0,0 0,0 0,1 0,-1 0,0 0,1-1,-1 1,1 0,-1-1,1 1,0-1,-1 0,1 1,-1-1,1 0,3 0,9 2,0-1,0-1,20-2,-17 1,16 2,-24 0,0 0,0-1,1 0,-1-1,0 0,16-4,-24 4,0 0,0 0,0 1,0-1,0 0,0 0,0 0,0 0,0-1,-1 1,1 0,0 0,-1 0,1-1,-1 1,1 0,-1 0,0-1,1 1,-1 0,0-1,0-1,1-10</inkml:trace>
  <inkml:trace contextRef="#ctx0" brushRef="#br0" timeOffset="-807.13">4856 1626,'2'29,"1"0,9 40,1 5,0 34,-4 0,-8 171,-6-249,2-21</inkml:trace>
  <inkml:trace contextRef="#ctx0" brushRef="#br0" timeOffset="1820.6">3995 2883,'14'0,"8"0,8 0,3 0,0 0,0 0,-5 0,-3 3,-10 0,-6 0</inkml:trace>
  <inkml:trace contextRef="#ctx0" brushRef="#br0" timeOffset="2257.96">4433 2697,'1'170,"-1"-168,0 0,1-1,-1 1,1-1,-1 1,1 0,0-1,0 1,-1-1,1 0,0 1,0-1,0 0,1 1,-1-1,0 0,0 0,1 0,-1 0,1 0,-1 0,1-1,-1 1,1 0,-1-1,1 1,0-1,-1 0,1 1,0-1,-1 0,3 0,9 1,0-1,0 0,17-3,-4 1,-2 2,-20 1,1 0,-1-1,1 1,-1-1,1 0,0-1,-1 1,1-1,-1 0,1 0,-1 0,0-1,1 1,-1-1,0 0,0 0,5-4,-4-2</inkml:trace>
  <inkml:trace contextRef="#ctx0" brushRef="#br0" timeOffset="2626.76">4684 2619,'0'13,"0"12,0 12,2 14,1 12,0 3,-1 0,0-6,-1-10,0-8,-1-7,0-7,0-7,-3-6,0-5</inkml:trace>
  <inkml:trace contextRef="#ctx0" brushRef="#br0" timeOffset="4386.57">1 3466,'781'-22,"-23"2,-222 12,383 2,-504 9,189-21,-471 8,209 12,-199 11,-19 1,-105-10,-15 5,-5-7,0 0,0-1,0 1,-1-1,1 1,0-1,-1 1,1-1,-1 0,1 0,-1 0,0 0,1 0,-4 1,-14 6</inkml:trace>
  <inkml:trace contextRef="#ctx0" brushRef="#br0" timeOffset="5767.56">1481 3809,'-35'2,"-1"2,0 1,1 2,0 1,-38 14,70-20,1-1,0 0,0 0,0 1,0-1,0 1,0 0,1 0,-1-1,0 1,1 0,-1 0,1 1,0-1,0 0,0 0,0 1,0-1,0 0,1 1,-1-1,1 1,0-1,-1 1,1-1,1 4,-1 11,0-1,7 32,-4-26,7 111,-10-132,1-1,-1 1,1-1,-1 1,1-1,0 1,-1-1,1 1,-1-1,1 0,0 1,-1-1,1 0,0 0,-1 1,1-1,0 0,0 0,-1 0,1 0,0 0,-1 0,1 0,0 0,0 0,-1 0,1-1,0 1,1-1,33-6,-20 4,-4 1,-1 1,1 0,0 1,0 1,0-1,0 2,0-1,0 2,-1-1,1 2,-1-1,11 6,-14-5,-1 0,1 1,-1-1,0 1,0 0,-1 1,0-1,0 1,0 0,0 1,-1-1,0 1,-1 0,1 0,-1 0,-1 0,1 0,1 9,-2-6,0-1,0 1,-1 0,0 0,-1 0,0 0,0 0,-1-1,-1 1,0 0,0 0,0-1,-2 1,1-1,-1 0,-6 10,5-11,0-1,-1 0,0 0,-1 0,0-1,0 0,0 0,0 0,-1-1,0-1,0 1,-1-1,1 0,-1-1,0 0,0-1,-12 3,2-1,1-1,-1-1,0-1,0 0,0-1,0-1,0-1,1-1,-35-9,52 12,0 0,1-1,-1 1,0 0,1 0,-1-1,0 1,1-1,-1 1,1 0,-1-1,1 1,-1-1,1 0,-1 1,1-1,-1 1,1-1,0 0,-1 1,1-1,0 0,0 1,-1-1,1 0,0 1,0-1,0 0,0 0,0 1,0-1,0 0,0 1,0-2,14-21,-3 9</inkml:trace>
  <inkml:trace contextRef="#ctx0" brushRef="#br0" timeOffset="6212.31">1615 4166,'30'14,"-1"0,0 3,-1 0,51 42,92 99,-145-132,-25-25,0 0,0-1,0 1,-1-1,1 1,0-1,-1 1,1 0,0-1,-1 1,1 0,-1-1,1 1,-1 0,0 0,1 0,-1 0,0-1,1 1,-1 0,0 0,0 0,0 0,0 0,0 0,0 0,0 1,-4 1</inkml:trace>
  <inkml:trace contextRef="#ctx0" brushRef="#br0" timeOffset="6565.25">1958 4153,'-7'9,"-4"8,-5 5,-5 5,-2 6,-2 5,-2 4,0 1,-1 0,3-3,3-3,3-7,5-5,7-7,5-7</inkml:trace>
  <inkml:trace contextRef="#ctx0" brushRef="#br0" timeOffset="14756.48">2355 5886,'2'3,"-1"0,1 0,-1 0,1 0,0 0,0-1,0 1,1-1,-1 1,0-1,1 0,0 0,3 2,4 5,65 69,95 125,-50-53,-107-132,-18-22</inkml:trace>
  <inkml:trace contextRef="#ctx0" brushRef="#br0" timeOffset="15142.66">2726 5860,'-161'381,"110"-247,26-69,25-60,4-9,1-5</inkml:trace>
  <inkml:trace contextRef="#ctx0" brushRef="#br0" timeOffset="15513.17">3096 6045,'11'-2,"11"-1,10-2,7 0,3-2,0 1,-4 1,-6 1,-5 2,-11 3,-9 2,-11 2,-5 0</inkml:trace>
  <inkml:trace contextRef="#ctx0" brushRef="#br0" timeOffset="15869.65">3122 6190,'11'-5,"9"-1,4 1,6-2,2 1,0 1,-1 1,-3 2,-5 1,-1 1,-2 0,-3 0,-4 1</inkml:trace>
  <inkml:trace contextRef="#ctx0" brushRef="#br0" timeOffset="16278.19">3667 5847,'-8'48,"2"1,3 0,1 0,7 60,-5-108,1 1,-1 0,1 0,0-1,-1 1,1-1,0 1,0-1,0 1,0-1,1 1,-1-1,0 0,0 0,1 1,-1-1,1 0,-1 0,1 0,-1-1,1 1,0 0,-1-1,1 1,0-1,0 1,0-1,-1 0,1 0,0 0,2 0,12 1,0-1,28-3,-20 1,6 3,-24 0,1-1,0 1,0-1,0 0,-1-1,1 0,0 0,-1 0,1-1,11-4,-12 0</inkml:trace>
  <inkml:trace contextRef="#ctx0" brushRef="#br0" timeOffset="16655.18">3891 5806,'2'13,"4"12,2 13,2 13,2 11,1 9,-2 1,0-4,-2-8,-3-11,-2-10,1-7,-2-7,0-5,-1-8,-3-9,-1-4</inkml:trace>
  <inkml:trace contextRef="#ctx0" brushRef="#br0" timeOffset="7696.9">2792 4008,'5'2,"3"1,5 0,5 2,4-1,4 0,4-1,2-1,0-1,0-1,-3 0,-5 3,-4-1,-4 1,-3 1,-5 3,-6 0,-3-2</inkml:trace>
  <inkml:trace contextRef="#ctx0" brushRef="#br0" timeOffset="8093.26">2885 4218,'11'0,"9"0,4 0,4 0,-1 0,-1 0,-3 0,-2 3,-3 0,-2 0,-4 1,-4 1</inkml:trace>
  <inkml:trace contextRef="#ctx0" brushRef="#br0" timeOffset="10113.33">3691 3782,'10'-5,"1"1,0 0,0 0,0 1,1 1,-1 0,1 0,-1 1,1 1,-1 0,1 0,0 1,17 4,-22-3,0 0,-1 0,1 0,0 1,-1 0,1 0,-1 0,0 1,0 0,-1 0,1 1,-1-1,0 1,0 1,0-1,-1 1,0-1,0 1,0 0,-1 1,0-1,4 14,-1 3,-1 1,-1 1,-1-1,-1 1,-1-1,-2 1,0-1,-2 1,0-1,-2 0,-8 25,9-36,-1 0,0-1,-1 0,0 0,-1 0,-1-1,0 0,0 0,-15 14,15-19,1 1,-1-2,0 1,-1-1,0 0,1-1,-1 0,-1 0,1-1,-1 0,1-1,-1 0,0 0,-11 0,18-2,1 0,-1 0,1 1,0-1,-1-1,1 1,-1 0,1-1,0 1,-1-1,1 1,0-1,0 0,-1 0,1 0,0-1,0 1,0 0,0-1,0 1,1-1,-3-2,3 2,1 0,-1 0,0 0,1 0,-1-1,1 1,0 0,0 0,0-1,0 1,0 0,1 0,-1 0,1-1,-1 1,1 0,0 0,0 0,-1 0,2 0,-1 0,0 0,0 0,2-1,3-5,0 0,0 0,1 1,0 0,0 1,1 0,-1 0,2 0,-1 1,0 0,1 1,0 0,0 0,18-5,-20 8,0-1,0 1,0 0,0 0,0 1,0 0,0 0,0 1,0 0,-1 0,1 1,0-1,0 2,-1-1,1 1,-1 0,0 0,0 0,0 1,0 0,7 7,72 84,-73-84</inkml:trace>
  <inkml:trace contextRef="#ctx0" brushRef="#br0" timeOffset="10638.59">4286 3796,'-10'7,"1"0,0 0,1 1,0 0,0 0,0 1,1 0,1 0,-1 1,2 0,-1 0,1 0,1 1,0 0,0 0,-3 18,4-11,0 1,1-1,1 0,0 1,2-1,0 0,1 1,1-1,9 32,-7-38,0-1,1 0,0-1,0 1,1-1,0-1,1 1,0-1,1-1,0 1,0-1,1-1,0 0,0 0,1-1,-1 0,1-1,1 0,-1-1,1 0,18 3,-22-5,1 0,1-1,-1 0,0 0,0-1,0 0,0 0,1-1,-1-1,0 0,0 0,-1 0,1-1,0 0,-1-1,0 0,0 0,0-1,0 0,-1-1,1 1,-1-1,-1-1,1 1,-1-1,-1 0,1-1,-1 1,4-9,-3 3,-1 1,-1-1,0 0,0 0,-1 0,-1-1,-1 1,0-1,0 1,-3-23,0 18,0 0,-2 1,0-1,-1 1,-1-1,0 1,-18-30,18 35,-1 1,-1 1,1-1,-2 1,0 1,0-1,0 2,-1-1,-1 1,1 1,-14-8,15 11,0 0,0 1,0 0,-1 0,1 1,-1 0,1 1,-1 0,0 0,0 1,1 0,-1 1,0 0,1 1,-1 0,-10 4,14-4,0 0,0 0,1 1,-1 0,1 1,-1-1,1 1,0 0,1 0,-1 0,1 1,-1 0,1 0,-4 7,-6 13</inkml:trace>
  <inkml:trace contextRef="#ctx0" brushRef="#br0" timeOffset="13219.64">3652 4590,'443'-21,"-21"1,-395 19,-18 0,0 0,0 1,0 0,0 1,0 0,0 0,0 1,0 0,14 5,-23-7,-1 0,1 0,0 0,0 0,-1 0,1 1,0-1,0 0,-1 0,1 0,0 0,0 0,-1 0,1 0,0 0,0 1,0-1,-1 0,1 0,0 0,0 0,0 1,-1-1,1 0,0 0,0 0,0 1,0-1,0 0,0 0,0 1,-1-1,1 0,0 0,0 1,0-1,0 0,0 0,0 1,0-1,0 0,0 1,0-1,0 0,1 0,-1 1,0-1,0 0,0 0,0 0,0 1,0-1,1 0,-1 0,0 1,0-1,0 0,0 0,1 0,-1 0,0 1,0-1,1 0,-1 0,0 0,-22 4,6-3</inkml:trace>
  <inkml:trace contextRef="#ctx0" brushRef="#br0" timeOffset="13932.88">4088 4801,'-18'4,"0"1,0 1,1 1,0 0,-25 15,35-18,-1 1,1 0,0 0,0 0,0 1,1 0,0 1,0-1,0 1,1 0,0 1,1-1,-7 15,10-21,0 1,1 0,-1 0,1 0,-1 0,1-1,0 1,-1 0,1 0,0 0,0 0,0 0,0 0,1 0,-1-1,1 1,-1 0,2 3,-1-4,0 0,0 0,0-1,0 1,0 0,0-1,0 1,0-1,0 0,0 1,0-1,0 0,0 1,1-1,-1 0,0 0,0 0,0 0,0 0,0 0,1-1,1 1,9-4,1 0,0 0,-1-1,14-8,-15 7,7-2,-1 0,1 1,0 1,1 1,-1 0,32-3,-45 7,-1 1,1 0,-1 0,1 0,-1 0,1 1,-1 0,1 0,-1 0,0 0,0 1,1 0,-1-1,0 2,0-1,-1 0,1 1,0 0,-1-1,0 1,1 1,-1-1,-1 0,1 1,0 0,-1-1,0 1,1 0,-2 0,1 1,0-1,-1 0,2 8,-1-3,-1 0,0 0,0 0,-1 0,0 0,0 0,-1 1,0-1,-1 0,0-1,-1 1,1 0,-2-1,1 1,-1-1,0 0,-1 0,0-1,0 1,-1-1,0 0,0 0,0-1,-1 0,-10 7,3-3,1-1,-2-1,1 0,-1 0,-1-2,1 0,-1-1,0 0,0-2,-1 1,1-2,-1 0,-17-1,16-2</inkml:trace>
  <inkml:trace contextRef="#ctx0" brushRef="#br0" timeOffset="11661.43">1046 4775,'1'-1,"-1"0,1 0,0 1,-1-1,1 0,0 0,0 1,-1-1,1 0,0 1,0-1,0 1,0-1,0 1,0 0,0-1,0 1,0 0,0 0,0-1,0 1,0 0,0 0,0 0,0 0,2 1,32 0,-34-1,169 4,232-23,-258 9,82 5,-224 6,-5-1,-6 0,-3 0</inkml:trace>
  <inkml:trace contextRef="#ctx0" brushRef="#br0" timeOffset="12387.66">1773 4962,'-29'4,"1"1,0 1,1 2,-1 1,2 1,-1 1,-36 21,58-27,0-1,0 1,0 0,1 1,0-1,-4 7,6-10,1-1,0 0,0 1,0-1,0 1,0-1,1 1,-1 0,0-1,1 1,-1 0,1 0,0-1,0 1,-1 0,1 0,0-1,0 1,1 0,-1 0,0 0,0-1,1 1,-1 0,1-1,0 1,1 3,1-4,0 0,0-1,0 1,1-1,-1 1,0-1,0 0,0 0,0 0,1-1,-1 1,0-1,0 0,0 0,5-2,2 1,28-8,-17 3,1 2,-1 1,1 0,0 2,24-1,-41 4,0-1,0 0,0 1,0 0,-1 0,1 1,0-1,-1 1,1 0,-1 0,1 1,-1-1,0 1,0 0,0 0,0 0,-1 1,1-1,-1 1,0 0,0 0,0 0,-1 0,1 0,-1 1,0-1,0 1,1 5,-1-3,0-1,0 1,-1-1,0 1,0 0,0 0,-1 0,0-1,-1 1,1 0,-1 0,0-1,-1 1,0 0,0-1,0 0,-1 1,0-1,0 0,-6 8,3-7,0-1,0 1,-1-1,0-1,0 1,0-1,-1 0,1-1,-1 0,0 0,-1 0,1-1,-1-1,1 1,-11 0,-1 1,-1-1,0-1,1-1,-1-1,-28-3,30 0</inkml:trace>
  <inkml:trace contextRef="#ctx0" brushRef="#br0" timeOffset="20441.27">8560 0,'-3'24,"-1"0,-1-1,-1 1,-1-1,-1-1,-1 1,-18 30,-1 11,-27 57,-4-2,-6-3,-5-3,-122 152,132-190,-229 258,-23-45,5-7,-140 234,117-19,59-76,-207 208,415-541,-5 2,5 3,-86 167,111-165,5 2,4 1,-19 115,42-184,-3 12,-2-1,-21 54,23-72,-2-1,0 0,-1 0,-1-2,-27 33,-291 268,304-294,-5 3,8-8,1 2,-28 33,44-46,3 0</inkml:trace>
  <inkml:trace contextRef="#ctx0" brushRef="#br0" timeOffset="21108.48">4380 5648,'-15'35,"1"1,-14 55,-15 41,43-131,-1 0,0 0,1 0,-1 0,1 0,-1 0,1 0,-1 0,1 1,0-1,0 0,-1 0,1 0,0 0,0 1,0-1,0 0,1 0,-1 0,0 1,0-1,1 0,-1 0,1 0,-1 0,1 0,-1 0,1 0,0 0,0 0,1 2,2-1,-1-1,1 1,0-1,1 0,-1 0,0 0,0-1,5 1,-4 0,59 3,-42-3,0 1,0 1,26 6,-35-7,-12-3</inkml:trace>
  <inkml:trace contextRef="#ctx0" brushRef="#br0" timeOffset="22542.55">8309 4205,'18'-119,"2"-130,-12 133,0-8,16-157,-19 270,2 18,8 28,-13-29,151 369,-114-290,5-2,71 104,-113-184,3 5,1 0,-1 0,1 0,0 0,1-1,0 0,0-1,1 0,-1 0,1 0,1-1,10 5,-18-10,0 0,0 1,0-1,0 0,0 0,0-1,0 1,0 0,0 0,0 0,0-1,0 1,0 0,0-1,0 1,-1-1,1 0,0 1,0-1,0 1,0-1,-1 0,1 0,0 1,-1-1,1 0,-1 0,1 0,-1 0,1 0,-1 0,0 0,1 0,-1 0,0 0,0 0,1 0,-1-2,4-45,-4 46,-1-43,-3-1,-1 0,-17-68,-50-132,61 209,4 16,2 3,-1 0,-13-27,15 44,2 13,4 16,10 26,-6-29</inkml:trace>
  <inkml:trace contextRef="#ctx0" brushRef="#br0" timeOffset="23022.66">9156 3504,'-7'0,"1"1,0 0,0 0,0 0,0 1,1 0,-1 0,0 0,1 1,-1 0,1 0,0 0,0 1,0 0,0 0,1 0,0 0,0 1,0 0,0-1,0 2,1-1,0 0,0 1,1-1,0 1,-2 5,-4 12,2 0,0 0,2 0,0 1,0 39,3-44,2 1,0-1,1 0,1 1,1-1,1-1,0 1,1 0,1-1,1 0,1-1,14 22,-15-27,0-1,1 0,1-1,0 0,0 0,1-1,0-1,1 1,0-2,0 0,0 0,1-1,0-1,0 0,1-1,0 0,23 3,-30-6,0 0,0-1,-1 0,1 0,0 0,0-1,0 0,-1-1,1 1,0-1,-1 0,0-1,1 0,-1 0,0 0,0 0,7-7,-6 3,0 1,-1-2,0 1,0-1,-1 0,0 0,0 0,-1-1,0 1,0-1,4-18,-3 2,0-1,-2 1,-1-1,-1 0,-2 0,0 0,-1 0,-2 1,-1-1,0 1,-2 0,-1 0,-1 1,-1 0,-2 1,0 0,-1 1,-31-41,36 55,0 0,0 1,-1-1,0 2,-1-1,1 1,-1 1,0 0,0 0,-1 1,0 0,1 1,-1 0,0 1,-23-2,28 3,-1 1,0 0,0 0,0 0,1 1,-1 0,0 1,1-1,-1 1,1 0,0 1,-1 0,1 0,0 0,1 1,-1-1,0 1,1 1,0-1,0 1,0 0,1 0,0 0,0 1,0 0,1-1,-4 9,-3 12</inkml:trace>
  <inkml:trace contextRef="#ctx0" brushRef="#br0" timeOffset="23909.88">10612 3412,'-187'92,"159"-75,1 1,1 1,1 1,-32 33,55-51,1-1,-1 1,1 0,0 0,-1 0,1 0,0 0,0 0,0 0,0 0,0 0,1 0,-1 3,1-4,0 0,0 0,0 0,0 0,0 0,0 0,1 0,-1 0,0 0,1 0,-1 0,1 0,-1 0,1 0,-1 0,1 0,0 0,-1-1,3 2,3 2,0 0,0-1,0 1,1-2,-1 1,13 3,150 31,-126-30,0 1,-1 3,55 21,-91-30,-1 0,0 1,0 0,0 0,0 0,0 0,-1 1,1 0,-1 0,0 0,0 0,-1 1,1 0,-1-1,0 1,0 0,-1 1,1-1,-1 0,0 1,-1-1,2 8,-3-7,0 1,0-1,0 1,-1-1,0 0,0 1,0-1,-1 0,0 0,0 0,-1 0,0 0,0-1,0 1,0-1,-1 0,0 0,0 0,-1 0,-4 3,-3 2,-1 0,0-1,-1-1,0 0,0-1,0-1,-1 0,0-1,0 0,-1-1,1-1,-28 2,17-3,0-1,0-2,0 0,0-2,0 0,0-2,-24-8,25 2,25 10,-1 1,1 0,-1-1,1 1,-1-1,1 1,-1-1,1 1,-1-1,1 1,0-1,-1 1,1-1,0 0,0 1,-1-1,1 1,0-1,0 0,0 1,0-1,0 0,-1 1,1-1,1 0,-1 1,0-1,0 0,0 1,0-1,0 0,1 1,-1-1,1-1,7-8</inkml:trace>
  <inkml:trace contextRef="#ctx0" brushRef="#br0" timeOffset="24433.74">11046 3742,'-11'4,"-1"0,0 0,1 1,0 1,0 0,1 0,-1 1,2 0,-1 1,1 0,0 1,0 0,1 0,0 1,1 0,0 0,1 1,0 0,1 0,0 0,0 1,1-1,1 1,0 0,1 0,0 1,0 15,2-22,0-1,1 1,0-1,0 1,0-1,0 1,1-1,0 0,1 1,-1-1,1 0,0-1,0 1,0 0,0-1,1 0,4 5,-1-3,1-1,-1 1,1-1,0-1,0 1,1-1,-1-1,1 0,17 5,-14-6,0 1,0-1,0-1,1-1,-1 1,0-2,0 0,0 0,0-1,0-1,0 0,0 0,-1-1,1-1,-1 0,13-7,-17 5,0 1,0-1,-1-1,0 1,0-1,0 0,-1 0,-1-1,1 1,-1-1,-1 0,1 0,-2-1,1 1,-1 0,-1-1,0 0,0 1,-1-1,0 0,0 1,-1-1,-1 0,0 1,-4-15,4 15,-1-1,0 1,0 0,-1 0,-1 0,1 1,-1-1,0 1,-1 0,0 1,-1-1,1 1,-1 1,0-1,-1 1,0 0,0 1,0 0,-1 0,1 1,-1 0,0 0,0 1,-1 0,-14-2,16 5,-1 0,1 0,-1 1,1 1,-1-1,1 1,0 1,-1-1,1 2,1-1,-1 1,-10 6,13-7,0 0,1 0,-1 1,0-1,1 1,0 0,0 0,0 1,1-1,-1 1,1 0,0 0,0 0,1 0,0 0,0 1,0-1,0 1,0 6,2-9,0-1,0 0,0 0,0 1,1-1,0 0,-1 0,1 1,0-1,0 0,0 0,0 0,0 0,0 0,3 3,10 9</inkml:trace>
  <inkml:trace contextRef="#ctx0" brushRef="#br0" timeOffset="24790.23">11351 3425,'-2'11,"-1"15,2 17,4 16,4 15,2 10,1 1,-1-1,0-9,-1-10,0-14,-3-14,0-10,0-8,1-7,2-8,-1-9,-1-4</inkml:trace>
  <inkml:trace contextRef="#ctx0" brushRef="#br0" timeOffset="25147.92">11682 3822,'-6'8,"1"0,0 1,0 0,1 0,0 0,0 0,1 1,0 0,1 0,0-1,1 1,0 0,0 0,1 1,0-1,1 0,0 0,1 0,0-1,6 18,-6-20,1 0,-1-1,1 0,1 0,-1 0,1 0,0 0,1-1,-1 1,1-1,0-1,0 1,1-1,-1 1,1-1,0-1,0 1,1-1,-1 0,0-1,1 0,0 0,0 0,-1-1,1 0,0 0,0 0,0-1,0 0,11-2,-8 0,-1 0,0-1,0 0,0-1,-1 0,1 0,-1-1,0 0,0 0,0-1,-1 0,0 0,0-1,-1 0,1 0,-2-1,1 0,-1 0,0 0,-1 0,1-1,-2 0,5-12,-4 9,0-1,0 1,-1-1,-1 0,0 0,-1 0,0 0,-1 0,-1 0,0 0,0 0,-1 0,-1 0,0 0,-1 1,-9-20,11 28,0 1,0 0,0 0,0 0,0 0,-1 1,0-1,1 1,-1-1,0 1,0 0,0 0,-1 0,1 1,0-1,-1 1,-4-2,6 3,0 0,-1-1,1 1,-1 0,1 0,0 0,-1 1,1-1,0 1,-1-1,1 1,0 0,-1 0,1 0,0 0,0 0,0 0,0 1,0-1,0 0,1 1,-1 0,0 0,1-1,-1 1,1 0,-2 3,-3 5</inkml:trace>
  <inkml:trace contextRef="#ctx0" brushRef="#br0" timeOffset="25523.95">12316 3358,'-2'10,"-1"11,0 13,1 15,0 17,3 16,2 8,2 4,0-4,0-10,-2-14,-1-16,0-15,-4-15,-1-15,0-9</inkml:trace>
  <inkml:trace contextRef="#ctx0" brushRef="#br0" timeOffset="25939.23">12145 3690,'87'-15,"1"4,166 1,-247 10,1 0,-1 1,1 0,-1 0,1 1,-1 0,1 0,-1 1,0 0,0 0,-1 1,1-1,-1 2,0-1,1 1,4 5,-5-2,0-1,-1 1,0 0,0 0,-1 1,0 0,-1-1,0 1,0 1,-1-1,0 0,1 14,1 17,-2 0,-2-1,-1 1,-10 58,6-72</inkml:trace>
  <inkml:trace contextRef="#ctx0" brushRef="#br0" timeOffset="25940.23">12701 3358,'-5'12,"1"7,4 4,1-3</inkml:trace>
  <inkml:trace contextRef="#ctx0" brushRef="#br0" timeOffset="26310.9">13045 3623,'-18'31,"1"1,1 0,-18 58,30-78,0 0,1 0,1 0,0 1,1-1,0 0,1 1,0-1,1 1,0-1,1 1,0-1,1 0,5 12,-6-19,0 0,1-1,-1 1,1-1,0 0,0 0,0 0,1 0,-1-1,1 1,0-1,0 0,0 0,0 0,1-1,-1 1,1-1,0 0,0-1,-1 1,1-1,0 0,0 0,0 0,0-1,1 1,-1-1,0-1,0 1,0-1,5-1,0 0,-1-1,1 0,-1 0,1-1,-1 0,0-1,-1 0,1-1,-1 1,0-2,0 1,-1-1,0 0,12-16,-13 13,0-1,-1 0,0 0,-1 0,0-1,-1 0,0 1,0-1,-2-1,1 1,-2 0,0 0,-1-13,1 20,0-1,-1 1,1 0,-1 0,-1 0,1 0,-1 0,0 0,0 0,0 0,0 1,-1-1,0 1,0 0,0 0,-1 0,1 0,-1 0,0 1,0-1,0 1,0 0,-1 1,1-1,-1 1,0 0,0 0,1 0,-1 0,-1 1,1 0,-8-1,6 2,1 0,-1 0,1 0,-1 1,1 0,-1 0,1 1,0 0,-1 0,1 0,0 1,1-1,-1 2,0-1,1 1,-1-1,1 1,0 1,1-1,-1 1,1 0,0 0,0 0,0 1,-5 11,5-2</inkml:trace>
  <inkml:trace contextRef="#ctx0" brushRef="#br0" timeOffset="26668.63">13376 4019,'11'39,"-11"-37,1 0,0 1,-1-1,1 0,0 0,0 0,0 0,1-1,-1 1,0 0,1 0,-1-1,1 1,2 2,-2-7,0-1,-1 1,1 0,-1 0,0 0,0-1,0 1,0-1,-1 1,0-1,1-5,-1 7,4-37,-2 9,1 0,2 0,1 0,17-48,-21 72,0 1,0 0,1-1,-1 1,1 0,0 0,1 1,-1-1,1 1,0-1,0 1,1 0,-1 1,1-1,0 1,0 0,0 0,0 0,0 1,1 0,-1 0,1 0,0 1,-1 0,1 0,0 0,0 0,-1 1,1 0,10 2,-6 0,-1 0,0 1,0 0,0 1,0 0,-1 0,1 1,-1 0,0 1,-1-1,0 1,1 1,-2-1,1 1,-1 1,0-1,-1 1,1 0,7 17,-4-7,0 2,-1-1,-1 1,-1 1,0-1,-2 1,4 41,-7-54,-1 0,0 1,0-1,0 0,-1 0,0 0,-1 0,0 0,0-1,-1 1,0 0,0-1,-5 8,-2-3</inkml:trace>
  <inkml:trace contextRef="#ctx0" brushRef="#br0" timeOffset="30748.44">14354 2935,'-257'-43,"-377"-59,-21 35,276 33,-778-95,216 83,852 45,-499 31,324-10,-513 53,701-62,1 3,-81 27,-110 32,264-72,-1 0,1 1,0 0,0-1,0 1,0 0,1 0,-1 0,0 0,1 0,0 0,-1 0,1 1,0-1,0 0,0 1,0-1,1 1,-2 2,-10 60,9-43,-8 50,2 0,3 127,32 144,-23-308,15 184,-18-186,-1 1,-2-1,-1 1,-13 49,-149 471,166-553,0-1,-1 1,1 0,0 0,0-1,1 1,-1 0,0 0,0-1,0 1,0 0,1-1,-1 1,0 0,1-1,-1 1,0 0,1-1,-1 1,1 0,-1-1,1 1,-1-1,1 1,0-1,-1 0,1 1,-1-1,1 1,0-1,0 0,-1 0,1 1,0-1,-1 0,1 0,0 0,0 0,-1 0,1 0,0 0,0 0,-1 0,3 0,48-3,-31 1,181-6,746-5,-542 23,105 4,148-3,-133-6,-459-3,1219 67,-1083-53,-59-7,213 42,-245-29,163 11,114-18,-382-15,85 9,-63-5,0-2,43-1,-69-1,-1-1,1 0,-1 1,1-1,-1 0,1 0,-1 0,0 0,1-1,-1 1,0 0,0 0,0-1,0 1,0-1,0 1,0-1,-1 1,1-1,0 1,-1-1,1-2,11-45,-10 39,19-110,6-125,5-47,-17 209,17-114,-13-6,12-94,24-6,-54 301,0 0,-1 0,0 0,0 0,1 1,-1-1,0 0,0 0,-1 0,1 0,0 0,-1 1,1-1,-1 0,1 0,-1 0,0 1,0-1,0 0,0 1,0-1,0 1,-3-3,1 2,-1 0,0 1,0-1,1 1,-1 0,0 0,0 1,0-1,-5 1,-13-3,-3-4,17 3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52:36.52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76 1,'-36'16,"0"3,1 0,2 3,0 1,-57 51,89-72,-1 0,1 0,0 0,-1 0,1 1,0-1,0 0,1 1,-1-1,0 1,1-1,0 1,-1-1,1 1,0-1,0 1,1 3,11 52,-2-16,-10-40,-1-1,1 1,0 0,0-1,0 1,1 0,-1-1,0 1,1 0,-1-1,1 1,-1-1,1 1,0-1,-1 1,1-1,0 1,0-1,0 0,0 0,0 1,1-1,-1 0,2 1,0-1,0-2,0 1,0 0,0 0,0-1,0 0,0 1,0-1,0 0,-1-1,5-1,7-3,-2 2,0 0,0 0,0 1,0 1,0 0,0 1,1 0,-1 1,1 0,-1 1,0 1,1 0,-1 0,0 1,15 6,-18-5,-1 0,0 0,0 1,0 0,-1 1,0-1,0 1,0 1,-1-1,1 1,-2 1,1-1,-1 1,0 0,-1 0,0 0,0 0,0 1,-1 0,-1-1,3 12,-3-9,-1 1,1 0,-2 0,0 0,0 0,-1 0,-1 0,1-1,-2 1,0 0,0-1,-1 0,-10 20,9-23,1 0,-2-1,1 1,-1-1,0-1,0 1,-1-1,0 0,0 0,0-1,-1 0,0 0,0-1,0 0,0 0,-1-1,1 0,-15 3,11-3,0-1,0 0,0-1,0 0,-1-1,1 0,0-1,0 0,0-1,0 0,-21-8,32 10,0 0,0 0,1-1,-1 1,0-1,0 1,1 0,-1-1,0 1,1-1,-1 0,1 1,-1-1,1 1,-1-1,1 0,-1 1,1-1,-1 0,1 0,0 1,0-1,-1 0,1 0,0 0,0 1,0-1,0 0,0 0,0 0,0 1,0-1,0 0,0 0,0 0,1 0,4-7</inkml:trace>
  <inkml:trace contextRef="#ctx0" brushRef="#br0" timeOffset="436.13">605 370,'221'222,"-47"-52,-168-163,-4-5,-1 0,1 0,0 1,0-1,0 0,0-1,0 1,0 0,1-1,-1 1,0-1,5 2,-4-5,-3-4</inkml:trace>
  <inkml:trace contextRef="#ctx0" brushRef="#br0" timeOffset="792.13">897 330,'-7'9,"-4"8,-3 7,-3 9,-1 5,-2 5,-2 5,-2 1,-2-4,3-2,-1-7,2-7,3-8,4-9</inkml:trace>
  <inkml:trace contextRef="#ctx0" brushRef="#br0" timeOffset="1580.67">1559 171,'0'9,"0"10,2 10,3 12,1 13,1 7,3 4,-2-4,-1-7,-3-8,-1-8,-1-8,-2-6,0-6,-2-8,-4-7,0-5</inkml:trace>
  <inkml:trace contextRef="#ctx0" brushRef="#br0" timeOffset="1921.55">1372 529,'12'-4,"9"-2,9-2,8 1,5 0,3 1,1 0,-3 2,-4 3,-7 3,-5 0,-7 2,-4 1,-6-3,-5-7,-2-2</inkml:trace>
  <inkml:trace contextRef="#ctx0" brushRef="#br0" timeOffset="2309.23">1876 264,'-9'186,"8"-185,1 0,0 0,0 0,1 0,-1 0,0 0,0 0,0 0,1 0,-1 0,1 0,-1 0,0 0,1 0,0 0,-1 0,1 0,0-1,-1 1,1 0,0 0,0-1,0 1,1 0,30 8,39-15,-64 5,20-2,-20 3,0 0,0-1,1 0,-1 0,0-1,0 1,0-2,0 1,9-5,-11 1</inkml:trace>
  <inkml:trace contextRef="#ctx0" brushRef="#br0" timeOffset="2680.82">2034 159,'10'41,"20"51,5 16,4 133,-22-115,-16-122,-1-9,1-3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52:24.86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41 186,'2'-4,"0"0,0 1,1-1,-1 1,1-1,0 1,0 0,1 0,-1 0,0 1,1-1,0 1,7-4,-3 1,0 0,8-7,1 1,1 1,0 0,0 2,24-8,-38 14,0 1,0 0,0 0,1 1,-1-1,0 1,1 0,-1 0,0 1,1-1,-1 1,0 0,0 0,1 0,-1 1,0 0,0-1,0 1,-1 1,1-1,0 0,-1 1,0 0,1 0,-1 0,0 0,-1 0,1 1,-1-1,4 6,5 12,0 0,-1 1,-1 0,-2 0,0 0,-1 1,-1 1,-1-1,-1 0,-2 1,0 0,-1-1,-1 1,-9 41,7-46,-1 0,-1-1,-1 0,-1 0,0 0,-1-1,-1 0,-1-1,0 0,-1 0,-1-1,0-1,-1 0,-1 0,0-2,0 1,-2-2,-26 16,26-19,0 0,-1-2,0 0,0-1,0 0,-23 2,32-6,0 0,0-1,0 0,0 0,-1-1,1 0,0 0,0-1,0 0,1 0,-1-1,1 0,-1 0,1-1,-14-9,19 12,1 0,-1 0,0-1,1 1,-1-1,1 0,0 1,-1-1,1 0,0 0,0 0,0 1,0-1,1 0,-1-1,0 1,1 0,-1 0,1 0,0 0,0 0,0 0,0-1,0 1,0 0,0 0,1 0,-1 0,1 0,0 0,-1 0,1 0,0 0,0 0,1 0,-1 0,0 1,0-1,1 0,2-2,1-1,1-1,0 1,0 0,1 0,-1 1,1-1,0 2,0-1,14-4,-12 5,1 1,0 0,0 0,0 1,0 1,0 0,0 0,0 1,0 0,0 1,0 0,0 0,-1 1,1 0,-1 1,14 7,-2 2,-1 1,-1 0,0 1,0 2,26 30,-15-22,-19-21</inkml:trace>
  <inkml:trace contextRef="#ctx0" brushRef="#br0" timeOffset="351.62">578 504,'8'12,"9"5,5 5,5 3,4 1,0 2,-1-1,0 3,-2-1,0-2,-3-3,-4-1,-2-3,-6-6,-6-6,-7-8,-3-5</inkml:trace>
  <inkml:trace contextRef="#ctx0" brushRef="#br0" timeOffset="708.88">854 451,'-7'9,"-4"10,-3 8,-1 9,0 5,-2 4,-1 2,1-1,1-4,1-4,3-6,1-9,3-11,2-7</inkml:trace>
  <inkml:trace contextRef="#ctx0" brushRef="#br0" timeOffset="1854.51">1199 583,'4'2,"7"1,7 0,6 1,8 1,4-1,4-1,-1-2,-2 0,-4 0,-4-1,-5 0,-10-3,-8-2,-8-1,-4 1</inkml:trace>
  <inkml:trace contextRef="#ctx0" brushRef="#br0" timeOffset="2624.08">1834 161,'-10'4,"-1"0,2 1,-1 0,1 1,0 0,0 1,0 0,1 0,-9 11,14-16,1 1,0 0,1-1,-1 1,1 0,-1 0,1 0,0 0,0 1,0-1,0 0,1 0,-1 1,1-1,0 0,0 0,0 1,0-1,1 0,-1 1,1-1,0 0,0 0,0 0,0 0,1 0,-1 0,1 0,0 0,0 0,0-1,0 1,0-1,5 5,11 7,0 0,0-1,2-1,-1 0,1-2,23 9,-18-8,0 1,0 1,-1 1,29 23,-48-32,1 0,-1 0,0 0,0 1,-1 0,0 0,0 0,0 0,-1 1,0-1,0 1,0 0,-1 0,0 0,-1 0,0 1,0-1,0 0,-1 0,0 13,-2-12,0-1,0 1,0-1,-1 0,0 0,0 0,-1 0,0-1,0 1,0-1,-1 0,0 0,0-1,-1 0,0 1,0-2,0 1,0-1,-1 0,1 0,-1-1,-11 5,13-6,0 0,1 0,-1 0,0-1,0 0,0 0,0 0,0-1,-1 1,1-1,0 0,0-1,0 1,0-1,0 0,0 0,0-1,0 1,0-1,0 0,1-1,-1 1,1-1,0 0,-1 0,1 0,1 0,-1-1,0 0,1 0,0 0,0 0,-5-8,6 5,-1 1,1-1,0 0,1 0,-1 0,1 0,1 0,0 0,0 0,0 0,0 0,1 0,1 0,-1 0,5-13,5-10,2 1,21-37,-8 15,-17 34,-1-1,-1 0,-1 0,-1-1,0 0,3-26,-8 40,1 0,-1 1,0-1,-1 0,1 1,-1-1,0 1,0-1,0 1,-1-1,0 1,1 0,-2 0,1 0,0 0,-1 0,0 0,1 0,-2 1,1 0,0-1,-1 1,1 0,-1 1,0-1,0 1,0-1,0 1,0 1,-1-1,-7-2,5 2,0 1,0-1,0 1,0 0,0 1,-1 0,1 0,0 0,-13 3,17-2,0 0,0 0,0 0,0 0,0 0,0 0,0 1,0 0,1-1,-1 1,1 0,-1 0,1 0,0 1,-1-1,1 1,1-1,-1 1,0 0,0-1,1 1,0 0,-2 6,0 5</inkml:trace>
  <inkml:trace contextRef="#ctx0" brushRef="#br0" timeOffset="3505.99">2574 239,'2'16,"0"0,1 0,0 0,12 28,-1 4,3 18,6 18,12 101,-34-183,0 16,-1-18,0 1,0-1,0 0,0 0,0 1,0-1,0 0,0 0,0 1,0-1,0 0,0 0,0 1,0-1,0 0,0 0,-1 1,1-1,0 0,0 0,0 1,0-1,0 0,-1 0,1 0,0 1,0-1,0 0,-1 0,1 0,0 0,0 0,-1 1,1-1,0 0,0 0,-1 0,1 0,0 0,0 0,-1 0,1 0,0 0,0 0,-1 0,1 0,0 0,0 0,-1 0,1 0,0 0,-8-5</inkml:trace>
  <inkml:trace contextRef="#ctx0" brushRef="#br0" timeOffset="3878.26">2441 584,'12'-2,"9"-1,12 0,5-2,7 1,4-2,0 0,-3 1,-3 1,-7 0,-7 0,-6 1,-4 0,-5 2,-1 0,-3 1</inkml:trace>
  <inkml:trace contextRef="#ctx0" brushRef="#br0" timeOffset="4559.91">3118 252,'15'-6,"1"0,1 0,-1 2,1 0,0 1,0 1,18-1,-30 3,-1 0,1 0,0 1,-1 0,1-1,-1 1,1 1,-1-1,1 1,-1 0,0 0,0 0,0 0,0 1,0-1,-1 1,1 0,-1 1,1-1,-1 0,0 1,-1 0,1-1,0 1,-1 0,0 1,0-1,0 0,-1 1,2 6,0 0,-1 0,-1 0,0 0,0 0,-1 0,0 0,-1 0,0-1,-6 22,5-25,0 1,-1-1,0 0,0 0,-1 0,0 0,0-1,-1 0,0 1,0-1,0-1,-1 1,0-1,-10 7,16-12,0 0,0 0,0 0,0 0,0 1,0-1,-1 0,1 0,0 0,0 0,0 0,0 0,0 0,0 1,0-1,0 0,0 0,0 0,-1 0,1 0,0 1,0-1,0 0,0 0,0 0,0 0,0 1,0-1,0 0,0 0,0 0,0 0,0 0,1 1,-1-1,0 0,0 0,0 0,0 0,0 0,0 1,0-1,0 0,0 0,0 0,1 0,-1 0,0 0,0 0,0 0,0 1,0-1,1 0,-1 0,0 0,0 0,17 6,28 4,-37-8,-2-1,-1 0,0 1,1 0,-1 0,0 0,0 1,0-1,0 1,-1 0,1 1,-1-1,0 1,0 0,0 0,0 0,-1 1,1-1,-1 1,4 8,-6-9,1 0,-1 0,0 0,0 1,0-1,-1 0,0 1,0-1,0 0,0 1,0-1,-1 0,0 0,0 1,0-1,-1 0,1 0,-1 0,0 0,0 0,0-1,0 1,-1-1,0 1,0-1,-3 3,-2 1,0-1,-1 0,0-1,0 1,0-2,0 0,-1 0,0 0,1-1,-1-1,-1 0,1 0,0-1,0 0,-1-1,1 0,0 0,-21-5,29 5,-1-1,1 1,0-1,-1 0,1 0,0 0,-1 0,1-1,0 1,0-1,0 1,0-1,1 0,-1 1,0-1,1 0,-1 0,1 0,-1-1,1 1,-1-3,-3-11</inkml:trace>
  <inkml:trace contextRef="#ctx0" brushRef="#br0" timeOffset="4929.94">3619 371,'9'11,"8"9,7 4,4 4,4 3,2 2,1-2,-1 2,-1-3,-3-2,-3-3,-4-5,-4-4,-5-10,-5-9,-4-3</inkml:trace>
  <inkml:trace contextRef="#ctx0" brushRef="#br0" timeOffset="5299.65">3924 371,'-4'9,"-4"10,-3 8,-4 9,-2 4,-2 6,-3 3,-2 0,-1-2,-1-1,2-5,0-7,2-9,0-9,2-7,4-5</inkml:trace>
  <inkml:trace contextRef="#ctx0" brushRef="#br0" timeOffset="6139.77">4598 213,'-2'2,"-1"4,0 2,0 5,2 4,0 8,0 10,3 9,1 7,2 1,1-4,-2-3,2-5,-1-6,0-8,-2-10,-2-10,0-6</inkml:trace>
  <inkml:trace contextRef="#ctx0" brushRef="#br0" timeOffset="6483.38">4412 530,'13'-5,"12"-3,8-1,5 0,5-2,2 1,-2 1,-4 1,-4 2,-5 2,-7 2,-4 2,-5 2,-6 1</inkml:trace>
  <inkml:trace contextRef="#ctx0" brushRef="#br0" timeOffset="6834.5">4889 252,'2'9,"1"5,0 7,2 7,-1 8,2 6,0 3,-1 3,-2 2,-1-1,-1-3,0-6,-1-5,2-7,1-9,-1-13,0-10,0-4</inkml:trace>
  <inkml:trace contextRef="#ctx0" brushRef="#br0" timeOffset="7500.49">5140 252,'13'-9,"1"1,0 0,0 1,1 1,-1 0,1 1,0 1,24-5,-34 9,1-1,-1 1,1-1,-1 1,1 1,-1-1,1 1,-1 0,0 0,1 1,-1 0,0 0,0 0,0 0,0 1,0 0,-1 0,1 0,-1 0,0 1,0 0,0 0,0 0,-1 0,0 0,0 1,4 6,1 5,-1 1,-1 0,0 1,-2-1,1 1,-2 0,-1 0,0 0,-1 1,-2 21,1-30,-1 1,0-1,0 1,-1-1,-1 0,0 1,0-1,-1 0,0-1,0 1,-2-1,1 0,-1 0,0-1,-1 1,1-1,-2-1,-14 13,17-17,0-1,0 1,0-1,0-1,0 1,-1-1,1 0,0 0,-1 0,1-1,-1 0,1 0,-1 0,1-1,-1 1,1-2,0 1,-10-4,12 4,0 0,0 0,0 0,0-1,0 1,0-1,1 0,-1 0,1 0,-1 0,1 0,0-1,0 1,0-1,0 1,0-1,1 0,-1 0,1 0,0 0,0 0,0 0,0 0,0 0,1 0,-1 0,1 0,0-1,0 1,0 0,0 0,1 0,0-5,0 4,0 1,0 0,0 0,1 0,-1 0,1 0,0 1,0-1,0 0,0 1,0-1,0 1,1 0,-1 0,1 0,5-4,-2 3,0 0,0 1,1-1,-1 1,1 0,0 1,12-2,-4 2,0 1,-1 0,1 1,0 1,-1 0,1 1,14 5,-19-4,-1 1,1 0,-1 1,0 0,0 0,-1 1,0 0,0 0,0 1,-1 0,-1 0,1 1,6 12,31 35,-38-50</inkml:trace>
  <inkml:trace contextRef="#ctx0" brushRef="#br0" timeOffset="8011.29">6081 345,'6'2,"8"1,5 0,6-1,6 2,2 0,0-1,-1 0,-4-2,-5 0,-3 0,-8-1,-10 2,-10 3,-6 3,-1 0</inkml:trace>
  <inkml:trace contextRef="#ctx0" brushRef="#br0" timeOffset="8353.7">6093 530,'13'0,"12"0,8 0,5 0,3-3,1 1,1-1,-6 0,-4 2,-5 0,-8 2,-9 2,-11 2,-11 1,-2-2</inkml:trace>
  <inkml:trace contextRef="#ctx0" brushRef="#br0" timeOffset="9220.05">6940 186,'15'-12,"1"0,1 1,-1 1,2 0,0 2,0 0,0 0,28-6,-40 13,-1 0,1 0,-1 0,1 1,-1 0,1 0,0 0,-1 1,1-1,-1 1,1 1,-1-1,1 1,-1 0,0 0,0 0,0 1,0 0,0 0,-1 0,1 1,-1-1,0 1,0 0,0 0,-1 1,1-1,-1 1,0-1,0 1,-1 0,0 0,4 11,-1 0,-1 0,-1 0,-1 1,0-1,-1 1,0-1,-2 1,0-1,-1 0,0 1,-1-1,-8 22,4-16,0 0,-2-1,-1 0,0 0,-2-1,0 0,-1-1,-20 22,23-30,-1-1,-1 0,1-1,-23 14,30-20,-1-1,1 1,-1-1,0 0,0 0,0 0,0-1,0 0,-1 0,1 0,0-1,0 1,-1-1,1 0,0-1,-8-1,12 2,0 0,1 0,-1 0,0-1,1 1,-1 0,0 0,1-1,-1 1,0 0,1-1,-1 1,1-1,-1 1,1-1,-1 1,1-1,-1 1,1-1,0 1,-1-1,1 0,0 1,0-1,-1 1,1-1,0 0,0 1,0-1,0 0,-1-1,13-20,29-12,-30 27,1 1,0 0,0 0,1 1,0 1,0 0,0 1,0 0,0 1,0 0,24 1,-29 1,-1 1,0 0,0 0,1 0,-1 1,0 0,-1 0,1 1,0 0,-1 0,1 1,-1 0,0 0,0 0,0 1,-1 0,0 0,0 0,0 1,0-1,-1 1,7 13,-3-6,-7-13</inkml:trace>
  <inkml:trace contextRef="#ctx0" brushRef="#br0" timeOffset="9718.58">7548 133,'1'62,"0"-17,-8 81,7-125,0 0,0 1,1-1,-1 0,0 1,1-1,-1 0,1 1,-1-1,1 0,0 0,0 1,-1-1,1 0,0 0,0 0,0 0,0 0,0 0,0-1,1 1,-1 0,0 0,0-1,0 1,1-1,-1 1,0-1,1 0,-1 1,0-1,1 0,-1 0,1 0,1 0,60 3,-52-3,124-1,-134 1,1-1,-1 1,0 0,0 0,0 0,0-1,1 1,-1-1,0 1,0-1,0 1,0-1,0 1,0-1,0 0,0 0,1-1,4-7</inkml:trace>
  <inkml:trace contextRef="#ctx0" brushRef="#br0" timeOffset="10069.53">7773 1,'2'11,"6"15,3 19,2 18,3 15,0 11,-2 6,-2-2,-4-6,-3-10,-2-15,-2-12,-1-14,-3-9,-3-11,-3-7,1-5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53:44.87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31 210,'20'-19,"2"1,0 0,1 2,1 0,46-22,-68 37,0 1,-1-1,1 1,0-1,0 1,-1 0,1-1,0 1,0 0,-1 0,1 0,0 1,0-1,-1 0,1 1,0-1,-1 1,1-1,0 1,2 2,0-1,-1 1,1 0,-1 0,0 0,0 0,0 0,0 1,3 4,1 6,1 0,-1 0,8 27,-7-14,-1 2,-2-1,0 1,-2 0,-1 0,-2 0,-1 0,-4 29,4-44,-1 0,-1 0,0 0,-1-1,-1 0,0 1,0-1,-1-1,-1 1,0-1,-1 0,0-1,-1 0,0 0,-1-1,0 0,-1-1,-16 12,23-18,-1-1,0 1,0-1,0 0,0 0,-1 0,1-1,0 0,-1 0,1 0,-1-1,1 0,-1 0,1 0,-1-1,1 1,0-1,-1-1,1 1,0-1,0 0,0 0,-6-4,7 4,0-1,0 0,1 0,0 0,0 0,0-1,0 0,0 1,1-1,-1 0,1 0,0 0,0 0,1-1,-1 1,1 0,0-1,0 1,0-1,1 1,0-1,0 0,0 1,0-1,1 1,-1-1,1 1,2-6,-3 7,1-1,0 0,0 1,0-1,1 1,-1 0,1-1,0 1,0 0,0 0,0 0,1 0,-1 0,1 1,-1-1,1 1,0-1,0 1,0 0,0 0,1 1,-1-1,0 1,1-1,-1 1,1 0,0 0,-1 1,1-1,0 1,-1 0,1 0,0 0,-1 0,1 0,4 2,13 3,0 0,-1 2,0 0,0 1,19 12,-16-9,27 11,1-3,72 18,-116-33,-14-4</inkml:trace>
  <inkml:trace contextRef="#ctx0" brushRef="#br0" timeOffset="697.57">0 926,'62'-2,"213"-15,283 20,-496-2,352 1,-429-2</inkml:trace>
  <inkml:trace contextRef="#ctx0" brushRef="#br0" timeOffset="1170.09">252 1177,'9'11,"5"8,5 6,4 5,1 2,5 2,1 0,1 1,-1-1,-4-2,-3-4,-4-2,-2-6,-5-4,-4-7,-6-7,-3-8,-1-4</inkml:trace>
  <inkml:trace contextRef="#ctx0" brushRef="#br0" timeOffset="1516.29">516 1137,'-9'11,"-5"8,-2 6,-2 5,-1 2,0 2,-1 2,-2 0,0-2,3-2,1-5,2-4,8-11,10-12,7-10,2-3</inkml:trace>
  <inkml:trace contextRef="#ctx0" brushRef="#br0" timeOffset="1996.63">756 1123,'0'5,"2"5,1 4,2 6,0 5,2 4,-1 4,-1 1,-1-1,-2-1,-1-2,-1-4,0-6</inkml:trace>
  <inkml:trace contextRef="#ctx0" brushRef="#br0" timeOffset="2351.86">649 1335,'13'-4,"12"-2,8-2,5-2,3 1,1 2,-2 2,-3 1,-6 3,-6 0,-7 1</inkml:trace>
  <inkml:trace contextRef="#ctx0" brushRef="#br0" timeOffset="2720.53">1032 1097,'2'33,"1"-1,9 37,-4-30,14 66,-12-65,-1 0,4 72,-14-95,-1-5</inkml:trace>
  <inkml:trace contextRef="#ctx0" brushRef="#br0" timeOffset="3556.6">1693 898,'73'-2,"-48"0,0 1,0 1,1 1,-1 1,0 1,42 12,-53-7,-14-8,1 0,-1 0,0 1,0-1,0 0,0 0,0 1,1-1,-1 0,0 1,0-1,0 0,0 1,0-1,0 0,0 0,0 1,0-1,0 0,0 1,0-1,0 0,0 1,-1-1,1 0,0 0,0 1,0-1,0 0,0 0,-1 1,1-1,0 0,0 0,-1 0,1 1,0-1,0 0,-1 0,1 0,0 0,0 1,-1-1,1 0,0 0,0 0,-1 0,0 0,-5 3</inkml:trace>
  <inkml:trace contextRef="#ctx0" brushRef="#br0" timeOffset="4762.3">3056 0,'0'677,"1"-669,-1-5,0 0,0 0,0 0,0 1,-1-1,1 0,-1 0,0 0,-2 5,0-4</inkml:trace>
  <inkml:trace contextRef="#ctx0" brushRef="#br0" timeOffset="5586.33">2328 938,'951'0,"-740"18,-129-8,-72-7,-14 1,-15 3,2-2</inkml:trace>
  <inkml:trace contextRef="#ctx0" brushRef="#br0" timeOffset="6107.9">2566 1178,'22'39,"31"42,-8-14,-40-59,11 20,2 0,1-1,1 0,1-2,48 44,-69-68,0-1,0 0,1 1,-1-1,0 0,0 0,1 1,-1-1,0 0,1 0,-1 1,0-1,1 0,-1 0,1 0,-1 0,0 1,1-1,-1 0,1 0,-1 0,0 0,1 0,-1 0,1 0,-1 0,1 0,-1 0,0-1,1 1,-1 0,1 0,-1 0,0 0,1-1,-1 1,0 0,1 0,-1 0,0-1,1 1,-1 0,0-1,0 1,1 0,-1-1,0 1,0 0,0-1,1 1,-1-1,0 1,2-8</inkml:trace>
  <inkml:trace contextRef="#ctx0" brushRef="#br0" timeOffset="6479.3">2872 1163,'-14'9,"-6"7,-5 6,0 6,0 2,-1 4,0 2,2-1,1 1,1-1,1-3,3-1,3-5,4-3,4-9,5-9,3-7,2-4</inkml:trace>
  <inkml:trace contextRef="#ctx0" brushRef="#br0" timeOffset="6850.55">3030 1349,'11'0,"9"3,2 0,3 0,1-1,1 2,0 0,-2-1,-3-1,-3 0,-7-3,-6-2</inkml:trace>
  <inkml:trace contextRef="#ctx0" brushRef="#br0" timeOffset="7314.86">3427 1083,'20'411,"-18"-375,-3-28,1 1,1-1,0 1,0-1,0 1,1-1,4 10,-4-14</inkml:trace>
  <inkml:trace contextRef="#ctx0" brushRef="#br0" timeOffset="9095.11">3917 873,'2'0,"3"0,3 0,2 0,5 2,3 1,3 0,4 0,1 0,-2 1,-2 0,-3-2,-2 0,-4 1,-7 3,-4-1</inkml:trace>
  <inkml:trace contextRef="#ctx0" brushRef="#br0" timeOffset="9441.89">3917 1098,'11'0,"10"0,7 0,3-2,0-1,0 0,-2 0,-2 2,-7 2,-6 4,-6 0</inkml:trace>
  <inkml:trace contextRef="#ctx0" brushRef="#br0" timeOffset="10597.42">5571 159,'3'-7,"1"0,-1 1,1 0,1-1,-1 1,1 1,0-1,0 1,1 0,-1 0,1 0,9-5,3-1,1 0,0 1,22-7,-37 15,0 0,-1 1,1-1,0 1,0 0,0 1,0-1,1 1,-1-1,0 1,0 0,0 1,0-1,0 1,0 0,0 0,0 0,0 0,0 1,0 0,5 2,-5 0,-1 0,1 0,-1 0,1 0,-1 0,0 1,-1 0,1-1,-1 1,0 0,0 0,0 0,-1 1,0-1,0 0,1 8,0 13,0 1,-2 0,-1-1,-1 1,-1 0,-1-1,-2 0,-10 30,9-35,-1 0,0 0,-2-1,0 0,-2-1,0 0,-1-1,-1-1,0 0,-21 18,30-30,-1 0,0-1,0 0,0 0,-1-1,1 1,-1-1,0-1,1 1,-1-1,-1-1,1 1,0-1,0 0,-12-1,15 0,0-1,1 1,-1-1,0 0,0-1,1 1,-1-1,1 1,-1-1,1 0,0 0,0-1,0 1,0-1,0 1,0-1,1 0,-1 0,1 0,0 0,0-1,0 1,0 0,1-1,-1 0,1 1,0-1,0 0,0 0,0-5,1 6,-1 0,1-1,-1 1,1 0,0 0,0 0,1 0,-1-1,1 1,-1 0,1 0,0 0,0 0,1 0,-1 0,0 1,1-1,0 0,0 1,2-4,0 3,-1 0,1 0,0 0,0 0,0 1,0 0,1 0,-1 0,1 0,-1 1,1-1,6 0,-4 1,0 0,0 0,0 1,0-1,0 2,0-1,0 1,0 0,0 1,0-1,-1 1,1 1,-1-1,1 1,-1 0,0 1,0-1,9 8,22 39,-34-44,0 1,1-1,0 0,0 0,1-1,0 1,0-1,0 0,1 0,-1-1,1 1,0-1,0-1,13 6,-5-5</inkml:trace>
  <inkml:trace contextRef="#ctx0" brushRef="#br0" timeOffset="10951.48">6060 396,'11'9,"11"7,8 6,5 4,2 1,1 1,-1 0,-3-2,-4-1,-6-3,-6-3,-5-4,-4-8,-5-6,-5-9,-1-2</inkml:trace>
  <inkml:trace contextRef="#ctx0" brushRef="#br0" timeOffset="11324.82">6351 357,'-11'11,"-8"9,-6 4,-3 6,-1 5,0 2,-2 2,0-1,1 0,0-2,2-6,2-4,5-6,2-5,6-8,4-5</inkml:trace>
  <inkml:trace contextRef="#ctx0" brushRef="#br0" timeOffset="12527.98">4644 847,'451'-13,"583"13,-724 14,-8 11,-201-13,296 17,-383-28,4-1,0 1,-1 1,1 0,26 8,-44-10,0 0,0 0,0 0,1 0,-1 0,0 0,0 1,0-1,0 0,0 0,0 0,0 0,1 1,-1-1,0 0,0 0,0 0,0 0,0 1,0-1,0 0,0 0,0 0,0 1,0-1,0 0,0 0,0 0,0 0,0 1,0-1,0 0,0 0,0 0,-1 0,1 1,0-1,0 0,0 0,0 0,0 0,0 0,0 1,-1-1,1 0,0 0,0 0,0 0,0 0,-1 0,1 0,0 0,0 0,0 1,0-1,-1 0,1 0,-13 7,13-7,-16 8</inkml:trace>
  <inkml:trace contextRef="#ctx0" brushRef="#br0" timeOffset="13584.08">5015 954,'-18'28,"0"0,-38 44,34-46,1 1,-28 49,26-34,3 1,1 1,-19 69,34-96,0 1,2-1,0 1,1-1,2 27,0-34,0 1,1-1,0 0,1 0,0-1,1 1,0-1,0 1,1-1,8 12,-8-15,1 0,0 0,0 0,0-1,0 0,1 0,0 0,9 4,-13-7,-1-1,1 0,-1 1,1-1,0 0,-1 0,1-1,0 1,0-1,0 1,-1-1,1 0,0 0,0 0,0 0,0-1,-1 1,1-1,0 1,0-1,-1 0,1 0,-1 0,1-1,-1 1,1-1,2-2,4-5</inkml:trace>
  <inkml:trace contextRef="#ctx0" brushRef="#br0" timeOffset="13952.16">4922 1349,'9'7,"5"7,5 5,1 4,2 2,0 3,0-1,1 1,-2 0,1-1,-1-2,-2-4,-5-2,-1-3,-4-6,-6-7,-2-9,-3-3</inkml:trace>
  <inkml:trace contextRef="#ctx0" brushRef="#br0" timeOffset="14291.73">5133 1309,'-156'329,"152"-316,7-14</inkml:trace>
  <inkml:trace contextRef="#ctx0" brushRef="#br0" timeOffset="14663.57">5412 1282,'-3'11,"0"9,0 7,1 6,0 2,-1 1,-1 0,1-2,1-3,0-4,-1-6,0-7</inkml:trace>
  <inkml:trace contextRef="#ctx0" brushRef="#br0" timeOffset="15037.73">5239 1495,'9'-2,"10"-4,6 0,3 1,4-1,-1 0,-2 2,-4 1,0 1,-4 1,-2 1,-5 0</inkml:trace>
  <inkml:trace contextRef="#ctx0" brushRef="#br0" timeOffset="15395.19">5570 1322,'9'144,"-4"-99,-3 0,-5 82,1-121,-1-7</inkml:trace>
  <inkml:trace contextRef="#ctx0" brushRef="#br0" timeOffset="15736.58">5530 966,'35'20,"-2"2,0 1,-2 2,0 1,32 37,-50-48,0 1,-2 0,0 1,0 0,-2 0,0 1,-1 1,-1-1,-1 1,0 0,-2 1,4 27,-6-19,-1 1,-1-1,-1 1,-2-1,-1 0,-1 0,-2 0,0-1,-2 1,-23 48,21-60,8-17</inkml:trace>
  <inkml:trace contextRef="#ctx0" brushRef="#br0" timeOffset="16226.99">6166 954,'-23'25,"0"1,2 1,1 1,1 1,2 1,0 0,-21 59,28-61,1 0,1 0,2 1,1-1,1 2,1-1,2 0,1 0,5 44,-2-56,1-1,1 0,0-1,1 1,0-1,1 0,10 14,-15-25,1 1,-1-1,1 0,0 0,0 0,0-1,1 1,0-1,-1 0,1 0,0 0,0 0,1-1,-1 1,0-1,1 0,0-1,-1 1,1-1,0 0,0 0,0 0,-1-1,1 1,0-1,0-1,8 0,2-4</inkml:trace>
  <inkml:trace contextRef="#ctx0" brushRef="#br0" timeOffset="16626.56">6179 1389,'7'11,"7"9,2 4,5 4,2 3,1 2,2-2,-1 0,-1-2,-2-3,-3-4,-4-3,-2-6,-4-6,-4-5</inkml:trace>
  <inkml:trace contextRef="#ctx0" brushRef="#br0" timeOffset="16968.67">6416 1375,'-7'11,"-7"8,-2 6,-5 5,1 2,-2 2,-1 3,-2-2,0-1,1-2,3-3,2-3,5-4,5-8,5-9,7-7,2-3</inkml:trace>
  <inkml:trace contextRef="#ctx0" brushRef="#br0" timeOffset="17321.52">6471 1508,'15'0,"11"0,4 0,2 0,1 0,-4 0,-5 0,-3 0,-8 0,-9 0,-4 0</inkml:trace>
  <inkml:trace contextRef="#ctx0" brushRef="#br0" timeOffset="17742.51">6827 1229,'0'14,"0"8,0 6,0 4,0 4,0 2,0 0,0-1,0 1,0-2,0-2,0-3,2-7,1-4,0-9,-1-6</inkml:trace>
  <inkml:trace contextRef="#ctx0" brushRef="#br0" timeOffset="18205.91">6853 978,'21'36,"0"-2,3 0,31 35,-35-46,0 2,-1 0,-2 1,0 1,-2 0,21 54,-28-54,-2-1,-1 2,-1-1,-1 0,-2 1,-1-1,-4 39,-1-27,-2 0,-2 0,-1-1,-23 56,26-78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41:51.89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1 2,'101'-2,"108"4,-205-2,0 0,0 0,0 1,0-1,0 1,0 0,-1 0,1 0,0 1,6 3,-12-2</inkml:trace>
  <inkml:trace contextRef="#ctx0" brushRef="#br0" timeOffset="662.7">1 187,'0'-1,"1"0,0 0,-1 0,1 1,0-1,0 0,-1 0,1 1,0-1,0 1,0-1,0 1,0-1,-1 1,1 0,0-1,0 1,0 0,0 0,0-1,0 1,0 0,0 0,0 0,2 1,31-2,-32 1,239 12,-238-12,-8 0,-3 0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53:39.80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79 55,'-8'211,"2"83,7-297,-1-5</inkml:trace>
  <inkml:trace contextRef="#ctx0" brushRef="#br0" timeOffset="369.28">54 14,'6'0,"8"0,2-2,4-1,3 0,2 1,-1 1,0 0,-2 0,-3 1,-4 2,-5 3,-4 1</inkml:trace>
  <inkml:trace contextRef="#ctx0" brushRef="#br0" timeOffset="734.73">0 266,'12'0,"7"0,6-3,2-2,0-1,-1-1,-2 0,-3 2,-3 1,-3 2,-3 3,-4 1</inkml:trace>
  <inkml:trace contextRef="#ctx0" brushRef="#br0" timeOffset="1283.68">343 266,'-9'4,"1"0,0 1,0 0,0 1,0 0,1 0,0 1,0 0,1 0,0 0,-8 13,4-5,0 1,1 0,1 0,1 0,-6 22,12-36,0 1,0 0,0 0,1 0,0 0,-1 0,1 0,0 0,1 0,-1 0,0 0,1-1,0 1,-1 0,3 3,-3-5,1 1,0-1,0 1,0-1,0 0,1 1,-1-1,0 0,0 0,1 0,-1 0,1 0,-1 0,1 0,-1-1,1 1,0-1,-1 1,3 0,0-1,0 0,-1 0,1 0,-1 0,1-1,0 1,-1-1,1 0,-1 0,0 0,1-1,-1 1,0-1,0 0,0 1,0-2,0 1,0 0,0 0,-1-1,1 0,-1 1,3-5,0-2,0 0,-1 0,0 0,0-1,-1 1,0-1,-1 0,0 0,-1 0,0 0,0-15,-2 52,-1-10,2-1,0 1,0-1,2 1,0-1,7 26,-9-41,1 1,0-1,-1 1,1-1,0 0,0 1,0-1,0 0,0 0,0 0,0 0,1 0,2 2,4 1</inkml:trace>
  <inkml:trace contextRef="#ctx0" brushRef="#br0" timeOffset="1763.63">529 306,'-7'3,"0"0,1 0,0 1,0 0,0 0,0 1,0-1,1 1,0 1,0-1,1 1,-1-1,1 1,0 1,1-1,-1 0,1 1,1 0,-4 10,5-13,0 0,0 0,0 0,1-1,-1 1,1 0,0 0,0 0,0 0,1 0,0 0,-1 0,1-1,0 1,1 0,-1-1,1 1,0 0,0-1,0 0,0 0,0 1,1-1,-1 0,1-1,0 1,0 0,0-1,0 0,1 0,-1 0,0 0,1 0,0-1,-1 1,1-1,5 1,-6-1,1 0,-1-1,0 1,1-1,-1 0,0 0,1 0,-1-1,4 0,9-3</inkml:trace>
  <inkml:trace contextRef="#ctx0" brushRef="#br0" timeOffset="2119.09">675 68,'0'9,"0"9,2 12,3 13,4 11,-1 5,1 0,-1-9,-2-7,-2-8,-2-6,-3-9,-2-8</inkml:trace>
  <inkml:trace contextRef="#ctx0" brushRef="#br0" timeOffset="2462.52">543 319,'317'0,"-317"0,1 0,-1 0,1 0,-1 0,1 0,-1 0,1 0,-1 0,0 1,1-1,-1 0,1 0,-1 0,1 1,-1-1,0 0,1 0,-1 1,0-1,1 0,-1 1,0-1,1 1,-1-1,0 0,0 1,0-1,1 1,-1-1,0 1,0-1,0 1,0-1,0 0,0 1,0-1,0 1,0-1,0 1,0-1,0 1,0-1,0 1,0-1,0 1,0-1,-1 0,1 1,0-1,0 1,-1-1,1 0,0 1,-1-1,1 1,-1-1,-24 39,9-14,14-21,0 1,0-1,1 1,-1 0,1 0,0 0,0 0,1 0,0 0,-1 0,2-1,-1 1,1 0,-1 0,1 0,1 0,-1 0,1-1,-1 1,1 0,5 6,-5-8,0-1,1 1,-1 0,1-1,0 0,0 0,0 0,0 0,0 0,0 0,1-1,-1 1,1-1,-1 0,1 0,-1-1,1 1,-1-1,1 1,0-1,-1 0,1 0,0-1,-1 1,1-1,-1 0,1 0,-1 0,1 0,3-3,-1 1,-1 0,1 0,-1-1,0 0,0 0,0-1,0 1,-1-1,0 0,0 0,0 0,-1-1,0 1,0-1,0 0,0 0,-1 0,0 0,0 0,-1-1,0 1,0 0,-1-1,1 1,-1-1,-1-7,1 10,0-1,-1 1,1 0,-1 0,1 0,-1 0,-1 1,1-1,0 0,-1 0,0 1,0-1,0 1,0-1,-1 1,1 0,-1 0,0 0,0 0,0 0,0 1,0-1,-1 1,1 0,-1 0,1 0,-1 1,0-1,0 1,0 0,0 0,0 0,0 1,0-1,0 1,0 0,0 0,0 0,0 1,0-1,-6 3,-29 13,38-16,0 1,0 0,0-1,0 1,0 0,0 0,0 0,0 0,0 0,1 0,-1 0,0 0,1 0,-1 0,1 0,-1 0,1 1,-1-1,1 0,0 0,0 1,-1-1,1 0,0 0,0 1,0-1,1 0,-1 0,0 2,6 9</inkml:trace>
  <inkml:trace contextRef="#ctx0" brushRef="#br0" timeOffset="2841.95">1072 531,'2'1,"0"0,0 1,1-1,-1 0,1 0,-1 0,1-1,-1 1,1-1,0 1,-1-1,1 0,-1 0,1 0,0 0,-1-1,1 1,3-1,-5-1,0 1,1 0,-1-1,0 1,1-1,-1 1,0-1,0 0,0 1,0-1,-1 0,1 0,0 1,-1-1,1 0,-1 0,0 0,1 0,-1 0,0 0,0 0,0 0,-1 0,1 0,-1-2,-10-53,8 46,0 0,1 0,1-1,-1 1,2-1,0-13,1 22,-1 0,1 0,0 0,0 0,0 0,0 1,1-1,-1 0,1 1,-1-1,1 1,0 0,0 0,0-1,0 1,1 0,-1 1,0-1,1 0,-1 1,1-1,0 1,0 0,-1 0,1 0,0 0,0 0,5 0,8-1,1 0,0 1,25 2,-29-1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54:33.11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 27,'-1'-6,"7"18,177 282,-27-37,-143-241,-9-16,-17-29,2 14</inkml:trace>
  <inkml:trace contextRef="#ctx0" brushRef="#br0" timeOffset="525.77">347 68,'-14'17,"0"0,-19 31,0 0,-33 47,-85 164,148-253,3-4</inkml:trace>
  <inkml:trace contextRef="#ctx0" brushRef="#br0" timeOffset="957.95">544 226,'20'0,"20"0,17 0,10 0,1-3,-10 1,-10-1,-10 0,-17 2,-16 2,-14 4,-9 0,-2 0</inkml:trace>
  <inkml:trace contextRef="#ctx0" brushRef="#br0" timeOffset="1298.46">572 398,'16'0,"12"0,7 0,6 0,1 2,2 1,-4 0,-5 1,-7 1,-6-1,-8-2,-10-2,-7-2,-3 0</inkml:trace>
  <inkml:trace contextRef="#ctx0" brushRef="#br0" timeOffset="1700.84">850 1,'-102'416,"56"-244,41-143,6-25</inkml:trace>
  <inkml:trace contextRef="#ctx0" brushRef="#br0" timeOffset="2835.58">1299 54,'14'275,"-14"28,2-288,-2-15,0 1,0-1,0 0,0 0,0 0,-1 0,1 1,0-1,0 0,0 0,0 0,0 0,0 1,0-1,0 0,0 0,0 0,0 0,0 1,0-1,0 0,0 0,0 0,0 0,1 1,-1-1,0 0,0 0,0 0,0 0,0 1,0-1,0 0,1 0,-1 0,0 0,0 0,0 0,0 0,0 1,1-1,-1 0,0 0,0 0,0 0,0 0,1 0,-1 0,0 0,0 0,0 0,0 0,1 0,-1 0,0 0,0 0,0 0,1 0,-1 0,0 0,0-1,3-5</inkml:trace>
  <inkml:trace contextRef="#ctx0" brushRef="#br0" timeOffset="3702.55">1734 545,'1'7,"-1"6,-1 4,1 5,1 4,-1 4,-1 2,1 1,-2 1,-1-2,-2-4,0-4,1-4,0-8,2-8,3-7,2-3</inkml:trace>
  <inkml:trace contextRef="#ctx0" brushRef="#br0" timeOffset="4221.44">1999 398,'0'2,"2"1,3 0,4-1,3 0,5-1,5-1,2 0,1 0,2 0,-2 0,-3 0,-5 0</inkml:trace>
  <inkml:trace contextRef="#ctx0" brushRef="#br0" timeOffset="4636.39">2489 15,'23'481,"-6"-227,-16-222,-1-37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54:44.51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83 52,'-14'8,"-1"1,2 1,-1 0,1 1,1 0,0 1,1 1,-19 26,7-5,2 0,-26 58,35-64,2 0,1 1,1 0,2 1,1-1,1 1,2 0,1 0,4 54,0-60,0 1,2-1,0 0,2-1,0 1,2-1,1-1,0 0,2 0,0-1,2 0,22 26,-34-45,0 1,1-1,-1 0,1 1,0-1,-1 0,1-1,0 1,0 0,1-1,3 2,-6-3,0 0,1 0,-1 1,0-1,0 0,1-1,-1 1,0 0,0 0,1-1,-1 1,0 0,0-1,0 1,0-1,0 1,1-1,-1 0,0 0,0 1,-1-1,1 0,0 0,0 0,0 0,0 0,-1 0,1 0,-1 0,1 0,0-1,-1 0,6-12</inkml:trace>
  <inkml:trace contextRef="#ctx0" brushRef="#br0" timeOffset="357.86">243 502,'7'9,"6"7,6 6,5 3,1 3,2 2,1 1,0 3,-1-2,-1 0,-2-2,-3-3,-2-5,-4-3,-8-7,-4-6</inkml:trace>
  <inkml:trace contextRef="#ctx0" brushRef="#br0" timeOffset="695.57">494 409,'-71'175,"55"-130,-1-1,-2-1,-2 0,-32 46,52-87,1-1,-1 0,1 0,-1 0,1 0,-1 0,0 0,1-1,-1 1,0 0,0 0,1-1,-1 1,0 0,0-1,0 1,0-1,0 1,0-1,0 1,0-1,0 0,0 1,0-1,-2 0,-1-3</inkml:trace>
  <inkml:trace contextRef="#ctx0" brushRef="#br0" timeOffset="1066.9">745 423,'-2'9,"-1"8,0 7,0 4,2 5,2 2,2 3,2 2,0 0,0-2,0-2,1-6,-2-6,-1-4,-2-8,0-6</inkml:trace>
  <inkml:trace contextRef="#ctx0" brushRef="#br0" timeOffset="1412.33">627 688,'16'-5,"11"-3,11 0,6 0,1 3,-2 1,-3 2,-7 3,-7 2,-8 0</inkml:trace>
  <inkml:trace contextRef="#ctx0" brushRef="#br0" timeOffset="1769.18">1064 423,'-3'12,"0"7,0 8,3 6,2 4,0 5,2 2,0 0,0-1,1-2,0-7,-1-7,-1-5,-1-9,-1-7</inkml:trace>
  <inkml:trace contextRef="#ctx0" brushRef="#br0" timeOffset="2135.24">984 1,'22'32,"2"0,1-1,33 31,-31-34,0 1,-2 1,27 44,-33-37,-2 0,-2 0,-1 2,-2 0,-2 0,-1 1,-3 0,-1 1,-1 0,-3-1,-1 1,-2 0,-2-1,-13 58,16-93,0 0,0 0,0 0,-1 0,1 0,-1 0,0-1,0 1,-1-1,-4 6,-1-2</inkml:trace>
  <inkml:trace contextRef="#ctx0" brushRef="#br0" timeOffset="3092.79">1607 14,'-28'36,"2"1,1 0,2 2,2 1,2 1,1 0,2 1,3 1,-15 72,23-83,2-1,0 1,3 0,0 0,2 0,7 36,-4-45,1 0,0 0,2-1,1 1,1-2,0 0,2 0,26 36,-34-51,1 0,-1-1,1 0,1 0,-1 0,0 0,8 3,-12-7,1 0,0 0,-1-1,1 1,0-1,-1 1,1-1,0 0,0 1,-1-1,1 0,0 0,0 0,-1-1,1 1,0 0,0-1,-1 1,1-1,0 1,-1-1,1 0,-1 0,1 0,-1 1,1-2,-1 1,0 0,1 0,-1 0,0-1,2-1,8-11</inkml:trace>
  <inkml:trace contextRef="#ctx0" brushRef="#br0" timeOffset="3437.99">1647 516,'10'24,"2"-1,1-1,0 0,2 0,19 20,94 95,-102-110,2 4,-20-21,1 0,0 0,1-1,0 0,14 9,-18-15</inkml:trace>
  <inkml:trace contextRef="#ctx0" brushRef="#br0" timeOffset="3855.98">1922 502,'-27'30,"1"1,1 1,-21 35,-55 113,48-84,41-71,9-13,5-9,5-8</inkml:trace>
  <inkml:trace contextRef="#ctx0" brushRef="#br0" timeOffset="4209.87">2097 728,'9'0,"7"0,8 2,7 1,4 0,1-1,-3 0,-5-1,-5-1,-7 3,-10 0,-9-1,-5 1,-3-2</inkml:trace>
  <inkml:trace contextRef="#ctx0" brushRef="#br0" timeOffset="4564.8">2480 490,'-1'85,"0"14,21 188,-19-282,-1-3,0-1,0 1,0 0,0-1,1 1,-1-1,1 1,-1 0,1-1,-1 1,1-1,0 1,0-1,0 1,-1-1,1 0,1 1,0 0,2-2</inkml:trace>
  <inkml:trace contextRef="#ctx0" brushRef="#br0" timeOffset="5211.92">2347 42,'24'11,"-1"0,0 2,0 1,-1 1,-1 1,-1 0,0 2,18 20,-15-12,0 2,-2 0,-1 2,-1 0,-2 1,-1 0,-1 2,-2 0,-1 0,-2 1,9 47,-12-41,-2 1,-2 0,-1-1,-2 1,-2 0,-2 0,-1 0,-2-1,-21 64,26-95,-1-1,0 1,0-1,-1 0,0 0,-1 0,0-1,0 0,-10 11,4-9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55:45.24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56 198,'1'-6,"0"1,0-1,0 0,1 1,0-1,0 1,0-1,1 1,0 0,3-5,38-49,-39 53,3-4,0 1,0 0,1 1,15-12,-23 19,0 0,0 0,1 0,-1 0,0 0,1 0,-1 0,1 1,-1-1,1 0,-1 1,1 0,0-1,-1 1,1 0,-1-1,1 1,0 0,-1 0,1 1,0-1,-1 0,1 0,0 1,-1-1,1 1,-1-1,1 1,-1 0,1 0,-1 0,0-1,1 1,-1 1,0-1,1 0,-1 0,0 0,0 1,0-1,0 0,-1 1,2 1,7 17,-1 0,-1 0,0 1,-2 0,-1 0,0 1,0 26,-2-6,-2 0,-10 75,8-98,-1-1,-1-1,-1 1,-1-1,0 1,-1-2,-1 1,-12 19,15-29,0 0,0-1,0 0,-1 0,0 0,0-1,-1 0,0 0,1-1,-2 1,1-2,0 1,-1-1,0 0,1 0,-1-1,0 0,0-1,-1 0,-11 1,11-2,0 0,0-1,0 0,0 0,-16-4,24 4,0 1,0 0,0-1,0 1,0-1,0 1,0-1,1 1,-1-1,0 1,0-1,0 0,0 0,1 1,-1-1,0 0,1 0,-1 0,1 0,-1 0,1 0,-1-2,1 2,0-1,1 0,-1 0,1 1,-1-1,1 0,0 1,-1-1,1 1,0-1,0 1,0-1,0 1,1 0,-1-1,0 1,0 0,1 0,1-1,7-6,0 1,0 0,0 1,1 0,0 0,0 1,0 1,1 0,-1 1,1 0,13-2,-17 4,0 0,0 1,0 0,-1 0,1 1,0 0,0 0,0 0,-1 1,1 1,-1-1,1 1,-1 0,0 1,0 0,0 0,11 10,13 20,-27-28,1 1,0-1,1-1,-1 1,1-1,0 0,0 0,1-1,8 5,-14-8,0-1,1 0,-1 1,0-1,1 0,-1 0,0 0,0 0,1 0,-1 0,0 0,1 0,-1-1,0 1,0 0,1-1,-1 1,1-1,9-6</inkml:trace>
  <inkml:trace contextRef="#ctx0" brushRef="#br0" timeOffset="372.8">1005 331,'13'11,"7"6,5 5,4 3,3 1,-1 2,2 0,-1-3,0-1,-5-2,-3-2,-5-5,-5-8,-4-6,-5-7,-3-1</inkml:trace>
  <inkml:trace contextRef="#ctx0" brushRef="#br0" timeOffset="739.61">1311 318,'-7'10,"-6"6,-4 8,-3 7,-5 4,-3 4,-3 1,-1 1,0-2,2-3,3-6,4-7,6-9</inkml:trace>
  <inkml:trace contextRef="#ctx0" brushRef="#br0" timeOffset="1635.12">1 861,'691'-13,"167"-30,-610 25,10 12,45-4,-264 9,-29 5,-25 8,-1-5</inkml:trace>
  <inkml:trace contextRef="#ctx0" brushRef="#br0" timeOffset="2650.53">343 1006,'-16'9,"1"1,0 1,0 1,1 0,1 1,0 0,0 1,2 1,0 0,0 0,1 1,1 0,-9 25,-1 5,2 0,2 2,-16 89,26-107,1 0,1 0,1 1,2-1,1 1,6 41,-5-64,-1 0,1 1,1-1,0 0,0 0,0-1,1 1,0-1,0 0,1 0,0 0,1 0,-1-1,1 0,0 0,1-1,-1 1,1-1,0-1,0 1,1-1,-1-1,1 1,0-1,0-1,0 1,13 1,-13-3,0 0,0-1,0 1,0-2,12-1,4-3</inkml:trace>
  <inkml:trace contextRef="#ctx0" brushRef="#br0" timeOffset="3098.09">264 1432,'2'4,"3"4,3 3,3 2,3 3,4 3,2 3,1 3,2 1,1-2,0 0,-3-2,-3-5,-1-5,-5-2,-3-6,-4-3</inkml:trace>
  <inkml:trace contextRef="#ctx0" brushRef="#br0" timeOffset="3451.72">437 1377,'-7'11,"-4"6,-3 5,-1 3,0 1,0 2,0-2,1-2,0 1,0-3,1 1,2-3,8-4,4-7,2-5</inkml:trace>
  <inkml:trace contextRef="#ctx0" brushRef="#br0" timeOffset="3790.46">608 1349,'0'9,"0"8,0 7,2 4,1 5,0 2,-1 1,0-2,-1-4,-1-5,0-9,0-7</inkml:trace>
  <inkml:trace contextRef="#ctx0" brushRef="#br0" timeOffset="4163.97">502 1522,'11'-4,"9"-4,4-3,4 0,-1 0,-1 2,0 3,-2 2,-4 1,-2 2,-4 1</inkml:trace>
  <inkml:trace contextRef="#ctx0" brushRef="#br0" timeOffset="4563.03">807 1323,'-2'5,"-1"5,0 4,1 4,3 3,1 2,0 3,2 1,1 2,-1 1,1-2,0-4,-1-4,1-5,0-5</inkml:trace>
  <inkml:trace contextRef="#ctx0" brushRef="#br0" timeOffset="4903.41">741 926,'52'57,"86"122,-122-154,-1 0,-1 2,-1-1,-1 2,-2-1,-1 2,-1-1,-1 1,-1 0,-2 1,-1-1,-2 1,0-1,-2 1,-2 0,-7 38,-14 1,20-58</inkml:trace>
  <inkml:trace contextRef="#ctx0" brushRef="#br0" timeOffset="5457.76">1376 966,'-13'8,"0"0,1 2,0-1,0 2,1 0,0 0,1 1,0 0,1 0,-14 27,13-17,1 1,0 1,2-1,1 1,0 1,-1 27,4-25,1 0,1 0,2 0,1 1,1-1,8 34,-8-46,1 0,1-1,1 1,0-1,1 0,0-1,1 0,0 0,2 0,-1-1,1 0,19 16,-25-25,0 0,0 0,0 0,1-1,-1 1,1-1,-1 0,1 0,0-1,0 1,0-1,8 1,5-2</inkml:trace>
  <inkml:trace contextRef="#ctx0" brushRef="#br0" timeOffset="5825.91">1376 1349,'9'14,"8"8,4 6,5 2,-1 3,0 0,0-1,-1-1,-1-4,-2-2,-2-3,-5-7,-4-9,-4-5</inkml:trace>
  <inkml:trace contextRef="#ctx0" brushRef="#br0" timeOffset="6185.29">1600 1311,'-4'9,"-5"8,-2 7,-1 4,-4 5,-1 0,0 2,-2 2,1-1,-2-3,1-1,3-5,2-7,4-4,5-5,5-5</inkml:trace>
  <inkml:trace contextRef="#ctx0" brushRef="#br0" timeOffset="6586.47">1732 1483,'11'-2,"9"-2,2 1,3 1,1-2,-1 0,-3 1,-3 0,-5-1,-4 0</inkml:trace>
  <inkml:trace contextRef="#ctx0" brushRef="#br0" timeOffset="7018.79">2050 1086,'-7'43,"2"-1,2 2,3 53,18 131,-16-210,0-5,-2-5,1 0,0 0,0 0,1 0,0 0,6 13,-8-21,0 0,0 0,0 1,0-1,0 0,0 0,0 0,0 0,1 1,-1-1,0 0,0 0,0 0,0 0,1 0,-1 0,0 1,0-1,0 0,1 0,-1 0,0 0,0 0,0 0,1 0,-1 0,0 0,0 0,0 0,1 0,-1 0,0 0,0 0,0 0,1 0,-1 0,0 0,0 0,0 0,1-1,-1 1,0 0,0 0,0 0,0 0,1 0,-1-1,0 1,0 0,0 0,0 0,0 0,0-1,0 1,1 0,-1 0,0 0,0-1,0 1,0 0,0 0,4-9</inkml:trace>
  <inkml:trace contextRef="#ctx0" brushRef="#br0" timeOffset="7667.21">2064 926,'30'29,"15"16,79 99,-112-128,-1 2,0-1,-2 2,0-1,-1 1,-1 1,0-1,-2 1,0 0,2 27,-3-7,-3 0,-6 71,4-95,-2 0,0-1,0 1,-2-1,0 0,0 0,-2-1,0 1,0-2,-11 15,-9-4,15-18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55:19.05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76 133,'-5'0,"0"1,0 0,1 1,-1-1,0 1,1 0,-1 0,1 0,0 1,0-1,0 1,0 0,0 0,1 1,-1-1,1 1,-6 8,1-2,0 2,1-1,0 1,1 1,-6 14,1 10,1 0,1 0,3 1,1-1,1 1,2 1,2-1,2 0,10 63,-8-84,0-1,2 0,0 0,0 0,11 16,-15-27,1-1,0 1,-1-1,2 0,-1 0,0 0,1 0,0 0,0-1,0 0,0 0,0 0,1 0,0-1,-1 0,1 1,0-2,0 1,0-1,9 2,-3-4,-2-1</inkml:trace>
  <inkml:trace contextRef="#ctx0" brushRef="#br0" timeOffset="375.61">176 504,'4'3,"5"2,1 3,5 5,2 2,2 3,1 3,0 2,3 3,1 0,-1-1,-1-4,0-2,-5-2,-3-5,-4-1,-6-8,-3-3</inkml:trace>
  <inkml:trace contextRef="#ctx0" brushRef="#br0" timeOffset="738.76">387 465,'-4'11,"-4"9,-3 2,-2 3,-1 3,-2 2,-1 0,0-1,-1 0,0-1,0-1,4-2,2-4,1-3,4-4,6-7,3-5</inkml:trace>
  <inkml:trace contextRef="#ctx0" brushRef="#br0" timeOffset="1111.61">559 504,'0'3,"0"2,3 5,0 6,-1 4,1 3,1 5,0 4,-1 2,-1-2,0-3,-1-4,-1-5,-2-7,-1-6</inkml:trace>
  <inkml:trace contextRef="#ctx0" brushRef="#br0" timeOffset="1469.48">467 596,'13'-2,"10"-1,4 0,3 1,-1-2,-2 0,-3 0,-3 2,-3 0,-5 1</inkml:trace>
  <inkml:trace contextRef="#ctx0" brushRef="#br0" timeOffset="1837.06">785 490,'-2'2,"-1"4,0 2,1 2,0 4,4 5,0 2,3 4,0 0,2 4,-1 2,2-1,-2-3,-1-4,-1-3,-2-8,-1-10,-1-5</inkml:trace>
  <inkml:trace contextRef="#ctx0" brushRef="#br0" timeOffset="2594.6">758 173,'0'-1,"1"1,-1-1,1 1,-1 0,0-1,1 1,-1-1,1 1,-1 0,1 0,-1-1,1 1,-1 0,1 0,-1 0,1-1,0 1,-1 0,1 0,-1 0,1 0,-1 0,1 0,0 0,-1 0,1 0,-1 0,1 1,-1-1,1 0,-1 0,1 1,-1-1,1 0,-1 0,1 1,-1-1,1 0,-1 1,1-1,0 2,24 12,-6-2,0 2,-2 0,1 1,-2 0,0 1,-1 1,-1 1,0 0,-2 1,14 25,-15-20,-1 0,-2 1,0 0,-1 0,-2 0,0 1,-2 0,0 44,-3-46,-1-1,-8 42,7-53</inkml:trace>
  <inkml:trace contextRef="#ctx0" brushRef="#br0" timeOffset="3182.36">1222 200,'-11'9,"0"0,1 1,1 0,-1 0,2 1,-1 0,2 1,-1 0,2 0,0 1,0-1,-7 27,4-10,2 1,2 0,0 0,0 57,5-67,2 0,0 0,1-1,1 1,12 34,-14-47,1 1,0 0,1-1,0 1,0-1,0 0,1 0,0-1,0 1,1-1,0 0,0-1,0 1,1-1,0-1,10 7,-15-10,1 0,0 0,-1 0,1-1,0 1,0-1,-1 0,1 1,0-1,0 0,0-1,-1 1,1 0,0-1,0 0,3-1,7-4</inkml:trace>
  <inkml:trace contextRef="#ctx0" brushRef="#br0" timeOffset="3660.89">1300 451,'9'11,"8"9,7 5,4 3,2 1,3 0,0 0,-1-1,-4-1,-4 1,-4-4,-6-3,-2-2,-4-6</inkml:trace>
  <inkml:trace contextRef="#ctx0" brushRef="#br0" timeOffset="4036.26">1553 437,'-7'9,"-4"8,-3 5,-3 5,-2 6,1 3,1 3,2 1,0-2,1-2,2-4,2-4,2-5,3-4,1-8,5-7,1-5</inkml:trace>
  <inkml:trace contextRef="#ctx0" brushRef="#br0" timeOffset="4389.5">1684 609,'4'0,"5"0,4 0,3 0,2 0,2 0,-2 0,0 0,-2 0,-2 0,0 0,-2 0</inkml:trace>
  <inkml:trace contextRef="#ctx0" brushRef="#br0" timeOffset="4763.08">1935 437,'2'5,"1"3,0 5,0 5,1 4,0 2,-1 5,0 3,-2 1,2 0,1-2,-1-1,-1-4,-1-4,2-3,1-8,-1-5</inkml:trace>
  <inkml:trace contextRef="#ctx0" brushRef="#br0" timeOffset="5135.02">1910 133,'31'11,"-1"1,0 2,-1 1,0 1,-2 1,0 2,29 25,-43-33,-1 1,0 1,0 0,-2 0,1 1,-2 0,0 1,-1 0,0 0,-1 1,-1 0,0 0,-1 1,-1-1,2 24,-2 12,-3 69,-2-100,-1 0,-1 0,-1 0,-1 0,-1-1,-9 23,-2-15,9-20</inkml:trace>
  <inkml:trace contextRef="#ctx0" brushRef="#br0" timeOffset="6474.68">83 1059,'8'-6,"0"0,0 0,0 1,1 0,0 1,-1 0,2 0,-1 1,0 0,1 0,15-1,18-2,56 1,-71 4,392 8,-295-1,-23-2,176 5,32 4,5 0,-12 0,-245-14,68 2,-112 4,-14-2</inkml:trace>
  <inkml:trace contextRef="#ctx0" brushRef="#br0" timeOffset="7217.41">1353 1113,'0'25,"24"612,-22-621,-1-16</inkml:trace>
  <inkml:trace contextRef="#ctx0" brushRef="#br0" timeOffset="8658.04">2901 1020,'-5'0,"0"2,-1-1,1 0,0 1,0 0,0 0,0 1,1-1,-1 1,1 0,-1 0,-5 7,8-10,1 1,0 0,0 0,0 0,-1 0,1 0,0 0,0 0,1 0,-1 1,0-1,0 0,0 1,1-1,-1 0,1 1,-1-1,1 1,0-1,-1 1,1-1,0 1,0-1,0 1,0-1,0 1,0-1,1 1,-1-1,0 1,1-1,-1 0,1 1,0-1,-1 0,1 1,0-1,0 0,0 0,0 1,0-1,0 0,0 0,0 0,0 0,0-1,3 3,-1-2,1 0,-1 1,0-1,1 0,-1-1,1 1,0-1,-1 1,1-1,-1 0,1 0,-1-1,1 1,0-1,-1 0,0 1,1-2,-1 1,6-3,-6 3,-1 0,0 0,0 0,0 0,0-1,-1 1,1 0,0-1,0 1,-1-1,1 0,-1 0,0 0,1 1,-1-1,0 0,0 0,0-1,0 1,-1 0,1 0,0 0,-1-1,0 1,1 0,-1 0,0-1,0 1,0 0,-1-1,0-3,0 4,0 1,1-1,-1 1,0 0,0 0,0-1,0 1,-1 0,1 0,0 0,0 0,-1 0,1 0,-1 1,1-1,0 0,-1 1,0-1,1 1,-1-1,1 1,-1 0,1-1,-1 1,0 0,1 0,-1 0,1 1,-1-1,0 0,1 1,-1-1,1 1,-1-1,1 1,-1-1,1 1,-1 0,1 0,-2 2,1-3,1 1,0 0,0 0,0 0,-1-1,1 1,0 0,0 0,1 0,-1 1,0-1,0 0,0 0,1 0,-1 1,0-1,1 0,-1 3,1-3,0 0,0 0,1 0,-1 0,1 0,-1 0,0 0,1 0,-1 0,1 0,0 0,-1 0,1-1,0 1,0 0,-1 0,1-1,0 1,0 0,0-1,0 1,0-1,0 0,0 1,0-1,0 1,0-1,0 0,2 0,50 5,-52-4,0-1,1 0,-1 0,0 0,0 0,1 0,-1 0,0 0,1 0,-1-1,0 1,0 0,1-1,-1 1,0-1,0 0,0 1,0-1,1 0,-1 1,0-1,0 0,-1 0,1 0,0 0,0 0,0 0,-1 0,1 0,0-1,-1 1,1 0,-1 0,1 0,-1-1,0 1,1-2,-1 2,-1 0,1 0,0 1,0-1,0 0,-1 0,1 0,0 0,-1 0,1 0,-1 1,1-1,-1 0,0 0,1 0,-1 1,0-1,1 0,-1 1,0-1,0 1,1-1,-1 1,0-1,0 1,0 0,0-1,0 1,0 0,0 0,1 0,-1-1,0 1,0 0,0 0,0 0,0 1,0-1,0 0,0 0,0 0,0 1,0-1,0 0,1 1,-1-1,-1 1,-3 1,0 1,0-1,1 1,-1 0,1 0,-1 0,-3 4,1 0</inkml:trace>
  <inkml:trace contextRef="#ctx0" brushRef="#br0" timeOffset="9957.57">4039 133,'0'61,"26"553,-20-583,-6-29</inkml:trace>
  <inkml:trace contextRef="#ctx0" brushRef="#br0" timeOffset="10980.98">3311 1046,'417'-14,"58"1,-303 1,118-3,-189 8,-97 10,-11 0,6-2,-9 3</inkml:trace>
  <inkml:trace contextRef="#ctx0" brushRef="#br0" timeOffset="11646.03">3510 1192,'-22'22,"2"1,0 0,1 2,1 0,1 1,2 0,-17 38,27-50,0 0,1 0,0 1,1 0,1-1,0 1,1 0,0 0,2 0,0 0,0 0,1 0,1-1,1 1,0-1,1 1,7 14,-5-16,0 0,1 0,0-1,1 0,15 15,-20-23,0 0,0-1,0 0,0 0,1 0,-1 0,1-1,8 4,-11-5,0-1,0 1,0-1,0 0,0 0,0 0,0 0,0 0,0 0,0 0,0 0,1-1,-1 1,0-1,0 0,-1 0,1 1,0-1,0-1,0 1,2-2,5-6</inkml:trace>
  <inkml:trace contextRef="#ctx0" brushRef="#br0" timeOffset="12016.78">3496 1511,'12'9,"7"5,6 5,2 1,0 2,-1 0,-2 0,-3-2,-3-1,-3-4,-3-5</inkml:trace>
  <inkml:trace contextRef="#ctx0" brushRef="#br0" timeOffset="12367.41">3709 1472,'-4'9,"-5"7,0 4,0 3,-2 1,-1 2,0 1,-1 0,-1-3,1 0,2-2,0-2,3-4,2-3</inkml:trace>
  <inkml:trace contextRef="#ctx0" brushRef="#br0" timeOffset="12726.69">3855 1561,'11'0,"6"0,5 0,0 0,0 0,-3 0,-2 0,-3 0</inkml:trace>
  <inkml:trace contextRef="#ctx0" brushRef="#br0" timeOffset="13128.1">4131 1418,'0'7,"0"7,0 2,0 4,0 5,0 3,0 1,0 3,0-1,0 0,0-3,0-5,0-3,0-8,2-8,1-4</inkml:trace>
  <inkml:trace contextRef="#ctx0" brushRef="#br0" timeOffset="13485.62">4158 1192,'18'11,"0"1,-1 0,0 2,0-1,-2 2,0 0,0 1,-2 1,0 0,-1 0,0 2,13 28,-16-25,0 1,-1-1,-2 1,0 1,-1-1,-2 1,0 0,-2 0,-1 0,0 0,-6 35,2-43</inkml:trace>
  <inkml:trace contextRef="#ctx0" brushRef="#br0" timeOffset="14425.54">5072 900,'2'-2,"3"-1,5-2,4 0,3-2,1 1,0 1,2 1,-1 2,-2 1,-2 3,-5 3,-4 1</inkml:trace>
  <inkml:trace contextRef="#ctx0" brushRef="#br0" timeOffset="14781.65">5097 1033,'7'0,"4"-2,3-1,3 0,1 0,0 2,-1 0,-1 0,-1 1,-1 0,-1 0,1 0,-3 3,-4 2,-2 1</inkml:trace>
  <inkml:trace contextRef="#ctx0" brushRef="#br0" timeOffset="15677.76">5838 67,'-24'14,"0"2,1 0,1 2,1 0,-27 29,38-35,1 1,0-1,0 2,1-1,1 1,0 0,1 1,1 0,0 0,1 0,-3 19,0 12,3 0,2 88,3-117,0-1,2 1,0 0,0-1,2 1,0-1,1 0,1-1,0 0,1 0,13 19,-19-31,0-1,0 1,0-1,1 0,-1 0,1 0,-1 0,1 0,5 2,-7-4,0 1,0-1,0 0,0 1,1-1,-1 0,0 0,0 0,0 0,0 0,0 0,1 0,-1 0,0-1,0 1,0 0,0-1,0 1,0-1,0 1,0-1,0 1,0-1,0 0,0 1,0-1,0 0,0 0,0-1,5-6</inkml:trace>
  <inkml:trace contextRef="#ctx0" brushRef="#br0" timeOffset="16048.97">5760 424,'9'7,"5"4,5 5,3 4,3 1,-1 2,1 1,-1-2,-1 1,0-2,-2-2,-3-2,-3-4</inkml:trace>
  <inkml:trace contextRef="#ctx0" brushRef="#br0" timeOffset="16449.81">5957 400,'-7'11,"-4"6,-3 7,-1 4,0 1,0 1,-2 0,0-2,0 0,1-3,1-1,1-5,3-3,0-2,3-6,5-4,3-3</inkml:trace>
  <inkml:trace contextRef="#ctx0" brushRef="#br0" timeOffset="16820.67">6209 412,'0'11,"2"9,4 4,0 6,1 2,0 0,1-1,-1-3,-2-5,-2-5</inkml:trace>
  <inkml:trace contextRef="#ctx0" brushRef="#br0" timeOffset="17209.69">6143 556,'11'-4,"9"-2,5 0,2-1,2 1,-2-1,-1 0,-3 2,-3 2,-5 1</inkml:trace>
  <inkml:trace contextRef="#ctx0" brushRef="#br0" timeOffset="17210.69">6447 371,'-2'11,"-1"9,0 4,1 6,0 2,1 0,3 2,1-4,2-1,0-4,0-4,0-6,3-4,-1-6</inkml:trace>
  <inkml:trace contextRef="#ctx0" brushRef="#br0" timeOffset="17671.19">6342 28,'43'26,"0"2,-2 2,62 58,-88-72,0 0,-1 0,-1 1,-1 1,-1 0,0 1,-1 0,-1 1,-1 0,-1 0,6 27,-8-24,-1 1,-1-1,-1 1,-1 0,-1-1,-1 1,-1 0,-1-1,-1 1,-1-1,-1 0,-1-1,-15 32,2-27,11-20</inkml:trace>
  <inkml:trace contextRef="#ctx0" brushRef="#br0" timeOffset="18167.09">6923 54,'-18'30,"2"0,2 0,1 2,1 0,2 0,1 1,1 0,2 0,1 1,2 0,1 0,6 64,-2-84,0 0,1 0,0 0,1-1,1 0,0 0,1 0,0 0,1-1,0 0,1 0,1-1,0 0,0-1,1 0,0 0,22 15,-14-13</inkml:trace>
  <inkml:trace contextRef="#ctx0" brushRef="#br0" timeOffset="19078.88">6990 399,'2'6,"1"6,4 4,4 4,4 1,4 1,3 2,3 3,1 2,1 0,0-2,-2-2,-3-2,-3-3,-3-3,-3-6,-5-6</inkml:trace>
  <inkml:trace contextRef="#ctx0" brushRef="#br0" timeOffset="19450.17">7281 399,'-7'9,"-4"7,-3 6,-3 3,-1 5,-3 1,1 0,2 2,1-1,1-1,1-3,2-5,1-4,7-5,3-4</inkml:trace>
  <inkml:trace contextRef="#ctx0" brushRef="#br0" timeOffset="19788.28">7386 543,'13'3,"12"0,3-1,2 1,0-2,0 0,-4-2,-3-2,-6 2,-6 2</inkml:trace>
  <inkml:trace contextRef="#ctx0" brushRef="#br0" timeOffset="20144.04">7703 412,'0'2,"0"3,2 3,1 3,0 3,2 4,-1 4,0 4,-1 3,-1 3,1 3,1 0,-1-2,-1-2,-1-3,3-5,1-6,1-6</inkml:trace>
  <inkml:trace contextRef="#ctx0" brushRef="#br0" timeOffset="20670.77">7572 1,'58'34,"-9"-7,-1 3,67 54,-101-71,0 1,0 0,-2 0,0 1,0 1,-2 0,0 1,-1 0,0 0,-1 1,6 25,-5-12,-2 1,-2-1,0 2,-1 63,-4-81,-1 1,0-1,-1 1,-1-1,-1 0,0 0,0 0,-2-1,0 1,0-1,-2-1,-13 21,19-32,0 1,-1 0,1-1,-1 0,1 0,-1 0,0 0,-4 2,-5 1</inkml:trace>
  <inkml:trace contextRef="#ctx0" brushRef="#br0" timeOffset="22240.38">5653 981,'0'-2,"0"1,1 0,-1-1,1 1,-1 0,1 0,0 0,-1-1,1 1,0 0,0 0,0 0,0 0,0 1,0-1,0 0,0 0,0 0,1 1,-1-1,0 1,0-1,1 1,-1-1,0 1,1 0,-1 0,0-1,3 1,46-3,-45 3,173-4,176 6,69 4,-233-9,799 3,-912-7,-60 4,1 1,0 1,27 1,-45 0,1 0,-1 0,1 0,-1 0,1 0,-1 0,1 0,-1 0,1 0,-1 1,1-1,-1 0,0 0,1 0,-1 1,1-1,-1 0,0 0,1 1,-1-1,0 0,1 1,-1-1,0 0,1 1,-1-1,0 1,0-1,1 1,-1 5</inkml:trace>
  <inkml:trace contextRef="#ctx0" brushRef="#br0" timeOffset="22967.19">6883 1035,'14'440,"-15"-364,2 84,3-140,-1-17</inkml:trace>
  <inkml:trace contextRef="#ctx0" brushRef="#br0" timeOffset="24513.66">8458 941,'-5'1,"1"0,-1 1,1-1,0 1,0 0,0 0,0 0,0 1,1-1,-7 6,9-7,-1 0,1 0,-1 0,1 0,0 0,-1 0,1 0,0 1,0-1,0 1,0-1,0 1,0-1,0 1,0-1,1 1,-1 0,0 0,1-1,0 1,-1 0,1 0,0-1,0 1,0 0,0 0,1 3,-1-4,1 0,0 0,-1 0,1-1,0 1,0 0,-1 0,1 0,0-1,0 1,0 0,0-1,0 1,0 0,0-1,0 0,1 1,-1-1,0 0,0 1,0-1,0 0,0 0,1 0,-1 0,0 0,0 0,0 0,0-1,1 1,-1 0,0-1,0 1,0 0,0-1,0 0,0 1,0-1,0 1,1-3,1 2,0-1,-1 0,0-1,1 1,-1 0,0-1,0 1,-1-1,1 0,0 1,-1-1,0 0,1 0,0-3,-2 3,1 0,-1 1,0-1,0 0,0 1,0-1,0 0,-1 1,1-1,-1 0,1 1,-1-1,0 1,0-1,0 1,-1-1,1 1,-1 0,1 0,-4-4,4 5,0 0,-1 1,1-1,-1 0,1 1,-1-1,1 1,-1 0,0 0,1-1,-1 1,1 0,-1 0,0 0,1 0,-1 1,1-1,-1 0,1 1,-1-1,1 1,-1-1,1 1,-1 0,1 0,0 0,-1-1,1 1,0 0,0 1,0-1,-1 0,1 0,0 0,1 1,-2 1,1-2,0 0,0 0,0 0,0 0,0 0,0 1,1-1,-1 0,0 0,1 1,-1-1,1 0,-1 1,1-1,0 0,0 1,0-1,0 0,0 1,0-1,0 1,0-1,0 0,0 1,1-1,-1 0,1 1,-1-1,1 0,-1 1,1-1,0 0,0 0,-1 0,1 0,0 0,0 0,0 0,0 0,0 0,1 0,-1 0,0-1,0 1,0 0,1-1,-1 1,0-1,3 1,-2 0,-1 0,1-1,0 1,-1 0,1-1,0 1,-1-1,1 0,0 0,0 1,-1-1,1 0,0 0,0-1,-1 1,1 0,0-1,0 1,-1-1,1 1,-1-1,1 0,0 1,-1-1,1 0,-1 0,0 0,1-1,-1 1,0 0,0 0,0-1,1 1,-1-1,-1 1,1-1,1-1,-2 3,0 0,0 0,0 0,0-1,0 1,0 0,0 0,0 0,0 0,0 0,0-1,0 1,0 0,0 0,0 0,0 0,0 0,0 0,0-1,0 1,0 0,0 0,0 0,0 0,0 0,0 0,0 0,0-1,0 1,0 0,0 0,-1 0,1 0,0 0,0 0,0 0,0 0,0 0,0 0,0-1,-1 1,1 0,0 0,0 0,0 0,0 0,0 0,0 0,-1 0,1 0,0 0,0 0,0 0,0 0,0 0,0 0,-1 0,1 1,-12 5,-8 11,11-5,2 0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55:00.50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03 93,'-16'15,"2"0,-1 1,2 0,0 2,-14 23,10-7,1 1,2 0,1 1,2 0,1 1,2 0,2 0,1 1,2 0,2 0,1 0,2-1,1 1,3 0,0-1,3 0,15 43,-21-73,0 0,0 0,0 0,1 0,0-1,7 8,-10-12,1 0,0 0,-1-1,1 1,0-1,0 1,0-1,0 0,0 0,0 0,0 0,1 0,-1 0,0-1,1 1,-1-1,0 1,1-1,-1 0,0 0,1 0,-1 0,5-1,4-3</inkml:trace>
  <inkml:trace contextRef="#ctx0" brushRef="#br0" timeOffset="396.77">190 515,'4'7,"5"4,4 5,5 2,3 3,4 1,1 3,1 0,0 2,-1-1,-2-1,-2-1,-3-2,-4-7,-5-7</inkml:trace>
  <inkml:trace contextRef="#ctx0" brushRef="#br0" timeOffset="758.72">376 463,'-5'11,"-1"8,-1 6,-3 5,-4 2,-1 2,-3 2,-1 0,1 0,1-1,1-5,1-3,1-3,3-4,3-8,6-7,2-6</inkml:trace>
  <inkml:trace contextRef="#ctx0" brushRef="#br0" timeOffset="1131.26">534 502,'0'9,"0"7,0 6,2 6,1 2,2 4,0-1,0 0,1-2,-1-4,-1-4,-1-4,-1-5</inkml:trace>
  <inkml:trace contextRef="#ctx0" brushRef="#br0" timeOffset="1518.25">482 689,'11'-7,"9"-4,4 0,4 1,-1 3,-3 2,-4 3,-2 0,-4 4,-6 2</inkml:trace>
  <inkml:trace contextRef="#ctx0" brushRef="#br0" timeOffset="1874.74">720 490,'0'11,"2"6,1 5,0 3,2 2,2 2,-1 2,2 0,-1 1,1-1,-1-2,0-5,0-4,0-5,-1-8,-1-7,-2-3</inkml:trace>
  <inkml:trace contextRef="#ctx0" brushRef="#br0" timeOffset="2229.64">626 145,'48'36,"-1"2,54 56,-82-73,-1 1,-1 0,-1 2,-1-1,-2 2,0 0,11 31,-11-18,-1 0,-2 0,8 67,-16-86,-1 1,0-1,-2 0,0 0,-1 0,-1 0,-1-1,0 1,-13 32,16-50,1 1,-1 0,0 0,0 0,0 0,0-1,0 1,-1 0,1-1,0 1,-1-1,0 1,1-1,-1 0,1 0,-4 2,-2-2</inkml:trace>
  <inkml:trace contextRef="#ctx0" brushRef="#br0" timeOffset="2757.04">1090 118,'-6'10,"0"-1,1 1,0 0,1 1,0-1,0 1,1 0,0 0,-1 18,-1-4,-4 22,3 1,1 0,3 0,2 0,1 1,3-1,14 66,-12-92,0 0,2 0,16 36,-20-50,1 1,0-1,0 0,0 0,1-1,0 0,1 0,-1 0,1-1,1 1,13 7,-10-9</inkml:trace>
  <inkml:trace contextRef="#ctx0" brushRef="#br0" timeOffset="3154.32">1197 582,'11'14,"8"6,6 5,2 2,5 3,0 2,-1-1,-2-1,-3-1,-5-3,-4-4,-3-5,-4-4,-5-6,-5-5</inkml:trace>
  <inkml:trace contextRef="#ctx0" brushRef="#br0" timeOffset="3497.7">1407 556,'-5'9,"-1"7,-2 6,-1 6,-3 2,-2 1,-2 2,1 0,3-2,-1-3,3-4,1-5,1-2,3-7,2-5</inkml:trace>
  <inkml:trace contextRef="#ctx0" brushRef="#br0" timeOffset="3853.6">1513 687,'13'0,"10"0,4 0,1 0,-3-2,-3-1,-3 0,-4 1</inkml:trace>
  <inkml:trace contextRef="#ctx0" brushRef="#br0" timeOffset="4237.31">1673 529,'4'9,"2"6,2 4,0 3,0 3,1 4,0 1,0 0,-2 0,-1-3,0-4,-1-4,-1-3,-2-6,0-5</inkml:trace>
  <inkml:trace contextRef="#ctx0" brushRef="#br0" timeOffset="4593.75">1540 0,'71'51,"165"125,-217-160,-1 1,-1 1,-1 1,-1 0,0 1,-2 1,0 0,-2 1,0 0,-1 1,-1 0,6 26,-5-8,-2 0,-2 0,-2 1,-1 0,-2 0,-6 55,5-90,-1 0,1 0,-1-1,0 1,-1 0,0 0,0-1,0 1,-1-1,0 0,0 0,0 0,-1 0,-8 9,2-6</inkml:trace>
  <inkml:trace contextRef="#ctx0" brushRef="#br0" timeOffset="5859.62">6 1230,'0'0,"1"-1,-1 0,1 0,-1 1,1-1,-1 0,1 1,-1-1,1 1,0-1,-1 0,1 1,0-1,0 1,-1 0,1-1,0 1,0 0,0-1,-1 1,1 0,0 0,0 0,0 0,0 0,0 0,1 0,29-2,-27 2,426 1,-317 3,176 4,-273-8,275-10,-42-29,63-5,-242 39,109-2,-177 7,-6 0,-4 0</inkml:trace>
  <inkml:trace contextRef="#ctx0" brushRef="#br0" timeOffset="6509.13">1051 1256,'5'7,"0"-1,0 1,-1 0,0 0,-1 0,1 0,-1 1,0 0,-1-1,0 1,2 15,0 13,0 48,-4-60,-1 162,3 53,0-223,1-5</inkml:trace>
  <inkml:trace contextRef="#ctx0" brushRef="#br0" timeOffset="7721.49">2308 1125,'-43'27,"27"-8,15-19,1 1,0 0,0-1,0 1,0-1,0 1,0-1,0 1,0-1,0 1,0 0,0-1,0 1,0-1,1 1,-1-1,0 1,0-1,0 1,1-1,-1 1,0-1,1 1,-1-1,1 0,-1 1,0-1,1 1,-1-1,1 0,-1 0,1 1,-1-1,1 0,0 1,0-1,0 0,-1 1,1-1,0 0,0 0,0 1,0-1,0 0,0 0,0 0,0 0,0 0,0 0,0-1,0 1,-1 0,1 0,0-1,0 1,1-1,-2 1,1 0,-1-1,0 1,0 0,1 0,-1 0,0 0,0 0,0-1,1 1,-1 0,0 0,0 0,1 0,-1 0,0 0,0 0,1 0,-1 0,0 0,1 0,-1 0,0 0,0 0,1 0,-1 0,0 0,0 0,1 1,-1-1,0 0,0 0,0 0,1 0,-1 0,0 1,0-1,0 0,1 0,-1 0,0 1,0-1,0 0,0 0,0 1,0-1,1 0,-1 0,0 1,0-1,0 1,0-1,0 0,1 0,-1 0,0 1,0-1,0 0,1 0,-1 0,0 1,0-1,1 0,-1 0,0 0,0 0,1 0,-1 1,0-1,1 0,-1 0,0 0,1 0,-1 0,0 0,0 0,1 0,-1 0,0 0,1 0,-1-1,0 1,0 0,1 0,-1 0,0 0,1 0,-1 0,0 0,-1 0,1 0,0 0,0 0,0 1,0-1,0 0,0 0,0 0,0 0,-1 1,1-1,0 0,0 0,0 0,0 1,0-1,0 0,0 0,0 0,0 1,0-1,0 0,0 0,0 0,1 1,-1-1,0 0,0 0,0 0,0 1,0-1,0 0,0 0,0 0,1 0,-1 0,0 1,0-1,0 0,0 0,1 0,-1 0,0 0,0 0,0 0,0 0,1 1,-1-1,0 0,0 0,0 0,1 0,-1 0,0 0,0 0,0 0,1 0,-1 0,0-1,-2 7</inkml:trace>
  <inkml:trace contextRef="#ctx0" brushRef="#br0" timeOffset="8737.57">2333 1164,'0'0,"0"0,-1-1,1 1,0 0,0 0,0-1,-1 1,1 0,0 0,0 0,-1-1,1 1,0 0,-1 0,1 0,0 0,-1 0,1 0,0-1,-1 1,1 0,0 0,-1 0,1 0,0 0,-1 0,1 0,0 0,-1 1,1-1,0 0,0 0,-1 0,1 0,0 0,-1 0,1 1,0-1,0 0,-1 0,1 1,-1-1,-5 4,9-4,-2 0,-1 0,1-1,0 1,0-1,-1 1,1-1,0 1,-1-1,1 1,-1-1,1 0,-1 1,1-1,-1 0,1 0,-1 1,0-1,1 0,-1 0,0 0,0 1,1-1,-1 0,0 0,0 0,0 0,0 0,0 1,0-1,-1-1,-5-4,-7 17,11-9,1 1,0-1,0 0,0 1,0-1,0 0,1 1,-1-1,1 1,0-1,-1 1,1-1,1 4,-1-5,0 0,0 0,0 0,0 0,0-1,1 1,-1 0,0 0,1-1,-1 1,1 0,-1-1,0 1,1 0,0-1,-1 1,1 0,-1-1,1 1,0-1,-1 1,1-1,0 0,-1 1,1-1,0 0,0 1,0-1,-1 0,1 0,0 0,0 0,0 1,-1-1,1 0,0-1,0 1,0 0,0 0,-1 0,1 0,0-1,0 1,0-1,1 1,-1-1,0 1,0-1,0 0,1 0,-1 1,0-1,0 0,0 0,0 0,0 0,-1 0,1 0,0 0,0-1,-1 1,1 0,-1 0,1-1,-1 1,1 0,-1-1,0 1,0 0,1-1,-1 1,0 0,0-1,-1 1,1 0,0-1,0 1,-1 0,1-1,0 1,-1 0,1 0,-1-1,0 1,0-1,0 1,0-1,1 1,-1 0,0 0,1 0,-1 0,0 0,0 0,0 1,0-1,0 0,0 0,0 1,-1-1,1 1,0-1,0 1,0-1,-1 1,1-1,0 1,0 0,-1 0,1 0,0 0,0 0,-1 0,1 0,0 0,-1 1,1-1,0 0,0 1,0-1,-1 1,1-1,0 1,0 0,0-1,0 1,0 0,0 0,0 0,0-1,0 1,0 0,1 1,-2 0,1 0,-1-1,1 1,0 0,-1 0,1 0,0 0,0 0,0 1,1-1,-1 0,0 0,1 0,-1 1,1 1,0-3,0 0,0 0,0 0,0-1,1 1,-1 0,0 0,0-1,1 1,-1 0,0-1,1 1,-1 0,1-1,-1 1,1-1,-1 1,1 0,-1-1,1 1,0-1,-1 0,1 1,0-1,-1 1,1-1,0 0,0 0,-1 1,1-1,0 0,0 0,-1 0,1 0,0 0,0 0,0 0,-1 0,1 0,0 0,0 0,-1-1,1 1,1-1,6-1</inkml:trace>
  <inkml:trace contextRef="#ctx0" brushRef="#br0" timeOffset="10230.25">3166 450,'3'-7,"1"1,-1 0,1 0,1 0,-1 1,1 0,0-1,0 1,0 1,1-1,0 1,0 0,0 0,0 1,0 0,1 0,0 0,7-1,-8 3,0 0,0 0,0 1,0 0,0 0,0 1,1-1,-1 1,0 1,-1-1,1 1,0 0,0 0,-1 1,1 0,-1 0,0 0,0 0,0 1,0 0,5 5,4 6,-1 1,0 0,-1 1,-1 0,0 0,-1 1,-1 1,-1 0,-1 0,0 0,-2 1,0 0,-1 0,-1 0,0 39,-3-46,0 0,-2 0,0 0,0 0,-1-1,-1 1,0-1,0 1,-1-2,-1 1,-9 14,9-17,-1 0,-1-1,1 0,-1 0,-1 0,1-1,-1-1,-1 0,1 0,-1 0,0-1,0-1,-1 0,-16 5,23-8,1 0,-1 0,1 0,-1-1,0 1,1-1,-1 0,1 0,-1 0,0 0,1-1,-1 0,1 1,-1-1,1-1,-1 1,-2-2,4 2,1-1,0 1,-1-1,1 0,0 1,0-1,0 0,0 0,1 1,-1-1,0 0,1 0,-1 0,1 0,0 0,-1 0,1 0,0 0,0 0,1 0,-1 0,0 0,1 0,-1 0,1 0,-1 1,1-1,0 0,0 0,0 0,0 1,1-3,1-2,0 0,0 1,1-1,0 1,0-1,0 1,0 0,1 1,0-1,0 1,0 0,0 0,1 0,-1 1,1 0,0 0,0 0,1 1,-1 0,0 0,1 1,-1-1,1 2,-1-1,1 1,-1 0,1 0,8 1,16 4,-1 1,0 2,0 1,50 22,-27-10,30 4,-62-20</inkml:trace>
  <inkml:trace contextRef="#ctx0" brushRef="#br0" timeOffset="11402.91">2612 1163,'264'3,"267"-6,-426-2,121-3,46-5,-112 2,-171 14</inkml:trace>
  <inkml:trace contextRef="#ctx0" brushRef="#br0" timeOffset="12255.8">2915 1324,'-5'1,"1"0,0 0,-1 0,1 0,0 1,0 0,0 0,0 0,0 0,0 1,1-1,-1 1,1 0,0 0,-1 0,1 1,-2 3,-6 6,2 1,0 0,-10 19,5-2,1 2,1 0,2 1,1 0,2 0,1 0,2 1,1 0,4 63,0-86,0 0,1 0,0 0,1 0,1 0,7 17,-9-25,-1-1,1 1,1 0,-1-1,0 0,1 0,0 0,-1 0,1 0,1 0,-1-1,0 1,1-1,-1 0,1 0,-1 0,1-1,0 1,0-1,0 0,0 0,8 1,-1-2</inkml:trace>
  <inkml:trace contextRef="#ctx0" brushRef="#br0" timeOffset="13303.46">2850 1639,'160'142,"-21"-21,-133-116</inkml:trace>
  <inkml:trace contextRef="#ctx0" brushRef="#br0" timeOffset="13676.59">3087 1626,'-7'12,"-4"7,-3 6,-1 3,-2 1,-1 2,0 1,-1-1,1-3,0-3,2-2,3-3,5-8,2-5</inkml:trace>
  <inkml:trace contextRef="#ctx0" brushRef="#br0" timeOffset="14030.5">3247 1563,'2'9,"1"8,2 5,1 5,0 4,1 0,0-1,-1-2,-1-5,1-3,-1-4,-1-3</inkml:trace>
  <inkml:trace contextRef="#ctx0" brushRef="#br0" timeOffset="14388.43">3166 1746,'14'-3,"8"-2,6-1,4-1,2 0,-1 1,-2 0,-3 1,-2 1,-4 1,-2 1,-6 4,-4 1</inkml:trace>
  <inkml:trace contextRef="#ctx0" brushRef="#br0" timeOffset="14752.41">3616 1523,'4'48,"1"0,3 0,24 82,-19-81,-12-44,0 0,1-1,-1 1,1 0,1-1,3 7,-4-13</inkml:trace>
  <inkml:trace contextRef="#ctx0" brushRef="#br0" timeOffset="15114.2">3591 1297,'35'17,"-2"2,0 1,38 30,-56-37,0 1,-1 0,-1 1,0 1,-1 0,0 0,-2 1,10 20,-8-10,-1 1,-2 0,0 0,-2 1,-2 0,0 0,-2 0,-1 1,-1-1,-2 1,0-1,-9 42,9-66,-1-1,1 1,-1-1,1 1,-1-1,-1 0,1 0,-6 7,0-2</inkml:trace>
  <inkml:trace contextRef="#ctx0" brushRef="#br0" timeOffset="16766.88">4463 1112,'0'-1,"1"0,-1 1,0-1,1 0,-1 1,1-1,-1 1,1-1,-1 1,1-1,-1 1,1-1,-1 1,1-1,0 1,-1 0,1-1,0 1,-1 0,1 0,0-1,0 1,-1 0,1 0,1 0,26-4,-19 3,63-10,91-2,-160 13,43-2,53 4,-98-2,-1 0,1 0,-1 0,1 0,-1 0,1 0,-1 0,1 0,-1 1,0-1,1 0,-1 0,1 0,-1 0,1 1,-1-1,0 0,1 1,-1-1,0 0,1 0,-1 1,0-1,1 1,-1-1,0 0,0 1,0-1,1 1,-1 5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7:16.935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0 303,'30'18,"0"-1,1-1,1-2,57 19,-8-4,71 40,233 144,-203-106,-99-65,162 57,-74-34,-158-61,-10-4,-1 1,1 0,0 0,0 0,-1 0,1 0,0 0,-1 1,1-1,-1 1,0-1,1 1,2 4,-5-3</inkml:trace>
  <inkml:trace contextRef="#ctx0" brushRef="#br0" timeOffset="2194.98">1229 0,'158'133,"-59"-54,36 36,561 450,-646-527,133 92,-177-125,-11-3,-13-4,14 2,-11-2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7:14.246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1 1,'4'1,"0"0,1 0,-1 1,0-1,0 1,0 0,7 5,11 4,328 134,-198-61,-76-41,-18-10,317 164,-70-60,-233-107,-73-30,1 0,0 0,0 0,0 0,0 0,0 0,0 0,0 0,0 0,0 1,0-1,-1 0,1 0,0 0,0 0,0 0,0 0,0 0,0 1,0-1,0 0,0 0,0 0,0 0,0 0,0 0,0 1,0-1,0 0,0 0,0 0,0 0,0 0,1 0,-1 0,0 1,0-1,0 0,0 0,0 0,0 0,0 0,0 0,0 0,0 0,1 0,-1 0,0 0,0 0,0 1,0-1,0 0,0 0,0 0,1 0,-1 0,0 0,0 0,0 0,0 0,0 0,0 0,0 0,1 0,-1 0,-9 1,-2-1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7:11.211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0 0,'2'2,"0"0,0 0,0 0,0-1,0 1,0-1,1 1,-1-1,1 0,-1 0,1 0,-1 0,1-1,5 2,1 1,106 48,-1 6,-4 4,123 90,-181-110,-2 2,70 78,-49-47,-64-67,97 91,-89-85,1-1,0-1,0 0,1-2,21 10,-32-17,-8-7,-4 0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6:54.62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21 1,'-1'3,"1"1,-1-1,0 0,0 1,0-1,0 0,-1 1,1-1,-1 0,0 0,0 0,0-1,0 1,0 0,-5 3,-49 39,26-22,16-11,1-2,1 1,0 0,0 1,1 0,-16 24,21-25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41:44.11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79 81,'-49'586,"48"-567,-7 311,7-324,-3-13,-4-18,8 23,-7-23</inkml:trace>
  <inkml:trace contextRef="#ctx0" brushRef="#br0" timeOffset="820.79">319 185,'12'-13,"0"0,1 1,0 1,1 0,0 1,29-15,-36 21,1 1,-1 0,1 0,0 1,-1 0,1 1,14-2,-18 3,0 0,0 0,0 1,0 0,0-1,0 1,0 0,0 1,-1-1,1 1,0 0,-1-1,1 2,-1-1,6 5,-4-1,0 0,-1 0,0 0,0 1,0 0,-1-1,0 1,0 0,-1 1,0-1,0 0,-1 1,0-1,0 1,-1-1,0 11,-1-4,1 0,-2 0,0-1,0 1,-2-1,1 0,-2 0,-6 16,6-22,0 0,0 0,0 0,-13 11,-8 12,26-30,0 1,0 0,-1-1,1 1,0-1,0 1,0 0,0-1,0 1,0 0,0-1,0 1,1 0,-1-1,0 1,0-1,0 1,1 0,-1-1,0 1,1-1,-1 1,0-1,1 1,-1-1,1 1,-1-1,0 1,1-1,-1 0,1 1,0-1,-1 0,1 1,-1-1,1 0,0 0,32 16,-23-11,3 2,0 2,-1 0,0 0,-1 1,0 0,0 1,-1 0,-1 1,16 24,-19-27,-1 0,0 0,0 1,-1 0,0 0,-1 0,0 0,-1 1,0-1,-1 1,0-1,0 1,-1 0,-2 19,0-23,-1-1,1 1,-1-1,0 0,0 0,-1 0,0 0,0 0,0-1,-1 0,0 0,0 0,0 0,0-1,-1 0,0 0,0 0,0-1,0 0,-1 0,1 0,-1-1,1 0,-10 1,-9 3,-1-2,0-1,0 0,0-2,-30-3,17-6,28 2</inkml:trace>
  <inkml:trace contextRef="#ctx0" brushRef="#br0" timeOffset="1619.54">1033 573,'279'17,"-202"-11,-74-6,-5-1,2 1,-5-3</inkml:trace>
  <inkml:trace contextRef="#ctx0" brushRef="#br0" timeOffset="2580.53">1584 265,'12'-6,"0"1,0 1,1 0,-1 0,1 1,0 1,0 0,0 1,0 0,24 3,-32-2,-1 0,1 1,0 0,-1 0,1 0,-1 1,1-1,-1 1,0 0,0 1,0-1,0 1,0-1,0 1,-1 0,1 1,-1-1,0 0,0 1,0 0,-1 0,1 0,-1 0,0 0,0 0,0 1,-1-1,1 1,-1-1,0 1,0 0,0 5,-1-2,0 0,0 0,0 0,-1-1,0 1,-1 0,0 0,0-1,0 1,-7 12,-1-2,-2 0,-22 28,29-39,4-6,1 0,0-1,0 1,0 0,0 0,0-1,0 1,0 0,0 0,1-1,-1 1,0 0,0-1,1 1,-1 0,0 0,1-1,-1 1,0-1,1 1,-1 0,1-1,-1 1,1-1,0 1,-1-1,1 0,-1 1,1-1,0 1,-1-1,2 1,33 19,-19-11,-8-3,-1-1,0 2,0-1,-1 1,0 0,0 0,0 0,-1 1,0 0,-1 0,0 1,0-1,-1 1,0 0,0 0,-1 0,0 0,1 13,-3-15,0 0,0 0,0 0,-1 1,0-1,0 0,-1 0,0 0,0-1,-1 1,1 0,-2-1,1 0,-1 1,0-1,0-1,0 1,-1-1,0 1,0-1,0-1,-1 1,0-1,-6 4,1-2,-1 0,1-1,-1 0,-1-1,1-1,0 1,-1-2,-17 2,24-4,0 1,0-1,0 0,0-1,0 1,1-1,-1 0,0-1,1 1,-1-1,0 0,1-1,0 1,0-1,0 0,0 0,0-1,0 1,1-1,-5-6,-3-7</inkml:trace>
  <inkml:trace contextRef="#ctx0" brushRef="#br0" timeOffset="3480.98">2445 12,'-15'11,"-1"1,2 0,-1 1,2 1,0 0,0 1,1 1,1 0,-13 24,-5 16,-33 91,43-95,3 1,-18 100,29-120,1 0,2 0,2 1,1-1,1 0,8 36,-6-53,0 1,1-1,1 0,1 0,0-1,2 0,-1 0,1-1,1 0,1-1,0 0,1 0,0-1,1-1,0 0,0-1,1 0,23 11,-4 1,-27-16</inkml:trace>
  <inkml:trace contextRef="#ctx0" brushRef="#br0" timeOffset="4545.45">2549 344,'-8'7,"0"-1,1 1,0 1,0-1,1 1,0 0,0 1,1-1,-8 19,-30 88,41-110,-9 31,1 0,1 0,3 1,-3 41,8-67,0 0,1 0,0 0,1 1,1-1,-1 0,2 0,0 0,0 0,1-1,0 1,0-1,2 0,-1 0,1-1,0 1,1-1,8 8,-9-12,-1-1,1 1,0-1,0 0,0-1,1 1,-1-1,1-1,0 1,0-1,0 0,0-1,0 1,0-1,0-1,0 0,1 0,-1 0,0-1,0 0,0 0,0 0,0-1,0-1,0 1,0-1,-1 0,1 0,-1-1,0 0,6-5,-6 5,0-1,0 0,-1 0,1-1,-1 0,-1 0,1 0,-1 0,0-1,0 0,-1 0,0 0,0 0,0 0,-1-1,0 1,-1-1,0 1,0-1,0 0,-1 1,0-1,-1 0,0 1,0-1,-1 1,1-1,-2 1,-2-8,4 12,0 0,0 1,0-1,0 1,0-1,0 1,-1 0,1 0,-1-1,0 1,0 0,0 1,0-1,0 0,0 0,0 1,0-1,-1 1,1 0,0 0,-1 0,1 0,-1 0,0 0,1 1,-1-1,0 1,1-1,-1 1,-4 1,2 0,1 0,-1 1,1 0,-1 0,1 0,0 1,0-1,0 1,1 0,-1 0,1 0,-1 1,1-1,0 1,0 0,-4 7,-4 8,0 0,-11 32,19-43,0 0,0-1,1 1,1 0,-1 0,1 1,1-1,-1 0,1 0,2 9,-2-16,0 0,1 1,-1-1,0 0,1 0,0 0,-1 0,1 0,0 0,-1 1,1-2,0 1,0 0,0 0,0 0,0 0,0 0,0-1,0 1,0-1,0 1,1-1,-1 1,0-1,2 1,8 1</inkml:trace>
  <inkml:trace contextRef="#ctx0" brushRef="#br0" timeOffset="5052.96">2963 358,'25'324,"-4"-87,-22-218,1-19,0 0,0 1,0-1,-1 0,1 0,0 0,0 1,0-1,0 0,-1 0,1 0,0 0,0 1,-1-1,1 0,0 0,0 0,-1 0,1 0,0 0,0 0,-1 0,1 0,0 0,0 0,-1 0,1 0,0 0,0 0,-1 0,1 0,0 0,0 0,-1 0,1 0,0-1,0 1,-1 0,1 0,0 0,0 0,0 0,-1-1,1 1,0 0,0 0,0 0,0-1,-1 1,1 0,0 0,0-1,0 1,0 0,0 0,0-1,0 1,0 0,0 0,0-1,-7-9</inkml:trace>
  <inkml:trace contextRef="#ctx0" brushRef="#br0" timeOffset="5392.75">2850 688,'12'0,"7"-2,7 0,5-3,2-1,2-1,1 2,0-1,-2 1,-3 1,-5 1,-4 2,-9-2,-8 0,-5-1,-2 0</inkml:trace>
  <inkml:trace contextRef="#ctx0" brushRef="#br0" timeOffset="6121.65">3308 427,'6'-6,"0"2,1-1,-1 1,1 0,0 0,0 0,0 1,0 0,1 1,-1 0,1 0,8-1,-12 3,0 0,0 0,0 1,0-1,0 1,0 0,0 0,0 0,0 1,0-1,-1 1,1 0,-1 0,1 0,-1 1,0-1,1 1,-1 0,-1 0,1 0,0 0,-1 0,0 0,4 6,2 6,-1 1,-1-1,0 1,-1 0,0 1,-2-1,0 1,0 0,-2 0,0 23,-2-21,0-1,0 1,-2-1,-1 0,0 1,-1-2,-1 1,0-1,-12 22,14-34,1 0,-1 0,1 0,-1 0,-1-1,1 0,-1 1,1-2,-1 1,0-1,-1 1,1-1,-1-1,1 1,-1-1,0 0,1 0,-1-1,0 1,-9-1,10 0,1-1,0-1,-1 1,1-1,0 1,-1-1,1 0,0-1,0 1,0-1,0 0,0 0,0 0,1 0,-1-1,1 0,-1 1,1-1,0 0,0-1,0 1,1 0,-1-1,1 0,0 0,0 1,0-1,0 0,-1-7,2 9,0-1,0 1,0-1,1 1,-1-1,1 0,0 1,0-1,0 0,0 1,0-1,0 0,1 1,-1-1,1 1,0-1,0 1,0-1,0 1,0-1,2-1,0 1,-1 0,1 0,0 1,0 0,0-1,0 1,1 0,-1 0,0 1,1-1,0 1,-1 0,5-2,2 1,0 1,-1-1,1 1,0 1,0 0,0 0,0 1,-1 1,1-1,16 6,-11 0,-1 1,0 0,0 2,0-1,22 22,29 20,-54-45,-3-3</inkml:trace>
  <inkml:trace contextRef="#ctx0" brushRef="#br0" timeOffset="6720.21">3457 0,'142'122,"-94"-86,48 51,-81-72,-1 0,-1 2,-1-1,0 2,-2-1,0 2,10 23,-9-8,-1 0,-1 0,-2 1,-2 0,-1 1,-2-1,-1 1,-6 49,-4-12,-3-1,-3 0,-26 75,6-48,29-87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56:26.07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615 211,'-5'0,"0"1,0 0,1 1,-1-1,0 1,1 0,-1 0,1 0,0 1,0-1,0 1,0 0,0 0,1 1,-1-1,1 1,-6 8,1-2,0 2,1-1,0 1,1 1,-6 14,1 10,1 0,1 0,3 1,1-1,1 1,2 1,2-1,2 0,10 63,-8-84,0-1,2 0,0 0,0 0,11 16,-15-27,1-1,0 1,-1-1,2 0,-1 0,0 0,1 0,0 0,0-1,0 0,0 0,0 0,1 0,0-1,-1 0,1 1,0-2,0 1,0-1,9 2,-3-4,-2-1</inkml:trace>
  <inkml:trace contextRef="#ctx0" brushRef="#br0" timeOffset="1">5615 582,'4'3,"5"2,1 3,5 5,2 2,2 3,1 3,0 2,3 3,1 0,-1-1,-1-4,0-2,-5-2,-3-5,-4-1,-6-8,-3-3</inkml:trace>
  <inkml:trace contextRef="#ctx0" brushRef="#br0" timeOffset="2">5826 543,'-4'11,"-4"9,-3 2,-2 3,-1 3,-2 2,-1 0,0-1,-1 0,0-1,0-1,4-2,2-4,1-3,4-4,6-7,3-5</inkml:trace>
  <inkml:trace contextRef="#ctx0" brushRef="#br0" timeOffset="3">5998 582,'0'3,"0"2,3 5,0 6,-1 4,1 3,1 5,0 4,-1 2,-1-2,0-3,-1-4,-1-5,-2-7,-1-6</inkml:trace>
  <inkml:trace contextRef="#ctx0" brushRef="#br0" timeOffset="4">5906 674,'13'-2,"10"-1,4 0,3 1,-1-2,-2 0,-3 0,-3 2,-3 0,-5 1</inkml:trace>
  <inkml:trace contextRef="#ctx0" brushRef="#br0" timeOffset="5">6224 568,'-2'2,"-1"4,0 2,1 2,0 4,4 5,0 2,3 4,0 0,2 4,-1 2,2-1,-2-3,-1-4,-1-3,-2-8,-1-10,-1-5</inkml:trace>
  <inkml:trace contextRef="#ctx0" brushRef="#br0" timeOffset="6">6197 251,'0'-1,"1"1,-1-1,1 1,-1 0,0-1,1 1,-1-1,1 1,-1 0,1 0,-1-1,1 1,-1 0,1 0,-1 0,1-1,0 1,-1 0,1 0,-1 0,1 0,-1 0,1 0,0 0,-1 0,1 0,-1 0,1 1,-1-1,1 0,-1 0,1 1,-1-1,1 0,-1 0,1 1,-1-1,1 0,-1 1,1-1,0 2,24 12,-6-2,0 2,-2 0,1 1,-2 0,0 1,-1 1,-1 1,0 0,-2 1,14 25,-15-20,-1 0,-2 1,0 0,-1 0,-2 0,0 1,-2 0,0 44,-3-46,-1-1,-8 42,7-53</inkml:trace>
  <inkml:trace contextRef="#ctx0" brushRef="#br0" timeOffset="7">6661 278,'-11'9,"0"0,1 1,1 0,-1 0,2 1,-1 0,2 1,-1 0,2 0,0 1,0-1,-7 27,4-10,2 1,2 0,0 0,0 57,5-67,2 0,0 0,1-1,1 1,12 34,-14-47,1 1,0 0,1-1,0 1,0-1,0 0,1 0,0-1,0 1,1-1,0 0,0-1,0 1,1-1,0-1,10 7,-15-10,1 0,0 0,-1 0,1-1,0 1,0-1,-1 0,1 1,0-1,0 0,0-1,-1 1,1 0,0-1,0 0,3-1,7-4</inkml:trace>
  <inkml:trace contextRef="#ctx0" brushRef="#br0" timeOffset="8">6739 529,'9'11,"8"9,7 5,4 3,2 1,3 0,0 0,-1-1,-4-1,-4 1,-4-4,-6-3,-2-2,-4-6</inkml:trace>
  <inkml:trace contextRef="#ctx0" brushRef="#br0" timeOffset="9">6992 515,'-7'9,"-4"8,-3 5,-3 5,-2 6,1 3,1 3,2 1,0-2,1-2,2-4,2-4,2-5,3-4,1-8,5-7,1-5</inkml:trace>
  <inkml:trace contextRef="#ctx0" brushRef="#br0" timeOffset="10">7123 687,'4'0,"5"0,4 0,3 0,2 0,2 0,-2 0,0 0,-2 0,-2 0,0 0,-2 0</inkml:trace>
  <inkml:trace contextRef="#ctx0" brushRef="#br0" timeOffset="11">7374 515,'2'5,"1"3,0 5,0 5,1 4,0 2,-1 5,0 3,-2 1,2 0,1-2,-1-1,-1-4,-1-4,2-3,1-8,-1-5</inkml:trace>
  <inkml:trace contextRef="#ctx0" brushRef="#br0" timeOffset="12">7349 211,'31'11,"-1"1,0 2,-1 1,0 1,-2 1,0 2,29 25,-43-33,-1 1,0 1,0 0,-2 0,1 1,-2 0,0 1,-1 0,0 0,-1 1,-1 0,0 0,-1 1,-1-1,2 24,-2 12,-3 69,-2-100,-1 0,-1 0,-1 0,-1 0,-1-1,-9 23,-2-15,9-20</inkml:trace>
  <inkml:trace contextRef="#ctx0" brushRef="#br0" timeOffset="13">5522 1137,'8'-6,"0"0,0 0,0 1,1 0,0 1,-1 0,2 0,-1 1,0 0,1 0,15-1,18-2,56 1,-71 4,392 8,-295-1,-23-2,176 5,32 4,5 0,-12 0,-245-14,68 2,-112 4,-14-2</inkml:trace>
  <inkml:trace contextRef="#ctx0" brushRef="#br0" timeOffset="14">6792 1191,'0'25,"24"612,-22-621,-1-16</inkml:trace>
  <inkml:trace contextRef="#ctx0" brushRef="#br0" timeOffset="15">8340 1098,'-5'0,"0"2,-1-1,1 0,0 1,0 0,0 0,0 1,1-1,-1 1,1 0,-1 0,-5 7,8-10,1 1,0 0,0 0,0 0,-1 0,1 0,0 0,0 0,1 0,-1 1,0-1,0 0,0 1,1-1,-1 0,1 1,-1-1,1 1,0-1,-1 1,1-1,0 1,0-1,0 1,0-1,0 1,0-1,1 1,-1-1,0 1,1-1,-1 0,1 1,0-1,-1 0,1 1,0-1,0 0,0 0,0 1,0-1,0 0,0 0,0 0,0 0,0-1,3 3,-1-2,1 0,-1 1,0-1,1 0,-1-1,1 1,0-1,-1 1,1-1,-1 0,1 0,-1-1,1 1,0-1,-1 0,0 1,1-2,-1 1,6-3,-6 3,-1 0,0 0,0 0,0 0,0-1,-1 1,1 0,0-1,0 1,-1-1,1 0,-1 0,0 0,1 1,-1-1,0 0,0 0,0-1,0 1,-1 0,1 0,0 0,-1-1,0 1,1 0,-1 0,0-1,0 1,0 0,-1-1,0-3,0 4,0 1,1-1,-1 1,0 0,0 0,0-1,0 1,-1 0,1 0,0 0,0 0,-1 0,1 0,-1 1,1-1,0 0,-1 1,0-1,1 1,-1-1,1 1,-1 0,1-1,-1 1,0 0,1 0,-1 0,1 1,-1-1,0 0,1 1,-1-1,1 1,-1-1,1 1,-1-1,1 1,-1 0,1 0,-2 2,1-3,1 1,0 0,0 0,0 0,-1-1,1 1,0 0,0 0,1 0,-1 1,0-1,0 0,0 0,1 0,-1 1,0-1,1 0,-1 3,1-3,0 0,0 0,1 0,-1 0,1 0,-1 0,0 0,1 0,-1 0,1 0,0 0,-1 0,1-1,0 1,0 0,-1 0,1-1,0 1,0 0,0-1,0 1,0-1,0 0,0 1,0-1,0 1,0-1,0 0,2 0,50 5,-52-4,0-1,1 0,-1 0,0 0,0 0,1 0,-1 0,0 0,1 0,-1-1,0 1,0 0,1-1,-1 1,0-1,0 0,0 1,0-1,1 0,-1 1,0-1,0 0,-1 0,1 0,0 0,0 0,0 0,-1 0,1 0,0-1,-1 1,1 0,-1 0,1 0,-1-1,0 1,1-2,-1 2,-1 0,1 0,0 1,0-1,0 0,-1 0,1 0,0 0,-1 0,1 0,-1 1,1-1,-1 0,0 0,1 0,-1 1,0-1,1 0,-1 1,0-1,0 1,1-1,-1 1,0-1,0 1,0 0,0-1,0 1,0 0,0 0,1 0,-1-1,0 1,0 0,0 0,0 0,0 1,0-1,0 0,0 0,0 0,0 1,0-1,0 0,1 1,-1-1,-1 1,-3 1,0 1,0-1,1 1,-1 0,1 0,-1 0,-3 4,1 0</inkml:trace>
  <inkml:trace contextRef="#ctx0" brushRef="#br0" timeOffset="16">9478 211,'0'61,"26"553,-20-583,-6-29</inkml:trace>
  <inkml:trace contextRef="#ctx0" brushRef="#br0" timeOffset="17">8750 1124,'417'-14,"58"1,-303 1,118-3,-189 8,-97 10,-11 0,6-2,-9 3</inkml:trace>
  <inkml:trace contextRef="#ctx0" brushRef="#br0" timeOffset="18">8949 1270,'-22'22,"2"1,0 0,1 2,1 0,1 1,2 0,-17 38,27-50,0 0,1 0,0 1,1 0,1-1,0 1,1 0,0 0,2 0,0 0,0 0,1 0,1-1,1 1,0-1,1 1,7 14,-5-16,0 0,1 0,0-1,1 0,15 15,-20-23,0 0,0-1,0 0,0 0,1 0,-1 0,1-1,8 4,-11-5,0-1,0 1,0-1,0 0,0 0,0 0,0 0,0 0,0 0,0 0,0 0,1-1,-1 1,0-1,0 0,-1 0,1 1,0-1,0-1,0 1,2-2,5-6</inkml:trace>
  <inkml:trace contextRef="#ctx0" brushRef="#br0" timeOffset="19">8935 1589,'12'9,"7"5,6 5,2 1,0 2,-1 0,-2 0,-3-2,-3-1,-3-4,-3-5</inkml:trace>
  <inkml:trace contextRef="#ctx0" brushRef="#br0" timeOffset="20">9148 1550,'-4'9,"-5"7,0 4,0 3,-2 1,-1 2,0 1,-1 0,-1-3,1 0,2-2,0-2,3-4,2-3</inkml:trace>
  <inkml:trace contextRef="#ctx0" brushRef="#br0" timeOffset="21">9294 1639,'11'0,"6"0,5 0,0 0,0 0,-3 0,-2 0,-3 0</inkml:trace>
  <inkml:trace contextRef="#ctx0" brushRef="#br0" timeOffset="22">9570 1496,'0'7,"0"7,0 2,0 4,0 5,0 3,0 1,0 3,0-1,0 0,0-3,0-5,0-3,0-8,2-8,1-4</inkml:trace>
  <inkml:trace contextRef="#ctx0" brushRef="#br0" timeOffset="23">9597 1270,'18'11,"0"1,-1 0,0 2,0-1,-2 2,0 0,0 1,-2 1,0 0,-1 0,0 2,13 28,-16-25,0 1,-1-1,-2 1,0 1,-1-1,-2 1,0 0,-2 0,-1 0,0 0,-6 35,2-43</inkml:trace>
  <inkml:trace contextRef="#ctx0" brushRef="#br0" timeOffset="24">10511 978,'2'-2,"3"-1,5-2,4 0,3-2,1 1,0 1,2 1,-1 2,-2 1,-2 3,-5 3,-4 1</inkml:trace>
  <inkml:trace contextRef="#ctx0" brushRef="#br0" timeOffset="25">10536 1111,'7'0,"4"-2,3-1,3 0,1 0,0 2,-1 0,-1 0,-1 1,-1 0,-1 0,1 0,-3 3,-4 2,-2 1</inkml:trace>
  <inkml:trace contextRef="#ctx0" brushRef="#br0" timeOffset="26">11277 145,'-24'14,"0"2,1 0,1 2,1 0,-27 29,38-35,1 1,0-1,0 2,1-1,1 1,0 0,1 1,1 0,0 0,1 0,-3 19,0 12,3 0,2 88,3-117,0-1,2 1,0 0,0-1,2 1,0-1,1 0,1-1,0 0,1 0,13 19,-19-31,0-1,0 1,0-1,1 0,-1 0,1 0,-1 0,1 0,5 2,-7-4,0 1,0-1,0 0,0 1,1-1,-1 0,0 0,0 0,0 0,0 0,0 0,1 0,-1 0,0-1,0 1,0 0,0-1,0 1,0-1,0 1,0-1,0 1,0-1,0 0,0 1,0-1,0 0,0 0,0-1,5-6</inkml:trace>
  <inkml:trace contextRef="#ctx0" brushRef="#br0" timeOffset="27">11199 502,'9'7,"5"4,5 5,3 4,3 1,-1 2,1 1,-1-2,-1 1,0-2,-2-2,-3-2,-3-4</inkml:trace>
  <inkml:trace contextRef="#ctx0" brushRef="#br0" timeOffset="28">11396 478,'-7'11,"-4"6,-3 7,-1 4,0 1,0 1,-2 0,0-2,0 0,1-3,1-1,1-5,3-3,0-2,3-6,5-4,3-3</inkml:trace>
  <inkml:trace contextRef="#ctx0" brushRef="#br0" timeOffset="29">11648 490,'0'11,"2"9,4 4,0 6,1 2,0 0,1-1,-1-3,-2-5,-2-5</inkml:trace>
  <inkml:trace contextRef="#ctx0" brushRef="#br0" timeOffset="30">11582 634,'11'-4,"9"-2,5 0,2-1,2 1,-2-1,-1 0,-3 2,-3 2,-5 1</inkml:trace>
  <inkml:trace contextRef="#ctx0" brushRef="#br0" timeOffset="31">11886 449,'-2'11,"-1"9,0 4,1 6,0 2,1 0,3 2,1-4,2-1,0-4,0-4,0-6,3-4,-1-6</inkml:trace>
  <inkml:trace contextRef="#ctx0" brushRef="#br0" timeOffset="32">11781 106,'43'26,"0"2,-2 2,62 58,-88-72,0 0,-1 0,-1 1,-1 1,-1 0,0 1,-1 0,-1 1,-1 0,-1 0,6 27,-8-24,-1 1,-1-1,-1 1,-1 0,-1-1,-1 1,-1 0,-1-1,-1 1,-1-1,-1 0,-1-1,-15 32,2-27,11-20</inkml:trace>
  <inkml:trace contextRef="#ctx0" brushRef="#br0" timeOffset="33">12362 132,'-18'30,"2"0,2 0,1 2,1 0,2 0,1 1,1 0,2 0,1 1,2 0,1 0,6 64,-2-84,0 0,1 0,0 0,1-1,1 0,0 0,1 0,0 0,1-1,0 0,1 0,1-1,0 0,0-1,1 0,0 0,22 15,-14-13</inkml:trace>
  <inkml:trace contextRef="#ctx0" brushRef="#br0" timeOffset="34">12429 477,'2'6,"1"6,4 4,4 4,4 1,4 1,3 2,3 3,1 2,1 0,0-2,-2-2,-3-2,-3-3,-3-3,-3-6,-5-6</inkml:trace>
  <inkml:trace contextRef="#ctx0" brushRef="#br0" timeOffset="35">12720 477,'-7'9,"-4"7,-3 6,-3 3,-1 5,-3 1,1 0,2 2,1-1,1-1,1-3,2-5,1-4,7-5,3-4</inkml:trace>
  <inkml:trace contextRef="#ctx0" brushRef="#br0" timeOffset="36">12825 621,'13'3,"12"0,3-1,2 1,0-2,0 0,-4-2,-3-2,-6 2,-6 2</inkml:trace>
  <inkml:trace contextRef="#ctx0" brushRef="#br0" timeOffset="37">13142 490,'0'2,"0"3,2 3,1 3,0 3,2 4,-1 4,0 4,-1 3,-1 3,1 3,1 0,-1-2,-1-2,-1-3,3-5,1-6,1-6</inkml:trace>
  <inkml:trace contextRef="#ctx0" brushRef="#br0" timeOffset="38">13011 79,'58'34,"-9"-7,-1 3,67 54,-101-71,0 1,0 0,-2 0,0 1,0 1,-2 0,0 1,-1 0,0 0,-1 1,6 25,-5-12,-2 1,-2-1,0 2,-1 63,-4-81,-1 1,0-1,-1 1,-1-1,-1 0,0 0,0 0,-2-1,0 1,0-1,-2-1,-13 21,19-32,0 1,-1 0,1-1,-1 0,1 0,-1 0,0 0,-4 2,-5 1</inkml:trace>
  <inkml:trace contextRef="#ctx0" brushRef="#br0" timeOffset="39">11092 1059,'0'-2,"0"1,1 0,-1-1,1 1,-1 0,1 0,0 0,-1-1,1 1,0 0,0 0,0 0,0 0,0 1,0-1,0 0,0 0,0 0,1 1,-1-1,0 1,0-1,1 1,-1-1,0 1,1 0,-1 0,0-1,3 1,46-3,-45 3,173-4,176 6,69 4,-233-9,799 3,-912-7,-60 4,1 1,0 1,27 1,-45 0,1 0,-1 0,1 0,-1 0,1 0,-1 0,1 0,-1 0,1 0,-1 1,1-1,-1 0,0 0,1 0,-1 1,1-1,-1 0,0 0,1 1,-1-1,0 0,1 1,-1-1,0 0,1 1,-1-1,0 1,0-1,1 1,-1 5</inkml:trace>
  <inkml:trace contextRef="#ctx0" brushRef="#br0" timeOffset="40">12322 1113,'14'440,"-15"-364,2 84,3-140,-1-17</inkml:trace>
  <inkml:trace contextRef="#ctx0" brushRef="#br0" timeOffset="41">13897 1019,'-5'1,"1"0,-1 1,1-1,0 1,0 0,0 0,0 0,0 1,1-1,-7 6,9-7,-1 0,1 0,-1 0,1 0,0 0,-1 0,1 0,0 1,0-1,0 1,0-1,0 1,0-1,0 1,0-1,1 1,-1 0,0 0,1-1,0 1,-1 0,1 0,0-1,0 1,0 0,0 0,1 3,-1-4,1 0,0 0,-1 0,1-1,0 1,0 0,-1 0,1 0,0-1,0 1,0 0,0-1,0 1,0 0,0-1,0 0,1 1,-1-1,0 0,0 1,0-1,0 0,0 0,1 0,-1 0,0 0,0 0,0 0,0-1,1 1,-1 0,0-1,0 1,0 0,0-1,0 0,0 1,0-1,0 1,1-3,1 2,0-1,-1 0,0-1,1 1,-1 0,0-1,0 1,-1-1,1 0,0 1,-1-1,0 0,1 0,0-3,-2 3,1 0,-1 1,0-1,0 0,0 1,0-1,0 0,-1 1,1-1,-1 0,1 1,-1-1,0 1,0-1,0 1,-1-1,1 1,-1 0,1 0,-4-4,4 5,0 0,-1 1,1-1,-1 0,1 1,-1-1,1 1,-1 0,0 0,1-1,-1 1,1 0,-1 0,0 0,1 0,-1 1,1-1,-1 0,1 1,-1-1,1 1,-1-1,1 1,-1 0,1 0,0 0,-1-1,1 1,0 0,0 1,0-1,-1 0,1 0,0 0,1 1,-2 1,1-2,0 0,0 0,0 0,0 0,0 0,0 1,1-1,-1 0,0 0,1 1,-1-1,1 0,-1 1,1-1,0 0,0 1,0-1,0 0,0 1,0-1,0 1,0-1,0 0,0 1,1-1,-1 0,1 1,-1-1,1 0,-1 1,1-1,0 0,0 0,-1 0,1 0,0 0,0 0,0 0,0 0,0 0,1 0,-1 0,0-1,0 1,0 0,1-1,-1 1,0-1,3 1,-2 0,-1 0,1-1,0 1,-1 0,1-1,0 1,-1-1,1 0,0 0,0 1,-1-1,1 0,0 0,0-1,-1 1,1 0,0-1,0 1,-1-1,1 1,-1-1,1 0,0 1,-1-1,1 0,-1 0,0 0,1-1,-1 1,0 0,0 0,0-1,1 1,-1-1,-1 1,1-1,1-1,-2 3,0 0,0 0,0 0,0-1,0 1,0 0,0 0,0 0,0 0,0 0,0-1,0 1,0 0,0 0,0 0,0 0,0 0,0 0,0-1,0 1,0 0,0 0,0 0,0 0,0 0,0 0,0 0,0-1,0 1,0 0,0 0,-1 0,1 0,0 0,0 0,0 0,0 0,0 0,0 0,0-1,-1 1,1 0,0 0,0 0,0 0,0 0,0 0,0 0,-1 0,1 0,0 0,0 0,0 0,0 0,0 0,0 0,-1 0,1 1,-12 5,-8 11,11-5,2 0</inkml:trace>
  <inkml:trace contextRef="#ctx0" brushRef="#br0" timeOffset="42">15087 290,'1'-6,"0"1,0-1,0 0,1 1,0-1,0 1,0-1,1 1,0 0,3-5,38-49,-39 53,3-4,0 1,0 0,1 1,15-12,-23 19,0 0,0 0,1 0,-1 0,0 0,1 0,-1 0,1 1,-1-1,1 0,-1 1,1 0,0-1,-1 1,1 0,-1-1,1 1,0 0,-1 0,1 1,0-1,-1 0,1 0,0 1,-1-1,1 1,-1-1,1 1,-1 0,1 0,-1 0,0-1,1 1,-1 1,0-1,1 0,-1 0,0 0,0 1,0-1,0 0,-1 1,2 1,7 17,-1 0,-1 0,0 1,-2 0,-1 0,0 1,0 26,-2-6,-2 0,-10 75,8-98,-1-1,-1-1,-1 1,-1-1,0 1,-1-2,-1 1,-12 19,15-29,0 0,0-1,0 0,-1 0,0 0,0-1,-1 0,0 0,1-1,-2 1,1-2,0 1,-1-1,0 0,1 0,-1-1,0 0,0-1,-1 0,-11 1,11-2,0 0,0-1,0 0,0 0,-16-4,24 4,0 1,0 0,0-1,0 1,0-1,0 1,0-1,1 1,-1-1,0 1,0-1,0 0,0 0,1 1,-1-1,0 0,1 0,-1 0,1 0,-1 0,1 0,-1-2,1 2,0-1,1 0,-1 0,1 1,-1-1,1 0,0 1,-1-1,1 1,0-1,0 1,0-1,0 1,1 0,-1-1,0 1,0 0,1 0,1-1,7-6,0 1,0 0,0 1,1 0,0 0,0 1,0 1,1 0,-1 1,1 0,13-2,-17 4,0 0,0 1,0 0,-1 0,1 1,0 0,0 0,0 0,-1 1,1 1,-1-1,1 1,-1 0,0 1,0 0,0 0,11 10,13 20,-27-28,1 1,0-1,1-1,-1 1,1-1,0 0,0 0,1-1,8 5,-14-8,0-1,1 0,-1 1,0-1,1 0,-1 0,0 0,0 0,1 0,-1 0,0 0,1 0,-1-1,0 1,0 0,1-1,-1 1,1-1,9-6</inkml:trace>
  <inkml:trace contextRef="#ctx0" brushRef="#br0" timeOffset="43">15536 423,'13'11,"7"6,5 5,4 3,3 1,-1 2,2 0,-1-3,0-1,-5-2,-3-2,-5-5,-5-8,-4-6,-5-7,-3-1</inkml:trace>
  <inkml:trace contextRef="#ctx0" brushRef="#br0" timeOffset="44">15842 410,'-7'10,"-6"6,-4 8,-3 7,-5 4,-3 4,-3 1,-1 1,0-2,2-3,3-6,4-7,6-9</inkml:trace>
  <inkml:trace contextRef="#ctx0" brushRef="#br0" timeOffset="45">14532 953,'691'-13,"167"-30,-610 25,10 12,45-4,-264 9,-29 5,-25 8,-1-5</inkml:trace>
  <inkml:trace contextRef="#ctx0" brushRef="#br0" timeOffset="46">14874 1098,'-16'9,"1"1,0 1,0 1,1 0,1 1,0 0,0 1,2 1,0 0,0 0,1 1,1 0,-9 25,-1 5,2 0,2 2,-16 89,26-107,1 0,1 0,1 1,2-1,1 1,6 41,-5-64,-1 0,1 1,1-1,0 0,0 0,0-1,1 1,0-1,0 0,1 0,0 0,1 0,-1-1,1 0,0 0,1-1,-1 1,1-1,0-1,0 1,1-1,-1-1,1 1,0-1,0-1,0 1,13 1,-13-3,0 0,0-1,0 1,0-2,12-1,4-3</inkml:trace>
  <inkml:trace contextRef="#ctx0" brushRef="#br0" timeOffset="47">14795 1524,'2'4,"3"4,3 3,3 2,3 3,4 3,2 3,1 3,2 1,1-2,0 0,-3-2,-3-5,-1-5,-5-2,-3-6,-4-3</inkml:trace>
  <inkml:trace contextRef="#ctx0" brushRef="#br0" timeOffset="48">14968 1469,'-7'11,"-4"6,-3 5,-1 3,0 1,0 2,0-2,1-2,0 1,0-3,1 1,2-3,8-4,4-7,2-5</inkml:trace>
  <inkml:trace contextRef="#ctx0" brushRef="#br0" timeOffset="49">15139 1441,'0'9,"0"8,0 7,2 4,1 5,0 2,-1 1,0-2,-1-4,-1-5,0-9,0-7</inkml:trace>
  <inkml:trace contextRef="#ctx0" brushRef="#br0" timeOffset="50">15033 1614,'11'-4,"9"-4,4-3,4 0,-1 0,-1 2,0 3,-2 2,-4 1,-2 2,-4 1</inkml:trace>
  <inkml:trace contextRef="#ctx0" brushRef="#br0" timeOffset="51">15338 1415,'-2'5,"-1"5,0 4,1 4,3 3,1 2,0 3,2 1,1 2,-1 1,1-2,0-4,-1-4,1-5,0-5</inkml:trace>
  <inkml:trace contextRef="#ctx0" brushRef="#br0" timeOffset="52">15272 1018,'52'57,"86"122,-122-154,-1 0,-1 2,-1-1,-1 2,-2-1,-1 2,-1-1,-1 1,-1 0,-2 1,-1-1,-2 1,0-1,-2 1,-2 0,-7 38,-14 1,20-58</inkml:trace>
  <inkml:trace contextRef="#ctx0" brushRef="#br0" timeOffset="53">15907 1058,'-13'8,"0"0,1 2,0-1,0 2,1 0,0 0,1 1,0 0,1 0,-14 27,13-17,1 1,0 1,2-1,1 1,0 1,-1 27,4-25,1 0,1 0,2 0,1 1,1-1,8 34,-8-46,1 0,1-1,1 1,0-1,1 0,0-1,1 0,0 0,2 0,-1-1,1 0,19 16,-25-25,0 0,0 0,0 0,1-1,-1 1,1-1,-1 0,1 0,0-1,0 1,0-1,8 1,5-2</inkml:trace>
  <inkml:trace contextRef="#ctx0" brushRef="#br0" timeOffset="54">15907 1441,'9'14,"8"8,4 6,5 2,-1 3,0 0,0-1,-1-1,-1-4,-2-2,-2-3,-5-7,-4-9,-4-5</inkml:trace>
  <inkml:trace contextRef="#ctx0" brushRef="#br0" timeOffset="55">16131 1403,'-4'9,"-5"8,-2 7,-1 4,-4 5,-1 0,0 2,-2 2,1-1,-2-3,1-1,3-5,2-7,4-4,5-5,5-5</inkml:trace>
  <inkml:trace contextRef="#ctx0" brushRef="#br0" timeOffset="56">16263 1575,'11'-2,"9"-2,2 1,3 1,1-2,-1 0,-3 1,-3 0,-5-1,-4 0</inkml:trace>
  <inkml:trace contextRef="#ctx0" brushRef="#br0" timeOffset="57">16581 1178,'-7'43,"2"-1,2 2,3 53,18 131,-16-210,0-5,-2-5,1 0,0 0,0 0,1 0,0 0,6 13,-8-21,0 0,0 0,0 1,0-1,0 0,0 0,0 0,0 0,1 1,-1-1,0 0,0 0,0 0,0 0,1 0,-1 0,0 1,0-1,0 0,1 0,-1 0,0 0,0 0,0 0,1 0,-1 0,0 0,0 0,0 0,1 0,-1 0,0 0,0 0,0 0,1 0,-1 0,0 0,0 0,0 0,1-1,-1 1,0 0,0 0,0 0,0 0,1 0,-1-1,0 1,0 0,0 0,0 0,0 0,0-1,0 1,1 0,-1 0,0 0,0-1,0 1,0 0,0 0,4-9</inkml:trace>
  <inkml:trace contextRef="#ctx0" brushRef="#br0" timeOffset="58">16595 1018,'30'29,"15"16,79 99,-112-128,-1 2,0-1,-2 2,0-1,-1 1,-1 1,0-1,-2 1,0 0,2 27,-3-7,-3 0,-6 71,4-95,-2 0,0-1,0 1,-2-1,0 0,0 0,-2-1,0 1,0-2,-11 15,-9-4,15-18</inkml:trace>
  <inkml:trace contextRef="#ctx0" brushRef="#br0" timeOffset="59">203 93,'-16'15,"2"0,-1 1,2 0,0 2,-14 23,10-7,1 1,2 0,1 1,2 0,1 1,2 0,2 0,1 1,2 0,2 0,1 0,2-1,1 1,3 0,0-1,3 0,15 43,-21-73,0 0,0 0,0 0,1 0,0-1,7 8,-10-12,1 0,0 0,-1-1,1 1,0-1,0 1,0-1,0 0,0 0,0 0,0 0,1 0,-1 0,0-1,1 1,-1-1,0 1,1-1,-1 0,0 0,1 0,-1 0,5-1,4-3</inkml:trace>
  <inkml:trace contextRef="#ctx0" brushRef="#br0" timeOffset="60">190 515,'4'7,"5"4,4 5,5 2,3 3,4 1,1 3,1 0,0 2,-1-1,-2-1,-2-1,-3-2,-4-7,-5-7</inkml:trace>
  <inkml:trace contextRef="#ctx0" brushRef="#br0" timeOffset="62">534 502,'0'9,"0"7,0 6,2 6,1 2,2 4,0-1,0 0,1-2,-1-4,-1-4,-1-4,-1-5</inkml:trace>
  <inkml:trace contextRef="#ctx0" brushRef="#br0" timeOffset="63">482 689,'11'-7,"9"-4,4 0,4 1,-1 3,-3 2,-4 3,-2 0,-4 4,-6 2</inkml:trace>
  <inkml:trace contextRef="#ctx0" brushRef="#br0" timeOffset="64">720 490,'0'11,"2"6,1 5,0 3,2 2,2 2,-1 2,2 0,-1 1,1-1,-1-2,0-5,0-4,0-5,-1-8,-1-7,-2-3</inkml:trace>
  <inkml:trace contextRef="#ctx0" brushRef="#br0" timeOffset="65">626 145,'48'36,"-1"2,54 56,-82-73,-1 1,-1 0,-1 2,-1-1,-2 2,0 0,11 31,-11-18,-1 0,-2 0,8 67,-16-86,-1 1,0-1,-2 0,0 0,-1 0,-1 0,-1-1,0 1,-13 32,16-50,1 1,-1 0,0 0,0 0,0 0,0-1,0 1,-1 0,1-1,0 1,-1-1,0 1,1-1,-1 0,1 0,-4 2,-2-2</inkml:trace>
  <inkml:trace contextRef="#ctx0" brushRef="#br0" timeOffset="66">1090 118,'-6'10,"0"-1,1 1,0 0,1 1,0-1,0 1,1 0,0 0,-1 18,-1-4,-4 22,3 1,1 0,3 0,2 0,1 1,3-1,14 66,-12-92,0 0,2 0,16 36,-20-50,1 1,0-1,0 0,0 0,1-1,0 0,1 0,-1 0,1-1,1 1,13 7,-10-9</inkml:trace>
  <inkml:trace contextRef="#ctx0" brushRef="#br0" timeOffset="67">1197 582,'11'14,"8"6,6 5,2 2,5 3,0 2,-1-1,-2-1,-3-1,-5-3,-4-4,-3-5,-4-4,-5-6,-5-5</inkml:trace>
  <inkml:trace contextRef="#ctx0" brushRef="#br0" timeOffset="68">1407 556,'-5'9,"-1"7,-2 6,-1 6,-3 2,-2 1,-2 2,1 0,3-2,-1-3,3-4,1-5,1-2,3-7,2-5</inkml:trace>
  <inkml:trace contextRef="#ctx0" brushRef="#br0" timeOffset="69">1513 687,'13'0,"10"0,4 0,1 0,-3-2,-3-1,-3 0,-4 1</inkml:trace>
  <inkml:trace contextRef="#ctx0" brushRef="#br0" timeOffset="70">1673 529,'4'9,"2"6,2 4,0 3,0 3,1 4,0 1,0 0,-2 0,-1-3,0-4,-1-4,-1-3,-2-6,0-5</inkml:trace>
  <inkml:trace contextRef="#ctx0" brushRef="#br0" timeOffset="71">1540 0,'71'51,"165"125,-217-160,-1 1,-1 1,-1 1,-1 0,0 1,-2 1,0 0,-2 1,0 0,-1 1,-1 0,6 26,-5-8,-2 0,-2 0,-2 1,-1 0,-2 0,-6 55,5-90,-1 0,1 0,-1-1,0 1,-1 0,0 0,0-1,0 1,-1-1,0 0,0 0,0 0,-1 0,-8 9,2-6</inkml:trace>
  <inkml:trace contextRef="#ctx0" brushRef="#br0" timeOffset="72">6 1230,'0'0,"1"-1,-1 0,1 0,-1 1,1-1,-1 0,1 1,-1-1,1 1,0-1,-1 0,1 1,0-1,0 1,-1 0,1-1,0 1,0 0,0-1,-1 1,1 0,0 0,0 0,0 0,0 0,0 0,1 0,29-2,-27 2,426 1,-317 3,176 4,-273-8,275-10,-42-29,63-5,-242 39,109-2,-177 7,-6 0,-4 0</inkml:trace>
  <inkml:trace contextRef="#ctx0" brushRef="#br0" timeOffset="73">1051 1256,'5'7,"0"-1,0 1,-1 0,0 0,-1 0,1 0,-1 1,0 0,-1-1,0 1,2 15,0 13,0 48,-4-60,-1 162,3 53,0-223,1-5</inkml:trace>
  <inkml:trace contextRef="#ctx0" brushRef="#br0" timeOffset="74">2308 1125,'-43'27,"27"-8,15-19,1 1,0 0,0-1,0 1,0-1,0 1,0-1,0 1,0-1,0 1,0 0,0-1,0 1,0-1,1 1,-1-1,0 1,0-1,0 1,1-1,-1 1,0-1,1 1,-1-1,1 0,-1 1,0-1,1 1,-1-1,1 0,-1 0,1 1,-1-1,1 0,0 1,0-1,0 0,-1 1,1-1,0 0,0 0,0 1,0-1,0 0,0 0,0 0,0 0,0 0,0 0,0-1,0 1,-1 0,1 0,0-1,0 1,1-1,-2 1,1 0,-1-1,0 1,0 0,1 0,-1 0,0 0,0 0,0-1,1 1,-1 0,0 0,0 0,1 0,-1 0,0 0,0 0,1 0,-1 0,0 0,1 0,-1 0,0 0,0 0,1 0,-1 0,0 0,0 0,1 1,-1-1,0 0,0 0,0 0,1 0,-1 0,0 1,0-1,0 0,1 0,-1 0,0 1,0-1,0 0,0 0,0 1,0-1,1 0,-1 0,0 1,0-1,0 1,0-1,0 0,1 0,-1 0,0 1,0-1,0 0,1 0,-1 0,0 1,0-1,1 0,-1 0,0 0,0 0,1 0,-1 1,0-1,1 0,-1 0,0 0,1 0,-1 0,0 0,0 0,1 0,-1 0,0 0,1 0,-1-1,0 1,0 0,1 0,-1 0,0 0,1 0,-1 0,0 0,-1 0,1 0,0 0,0 0,0 1,0-1,0 0,0 0,0 0,0 0,-1 1,1-1,0 0,0 0,0 0,0 1,0-1,0 0,0 0,0 0,0 1,0-1,0 0,0 0,0 0,1 1,-1-1,0 0,0 0,0 0,0 1,0-1,0 0,0 0,0 0,1 0,-1 0,0 1,0-1,0 0,0 0,1 0,-1 0,0 0,0 0,0 0,0 0,1 1,-1-1,0 0,0 0,0 0,1 0,-1 0,0 0,0 0,0 0,1 0,-1 0,0-1,-2 7</inkml:trace>
  <inkml:trace contextRef="#ctx0" brushRef="#br0" timeOffset="75">2333 1164,'0'0,"0"0,-1-1,1 1,0 0,0 0,0-1,-1 1,1 0,0 0,0 0,-1-1,1 1,0 0,-1 0,1 0,0 0,-1 0,1 0,0-1,-1 1,1 0,0 0,-1 0,1 0,0 0,-1 0,1 0,0 0,-1 1,1-1,0 0,0 0,-1 0,1 0,0 0,-1 0,1 1,0-1,0 0,-1 0,1 1,-1-1,-5 4,9-4,-2 0,-1 0,1-1,0 1,0-1,-1 1,1-1,0 1,-1-1,1 1,-1-1,1 0,-1 1,1-1,-1 0,1 0,-1 1,0-1,1 0,-1 0,0 0,0 1,1-1,-1 0,0 0,0 0,0 0,0 0,0 1,0-1,-1-1,-5-4,-7 17,11-9,1 1,0-1,0 0,0 1,0-1,0 0,1 1,-1-1,1 1,0-1,-1 1,1-1,1 4,-1-5,0 0,0 0,0 0,0 0,0-1,1 1,-1 0,0 0,1-1,-1 1,1 0,-1-1,0 1,1 0,0-1,-1 1,1 0,-1-1,1 1,0-1,-1 1,1-1,0 0,-1 1,1-1,0 0,0 1,0-1,-1 0,1 0,0 0,0 0,0 1,-1-1,1 0,0-1,0 1,0 0,0 0,-1 0,1 0,0-1,0 1,0-1,1 1,-1-1,0 1,0-1,0 0,1 0,-1 1,0-1,0 0,0 0,0 0,0 0,-1 0,1 0,0 0,0-1,-1 1,1 0,-1 0,1-1,-1 1,1 0,-1-1,0 1,0 0,1-1,-1 1,0 0,0-1,-1 1,1 0,0-1,0 1,-1 0,1-1,0 1,-1 0,1 0,-1-1,0 1,0-1,0 1,0-1,1 1,-1 0,0 0,1 0,-1 0,0 0,0 0,0 1,0-1,0 0,0 0,0 1,-1-1,1 1,0-1,0 1,0-1,-1 1,1-1,0 1,0 0,-1 0,1 0,0 0,0 0,-1 0,1 0,0 0,-1 1,1-1,0 0,0 1,0-1,-1 1,1-1,0 1,0 0,0-1,0 1,0 0,0 0,0 0,0-1,0 1,0 0,1 1,-2 0,1 0,-1-1,1 1,0 0,-1 0,1 0,0 0,0 0,0 1,1-1,-1 0,0 0,1 0,-1 1,1 1,0-3,0 0,0 0,0 0,0-1,1 1,-1 0,0 0,0-1,1 1,-1 0,0-1,1 1,-1 0,1-1,-1 1,1-1,-1 1,1 0,-1-1,1 1,0-1,-1 0,1 1,0-1,-1 1,1-1,0 0,0 0,-1 1,1-1,0 0,0 0,-1 0,1 0,0 0,0 0,0 0,-1 0,1 0,0 0,0 0,-1-1,1 1,1-1,6-1</inkml:trace>
  <inkml:trace contextRef="#ctx0" brushRef="#br0" timeOffset="76">3166 450,'3'-7,"1"1,-1 0,1 0,1 0,-1 1,1 0,0-1,0 1,0 1,1-1,0 1,0 0,0 0,0 1,0 0,1 0,0 0,7-1,-8 3,0 0,0 0,0 1,0 0,0 0,0 1,1-1,-1 1,0 1,-1-1,1 1,0 0,0 0,-1 1,1 0,-1 0,0 0,0 0,0 1,0 0,5 5,4 6,-1 1,0 0,-1 1,-1 0,0 0,-1 1,-1 1,-1 0,-1 0,0 0,-2 1,0 0,-1 0,-1 0,0 39,-3-46,0 0,-2 0,0 0,0 0,-1-1,-1 1,0-1,0 1,-1-2,-1 1,-9 14,9-17,-1 0,-1-1,1 0,-1 0,-1 0,1-1,-1-1,-1 0,1 0,-1 0,0-1,0-1,-1 0,-16 5,23-8,1 0,-1 0,1 0,-1-1,0 1,1-1,-1 0,1 0,-1 0,0 0,1-1,-1 0,1 1,-1-1,1-1,-1 1,-2-2,4 2,1-1,0 1,-1-1,1 0,0 1,0-1,0 0,0 0,1 1,-1-1,0 0,1 0,-1 0,1 0,0 0,-1 0,1 0,0 0,0 0,1 0,-1 0,0 0,1 0,-1 0,1 0,-1 1,1-1,0 0,0 0,0 0,0 1,1-3,1-2,0 0,0 1,1-1,0 1,0-1,0 1,0 0,1 1,0-1,0 1,0 0,0 0,1 0,-1 1,1 0,0 0,0 0,1 1,-1 0,0 0,1 1,-1-1,1 2,-1-1,1 1,-1 0,1 0,8 1,16 4,-1 1,0 2,0 1,50 22,-27-10,30 4,-62-20</inkml:trace>
  <inkml:trace contextRef="#ctx0" brushRef="#br0" timeOffset="77">2612 1163,'264'3,"267"-6,-426-2,121-3,46-5,-112 2,-171 14</inkml:trace>
  <inkml:trace contextRef="#ctx0" brushRef="#br0" timeOffset="78">2915 1324,'-5'1,"1"0,0 0,-1 0,1 0,0 1,0 0,0 0,0 0,0 0,0 1,1-1,-1 1,1 0,0 0,-1 0,1 1,-2 3,-6 6,2 1,0 0,-10 19,5-2,1 2,1 0,2 1,1 0,2 0,1 0,2 1,1 0,4 63,0-86,0 0,1 0,0 0,1 0,1 0,7 17,-9-25,-1-1,1 1,1 0,-1-1,0 0,1 0,0 0,-1 0,1 0,1 0,-1-1,0 1,1-1,-1 0,1 0,-1 0,1-1,0 1,0-1,0 0,0 0,8 1,-1-2</inkml:trace>
  <inkml:trace contextRef="#ctx0" brushRef="#br0" timeOffset="79">2850 1639,'160'142,"-21"-21,-133-116</inkml:trace>
  <inkml:trace contextRef="#ctx0" brushRef="#br0" timeOffset="80">3087 1626,'-7'12,"-4"7,-3 6,-1 3,-2 1,-1 2,0 1,-1-1,1-3,0-3,2-2,3-3,5-8,2-5</inkml:trace>
  <inkml:trace contextRef="#ctx0" brushRef="#br0" timeOffset="81">3247 1563,'2'9,"1"8,2 5,1 5,0 4,1 0,0-1,-1-2,-1-5,1-3,-1-4,-1-3</inkml:trace>
  <inkml:trace contextRef="#ctx0" brushRef="#br0" timeOffset="82">3166 1746,'14'-3,"8"-2,6-1,4-1,2 0,-1 1,-2 0,-3 1,-2 1,-4 1,-2 1,-6 4,-4 1</inkml:trace>
  <inkml:trace contextRef="#ctx0" brushRef="#br0" timeOffset="83">3616 1523,'4'48,"1"0,3 0,24 82,-19-81,-12-44,0 0,1-1,-1 1,1 0,1-1,3 7,-4-13</inkml:trace>
  <inkml:trace contextRef="#ctx0" brushRef="#br0" timeOffset="84">3591 1297,'35'17,"-2"2,0 1,38 30,-56-37,0 1,-1 0,-1 1,0 1,-1 0,0 0,-2 1,10 20,-8-10,-1 1,-2 0,0 0,-2 1,-2 0,0 0,-2 0,-1 1,-1-1,-2 1,0-1,-9 42,9-66,-1-1,1 1,-1-1,1 1,-1-1,-1 0,1 0,-6 7,0-2</inkml:trace>
  <inkml:trace contextRef="#ctx0" brushRef="#br0" timeOffset="85">4463 1112,'0'-1,"1"0,-1 1,0-1,1 0,-1 1,1-1,-1 1,1-1,-1 1,1-1,-1 1,1-1,-1 1,1-1,0 1,-1 0,1-1,0 1,-1 0,1 0,0-1,0 1,-1 0,1 0,1 0,26-4,-19 3,63-10,91-2,-160 13,43-2,53 4,-98-2,-1 0,1 0,-1 0,1 0,-1 0,1 0,-1 0,1 0,-1 1,0-1,1 0,-1 0,1 0,-1 0,1 1,-1-1,0 0,1 1,-1-1,0 0,1 0,-1 1,0-1,1 1,-1-1,0 0,0 1,0-1,1 1,-1 5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7:17.943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0 146,'3'4,"0"0,0-1,0 0,0 0,0 0,1 0,0 0,-1-1,1 1,0-1,4 2,1 1,117 74,166 115,-157-88,121 89,-209-164,1-2,1-2,90 35,-95-42,-27-13,-42-29,9 8</inkml:trace>
  <inkml:trace contextRef="#ctx0" brushRef="#br0" timeOffset="2266.66">1192 1,'81'42,"-1"4,121 93,-85-48,4-5,183 98,-217-141,-1-1,121 80,-167-85,-38-36,0 0,-1-1,1 1,0 0,-1 0,1 0,-1 0,1 0,-1 0,0 0,1 0,-1 0,0 0,0 0,0 0,0 0,0 2,0-2,-1 0,1-1,-1 1,0 0,1-1,-1 1,0-1,1 1,-1-1,0 1,0-1,0 0,1 1,-1-1,0 0,0 0,0 0,0 0,0 1,1-1,-1 0,0 0,0-1,0 1,0 0,-1 0,-13-2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7:15.450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1 1,'2'3,"1"-1,-1 1,1 0,-1-1,1 0,0 0,0 1,0-2,1 1,-1 0,0-1,1 1,-1-1,5 1,-1 1,327 120,-105-41,-154-54,1-4,109 22,-29-6,-111-26,0-1,64 7,-97-17,-8-1,-9-3,-2 0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7:12.527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0 0,'1'1,"-1"0,1 0,-1-1,1 1,0 0,-1 0,1-1,0 1,-1-1,1 1,0-1,-1 1,1-1,0 1,0-1,0 0,0 1,-1-1,1 0,0 0,0 1,2-1,27 6,-22-5,115 22,176 39,-221-41,137 54,83 47,-259-104,38 23,-57-28,0-2,1 0,0-1,1-1,0-1,1-1,41 7,-67-14,-5 0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57:14.68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22 50,'9'-6,"1"0,0 0,0 1,0 0,1 1,0 0,-1 0,1 1,1 1,-1 0,0 1,0 0,1 0,-1 1,14 2,-18-1,1 0,0 0,0 1,-1 0,1 1,-1 0,1 0,-1 0,0 1,0 0,-1 1,1-1,-1 1,0 0,0 1,-1 0,0 0,0 0,0 0,0 1,-1-1,4 10,0 5,-1 1,0 1,-2-1,-1 1,0 0,-2 0,0 0,-4 42,-1-27,-2 0,-2 0,-1-1,-20 57,21-77,0-1,0 0,-1 0,-1-1,-1 0,0 0,-1-1,-1-1,0 0,0 0,-28 20,30-27,1 0,-1 0,-1-1,1 0,-1-1,0 0,0-1,0 0,0-1,-1 0,1 0,-1-2,1 1,-1-1,1-1,-1 0,1-1,0 0,-13-4,20 5,1 0,-1 0,1-1,-1 1,1-1,0 0,-1 0,1 0,0 0,0 0,0-1,1 1,-1-1,1 0,-1 0,1 0,0 0,0 0,0 0,1-1,-1 1,1-1,-2-4,3 5,0-1,-1 1,1-1,1 1,-1-1,1 1,-1-1,1 1,0 0,0-1,0 1,1 0,-1-1,1 1,0 0,0 0,0 1,0-1,0 0,1 0,-1 1,1 0,-1-1,6-2,2-2,-1 1,1 0,-1 0,2 1,-1 1,0 0,1 0,0 1,0 0,0 1,0 0,0 1,1 0,-1 1,0 0,1 1,-1 0,0 1,0 0,0 0,0 2,0-1,-1 1,1 1,-1 0,0 0,-1 1,1 0,-1 1,0 0,11 12,9 11,37 51,-43-51,1 0,32 29,-52-55,0-1,-1 0,2 0,-1 0,0 0,1 0,-1-1,1 0,0 0,0 0,0-1,6 2,5-2</inkml:trace>
  <inkml:trace contextRef="#ctx0" brushRef="#br0" timeOffset="351.66">810 528,'11'9,"13"11,18 15,20 12,15 9,6 7,-3-4,-9-6,-14-9,-13-9,-12-8,-8-6,-7-10,-6-11,-8-9,-5-4</inkml:trace>
  <inkml:trace contextRef="#ctx0" brushRef="#br0" timeOffset="710.05">1325 528,'-16'9,"-12"7,-10 8,-7 7,-4 6,-1 7,0 2,2 3,5-1,5-2,5-3,5-8,6-7,6-8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57:08.87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67 17,'131'-8,"23"0,-132 8,1 1,-1 1,0 1,36 9,-56-11</inkml:trace>
  <inkml:trace contextRef="#ctx0" brushRef="#br0" timeOffset="495.53">1 150,'45'8,"1"-2,0-3,0-1,55-5,-9 1,64 2,-143 5,-14-3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57:05.62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26 118,'-15'4,"0"1,1 1,-1 0,2 1,-1 0,1 1,0 1,0 0,1 0,0 2,-18 20,-10 14,-53 81,92-124,-14 20,1 1,1 0,1 1,1 1,2 0,0 0,1 1,2 0,1 0,0 1,2-1,2 1,0 0,6 52,-2-50,1 0,2-1,0 1,2-1,2 0,0-1,2 0,1-1,1 0,1-1,1-1,1 0,1-2,25 25,-40-44,-1 0,0-1,1 0,0 1,-1-1,1 0,0 0,0-1,0 1,1-1,-1 1,0-1,1 0,-1 0,0 0,1-1,-1 1,1-1,3 0,1-3</inkml:trace>
  <inkml:trace contextRef="#ctx0" brushRef="#br0" timeOffset="416.37">373 622,'180'122,"164"147,-306-232,-45-39</inkml:trace>
  <inkml:trace contextRef="#ctx0" brushRef="#br0" timeOffset="773.34">797 516,'-11'9,"-6"7,-3 6,-2 4,-1 1,-3 3,-2 4,-2 2,-2 2,0 1,1-1,3-3,4-5,4-6,10-6,12-9,9-8,3-4</inkml:trace>
  <inkml:trace contextRef="#ctx0" brushRef="#br0" timeOffset="1116.14">1166 409,'0'14,"0"8,3 10,0 11,2 9,2 7,3 2,2-2,-2-6,0-11,-2-7,-1-6,-1-7,-1-6,-1-7,-2-8,-2-6,-3-2</inkml:trace>
  <inkml:trace contextRef="#ctx0" brushRef="#br0" timeOffset="1514.12">1061 713,'18'-4,"14"-5,15 1,4-2,1 2,-1 1,-6 3,-5 1,-8 2,-8 1</inkml:trace>
  <inkml:trace contextRef="#ctx0" brushRef="#br0" timeOffset="1871.97">1562 396,'-2'9,"-1"7,0 8,1 7,0 4,3 4,2 6,2 4,0 3,2 0,0-3,0-5,0-5,0-6,2-9,-2-10</inkml:trace>
  <inkml:trace contextRef="#ctx0" brushRef="#br0" timeOffset="2249.45">1418 1,'55'37,"-2"2,-2 3,49 51,-73-63,-1 1,-1 1,-2 1,-1 0,-2 2,20 48,-21-37,-2 0,-3 2,-1 0,-3 0,-2 1,-1 1,-3-1,-4 71,0-116,0 0,0 0,0 0,0 0,-1 0,0-1,0 1,0 0,0 0,-1-1,1 1,-1-1,0 1,0-1,0 0,-1 0,1 0,-5 5,-4-1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56:57.57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461,'6'-14,"1"1,0 0,1 1,0 0,1 0,17-17,-19 21,0 1,1 0,0 1,1 0,-1 0,1 0,0 1,0 1,1-1,10-2,-16 6,-1 1,1 0,0 0,-1 0,1 0,-1 0,1 1,-1 0,1-1,-1 1,1 1,-1-1,0 0,1 1,-1 0,0 0,0 0,0 0,-1 0,1 0,0 1,-1-1,1 1,-1 0,0 0,0 0,0 0,2 6,6 10,0 1,-2 0,9 31,-14-41,15 50,17 113,-31-138,-1 1,-1-1,-2 0,-9 63,7-88,-1 0,0 0,-1-1,0 1,-1-1,0 0,0 0,-1-1,0 0,0 0,-1 0,0-1,0 0,-1 0,0 0,0-1,-10 5,12-7,0 0,-1-1,1 0,-1 0,1 0,-1-1,0 0,0-1,0 1,0-1,-1 0,1-1,0 0,0 0,0-1,-1 0,1 0,0 0,0-1,0 0,1-1,-1 1,0-1,-11-7,17 9,-1 0,1 0,0 0,-1 0,1 0,0 0,0-1,0 1,0 0,0 0,0-1,0 1,0-1,0 1,1-1,-1 1,1-1,-1 0,1 1,-1-1,1 0,0 1,0-1,0 0,0-2,1 1,0 0,0-1,1 1,-1 0,1 0,-1 0,1 1,0-1,0 0,0 1,1-1,2-2,2-2,1 1,0 0,0 0,1 1,-1 0,1 1,0 0,10-4,-8 7,0-1,0 2,0-1,0 2,0-1,0 2,0-1,0 1,-1 1,1 0,19 8,9 7,59 35,-97-53,43 26,-1 2,-1 2,42 39,-75-59,-4-1</inkml:trace>
  <inkml:trace contextRef="#ctx0" brushRef="#br0" timeOffset="985.13">1073 13,'-21'24,"1"1,1 0,1 2,2 0,1 1,0 1,3 0,0 0,2 2,-12 57,5 8,4 0,0 122,11-155,9 81,-5-123,1-1,0 0,2 1,1-2,0 1,1-1,1 0,11 18,-12-27,0 0,1-1,0 0,0 0,1-1,0 0,1-1,-1 0,1 0,1-1,-1 0,1-1,0 0,0-1,1 0,-1-1,15 2,-15-4</inkml:trace>
  <inkml:trace contextRef="#ctx0" brushRef="#br0" timeOffset="1529.42">1060 660,'17'26,"0"-1,2-1,1 0,1-2,1 0,42 32,-20-16,97 82,59 56,-191-164,-12-9</inkml:trace>
  <inkml:trace contextRef="#ctx0" brushRef="#br0" timeOffset="1932.32">1484 621,'-156'230,"36"-45,15-48,101-132,6-6,4-4</inkml:trace>
  <inkml:trace contextRef="#ctx0" brushRef="#br0" timeOffset="2384.37">1682 871,'4'-3,"5"1,6-1,6 0,4 2,4 0,1 0,1 1,0 0,-4 0,-4 0,-4 0,-5 3,-2 0,-4 0</inkml:trace>
  <inkml:trace contextRef="#ctx0" brushRef="#br0" timeOffset="2784.85">2132 554,'3'97,"5"0,4-1,3 0,41 130,-50-209,-3-10,0-8,-2-5</inkml:trace>
  <inkml:trace contextRef="#ctx0" brushRef="#br0" timeOffset="3340.35">1998 1,'30'12,"0"2,-1 2,-1 0,-1 2,0 1,-1 1,-1 1,35 39,-32-27,-2 1,-2 1,-1 1,-1 0,-2 2,15 42,-12-15,-3 1,-2 0,-4 2,-2 0,-4 0,-2 1,-4 0,-6 73,2-120,-1 1,0-1,-9 27,8-36</inkml:trace>
  <inkml:trace contextRef="#ctx0" brushRef="#br0" timeOffset="4394.2">2819 738,'8'-5,"0"1,1 0,-1 0,1 1,-1 0,1 1,0-1,0 2,0-1,1 1,12 1,0-2,70-9,0 4,97 6,-186 1,0 0,0 0,1 0,-1 1,0 0,0 0,0 0,0 0,5 2,-5 0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58:03.58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6 290,'-5'-2,"11"-2,12-2,23 5,0 2,63 8,-22-1,380 1,-311-10,-148 1,-1 0,0 0,0 0,0 0,0 0,0 0,0 0,0 1,0-1,0 1,-1 0,1-1,2 2,-1 1</inkml:trace>
  <inkml:trace contextRef="#ctx0" brushRef="#br0" timeOffset="524.12">707 158,'78'13,"-44"-8,0 1,40 13,-73-18,1-1,-1 0,0 1,0-1,0 1,0-1,0 1,0-1,1 1,-1 0,-1-1,1 1,0 0,0 0,0 0,0 0,0 0,-1 0,1 0,0 0,-1 0,1 0,-1 0,0 1,1-1,-1 0,0 0,1 0,-1 1,0-1,0 0,0 0,0 1,0-1,-1 0,1 0,0 1,-1 1,-3 5,1 0,-1 0,0-1,-11 14,-3 7,-8 28,-27 80,48-121</inkml:trace>
  <inkml:trace contextRef="#ctx0" brushRef="#br0" timeOffset="1317.26">1447 132,'2'9,"0"0,1-1,0 1,0-1,1 0,0 0,1 0,0 0,0-1,0 0,10 9,-4-2,120 146,37 48,-163-201,-9-11,-4-8</inkml:trace>
  <inkml:trace contextRef="#ctx0" brushRef="#br0" timeOffset="1700.07">1806 93,'-51'58,"3"2,3 2,-47 85,9-16,81-126,-14 20,16-24,-1-1,1 1,-1 0,1 0,-1-1,1 1,0 0,-1 0,1 0,0 0,0 0,0-1,0 1,0 0,0 0,0 0,0 0,0 0,0 0,0-1,1 1,-1 0,0 0,1 1,4 1</inkml:trace>
  <inkml:trace contextRef="#ctx0" brushRef="#br0" timeOffset="2117.39">1951 277,'12'2,"9"1,9 0,6-1,1 0,1-1,-3 2,-6 0,-8 2,-9 0,-9-1,-8-1,-3 0</inkml:trace>
  <inkml:trace contextRef="#ctx0" brushRef="#br0" timeOffset="2471.53">1911 450,'11'-3,"9"1,7-1,5 0,5 2,1 0,-3 0,-2 1,-6-2,-11-1,-8 0</inkml:trace>
  <inkml:trace contextRef="#ctx0" brushRef="#br0" timeOffset="2847.44">2137 79,'-2'11,"-4"9,0 5,-1 5,-2 4,-2 3,-1 2,-1 4,0 0,-1 1,1-3,2-5,0-3,3-5,2-5,7-9,3-6</inkml:trace>
  <inkml:trace contextRef="#ctx0" brushRef="#br0" timeOffset="3382.93">2572 66,'0'473,"0"-465</inkml:trace>
  <inkml:trace contextRef="#ctx0" brushRef="#br0" timeOffset="3756.29">2851 529,'0'11,"0"9,0 4,0 2,-2 0,-3-2,-1-1,-2-3,1-4,-1-4,2-7,0-4</inkml:trace>
  <inkml:trace contextRef="#ctx0" brushRef="#br0" timeOffset="4138.99">3061 344,'9'0,"7"0,8 0,5 0,-1 0,-1-2,-2-1,-8 2,-7 2</inkml:trace>
  <inkml:trace contextRef="#ctx0" brushRef="#br0" timeOffset="4541.71">3498 1,'-24'468,"7"-235,15-219,0-4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57:30.36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3 199,'269'14,"-196"-5,-69-7,-5-1</inkml:trace>
  <inkml:trace contextRef="#ctx0" brushRef="#br0" timeOffset="369.37">1 372,'6'0,"10"0,8 0,7 0,5 0,6 0,2 0,0 0,-3 0,-3 0,-4 0,-6 0,-7 2,-8 1</inkml:trace>
  <inkml:trace contextRef="#ctx0" brushRef="#br0" timeOffset="1080.34">648 96,'11'-11,"1"1,0 1,1 0,0 1,0 0,1 1,0 0,0 1,0 1,20-5,-29 9,0-1,0 1,0 0,1 1,-1-1,0 1,0 0,1 1,-1-1,0 1,0 0,1 0,-1 1,0-1,0 1,0 0,-1 1,1-1,0 1,-1 0,0 0,0 0,0 1,0-1,0 1,0 0,-1 0,0 0,0 1,0-1,-1 1,4 7,4 15,-2-1,-1 2,0-1,-3 1,4 47,-7-23,-2 1,-8 57,7-94,-1-1,0 0,-1 0,-1 0,-1 0,0-1,0 0,-1 0,-12 16,16-26,0 0,0 0,0 0,0-1,-1 1,1-1,-1 0,0 0,0 0,0-1,-1 1,1-1,-1 0,1-1,-1 1,1-1,-1 1,0-1,0-1,0 1,0-1,0 0,1 0,-1 0,0-1,0 1,0-1,0-1,1 1,-1 0,1-1,-9-4,8 3,0 0,0 0,0 0,1 0,-1-1,1 0,0 0,0 0,0-1,0 1,1-1,0 0,0 0,0 0,-3-10,5 12,0 0,0 0,1 0,-1 0,1 0,0 0,0 0,0 1,0-1,0 0,1 0,-1 0,1 0,0 0,0 0,0 0,0 0,0 1,1-1,-1 1,1-1,0 1,0-1,0 1,0 0,0 0,0 0,0 0,1 0,-1 1,5-3,1-1,0 1,0 0,1 1,-1 0,1 0,0 1,-1 0,1 0,0 1,0 0,1 1,-1 0,0 0,0 1,0 0,0 1,16 5,3 3,-1 2,0 1,0 1,25 19,18 9,-70-42,26 11,-25-10,-1-1,1 0,0 0,-1 0,1 0,0 0,-1 0,1 0,0 0,-1 0,1 0,0 0,-1 0,1-1,0 1,-1 0,1 0,0-1,-1 1,1-1,-1 1,1 0,0-1,-1 1,1-1,-1 1,0-1,1 1,-1-1,1 1,-1-1,0 0,1 1,-1-2,3-9</inkml:trace>
  <inkml:trace contextRef="#ctx0" brushRef="#br0" timeOffset="1485.53">1203 291,'12'9,"9"10,12 6,5 5,7 5,6 3,3 2,0 0,-1 1,-4-2,-4-2,-8-4,-8-5,-6-6,-9-9,-10-10,-7-14,-4-3</inkml:trace>
  <inkml:trace contextRef="#ctx0" brushRef="#br0" timeOffset="1854.67">1626 344,'-9'9,"-8"10,-5 8,-5 11,-4 10,0 6,3 1,4-5,3-6,4-7,4-4,4-6,5-7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41:37.09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55 335,'-11'0,"-1"1,1-1,-1 2,1 0,0 0,-1 1,1 0,-18 9,22-8,0 0,1 0,0 0,0 1,0 0,0 1,1-1,0 1,0 0,0 0,1 0,0 1,0 0,-3 9,-2 6,1 1,1 0,2 1,0-1,-2 28,6-39,0 0,0 0,2 0,-1 1,1-1,1 0,0 0,1-1,0 1,1 0,1-1,6 13,-9-20,0 0,0 0,1-1,0 1,-1-1,1 0,1 0,-1 0,0 0,1 0,-1-1,1 0,0 1,0-1,0-1,0 1,0 0,0-1,0 0,1 0,-1 0,0-1,1 0,-1 1,1-1,-1-1,0 1,1-1,-1 1,0-1,0-1,1 1,-1 0,4-3,-1 0,0 0,0 0,0-1,0 0,-1 0,0 0,0-1,-1 0,1 0,-1-1,-1 1,1-1,-1 0,0 0,-1-1,0 1,4-13,-5 11,0 1,-1-1,1-1,-2 1,1 0,-2 0,1 0,-1 0,0 0,-1 0,0 0,0 0,-1 1,-1-1,1 1,-1-1,-5-7,8 33,6 12,21 80,11 118,-30-163,-4 0,-2 0,-10 85,8-137,-1 1,0-1,-1 0,-1 0,1 0,-2 0,0 0,-12 19,13-25,0-1,0 0,-1 0,0 0,0-1,0 0,0 0,-1 0,1-1,-1 1,0-1,0-1,0 1,-1-1,1 0,-1-1,1 1,-9 0,7-1,0-1,-1 1,1-1,0-1,-1 1,1-1,0-1,-1 0,1 0,0-1,0 1,-8-6,13 6,-1 0,1 0,0 0,0-1,0 1,0-1,0 0,0 0,1 0,0 0,-1-1,1 1,0-1,1 1,-1-1,1 0,-1 1,1-1,0 0,1 0,-1 0,1 0,-1 0,1 0,0 0,1 0,0-5,2-4,0 0,1 1,1-1,0 1,0 0,1 1,1-1,0 1,1 1,0-1,0 1,18-16,-11 12,0 1,1 0,1 1,0 1,0 0,1 1,30-11,-30 16,0 1,30-4,-34 7,-1-1,0-1,1 0,-1 0,0-1,14-7,-24 9,-1 0,0 0,1 1,-1-1,0-1,0 1,0 0,0 0,-1-1,1 1,-1-1,1 0,-1 1,0-1,0 0,1-4,1-4</inkml:trace>
  <inkml:trace contextRef="#ctx0" brushRef="#br0" timeOffset="834.78">772 0,'-25'41,"2"1,2 2,2 0,2 1,-20 81,20-45,3 0,-5 126,17-162,2 0,1 1,3-1,17 83,-18-114,1 0,1-1,0 1,1-1,0 0,1 0,1 0,0-1,0-1,1 1,1-1,0-1,0 0,1 0,1-1,-1 0,1-1,1-1,13 7,-8-7,-1-1,35 7,-19-6,-25-5</inkml:trace>
  <inkml:trace contextRef="#ctx0" brushRef="#br0" timeOffset="1870.09">1140 427,'-13'15,"1"1,0 0,1 0,1 1,0 0,1 1,1 0,1 1,1 0,-6 24,4-1,0 1,3-1,0 72,5-100,1 1,0-1,1 0,0 0,1 0,1 0,0-1,1 1,0-1,10 18,-10-24,0 0,0-1,0 1,1-1,0 0,0-1,1 0,-1 0,1 0,0-1,1 0,-1 0,1 0,-1-1,1-1,0 1,0-1,0-1,10 2,-10-2,-1-1,1 0,0 0,0-1,0 1,0-2,0 1,-1-1,1 0,-1-1,1 0,-1 0,0-1,0 0,0 0,10-8,-13 9,-1-1,1 0,0 0,-1 0,0 0,0 0,0-1,0 1,-1-1,0 0,0 0,0 0,0 0,-1 0,0 0,0 0,0 0,-1-1,1 1,-1 0,-1 0,1-1,-1 1,0 0,0 0,-2-5,2 7,1 0,-1 0,0 0,-1 0,1 0,0 0,-1 0,0 0,0 1,0-1,0 1,0 0,0-1,0 1,-1 0,1 0,-1 0,1 1,-1-1,0 1,0-1,0 1,0 0,0 0,0 0,0 0,0 1,0-1,0 1,-1 0,1 0,0 0,-4 1,0 0,1 1,0-1,0 2,-1-1,1 0,1 1,-1 0,0 1,1-1,-1 1,1 0,0 1,1-1,-1 1,-5 6,1 2,-1 0,2 1,0 0,0 0,1 1,1 0,0 0,-4 20,10-34,0 0,0-1,0 1,-1 0,1 0,0 0,0 0,0 0,0 0,0 0,1 0,-1 0,0-1,0 1,1 0,-1 0,0 0,1 0,-1-1,1 1,-1 0,1 0,-1-1,1 1,0 0,-1-1,1 1,0 0,-1-1,1 1,0-1,0 0,0 1,0-1,-1 1,1-1,0 0,0 0,0 0,0 1,0-1,0 0,0 0,0 0,-1 0,1-1,0 1,2 0,11-2</inkml:trace>
  <inkml:trace contextRef="#ctx0" brushRef="#br0" timeOffset="3608.04">1163 162,'10'2,"9"4,7 4,5 4,3 4,2 5,0 3,-2 3,0 7,-1 7,-2 8,0 6,-4 7,-2 1,-4-1,-3-1,-14 65,-9 11</inkml:trace>
  <inkml:trace contextRef="#ctx0" brushRef="#br0" timeOffset="4054.6">1587 599,'0'3,"1"0,0 0,-1-1,1 1,0 0,0 0,0-1,1 1,-1-1,1 1,2 3,6 10,25 52,-15-32,-2 1,-1 1,19 65,-34-92,-1 1,0 0,-1 0,0 0,-1-1,0 1,-1 0,0 0,-1-1,-1 0,0 1,-9 19,-8 10,-48 70,68-110,-22 28,-1 0,-1-2,-52 43,63-58,11-12,8-9,9-11,-2 6</inkml:trace>
  <inkml:trace contextRef="#ctx0" brushRef="#br0" timeOffset="5132.09">2037 678,'94'3,"-45"-1,0-2,79-9,-127 9,-1 0,1 0,-1 0,1 0,-1 0,0 0,1 0,-1 0,1 0,-1 0,1 0,-1 0,1 0,-1 0,0-1,1 1,-1 0,1 0,-1-1,0 1,1 0,-1 0,0-1,1 1,-1 0,0-1,1 1,-1 0,0-1,0 1,1-1,-6 0</inkml:trace>
  <inkml:trace contextRef="#ctx0" brushRef="#br0" timeOffset="5639.45">2058 931,'62'9,"94"2,-98-9,-49-1,29 1,-31-4,-23-2,3 1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57:24.49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31 157,'1'-2,"0"-1,0 0,0 1,0-1,1 1,-1-1,1 1,-1 0,1 0,0-1,2-1,4-4,63-64,-65 67,0 0,1 0,0 0,0 1,0-1,0 2,1-1,0 1,15-4,-20 7,1 0,-1 0,1 0,0 1,-1-1,1 1,-1 0,1 0,-1 0,0 1,1-1,-1 1,0 0,0-1,0 2,0-1,0 0,-1 0,1 1,-1 0,1-1,-1 1,0 0,0 0,0 0,-1 0,3 6,4 7,-1 0,-1 0,-1 1,5 24,-2 8,-2 0,-2 0,-3 1,-1-1,-3 1,-2-1,-2 0,-2 0,-17 50,20-82,-1-1,0 0,-1-1,-1 0,0 0,-1-1,0 0,-2-1,1 0,-2 0,-16 13,19-19,1 0,-1 0,0-1,-1 0,1 0,-1-2,0 1,0-1,-1-1,0 0,1 0,-1-1,0-1,0 0,0-1,0 0,-14-2,23 2,0-1,0 1,0-1,0 0,0 0,1 0,-1 0,0 0,0-1,1 1,-1-1,1 1,-1-1,1 0,0 0,0-1,-3-2,3 2,1 1,0 0,1 0,-1-1,0 1,1 0,-1-1,1 1,0-1,-1 1,1-1,1 1,-1 0,0-1,0 1,1-1,0-2,2-2,0 0,0 1,0-1,1 1,0 0,0 0,0 0,1 1,0-1,0 1,0 0,1 1,8-7,-6 6,2-1,-1 2,0-1,1 1,0 0,0 1,0 0,1 1,-1 0,1 1,-1 0,1 1,-1 0,1 0,-1 1,1 0,-1 1,0 0,1 1,-1 0,0 1,-1 0,1 0,-1 1,0 0,0 1,0 0,-1 1,1-1,-2 1,1 1,-1 0,0 0,5 9,-5-6,18 21,-18-28</inkml:trace>
  <inkml:trace contextRef="#ctx0" brushRef="#br0" timeOffset="339.66">580 542,'12'11,"9"11,9 6,6 3,1 2,2 1,0 1,-2-1,-3-2,-2-1,-4-2,-6-4,-3-3,-3-4,-5-2,-5-7,-5-4</inkml:trace>
  <inkml:trace contextRef="#ctx0" brushRef="#br0" timeOffset="684.51">950 451,'-4'11,"-5"11,-2 8,-4 5,-1 7,-4 2,-1 3,-3 0,1-1,0-4,1-7,5-6,3-10,6-9,6-9,7-9,1-3</inkml:trace>
  <inkml:trace contextRef="#ctx0" brushRef="#br0" timeOffset="1175.66">1282 688,'90'-2,"119"4,-201 1,-14 0,-13 1,4-2</inkml:trace>
  <inkml:trace contextRef="#ctx0" brushRef="#br0" timeOffset="1920.72">1639 399,'14'-13,"0"1,1 0,0 1,1 1,0 0,18-7,-25 12,0 2,0-1,1 1,-1 0,1 1,0 0,-1 1,1 0,0 0,0 1,0 1,0-1,11 3,-14 0,0 0,-1 0,0 1,0 0,0 0,0 0,0 0,-1 1,0 0,0 0,0 1,-1-1,0 1,0 0,0 0,5 13,4 11,-1 0,11 39,-6-11,12 78,-26-117,-1 1,0-1,-2 0,0 0,-1 1,-1-1,-1 0,-7 25,7-37,0 0,0 0,-1 0,0 0,-1-1,1 1,-1-1,0-1,-1 1,0-1,1 1,-2-2,1 1,0-1,-1 0,0 0,0-1,0 0,0 0,-1 0,1-1,-1 0,0-1,1 0,-9 1,6-1,0-1,0 0,0 0,0-1,0 0,0-1,0 0,1 0,-1-1,0-1,1 1,0-2,0 1,0-1,1 0,-1-1,1 0,1 0,-9-9,14 13,1 0,-1 1,1-1,-1 0,1 0,0 0,0 0,0 0,0-1,0 1,0 0,1 0,-1-1,1 1,0 0,-1-1,1 1,0 0,0-1,1 1,-1-4,2 3,-1-1,1 1,-1 0,1 0,0 0,0 0,0 0,1 0,-1 1,1-1,-1 1,6-4,3-2,1 1,0 0,0 1,1 1,0 0,17-5,-14 6,1 0,0 1,-1 1,1 1,0 0,0 1,0 1,0 0,0 1,0 1,-1 1,1 1,-1 0,0 1,0 0,-1 1,0 1,0 1,-1 0,0 1,-1 0,17 17,-13-10,-14-13,0 0,0 0,0 0,1 0,0-1,0 0,0 0,0 0,0 0,0 0,1-1,-1 0,1 0,7 2,-3-5</inkml:trace>
  <inkml:trace contextRef="#ctx0" brushRef="#br0" timeOffset="2806.43">2605 687,'6'0,"8"0,5 0,4 0,5 0,4 0,2 0,1 0,0 0,-3 0,-1 0,-4 0,-9 0,-9 0,-7 0</inkml:trace>
  <inkml:trace contextRef="#ctx0" brushRef="#br0" timeOffset="3256.27">3173 556,'28'26,"54"37,-21-17,263 244,-300-270,-20-17</inkml:trace>
  <inkml:trace contextRef="#ctx0" brushRef="#br0" timeOffset="3612.24">3582 477,'-11'11,"-8"11,-4 8,-1 6,-2 3,-1 5,-3 3,-2 1,-1 0,-1-2,0-3,4-6,5-8,6-6,7-7</inkml:trace>
  <inkml:trace contextRef="#ctx0" brushRef="#br0" timeOffset="4466.99">4060 766,'266'-13,"11"0,-275 13,-1 0,1 0,0 0,0 0,-1 0,1 0,0 1,0-1,-1 0,1 1,0 0,-1-1,1 1,-1 0,1 0,2 2,-4-3,0 1,0 0,0 0,0 0,0 0,0 0,-1-1,1 1,0 0,-1 0,1 0,0-1,-1 1,1 0,-1 0,1-1,-1 1,1 0,-1-1,0 1,1-1,-1 1,0-1,1 1,-1-1,0 1,0-1,0 0,1 1,-1-1,0 0,0 0,-1 1,-8 3</inkml:trace>
  <inkml:trace contextRef="#ctx0" brushRef="#br0" timeOffset="4886.61">4852 346,'58'729,"-53"-685,-4-38,0-4,0 1,-1-1,0 0,1 1,-1-1,0 1,0-1,0 1,0-1,-2 5,0-7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57:45.31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940 0,'-1'0,"1"0,0 1,-1-1,1 0,0 0,-1 1,1-1,0 0,-1 0,1 1,0-1,0 0,-1 1,1-1,0 0,0 1,0-1,-1 0,1 1,0-1,0 1,0-1,0 0,0 1,0-1,0 1,0-1,0 1,0-1,0 0,0 1,0-1,0 1,0-1,0 0,0 1,1-1,-1 1,0-1,0 0,1 1,-1-1,0 0,0 1,1-1,-1 0,0 0,1 1,-1-1,1 0,14 22,-15-21,422 541,-410-528,-6-7,-1-1,0 1,0 0,7 14,-40-40,9 2</inkml:trace>
  <inkml:trace contextRef="#ctx0" brushRef="#br0" timeOffset="445.76">1404 0,'-354'575,"339"-539,16-39</inkml:trace>
  <inkml:trace contextRef="#ctx0" brushRef="#br0" timeOffset="1048.42">1694 371,'6'0,"8"0,7 0,10 0,8 0,4 0,2 0,0 0,-3 2,-5 1,-6 0,-6-1,-9 0,-8-4,-5 0</inkml:trace>
  <inkml:trace contextRef="#ctx0" brushRef="#br0" timeOffset="1772.79">2289 25,'20'-5,"-1"0,1 1,0 2,0 0,0 0,0 2,32 3,-47-2,0 0,0 0,-1 1,1-1,0 1,-1 0,1 0,-1 0,1 1,-1 0,0 0,0 0,0 0,6 7,-8-6,1 1,-1-1,0 0,0 1,0-1,-1 1,0 0,0 0,0 0,0-1,-1 1,1 0,-1 0,-1 0,1 0,-1 0,0 0,-1 5,0-3,-1 1,1-1,-1 0,-1 0,0 0,1 0,-2-1,1 1,-1-1,0-1,-7 7,-15 20,29-31,1 1,-1-1,0 0,1 0,-1 0,1 0,-1 0,1-1,-1 1,1-1,0 0,-1 1,5-1,0 1,9 2,0 2,0 0,-1 1,0 1,0 1,-1-1,0 2,0 0,-1 1,0 0,16 17,-23-21,0 1,-1 0,0 0,0 0,0 0,-1 1,0 0,0 0,-1 0,3 12,-5-15,0 1,-1-1,1 1,-1 0,0-1,-1 1,1 0,-1-1,0 1,-1-1,1 1,-1-1,0 0,-1 0,1 0,-1 0,-4 6,1-4,0 0,-1-1,1 0,-1 0,0 0,-1-1,0 0,1-1,-2 1,1-2,0 1,-1-1,0 0,1-1,-1 0,0 0,0-1,0 0,-12-1,-3 0,0-1,0 0,0-2,0-1,0-1,-25-9,29 7</inkml:trace>
  <inkml:trace contextRef="#ctx0" brushRef="#br0" timeOffset="2751.72">3545 263,'14'3,"10"0,9 0,7-1,4 0,1-1,0-3,-4-1,-6 0,-7 1,-10 0,-11 1,-11 3,-7 0,-6 1,0 0</inkml:trace>
  <inkml:trace contextRef="#ctx0" brushRef="#br0" timeOffset="3112.28">3493 488,'13'0,"10"0,9 0,6 0,4 0,-2 0,0 0,-2 0,-4 0,-5 0,-5 0,-5 0,-3-2,-2-1,-3 0</inkml:trace>
  <inkml:trace contextRef="#ctx0" brushRef="#br0" timeOffset="3826.89">4180 106,'8'-9,"0"0,0 1,1 1,0-1,0 1,1 1,0 0,0 0,0 1,1 0,0 1,19-6,-25 9,-1 0,1 0,0 0,0 1,0 0,0-1,0 2,0-1,0 1,-1-1,1 1,0 1,0-1,-1 1,1 0,-1 0,1 0,-1 0,0 1,0 0,0 0,0 0,0 0,-1 0,1 1,-1 0,0 0,0 0,-1 0,1 0,3 9,2 8,0 0,-2 1,0 0,-2 0,4 44,-6-26,-2 1,-8 59,7-88,-1-1,-1 1,0-1,0 1,-2-1,1 0,-1-1,-1 1,0-1,0 0,-15 17,17-23,0 0,0 0,0 0,-1-1,0 0,1 1,-1-2,0 1,0-1,-1 0,1 0,0 0,-1-1,0 1,1-1,-1-1,1 1,-1-1,0 0,1 0,-1-1,0 0,1 0,-1 0,1 0,-9-4,11 4,0 0,1 0,-1 0,1 0,-1-1,1 1,0-1,-1 1,1-1,0 0,0 0,0 0,1 0,-1 0,0 0,1 0,-1-1,1 1,0 0,0-1,-1 1,2-1,-2-3,2 3,0 1,0-1,1 1,-1-1,1 1,-1-1,1 1,0-1,0 1,0 0,0-1,0 1,1 0,-1 0,1 0,-1 0,1 0,0 0,0 0,0 1,0-1,0 1,0-1,5-1,4-4,0 1,1 0,0 1,0 0,0 1,1 0,-1 1,1 0,0 1,0 1,23 0,-28 1,1 1,0 1,-1 0,1 0,-1 1,0 0,0 0,0 1,0 0,0 0,-1 1,0 0,0 0,0 1,-1 0,0 0,0 1,7 9,-7-8,17 17,-17-22</inkml:trace>
  <inkml:trace contextRef="#ctx0" brushRef="#br0" timeOffset="4210.43">4776 199,'14'13,"10"10,9 4,8 5,5 4,2 2,2 0,-1-1,-5 1,-4-2,-5-4,-7-6,-5-5,-9-11,-9-11,-8-10,-3-3</inkml:trace>
  <inkml:trace contextRef="#ctx0" brushRef="#br0" timeOffset="4583.07">5185 158,'-11'13,"-8"12,-6 12,-7 14,-5 12,-4 5,2 2,5-8,6-12,5-9,4-10,4-8,4-6,1-5,3-5</inkml:trace>
  <inkml:trace contextRef="#ctx0" brushRef="#br0" timeOffset="5523.45">397 1150,'3'0,"4"0,7 0,6 3,8 0,5 2,6 0,4-1,-2 2,-1-1,-4-1,-7-1,-8 1,-10 0,-9-1,-7-1,-3 0</inkml:trace>
  <inkml:trace contextRef="#ctx0" brushRef="#br0" timeOffset="5974.08">979 966,'9'9,"8"5,7 5,4 6,5 3,3 3,-1 2,2-1,0 1,-1-1,-2-3,-3-2,-4-4,-4-3,-5-5,-4-3,-5-4</inkml:trace>
  <inkml:trace contextRef="#ctx0" brushRef="#br0" timeOffset="6329.58">1350 966,'-11'13,"-7"12,-3 8,-2 7,0 4,-2 3,-1 1,0 1,0-4,2-4,2-5,4-7,4-5,4-5,5-6</inkml:trace>
  <inkml:trace contextRef="#ctx0" brushRef="#br0" timeOffset="7692.2">4115 1204,'2'0,"3"0,3 0,3 0,5 0,6 2,4 1,4 2,2 1,1 0,0 1,-5-2,-4-2,-4 0,-5-4,-8-2,-5 0</inkml:trace>
  <inkml:trace contextRef="#ctx0" brushRef="#br0" timeOffset="8142.6">4725 1006,'11'9,"10"7,9 8,6 5,3 3,5 4,-2 2,0 1,-3-1,-7-5,-5-4,-6-6,-6-5,-6-9,-2-6,-2-8,-2-2</inkml:trace>
  <inkml:trace contextRef="#ctx0" brushRef="#br0" timeOffset="8508.35">5080 952,'-13'4,"-7"4,-5 6,0 6,-2 4,-2 8,0 5,1 3,-3 3,1-1,2-3,2-3,3-6,3-9,5-6</inkml:trace>
  <inkml:trace contextRef="#ctx0" brushRef="#br0" timeOffset="11005.23">0 1613,'24'1,"-1"1,32 8,-30-5,47 4,652-7,-360-4,-16-12,-103 17,382-6,-508-3,111-2,-32 1,-75 1,-6 1,177-2,23-7,-53 17,427-6,-464-9,125-2,-133 14,-219 0,0 0,0 0,0 0,0 1,0-1,0 0,0 0,0 0,0 0,0 0,0 0,0 0,0 0,0 0,0 0,0 0,0 0,0 0,0 0,0 1,0-1,0 0,0 0,0 0,0 0,0 0,0 0,0 0,0 0,0 0,0 0,0 0,0 0,0 0,0 0,0 0,1 0,-2 1,-4 1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58:14.89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082 1,'0'1,"-1"0,1 0,-1 0,0-1,1 1,-1 0,0-1,0 1,1 0,-1-1,0 1,0-1,0 1,0-1,1 0,-1 1,0-1,0 0,0 0,0 1,0-1,-1 0,-32 5,22-3,-411 72,332-61,-95 25,118-21,-1-3,0-3,-87 2,-90 0,31-26,-34 11,127 3,17 14,-200 25,68-14,104-13,14 0,-66 14,183-27,1 0,-1 0,0 1,1-1,-1 0,1 1,-1-1,1 1,-1 0,1-1,-1 1,1 0,-1 0,1 0,0 0,0 0,-1 0,1 0,0 1,0-1,0 0,-1 3,1-1,0 0,0 0,0 1,1-1,-1 0,1 0,0 0,0 1,0-1,0 0,1 4,3 12,1-1,1 0,11 24,-9-22,19 63,23 127,-15-55,-33-145,-1 0,0 0,-1 0,0 0,-2 12,1-14,1 0,-1 0,1 0,1 0,-1 1,1-1,4 13,-4-19,0-1,0 1,0-1,1 0,-1 1,0-1,1 0,-1 0,0 0,1 0,-1 0,1 0,0-1,-1 1,1 0,0-1,-1 1,1-1,0 0,0 1,-1-1,1 0,2 0,50-2,-35 1,588 12,-259 2,32-26,-198 2,34-10,3 0,-86 8,37 0,24 0,-128 10,109-19,-68 7,25 1,-130 14,-1 0,1-1,0 1,-1-1,0 1,1-1,-1 0,1 1,-1-1,0 0,0 0,1 0,-1 0,0 0,0 0,0-1,0 1,0 0,0-1,0 1,-1 0,1-1,0 1,-1-1,1 1,-1-1,0 1,1-1,-1 1,0-1,0 1,0-1,0 0,0 1,0-1,-1 1,0-4,-1-9,0 0,-2 0,-5-16,5 17,-14-44,10 37,2 0,0 0,-4-34,-30-158,13 53,1-39,13 84,13 108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57:57.50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 333,'-2'2,"1"1,4 0,5-1,6 0,5-1,4-1,2 1,4-1,-1 0,0-1,-3 1,-4 0,-3 0,-2 0,-1 0,-4 0</inkml:trace>
  <inkml:trace contextRef="#ctx0" brushRef="#br0" timeOffset="764.67">492 120,'27'-13,"0"1,0 1,32-8,-51 17,-1 0,1 0,-1 1,1 0,0 0,-1 1,1 0,0 0,0 1,-1 0,1 0,-1 1,1 0,-1 0,1 1,-1 0,7 4,-10-4,-1 0,0 0,0 0,0 0,0 1,0-1,-1 1,0 0,1 0,-2 0,1 0,0 0,-1 0,1 0,-1 0,0 1,-1-1,1 0,-1 1,0-1,0 1,0-1,-1 0,1 1,-1-1,-2 5,1 0,0 0,-1 0,-1 0,1-1,-2 1,1-1,-1 0,0-1,0 1,-1-1,-10 10,16-17,-1 1,1-1,-1 1,1-1,0 0,-1 1,1-1,0 1,-1-1,1 1,0-1,0 1,-1-1,1 1,0 0,0-1,0 1,0-1,0 1,0-1,0 1,0-1,0 1,0 0,0-1,0 1,0-1,1 1,-1-1,0 1,0-1,1 1,-1-1,0 1,0-1,1 1,-1-1,1 1,-1-1,0 0,1 1,-1-1,1 0,-1 1,1-1,-1 0,1 0,0 1,40 18,-8-3,-27-12,0 1,0 0,0 1,-1-1,0 1,0 0,-1 0,0 0,0 1,0 0,-1-1,0 1,0 1,0-1,-1 0,-1 0,1 1,0 13,-2-15,0 0,0 0,-1 0,1 0,-2 0,1 0,-1 0,0 0,0 0,0 0,-1-1,0 1,0-1,0 0,-1 0,0 0,0-1,0 1,0-1,-1 0,1 0,-1 0,-8 4,-6 1,0-1,0-1,0-1,-1 0,0-2,0 0,-1-1,1-1,0-1,-1-1,-31-4,30-2,21 6,1 0,-1-1,1 1,-1 0,1 0,0-1,-1 1,1 0,0-1,-1 1,1 0,0-1,-1 1,1 0,0-1,0 1,-1-1,1 1,0-1,0 1,0-1,0 1,0-1,-1 1,1-1,0 1,0 0,0-1,0 1,1-1,-1 1,0-1,0 1,0-1,0 1,0-1,1 1,-1-1,0 1,1-1,4-6</inkml:trace>
  <inkml:trace contextRef="#ctx0" brushRef="#br0" timeOffset="1392.86">1498 227,'2'0,"4"0,4 0,6 0,4 0,3 0,3 0,1-3,0 1,-2-1,0 0,-3 2,-5 2,-8 4,-7 3,-4 0</inkml:trace>
  <inkml:trace contextRef="#ctx0" brushRef="#br0" timeOffset="1730.54">1470 358,'9'0,"7"0,8 0,5 0,1 0,3 0,-3 0,-1 0,-1 0,-4 0,-3 0,-5 0</inkml:trace>
  <inkml:trace contextRef="#ctx0" brushRef="#br0" timeOffset="2948.31">2343 54,'181'165,"-103"-98,102 114,-117-102,-73-90</inkml:trace>
  <inkml:trace contextRef="#ctx0" brushRef="#br0" timeOffset="3305.25">2742 1,'-7'11,"-7"9,-2 7,-7 8,-5 7,-5 8,-1 4,-2 0,3-3,3-3,2-5,1-5,3-6,6-4,5-9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58:35.49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486 154,'-236'13,"137"-11,48-2,-67 8,59-2,1-4,-65-4,17-1,-127-14,148 8,-177-4,-281 13,412 14,12-1,-17 2,141-18,2 0</inkml:trace>
  <inkml:trace contextRef="#ctx0" brushRef="#br0" timeOffset="791.76">238 35,'-52'50,"-64"50,115-99,1-1,-1 1,0-1,1 1,-1 0,0-1,1 1,-1 0,1-1,-1 1,1 0,-1 0,1 0,0-1,-1 1,1 0,0 0,0 0,0 0,-1 0,1 0,0 0,0-1,0 1,0 0,1 0,-1 0,0 0,0 0,0 0,1 1,1 1,0 0,0 0,0 0,0 0,0-1,1 1,-1-1,5 4,56 35,-56-37,-1 0,0-1,0 0,1 0,-1 0,1-1,0 0,-1 0,1 0,0-1,0 0,0 0,10-1,-6-3</inkml:trace>
  <inkml:trace contextRef="#ctx0" brushRef="#br0" timeOffset="2967.69">2565 814,'-28'-6,"0"1,-1 1,1 1,-1 2,0 1,-32 3,-21 0,-788-3,584-13,-733 13,1028 0</inkml:trace>
  <inkml:trace contextRef="#ctx0" brushRef="#br0" timeOffset="3689.54">145 616,'-3'2,"0"0,-1 0,1 0,0 0,0 0,0 1,1 0,-1-1,0 1,1 0,0 0,0 1,0-1,0 0,-2 5,-7 10,-8 3,0-1,-28 23,47-43,-1 1,1-1,0 0,-1 1,1-1,0 0,-1 1,1-1,0 1,0-1,-1 1,1-1,0 1,0-1,0 1,0-1,-1 1,1-1,0 1,0-1,0 1,0-1,0 1,0-1,1 1,-1-1,0 1,0-1,0 1,0-1,1 1,14 16,32 11,-39-23,28 14,-13-7,40 28,-53-31</inkml:trace>
  <inkml:trace contextRef="#ctx0" brushRef="#br0" timeOffset="5424.42">2817 392,'2'35,"2"1,12 55,2 5,-40-170,-5-13,25 79,0-1,1 1,0 0,1-1,-1 1,2 0,-1-1,3-11,-2 17,1 0,-1 0,1 0,-1 0,1 0,0 1,0-1,0 0,0 1,1 0,-1-1,1 1,0 0,-1 0,1 0,0 1,0-1,0 1,0-1,0 1,1 0,-1 0,0 1,0-1,1 1,4-1,10 0,-1 0,1 1,27 4,-36-2,1 0,-1 1,0 0,-1 0,1 1,9 6,40 14,-49-21,-6-1,-1-1,0 0,1 0,-1 0,0-1,1 1,-1-1,1 1,-1-1,1 0,-1 0,1 0,0 0,-1 0,1-1,-1 1,1-1,2 0,-5 0,0 0,0 0,0 0,0 1,0-1,0 0,-1 0,1 1,0-1,0 0,-1 0,1 1,0-1,-1 0,1 1,-1-1,1 1,-1-1,1 0,-1 1,0-1,1 1,-1 0,0-1,1 1,-1-1,0 1,1 0,-1 0,0-1,0 1,1 0,-1 0,-1 0,-28-10,26 10,1-1,-1 1,1 0,-1 0,1 0,0 0,-1 1,1-1,-1 1,1 0,0 0,-1 0,1 0,0 1,0 0,0-1,0 1,0 0,0 0,1 0,-1 1,1-1,-1 1,1-1,0 1,0 0,0 0,0 0,1 0,-1 0,1 0,0 1,0-1,0 0,0 1,0 3,-1 0,1 0,0 0,0 0,0 0,1 0,0 0,1 0,0 1,0-1,0 0,1 0,0-1,0 1,0 0,1-1,0 1,5 6,-1-5,0-1,0 1,1-1,0-1,0 0,0 0,14 7,-20-11,1-1,-1 0,1 1,-1-1,1 0,0 0,0 0,-1-1,1 1,0-1,0 1,0-1,0 0,-1 0,1 0,0-1,0 1,0-1,0 1,-1-1,1 0,0 0,-1 0,1-1,-1 1,1 0,-1-1,1 0,-1 1,3-4,8-14,-2 1</inkml:trace>
  <inkml:trace contextRef="#ctx0" brushRef="#br0" timeOffset="5945.23">3360 338,'-12'8,"1"0,0 1,1 1,0 0,0 0,1 1,0 0,1 0,1 1,-11 21,18-31,0-1,-1 1,1 0,1-1,-1 1,0 0,0-1,1 1,-1 0,0-1,1 1,0-1,-1 1,1-1,0 1,0-1,0 0,0 1,0-1,0 0,0 0,0 0,1 1,-1-1,0 0,1-1,-1 1,1 0,-1 0,1-1,-1 1,1-1,-1 1,3 0,65 15,-58-14,-8-2,10 2,-1 0,0 1,0 1,0 0,17 8,-27-11,0 0,0 0,0 0,-1 0,1 1,0-1,-1 1,1-1,-1 1,0-1,1 1,-1 0,0 0,0-1,0 1,0 0,0 0,-1 0,1 0,-1 0,1 0,-1 1,0-1,1 0,-1 0,0 0,0 0,-1 0,1 0,0 0,-1 0,0 0,1 0,-1 0,0 0,0 0,0 0,0 0,0 0,0-1,-2 3,-3 4,1-1,-2 0,1 0,-1 0,0-1,0 0,0-1,-1 1,0-1,0-1,0 0,-1 0,0 0,1-1,-1 0,0-1,-14 2,22-4,0 0,0 0,0 0,0 0,0 0,0 0,1-1,-1 1,0 0,0 0,0-1,1 1,-1-1,0 1,0-1,1 1,-1-1,0 1,1-1,-1 1,0-1,1 0,-1 1,0-3,-3-7</inkml:trace>
  <inkml:trace contextRef="#ctx0" brushRef="#br0" timeOffset="6290.97">3585 259,'0'13,"2"12,3 8,3 7,3 4,-2 1,1 0,1-4,-2-6,-2-7,-2-10,-2-11,-2-6</inkml:trace>
  <inkml:trace contextRef="#ctx0" brushRef="#br0" timeOffset="6894.27">3478 431,'36'-7,"-11"1,0 1,0 1,1 1,-1 2,27 1,-49 0,-1 1,0-1,1 1,-1 0,0 0,1 0,-1 1,0-1,0 0,0 1,0 0,0-1,0 1,-1 0,1 0,-1 0,2 2,27 47,-6-8,0-23,-17-21,-9-17,2 17,-6-16,1-1,1 0,1 0,0 0,1-23,2 36,0 1,0-1,1 0,0 0,0 1,1-1,-1 0,1 1,0 0,0-1,0 1,1 0,-1 0,1 0,0 0,0 1,1-1,-1 1,1 0,-1-1,1 2,0-1,0 0,0 1,8-3,-9 3,0 1,0 0,0 0,0 0,0 0,1 1,-1-1,0 1,0 0,1 0,-1 0,0 0,0 1,0-1,1 1,-1 0,0 0,5 2,-3 0,0 0,0 0,-1 1,1 0,-1 0,0 0,0 0,0 0,5 9,3 7,-2 0,0 0,-1 0,7 27,-10-27</inkml:trace>
  <inkml:trace contextRef="#ctx0" brushRef="#br0" timeOffset="7238.3">3994 76,'-3'9,"0"3</inkml:trace>
  <inkml:trace contextRef="#ctx0" brushRef="#br0" timeOffset="7621.18">4258 260,'-9'11,"-5"6,0 3,-1 1,4 1,2-2,3 0,6 0,4-3,6 0,6-2,7-2,4-1,2-5,3-4,0-6,-3-4,-6-1</inkml:trace>
  <inkml:trace contextRef="#ctx0" brushRef="#br0" timeOffset="7622.18">4431 88,'4'11,"4"11,3 8,2 8,0 4,1 4,-2 2,-3-4,-3-5,-3-6,-1-7,-4-8,-2-7</inkml:trace>
  <inkml:trace contextRef="#ctx0" brushRef="#br0" timeOffset="8144.91">4378 313,'5'0,"70"1,1-4,126-19,-201 22,0 0,0 0,0 0,0 0,0-1,0 1,0 0,0 0,0-1,0 1,0 0,0-1,0 1,0-1,0 1,-1-1,1 1,0-1,0 0,-1 0,1 1,0-1,-1 0,1 0,-1 0,1 1,-1-1,1 0,-1 0,0 0,1 0,-1 0,0 0,0 0,0 0,1 0,-1 0,-1-1,1 0,-1 1,0 0,1 0,-1 0,0 1,0-1,0 0,0 0,0 0,0 1,0-1,0 0,0 1,-1-1,1 1,0-1,0 1,0 0,-1 0,1-1,0 1,0 0,-1 0,1 0,0 0,0 0,-1 1,1-1,0 0,-2 1,0 0,0 0,0 0,0 0,0 0,0 0,1 1,-1-1,0 1,1 0,-1-1,1 1,0 1,0-1,0 0,0 0,0 1,0-1,0 1,1 0,-1-1,1 1,0 0,0 0,0 0,0 0,1 0,-1 0,1 0,-1 0,1 0,1 4,-1-2,0 0,0 0,1 0,0 0,0 0,1 0,-1 0,1 0,0 0,0 0,1-1,-1 1,1-1,0 0,1 0,-1 0,7 6,1-2,1 0,-1-1,1-1,1 0,-1-1,22 6,-27-8,0-1,1-1,-1 1,1-2,-1 1,1-1,0 0,-1 0,1-1,0 0,-1 0,1-1,7-3,-3-1</inkml:trace>
  <inkml:trace contextRef="#ctx0" brushRef="#br0" timeOffset="8714.07">5066 272,'-4'0,"-17"-1,-1 2,0 1,-36 7,54-9,0 1,0 0,0 0,0 0,1 1,-1-1,0 1,1 0,-1 0,1 0,0 1,0-1,-1 1,2 0,-1-1,0 1,0 0,1 1,0-1,0 0,0 1,0 0,0-1,1 1,-1 0,1 0,-1 7,2-8,0-1,0 1,0 0,0-1,1 1,-1-1,1 1,-1-1,1 1,0-1,0 0,0 1,1-1,-1 0,1 0,-1 1,1-1,2 2,0 0,0-1,1 1,0-1,0 1,0-1,0-1,11 5,-6-3,0-1,0-1,0 1,1-2,-1 1,1-2,-1 1,19-2,-23 0,-1-1,1 1,0-1,-1 0,0 0,1 0,-1-1,0 0,0 0,-1 0,1-1,-1 0,1 0,-1 0,3-5,-1 1,0 0,-1 0,0-1,-1 0,0 0,-1 0,1-1,1-10,1-13,-2 0,-1-1,-2 1,-3-36,2 65,0-10,0 0,-2 1,1-1,-2 1,-6-22,3 29,2 17,1 20,6 6,2-1,2 1,1-1,1-1,2 1,2-2,1 0,1 0,35 54,18 2,-52-70</inkml:trace>
  <inkml:trace contextRef="#ctx0" brushRef="#br0" timeOffset="9780.36">2963 1027,'5'1,"0"1,0 0,0 0,-1 0,1 1,0-1,-1 1,7 6,10 4,282 142,-302-154,0 0,0-1,0 1,-1 0,1-1,0 1,0 0,1-1,-1 1,0-1,0 0,0 1,0-1,0 0,0 0,1 0,-1 1,0-1,0-1,0 1,0 0,1 0,-1 0,0 0,0-1,0 1,0-1,0 1,0-1,0 1,2-2,-2 0,-1-1,1 0,0 1,-1-1,1 0,-1 0,0 1,0-1,0 0,0 0,0 0,-1-4,-19-105,-1-26,30 159,-4-6</inkml:trace>
  <inkml:trace contextRef="#ctx0" brushRef="#br0" timeOffset="10320.23">3597 1027,'-11'1,"1"-1,0 2,-1 0,1 0,0 0,0 2,0-1,0 1,-16 9,22-10,-1-1,1 1,0 0,0 0,0 1,0-1,1 1,-1 0,1 0,0 0,0 0,0 0,1 1,-1-1,1 1,0 0,1 0,-1-1,1 1,0 0,-1 11,2-14,0 1,0-1,1 1,-1-1,1 1,-1-1,1 1,0-1,0 0,0 1,0-1,0 0,1 0,-1 0,0 0,1 0,0 0,0 0,-1 0,4 2,-1-2,1 1,-1-1,0 0,1 0,-1 0,1-1,0 1,0-1,-1 0,8 0,-6 0,0-1,0 0,0 0,0 0,0-1,0 0,-1 0,1 0,0-1,-1 0,1 0,-1 0,1-1,-1 0,0 0,0 0,-1 0,8-7,-7 2,-1 1,0 0,-1-1,0 0,0 0,0 0,-1 0,0 0,-1-1,0 1,0 0,-1-15,1 29,0 0,1 0,0 0,1 0,-1 0,1 0,0-1,0 1,1-1,6 8,-7-9,1 1,-1-1,1 0,0 0,1 0,-1 0,1-1,-1 0,1 0,0 0,0 0,0-1,1 0,5 1,1-2</inkml:trace>
  <inkml:trace contextRef="#ctx0" brushRef="#br0" timeOffset="10660.64">3756 815,'14'28,"0"0,-2 1,-1 1,-1-1,-1 2,5 38,20 65,-30-122,-4-8,1 1,1-1,-1 1,1-1,0 0,0 0,0 0,0 0,1 0,-1 0,6 5,-3-9,-2-3</inkml:trace>
  <inkml:trace contextRef="#ctx0" brushRef="#br0" timeOffset="11173.55">4007 1039,'1'15,"1"0,1 0,0-1,2 1,-1-1,1 0,1 0,1 0,0-1,1 0,12 16,-17-24,1-1,0 0,-1 0,2 0,-1-1,0 1,1-1,-1 0,1 0,0 0,0-1,0 0,0 0,0 0,1-1,-1 1,1-1,-1 0,8-1,-9 0,1 0,-1-1,1 0,-1 0,0-1,0 1,1-1,-1 0,0 0,-1 0,1 0,0-1,0 0,-1 1,0-1,1-1,-1 1,-1 0,1-1,0 1,-1-1,1 0,-1 0,2-5,2-8,1-1,-2 0,-1 0,0 0,-1-1,-1 1,-1-1,0 1,-2-1,0 0,-4-21,5 30,7 11,0 5</inkml:trace>
  <inkml:trace contextRef="#ctx0" brushRef="#br0" timeOffset="11543.32">4351 1039,'17'0,"-1"-1,0-1,0 0,0-1,26-9,-37 11,-1 0,0-1,0 1,1-1,-1 0,-1-1,1 1,0-1,0 1,-1-1,1 0,-1 0,0-1,0 1,0-1,-1 1,1-1,-1 0,0 0,0 0,0 0,-1-1,1 1,-1 0,1-5,-2 8,0-1,0 1,0 0,0 0,0 0,0 0,0 0,0 0,0 0,0 0,-1 0,1 0,-1 0,1 0,0 1,-1-1,1 0,-1 0,0 0,1 0,-1 1,0-1,1 0,-1 0,0 1,0-1,0 1,0-1,-1 0,-1 0,1 1,-1-1,0 1,0-1,0 1,0 0,0 0,1 0,-1 1,-5 0,-2 2,1-1,-1 1,1 1,-1 0,-11 7,14-6,1 0,-1 0,1 0,0 1,0 0,1 0,0 1,0-1,1 1,-1 0,2 1,-1-1,1 1,0-1,-4 17,6-20,1 1,-1 0,1 0,0-1,1 1,-1 0,1 0,0-1,0 1,0-1,0 1,1-1,0 1,0-1,0 0,1 0,-1 0,1 0,0 0,0 0,1-1,-1 0,0 0,1 0,0 0,0 0,0-1,8 5,-5-4,0 1,0-1,0 0,1-1,-1 0,1 0,0 0,-1-1,1 0,0-1,0 0,-1 0,1 0,0-1,0-1,-1 1,13-5,7-5</inkml:trace>
  <inkml:trace contextRef="#ctx0" brushRef="#br0" timeOffset="11997.84">4774 880,'-11'3,"0"0,0 1,0 0,-15 8,21-9,1-1,0 0,0 1,0 0,0 0,1 0,-1 0,1 1,0-1,-1 1,2 0,-1 0,-3 5,6-8,0 1,0-1,0 0,0 0,0 0,1 0,-1 0,0 1,1-1,-1 0,0 0,1 0,-1 0,1 0,0 0,-1 0,1 0,0 0,0 0,-1-1,1 1,0 0,0 0,0-1,0 1,0 0,0-1,0 1,0-1,0 1,0-1,1 0,-1 0,2 1,46 12,-43-12,38 6,-34-6,0 0,1 1,-1 0,0 0,0 1,0 0,-1 1,1 0,-1 1,9 5,-16-8,0 0,0 0,0 0,0 0,-1 1,1-1,-1 1,1-1,-1 1,0-1,0 1,0 0,-1-1,1 1,0 0,-1 0,0 0,0-1,0 1,0 0,0 0,0 0,-1-1,0 1,1 0,-1 0,0-1,-2 5,1-2,-1 1,0-1,0 0,0 0,0 0,-1 0,0-1,0 1,0-1,-1 0,1 0,-8 4,5-4,0 0,0-1,0 0,-1-1,0 1,1-1,-1-1,0 1,0-1,1-1,-1 1,0-1,0-1,0 0,0 0,0 0,1-1,-1 0,-14-6,10-1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59:22.72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59,'2'2,"-1"-1,1 1,-1 0,1 0,-1 1,0-1,0 0,0 0,0 0,0 1,-1-1,1 0,-1 1,1-1,-1 5,1-4,8 63,3 115,-9-92,-3-87,1 0,-1 0,0 0,1 0,0-1,-1 1,1 0,0-1,0 1,0 0,0-1,0 1,0-1,1 0,-1 1,0-1,1 0,-1 0,1 0,-1 0,1 0,-1 0,1 0,0 0,0-1,-1 1,1-1,0 1,0-1,0 0,0 0,-1 1,3-2,12 2,0-1,-1 0,20-4,-2 1,0 0,-22 0</inkml:trace>
  <inkml:trace contextRef="#ctx0" brushRef="#br0" timeOffset="651.43">570 198,'-12'0,"0"0,0 1,0 0,0 0,0 2,0-1,-20 9,25-7,0 0,0 0,0 1,1-1,0 2,0-1,0 1,1 0,0 0,0 0,0 1,-6 12,6-9,0 0,0 0,1 0,0 0,1 1,0 0,1-1,0 1,1 0,0 0,1 0,0 0,2 16,-1-21,0 0,1 0,0 0,0 0,0-1,1 1,0-1,0 0,0 0,1 0,-1 0,1 0,1-1,-1 0,0 0,1 0,0 0,0-1,0 1,0-1,1-1,-1 1,1-1,0 0,10 3,-2-2,1-1,0 0,0 0,0-2,0 0,-1 0,1-2,0 0,0 0,-1-1,20-7,-24 3,-3 1</inkml:trace>
  <inkml:trace contextRef="#ctx0" brushRef="#br0" timeOffset="1009.56">755 251,'0'14,"0"10,2 9,1 5,3 3,-1 1,1 1,1-6,-2-3,0-7,1-9,-2-10,-2-9,0-4</inkml:trace>
  <inkml:trace contextRef="#ctx0" brushRef="#br0" timeOffset="1376.91">702 133,'31'4,"-1"1,0 1,0 2,55 23,-75-26,1 0,-1 1,0 1,-1 0,1 0,-1 0,-1 2,1-1,-2 1,1 0,-1 0,0 1,-1 0,0 0,8 20,-9-15,0 0,-1 0,0 0,-1 0,-1 1,0-1,-1 1,-1-1,0 1,-5 27,4-37,-1 1,0 0,0-1,0 1,0-1,-1 0,-1 0,1 0,-1 0,1-1,-2 1,1-1,-1 0,1 0,-1 0,-1-1,1 0,-1 0,1 0,-1-1,0 0,-1 0,1 0,0-1,-1 0,-9 2,10-2,0-1,0 0,0 0,0-1,0 1,-1-1,1 0,0-1,0 0,0 0,0 0,0-1,0 0,-7-2,5-3</inkml:trace>
  <inkml:trace contextRef="#ctx0" brushRef="#br0" timeOffset="1797.02">1284 264,'11'0,"9"0,4 0,4 0,-1 0,-1 0,-2 0,-3 0,-6 3,-4 0</inkml:trace>
  <inkml:trace contextRef="#ctx0" brushRef="#br0" timeOffset="2139.16">1363 398,'12'0,"7"2,6 1,0 0,-1-1,-3 0,-2-1,-6 2,-3 2,-7 1,-4-1</inkml:trace>
  <inkml:trace contextRef="#ctx0" brushRef="#br0" timeOffset="3097.76">1827 14,'0'35,"-5"145,4-179,1 0,0 1,0-1,0 1,0-1,0 0,0 1,0-1,0 0,0 1,1-1,-1 1,0-1,1 0,0 0,-1 1,1-1,-1 0,1 0,0 0,0 0,0 0,0 0,0 0,0 0,0 0,0 0,0 0,0 0,1-1,-1 1,0-1,0 1,1-1,-1 1,0-1,1 0,-1 1,0-1,1 0,-1 0,1 0,0 0,10-1,-1-1,1 0,-1 0,17-6,1 0,-1 5,23-4,-50 6,1 1,-1-1,0 1,0-1,1 1,-1-1,0 0,0 0,0 1,0-1,0 0,0 0,0 0,0 0,0 0,0 0,0-1,-1 1,1 0,0 0,-1-1,1 1,-1 0,0-1,1 1,-1 0,0-1,0 1,0-3,-1-7</inkml:trace>
  <inkml:trace contextRef="#ctx0" brushRef="#br0" timeOffset="3487.54">2025 0,'6'167,"41"248,-46-413,5 30,1-21,-7-10,1-1,-1 0,0 0,0 0,1 0,-1 0,0 0,0 0,1 0,-1 0,0 0,0 0,1 0,-1 0,0 0,1 0,-1 0,0 0,0 0,1 0,-1 0,0 0,0 0,1 0,-1-1,0 1,0 0,0 0,1 0,-1 0,0-1,0 1,0 0,1 0,-1 0,0-1,0 1,0 0,7-10</inkml:trace>
  <inkml:trace contextRef="#ctx0" brushRef="#br0" timeOffset="3839.81">2303 265,'7'12,"4"7,5 6,4 3,3 0,5 2,2-2,2 3,1-3,-4-1,-1-3,-4-3,-4-3,-5-7,-7-10,-5-5</inkml:trace>
  <inkml:trace contextRef="#ctx0" brushRef="#br0" timeOffset="4206.72">2527 185,'-5'11,"-3"11,-3 8,-2 8,0 7,-1 2,-3 2,0 0,0-2,-1-5,0-4,1-5,3-5,2-8,3-7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59:17.20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4 118,'-2'0,"-1"0,0-2,3-3,1-1</inkml:trace>
  <inkml:trace contextRef="#ctx0" brushRef="#br0" timeOffset="2122.03">86 251,'-4'-4,"1"0,0 0,0-1,1 1,-1-1,1 0,0 1,0-1,-1-6,-1 1,2 5,1 3,1 0,-1-1,0 1,0 0,0 0,0 0,-1 0,1 0,-1 0,1 1,-1-1,1 0,-1 1,0-1,-2-1,5 6,0 0,0-1,0 1,1 0,-1-1,1 1,0-1,-1 1,5 2,126 126,82 92,-201-208,-8-8,0 0,0-1,1 1,0-1,11 8,-29-36,1 7</inkml:trace>
  <inkml:trace contextRef="#ctx0" brushRef="#br0" timeOffset="2642.13">430 65,'-29'32,"1"2,-36 59,8-11,-47 46,-40 60,137-175,10-12,16-14,-4 0</inkml:trace>
  <inkml:trace contextRef="#ctx0" brushRef="#br0" timeOffset="3007.2">616 278,'16'0,"14"0,11 0,7 0,3 0,1-2,-3-1,-6 0,-8 0,-12 1,-14 1,-12 1,-4 0</inkml:trace>
  <inkml:trace contextRef="#ctx0" brushRef="#br0" timeOffset="3360.65">642 462,'12'0,"9"0,9 0,8 0,5 0,1-2,-2-1,-4 0,-6 1,-8 2,-11 2,-12-2,-8-1,-4 0</inkml:trace>
  <inkml:trace contextRef="#ctx0" brushRef="#br0" timeOffset="3734.24">841 65,'-8'53,"-2"91,1 5,-5-60,6-45,2 1,-1 57,7-100,0-2,0 1,0 0,0-1,0 1,-1-1,1 1,1-1,-1 1,0 0,0-1,0 1,0-1,0 1,0-1,1 1,-1-1,0 1,0-1,1 1,-1-1,0 1,1-1,-1 1,0-1,1 0,-1 1,1-1,4-1</inkml:trace>
  <inkml:trace contextRef="#ctx0" brushRef="#br0" timeOffset="4158.91">1304 1,'-13'21,"2"1,0 0,2 0,0 1,2 0,0 1,2 0,0 0,2 0,0 0,2 1,1-1,1 1,1-1,8 42,-7-56,1 0,0 0,0-1,0 0,1 1,1-2,0 1,0-1,0 0,1 0,0-1,11 9,-7-7,1 0,0-1,0 0,1-1,0-1,0 0,1-1,23 6,-27-8,1-1,0 0,-1-1,1-1,0 1,0-2,-1 0,1 0,0 0,-1-2,18-5,-21 5,0 0,0-1,0 1,0-2,-1 1,1-1,-1 0,0-1,-1 1,1-1,-1 0,0 0,-1-1,1 1,-2-1,1 0,3-8,-1-2,-1 0,0 0,-1 0,-1-1,0 1,-1-1,-1 0,-1 0,-1 1,0-1,-2 0,1 1,-2-1,-8-21,9 30,0 0,-1 0,0 0,0 0,-1 1,-1 0,1 0,-1 0,-1 0,1 1,-1 0,-1 1,1 0,-1 0,0 0,0 1,-1 0,1 1,-1 0,0 0,0 1,-1 0,1 0,-1 1,1 1,-1 0,-12-1,13 3,0-1,0 1,1 0,-1 1,1 0,-1 0,1 1,0 0,0 1,0-1,-12 9,-6 7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59:47.45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8 699,'7'0,"4"0,5 0,2 0,3 0,-1 0,1 0,0 0,-2 2,-2 2,-4 1,-4 2,-5 1,-5-2</inkml:trace>
  <inkml:trace contextRef="#ctx0" brushRef="#br0" timeOffset="400.35">1 858,'13'0,"10"-2,7-1,2 0,0 1,-3 0,-3 1,-4 0,-6 3,-7 1,-6 0</inkml:trace>
  <inkml:trace contextRef="#ctx0" brushRef="#br0" timeOffset="936.19">584 77,'-10'33,"-8"67,4-17,12-76,1-1,-1-1,1 1,1-1,-1 1,1-1,0 11,0-15,1 0,-1 1,1-1,-1 0,1 0,-1 0,1 0,0 1,0-1,-1 0,1 0,0 0,0 0,0-1,0 1,0 0,0 0,1-1,-1 1,0 0,0-1,0 1,1-1,-1 1,0-1,1 0,-1 0,0 0,1 1,-1-1,0 0,1-1,1 1,27 1,-9 0,1-1,-1-1,43-7,-56 5</inkml:trace>
  <inkml:trace contextRef="#ctx0" brushRef="#br0" timeOffset="1300.1">743 89,'0'9,"3"7,0 8,2 9,0 10,0 11,-2 8,-1 2,0-3,-2-7,0-11,0-8,0-5,0-6,2-7,1-6</inkml:trace>
  <inkml:trace contextRef="#ctx0" brushRef="#br0" timeOffset="1660.25">967 356,'14'9,"11"6,7 4,7 3,2 3,-2 2,1 0,-5 0,-7 1,-5-3,-4-6,-6-3,-5-7,-3-10,-4-6,0-3</inkml:trace>
  <inkml:trace contextRef="#ctx0" brushRef="#br0" timeOffset="2031.55">1324 356,'-11'14,"-7"8,-3 8,-4 5,-4 4,-2 2,0-2,1-3,4-3,3-5,3-7,6-5,5-5</inkml:trace>
  <inkml:trace contextRef="#ctx0" brushRef="#br0" timeOffset="2413.21">477 777,'343'-8,"170"3,-452 9,-72-5</inkml:trace>
  <inkml:trace contextRef="#ctx0" brushRef="#br0" timeOffset="2788.51">940 897,'0'4,"0"4,0 6,2 4,1 6,0 5,-1 8,0 3,-1 3,0-1,-1 1,0-6,0-4,0-6,2-7,1-9,-1-7</inkml:trace>
  <inkml:trace contextRef="#ctx0" brushRef="#br0" timeOffset="3327.99">1748 725,'-1'0,"0"0,0-1,0 1,0 0,0 0,0 0,0 0,-1 0,1 1,0-1,0 0,0 0,0 1,0-1,0 1,0-1,1 1,-1-1,0 1,0-1,0 1,0 0,1 0,-1-1,0 1,0 0,1 0,-1 0,1 0,-1 0,1 0,-1-1,0 3,1-1,1 0,-1 0,0 0,0 0,1 0,-1-1,1 1,0 0,-1 0,1 0,0-1,0 1,0-1,0 1,0 0,3 1,-3-1,0-1,1 1,-1-1,1 0,0 1,-1-1,1 0,0 0,0 0,0 0,0 0,0 0,0-1,0 1,3 0,-4-1,0 0,0-1,0 1,0 0,1 0,-1-1,0 1,0-1,0 1,0-1,0 1,0-1,-1 0,1 1,0-1,0 0,0 0,-1 0,1 1,0-1,-1 0,1 0,0 0,-1 0,0 0,1 0,-1 0,1 0,-1-1,0 1,0 0,0-2,1 2,0-1,-1 0,0 0,1 1,-1-1,0 0,0 0,0 0,0 0,0 1,-1-1,1 0,0 0,-1 0,1 1,-1-1,0 0,0 1,0-1,1 1,-1-1,-1 0,1 1,0 0,0-1,0 1,-1 0,-2-2,2 2,0 1,1-1,-1 1,0-1,0 1,0 0,0 0,0 0,0 0,0 0,0 0,1 0,-1 1,0-1,0 1,0-1,0 1,1 0,-1 0,0 0,1 0,-1 0,0 0,1 0,0 0,-1 1,-1 1,-4 5</inkml:trace>
  <inkml:trace contextRef="#ctx0" brushRef="#br0" timeOffset="4397.03">2291 23,'52'-10,"-41"6,-1 2,0 0,1 0,0 0,16 1,-23 1,1 0,-1 0,0 1,1 0,-1-1,0 1,0 1,0-1,1 1,-1-1,-1 1,1 0,0 1,0-1,-1 1,1-1,-1 1,0 0,0 0,0 1,0-1,-1 0,1 1,-1 0,0 0,0 0,0 0,0 0,-1 0,0 0,0 0,0 0,0 1,-1-1,1 0,-1 1,0 4,-1 0,0 0,-1 0,0 0,0-1,0 1,-1 0,-1-1,0 0,0 1,0-2,-1 1,0 0,-1-1,1 0,-1 0,-1-1,-7 7,14-13,-1 0,1 0,0 0,-1 1,1-1,0 0,0 0,-1 0,1 0,0 1,-1-1,1 0,0 0,0 1,0-1,-1 0,1 0,0 1,0-1,0 0,0 1,-1-1,1 0,0 1,0-1,0 0,0 1,0-1,0 0,0 1,0-1,0 0,0 1,0-1,0 0,0 1,0-1,0 0,0 1,1-1,-1 0,0 1,0-1,0 0,1 0,-1 1,0-1,0 0,0 0,1 1,-1-1,0 0,1 0,-1 0,0 1,0-1,1 0,-1 0,0 0,1 0,-1 0,1 0,33 9,0-1,-30-6,0 0,0 1,0-1,-1 1,1-1,-1 1,1 1,-1-1,0 0,-1 1,1-1,0 1,-1 0,0 0,0 0,0 0,0 0,-1 0,0 1,0-1,0 0,0 1,0-1,-1 1,0-1,0 1,0-1,-1 1,0-1,-1 5,1-2,-1 0,0-1,-1 1,1-1,-1 0,-1 0,1 0,-1 0,0 0,0-1,-1 0,1 0,-1 0,0 0,-1-1,1 0,-1 0,0 0,-6 2,-1-1,0-1,0-1,0 0,-1 0,1-2,-1 0,1 0,-15-2,14 0</inkml:trace>
  <inkml:trace contextRef="#ctx0" brushRef="#br0" timeOffset="4815.33">2144 712,'759'-14,"-800"20,21-3</inkml:trace>
  <inkml:trace contextRef="#ctx0" brushRef="#br0" timeOffset="5357.81">2343 871,'-13'29,"2"0,1 1,1 1,2 0,-4 35,11-64,0-1,0 1,0 0,0-1,0 1,0-1,1 1,-1-1,0 1,1-1,0 1,-1-1,1 1,0-1,0 1,-1-1,1 0,0 0,0 1,1-1,-1 0,0 0,0 0,0 0,1 0,-1-1,1 1,-1 0,0 0,1-1,-1 1,1-1,-1 0,1 1,0-1,-1 0,1 0,2 0,11 1,1-1,-1 0,21-4,-6 1,-24 3,-1 1,1-2,-1 1,0-1,1 0,-1 0,0 0,0-1,8-3,-11 4,0-1,0 0,0 0,-1 0,1 0,0 0,-1-1,0 1,1 0,-1-1,0 1,0-1,0 1,-1-1,1 0,-1 1,1-1,-1 0,0 1,0-5,1-10</inkml:trace>
  <inkml:trace contextRef="#ctx0" brushRef="#br0" timeOffset="5855.02">2515 856,'-3'11,"0"11,0 8,1 10,2 12,2 13,1 7,-1-1,0-4,-1-11,0-11,-1-9,0-7,0-5,0-10,0-9,0-5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59:35.40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65 1,'8'150,"-3"-89,-5 85,0-145,-1 1,1 0,0 0,0-1,0 1,0 0,0-1,0 1,1 0,-1-1,0 1,1 0,-1-1,2 4,-1-5,0 0,0 0,0 0,-1 0,1 1,0-1,0 0,0-1,0 1,0 0,0 0,-1 0,1 0,0-1,0 1,0 0,0-1,-1 1,2-1,28-8,-7 6,0 2,35 2,27-1,-85 0,1 0,0 0,0 0,0 0,0-1,0 1,-1 0,1 0,0-1,0 1,0 0,0-1,-1 1,1 0,0-1,-1 1,1-1,0 0,-1 1,1-1,0 1,-1-1,1 0,-1 0,1 1,-1-1,0 0,1 0,-1 0,1 0,-1-8</inkml:trace>
  <inkml:trace contextRef="#ctx0" brushRef="#br0" timeOffset="342.95">491 16,'-3'19,"1"-1,1 1,1-1,0 1,6 36,-1-10,4 115,9 96,-13-235,-3-21</inkml:trace>
  <inkml:trace contextRef="#ctx0" brushRef="#br0" timeOffset="683.52">688 294,'5'9,"3"7,5 6,5 4,4 3,0 2,1-2,2-2,-3-2,-1-5,-3-2,-4-2,-2-5,-4-5,-5-7,-3-2</inkml:trace>
  <inkml:trace contextRef="#ctx0" brushRef="#br0" timeOffset="1083.71">860 254,'-7'14,"-4"8,-3 8,-1 5,-2 4,-1 1,-2 2,1-3,-2-3,1-3,2-5,4-6,1-5,2-7,2-4</inkml:trace>
  <inkml:trace contextRef="#ctx0" brushRef="#br0" timeOffset="1546.92">0 874,'15'-5,"-1"1,1 1,0 0,0 1,0 1,1 0,18 2,12-2,872-20,-918 21,18-1,-19 1,1 0,0 0,0 0,0 0,0 0,-1-1,1 1,0 0,0 0,0 0,-1 0,1 0,0 0,0 0,0-1,0 1,0 0,0 0,-1 0,1 0,0-1,0 1,0 0,0 0,0 0,0 0,0-1,0 1,0 0,0 0,0 0,0-1,0 1,0 0,0 0,0 0,0-1,0 1,0 0,0 0,0 0,0-1,0 1,0 0,0 0,0 0,1 0,-1-1,0 1,0 0,0 0,0 0,0 0,1 0,-1 0,0-1,0 1,0 0,0 0,1 0,-1 0,0 0,0 0,1 0,-10-5</inkml:trace>
  <inkml:trace contextRef="#ctx0" brushRef="#br0" timeOffset="1950.88">529 982,'2'21,"0"1,1-1,9 29,3 24,2 194,-13-173,-2-80,-2-16,0 1,0 0,0 0,0 0,0 0,1 0,-1 0,0 0,0 0,0 0,0 0,0 0,0 0,1 0,-1 0,0 0,0 0,0 0,0 0,0 0,0 0,0 0,1 0,-1 0,0 0,0 0,0 0,0 0,0 0,0 0,1 0,-1 0,0 0,0 0,0 0,0 0,0 1,0-1,0 0,0 0,0 0,0 0,0 0,1 0,-1 0,0 1,0-1,0 0,0 0,0 0,2-8</inkml:trace>
  <inkml:trace contextRef="#ctx0" brushRef="#br0" timeOffset="2726.86">1298 821,'-4'18,"3"-17,1-1,-1 1,1 0,-1-1,1 1,-1 0,1 0,0 0,-1-1,1 1,0 0,0 0,0 0,-1 0,1 0,0 0,0 0,0-1,1 1,-1 0,0 0,0 0,0 0,1 0,-1-1,0 1,1 0,-1 0,1 0,-1-1,1 1,-1 0,1-1,-1 1,1 0,0-1,-1 1,1-1,0 1,0-1,-1 1,1-1,0 1,0-1,0 0,-1 0,1 1,0-1,0 0,0 0,0 0,1 0,0 0,-1 0,1 0,-1 0,0 0,1 0,-1 0,0-1,1 1,-1 0,0-1,1 1,-1-1,0 0,0 1,1-1,-1 0,0 0,0 0,0 1,0-1,0 0,0-1,0 1,0 0,-1 0,1 0,0 0,-1-1,1 1,-1 0,1-2,-1 2,1 0,-1 1,0-1,0 0,0 1,0-1,0 0,0 0,0 1,-1-1,1 0,0 0,0 1,0-1,-1 0,1 1,0-1,-1 1,1-1,-1 0,1 1,0-1,-2 0,1 0,0 1,0-1,0 0,-1 1,1-1,0 1,-1 0,1-1,0 1,-1 0,1 0,0 0,-1 0,1 0,0 0,-1 0,1 1,-2-1,-10 4,1 0</inkml:trace>
  <inkml:trace contextRef="#ctx0" brushRef="#br0" timeOffset="4075.3">1694 175,'7'-13,"0"1,1 0,0 1,1-1,1 2,-1-1,2 1,-1 1,24-16,-31 23,0-1,0 1,1 0,-1 1,1-1,-1 0,1 1,0 0,0 0,-1 0,1 0,0 1,0 0,0-1,0 1,0 1,0-1,0 0,0 1,-1 0,1 0,0 0,0 1,-1-1,1 1,-1 0,1 0,-1 0,0 0,0 0,0 1,0 0,0-1,0 1,-1 0,1 0,-1 1,0-1,3 7,4 8,0 1,-2 0,0 0,-1 1,-1-1,-1 1,3 36,-4-6,-8 99,3-128,0 0,-2-1,-1 0,-1 0,-14 34,17-46,-1-1,0 0,0 0,-1 0,0-1,0 0,-12 11,14-14,-1-1,1 1,-1-1,0 0,0 0,0 0,0 0,-1-1,1 1,0-1,-1 0,1-1,-1 1,1-1,-6 0,7 1,0-2,-1 1,1 0,0 0,0-1,0 0,0 1,0-1,0-1,0 1,0 0,0-1,0 1,0-1,1 0,-1 0,1 0,-1 0,1 0,0-1,0 1,0-1,0 0,0 1,1-1,-1 0,1 0,0 0,-1 0,2 0,-1 0,0 0,0 0,1-1,0 1,0-5,0 3,0-1,1 0,-1 1,2-1,-1 1,0-1,1 1,0 0,0-1,1 1,0 0,-1 0,2 1,-1-1,0 1,1-1,0 1,0 0,0 0,5-3,-4 4,1 0,-1 0,0 1,1 0,-1 0,1 0,0 0,0 1,0 0,-1 0,1 1,0-1,0 1,0 1,0-1,0 1,0 0,8 2,5 4,0 1,0 1,-1 0,19 14,-17-11,0 0,36 13,-48-21,-1-2,1 1,0-1,-1 0,1-1,0 0,0 0,0 0,0-1,0-1,0 1,0-1,11-3,-8-2</inkml:trace>
  <inkml:trace contextRef="#ctx0" brushRef="#br0" timeOffset="4569.81">1535 875,'76'-10,"-23"2,238 1,-194 9,153-18,-245 15,-5 1</inkml:trace>
  <inkml:trace contextRef="#ctx0" brushRef="#br0" timeOffset="4926.44">1813 1101,'11'11,"8"9,6 4,3 6,3 2,1 0,0 2,-1-2,-2 0,-1-4,-3-5,-4-3,-4-4,-5-4,-2-6,-7-7,-3-3</inkml:trace>
  <inkml:trace contextRef="#ctx0" brushRef="#br0" timeOffset="5300.32">2091 996,'-7'11,"-4"11,-3 8,-1 6,-3 5,0 6,-2 0,-1 0,-3-1,1-5,3-4,1-7,3-5,4-10,1-10,3-5</inkml:trace>
  <inkml:trace contextRef="#ctx0" brushRef="#br0" timeOffset="6273.17">2937 558,'-5'13,"2"0,-1 1,1-1,1 1,1 0,-1 21,1-6,-4 220,5-195,0-68</inkml:trace>
  <inkml:trace contextRef="#ctx0" brushRef="#br0" timeOffset="6616.29">2739 835,'11'0,"9"-2,7-1,6 0,4-1,2-3,0 0,-1 1,-4 2,-4 2,-4 0,-5 1,-5 1</inkml:trace>
  <inkml:trace contextRef="#ctx0" brushRef="#br0" timeOffset="7190.07">3361 121,'5'39,"-1"0,-1 50,-1-13,-2-75,0 1,0-1,0 1,0-1,0 0,0 1,0-1,1 1,-1-1,1 0,-1 1,1-1,-1 0,1 0,0 1,0-1,-1 0,1 0,0 0,0 0,0 0,0 0,1 0,-1 0,0-1,0 1,0 0,1-1,-1 1,0 0,1-1,-1 0,0 1,1-1,-1 0,1 0,-1 0,0 0,1 0,-1 0,1 0,-1 0,0 0,1-1,-1 1,1-1,1 0,11-4,0-1,0 0,24-15,-14 7,22-9,-37 16</inkml:trace>
  <inkml:trace contextRef="#ctx0" brushRef="#br0" timeOffset="7559.45">3559 69,'2'9,"1"5,2 7,3 5,-1 4,2 6,1 6,-2 3,1 3,-1-1,0-3,-2-3,-1-5,-2-6,1-6,0-11,-1-7</inkml:trace>
  <inkml:trace contextRef="#ctx0" brushRef="#br0" timeOffset="7964.52">3785 305,'4'9,"9"8,6 5,5 3,5 4,4 3,1-1,-1-3,-4-2,-4-3,-4-3,-6-3,-3-4,-4-7,-5-6,-4-6,-1-2</inkml:trace>
  <inkml:trace contextRef="#ctx0" brushRef="#br0" timeOffset="8316.64">4036 305,'-7'12,"-4"9,-3 9,-1 6,-2 3,-3 2,-3 1,1 0,-1-3,1-6,3-5,2-9,1-7,2-5,2-4</inkml:trace>
  <inkml:trace contextRef="#ctx0" brushRef="#br0" timeOffset="8715.55">3401 768,'38'-2,"46"-8,18-1,425 8,-443 10,-79-8,-7 0,-8-1,-3 0</inkml:trace>
  <inkml:trace contextRef="#ctx0" brushRef="#br0" timeOffset="9054.27">3665 901,'2'12,"4"7,-1 8,0 6,2 6,-2 4,0 3,-2 0,-2-2,0-5,0-7,1-6,1-5,-1-9,0-7</inkml:trace>
  <inkml:trace contextRef="#ctx0" brushRef="#br0" timeOffset="9891.53">4460 742,'-2'0,"0"0,1 0,-1 1,0-1,1 0,-1 1,0 0,1-1,-1 1,1 0,-1 0,1 0,0 0,-1 0,1 0,0 0,-1 0,1 1,0-1,0 0,0 1,0-1,1 1,-1-1,0 1,0 0,1-1,-1 1,1 0,0-1,-1 1,1 0,0-1,0 1,0 0,0 0,0-1,1 1,-1 0,0-1,1 1,0 2,0-3,-1 0,0 0,0 1,1-1,-1 0,1 0,-1 0,1 0,-1 0,1 0,0 0,0 0,0 0,-1 0,1 0,0 0,0 0,0 0,0-1,0 1,2 0,-2-1,0 0,0 0,0 0,0-1,0 1,1 0,-1-1,0 1,0-1,0 1,0-1,0 0,-1 1,1-1,0 0,0 0,0 0,0 1,-1-1,1 0,0 0,-1 0,1 0,-1 0,1 0,-1 0,0 0,1-1,-1 0,1 0,-1 0,1-1,-1 1,0 0,1 0,-1-1,0 1,-1 0,1 0,0-1,-1 1,1 0,-1 0,1 0,-1 0,-1-3,2 5,-1-1,1 0,0 1,0-1,-1 0,1 1,-1-1,1 1,-1-1,1 1,-1-1,1 1,-1-1,1 1,-1-1,1 1,-1-1,0 1,1 0,-1-1,0 1,1 0,-1 0,0 0,1-1,-1 1,0 0,0 0,1 0,-1 0,0 0,0 0,1 1,-1-1,0 0,1 0,-1 0,0 1,1-1,-1 0,0 1,1-1,-1 0,0 1,1-1,-1 1,1-1,-1 1,1-1,-1 2,-3 2</inkml:trace>
  <inkml:trace contextRef="#ctx0" brushRef="#br0" timeOffset="10358.71">4921 55,'8'255,"-2"33,-6-281</inkml:trace>
  <inkml:trace contextRef="#ctx0" brushRef="#br0" timeOffset="10759.63">4683 702,'284'-14,"-29"1,-240 13,-15 0,0 0,-1 1,1-1,0 0,0 0,0 0,0 0,0 0,0 0,0 1,0-1,0 0,0 0,0 0,0 0,0 0,0 1,0-1,0 0,0 0,0 0,0 0,0 0,0 1,0-1,0 0,0 0,0 0,0 0,0 0,1 0,-1 0,0 1,0-1,0 0,0 0,0 0,0 0,0 0,0 0,1 0,-1 0,0 0,0 0,0 1,0-1,0 0,1 0,-1 0,0 0,0 0,0 0,0 0,0 0,1 0,-1 0,0 0,0 0,0 0,0-1,0 1,0 0,1 0,-1 0,0 0,0 0,-6 3</inkml:trace>
  <inkml:trace contextRef="#ctx0" brushRef="#br0" timeOffset="11313.36">4830 954,'8'-3,"0"0,0 0,1 1,-1 0,1 1,0 0,-1 0,1 0,0 1,0 1,-1 0,10 1,-11-1,0 1,-1-1,1 1,-1 1,1-1,-1 1,0 0,0 1,0-1,0 1,0 0,-1 1,0-1,0 1,7 8,-6-1,1 0,-2 0,0 1,0-1,-1 1,0 0,-2 0,1 1,-2-1,1 1,-2-1,0 1,0-1,-2 1,-4 21,5-28,-1 1,0-1,-1 1,0-1,0 0,-1 0,0 0,0-1,0 1,-1-1,0 0,-8 8,8-11,0 1,0-1,0 0,0 0,0-1,-1 1,1-1,-1-1,1 1,-1-1,0 0,0 0,0 0,0-1,1 0,-1 0,0 0,-7-2,5 0,0 0,0-1,0 1,0-2,0 1,1-1,-13-8,19 11,0 1,-1-1,1 1,0-1,0 0,0 0,0 0,0 0,0 0,0 0,0 0,0 0,0 0,1 0,-1 0,0 0,1-1,-1 1,1 0,-1 0,1-1,0 1,-1 0,1-1,0 1,0-1,0 1,0 0,0-1,0 1,0 0,1-1,-1 1,0 0,1-1,-1 1,1 0,0 0,-1-1,1 1,0 0,0 0,-1 0,1 0,0 0,0 0,0 0,0 0,1 1,-1-1,0 0,0 0,0 1,2-1,6-4,0 0,1 1,0 0,-1 1,1 0,0 1,0 0,1 0,-1 1,0 0,1 1,-1 0,0 1,1 0,-1 0,0 1,15 5,-13-3,1 1,-1 0,0 0,-1 1,0 1,0 0,0 0,0 1,-1 0,-1 1,1 0,-2 1,13 16,-16-17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0:33.046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0 13,'0'-1,"1"0,-1 1,0-1,1 0,-1 1,1-1,-1 0,1 1,-1-1,1 1,-1-1,1 1,-1-1,1 1,0-1,-1 1,1 0,0-1,-1 1,1 0,0 0,-1-1,1 1,0 0,0 0,-1 0,1 0,0 0,0 0,-1 0,1 0,0 0,-1 0,1 1,0-1,0 0,-1 0,1 1,0-1,0 1,33 11,6 9,-1 2,0 1,-2 2,59 54,122 143,-159-160,-2-6,-51-51,-8-8,-11-10,-1 0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42:32.29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0 115,'-10'389,"10"-387,0-1,0 0,0 1,1-1,-1 0,0 0,1 1,-1-1,1 0,-1 0,1 0,-1 0,1 0,0 0,0 0,-1 0,1 0,0 0,0 0,0 0,0 0,0-1,0 1,0 0,1-1,-1 1,0-1,0 1,0-1,1 0,-1 1,0-1,0 0,1 0,-1 0,0 0,0 0,3 0,9-1,-1 0,1-1,16-4,4 0,-14 5,-17 2,0-1,0 1,0-1,0 0,0 0,0 0,0 0,0 0,0 0,0-1,0 1,0-1,0 1,0-1,0 0,0 0,0 0,0 0,-1 0,1 0,-1 0,1 0,0-1,-1 1,0-1,1 1,-1-1,0 0,0 1,0-1,0 0,1-3,2-8</inkml:trace>
  <inkml:trace contextRef="#ctx0" brushRef="#br0" timeOffset="538.51">320 344,'2'-2,"51"-47,-51 47,1-1,-1 1,0-1,0 0,0 0,0 0,0 0,-1 0,0 0,1 0,-1-1,0 1,-1 0,1-1,-1 1,1-1,-1-6,0 9,0 1,0-1,-1 0,1 0,0 0,0 1,-1-1,1 0,-1 0,1 1,0-1,-1 0,1 1,-1-1,0 1,1-1,-1 1,1-1,-1 1,0-1,1 1,-1-1,0 1,0 0,1-1,-1 1,-1 0,-26 3,21 0,1 0,-1 0,1 0,0 1,-10 7,12-6,0-1,-1 1,2 0,-1 0,0 1,1-1,0 1,1-1,-1 1,1 0,0 0,0 0,1 0,0 0,0 1,0-1,1 0,0 1,1 10,0-13,0 1,0-1,0 0,0 1,1-1,0 0,0 0,0 0,0 0,0-1,1 1,0 0,0-1,0 0,0 0,0 0,1 0,-1 0,1-1,0 1,0-1,0 0,0 0,0-1,0 1,0-1,1 0,5 1,-1 0,0-1,-1 0,1 0,0-1,0 0,0 0,0-1,0-1,-1 1,1-1,0-1,-1 0,0 0,1 0,7-6,-8 4</inkml:trace>
  <inkml:trace contextRef="#ctx0" brushRef="#br0" timeOffset="1181.58">665 218,'-8'1,"0"0,1 1,-1 0,0 1,0-1,1 1,0 1,-1 0,1 0,1 0,-1 1,1 0,-1 0,1 1,1-1,-1 1,1 0,0 1,1 0,-1-1,1 1,1 1,-1-1,1 0,0 1,1 0,0 0,-1 9,2-16,1 1,0-1,0 0,0 1,-1-1,2 0,-1 1,0-1,0 1,0-1,1 0,-1 1,0-1,1 0,-1 1,1-1,0 0,-1 0,1 0,0 0,0 1,0-1,0 0,0 0,0-1,0 1,0 0,0 0,0 0,1-1,-1 1,0 0,0-1,1 0,-1 1,0-1,1 0,-1 1,0-1,1 0,-1 0,1 0,-1 0,0 0,1 0,-1-1,0 1,2-1,2 0,-1 0,1 0,-1-1,1 0,-1 0,0 0,0 0,0 0,0-1,0 0,0 0,-1 0,5-5,-4 1,0 1,0-1,-1 0,0 0,-1-1,4-12,-6 17,1 3,0 1,0-1,-1 0,1 1,0-1,-1 1,1-1,0 1,-1-1,1 1,-1-1,1 1,-1 0,1-1,-1 1,1 0,-1-1,0 1,1 0,-1 0,0-1,0 1,1 0,-1 0,0-1,0 1,0 1,13 31,-9-18,13 32,-16-45,0 0,0 0,0 0,1 0,-1 0,0-1,1 1,-1 0,1-1,-1 1,1-1,0 0,0 1,0-1,0 0,0 0,4 2,3-2</inkml:trace>
  <inkml:trace contextRef="#ctx0" brushRef="#br0" timeOffset="1721.3">906 150,'-6'6,"0"0,0 0,0 1,1 0,0 0,0 1,-5 11,9-17,1 1,-1-1,0 1,1-1,0 1,0-1,0 0,0 1,0-1,0 1,0-1,1 1,0-1,-1 1,1-1,0 0,0 0,0 1,0-1,0 0,1 0,-1 0,1 0,0 0,-1 0,1-1,0 1,0-1,0 1,4 1,8 7,-3-2,1 0,-2 0,21 21,-30-28,1 0,-1 0,0 1,0-1,1 1,-1-1,0 1,-1-1,1 1,0 0,0-1,-1 1,1 0,-1-1,1 1,-1 0,0 0,1 0,-1 0,0-1,0 1,-1 0,1 0,0 0,-1-1,1 1,-1 0,1 0,-1-1,0 1,0 0,1-1,-1 1,0-1,-1 1,1-1,0 0,-2 2,-5 2,1-1,-1-1,-1 1,1-2,0 1,-1-1,1 0,-1 0,0-1,0-1,1 1,-1-1,0-1,0 0,0 0,1-1,-1 0,-9-3,10 0</inkml:trace>
  <inkml:trace contextRef="#ctx0" brushRef="#br0" timeOffset="2217.52">1171 58,'-6'25,"2"1,0 0,2 0,0 0,2 1,4 27,-2 17,0-22,0-33,-1 0,-1 0,0 1,-2-1,-3 20,5-36,0 1,0-1,0 1,0-1,0 0,0 1,0-1,-1 0,1 1,0-1,0 0,0 1,0-1,-1 0,1 1,0-1,0 0,-1 0,1 1,0-1,-1 0,1 0,0 1,-1-1,1 0,0 0,-1 0,1 0,0 0,-1 0,1 1,0-1,-1 0,1 0,-1 0,-4-3</inkml:trace>
  <inkml:trace contextRef="#ctx0" brushRef="#br0" timeOffset="2588.62">1033 276,'10'0,"7"0,6-2,6 0,1-1,2-1,-3 0,-3 1,-3 1,-7 0,-8 1</inkml:trace>
  <inkml:trace contextRef="#ctx0" brushRef="#br0" timeOffset="3695.71">1882 127,'0'-1,"0"1,-1-1,1 0,-1 1,1-1,-1 0,1 1,-1-1,1 1,-1-1,0 1,1-1,-1 1,0 0,1-1,-1 1,0 0,1-1,-1 1,0 0,0 0,0 0,1 0,-1-1,0 1,0 0,0 1,-28-3,25 2,-13 0,-1 1,1 1,-1 0,1 1,0 1,0 1,1 0,-1 1,-22 12,34-16,0 1,1 0,-1-1,1 2,-1-1,1 0,0 1,0 0,1 0,-1 0,1 0,0 1,0-1,0 1,0 0,1 0,0 0,0 0,1 0,-1 0,1 1,0-1,0 0,1 1,-1-1,1 1,1-1,-1 0,1 1,0-1,0 0,0 1,4 8,1 0,1-1,0 0,1 0,0-1,0 0,2 0,-1-1,19 16,-22-22,0 1,0-1,1 0,0 0,0-1,0 1,1-2,0 1,-1-1,1 0,0-1,0 0,1 0,-1-1,0 0,15 0,-19-2,1 0,-1-1,1 1,-1-1,0 0,0 0,1-1,3-2,-1 0,8-4</inkml:trace>
  <inkml:trace contextRef="#ctx0" brushRef="#br0" timeOffset="4250.26">1986 299,'-8'3,"1"0,-1 0,1 1,0 0,0 1,1-1,-1 1,1 1,0-1,0 1,1 0,0 0,-6 9,7-10,1-1,0 1,0 0,0 0,1 0,0 0,0 0,0 1,0-1,1 1,0-1,0 1,0-1,1 1,0 0,0-1,0 1,1-1,2 11,-1-13,0 0,-1 0,1 0,0 0,1-1,-1 1,0-1,1 0,-1 1,1-1,0 0,0-1,0 1,0 0,0-1,0 0,0 0,0 0,1 0,-1 0,0 0,1-1,-1 0,0 0,1 0,-1 0,0 0,5-1,-1 0,-1 0,1 0,-1 0,1-1,-1 0,0 0,1-1,-1 0,0 0,-1 0,1-1,0 1,6-8,-8 6,0 0,-1 0,0 0,0 0,0 0,-1-1,0 0,0 1,0-1,-1 0,0 0,0 0,0 0,-1 0,0 0,0 0,0 0,-1 0,-1-6,1 7,0 1,0 0,0 0,-1-1,1 1,-1 0,0 0,0 0,-1 1,1-1,-1 1,0-1,0 1,0 0,0 0,0 0,-1 0,1 1,-1-1,0 1,0 0,0 0,0 0,0 1,0-1,-8 0,10 1,0 1,1 0,-1 0,0 0,0 0,1 0,-1 1,0-1,0 0,1 1,-1-1,0 1,1 0,-1-1,1 1,-1 0,1 0,-1 0,1 0,0 0,-1 1,1-1,0 0,0 1,0-1,0 1,0-1,0 1,0-1,1 1,-1-1,0 1,1 0,-1 0,1-1,0 1,0 0,0-1,-1 1,2 0,-1 0,0 0,0-1,0 1,1 0,-1-1,1 1,0 0,-1-1,1 1,0-1,0 1,2 2,4 4</inkml:trace>
  <inkml:trace contextRef="#ctx0" brushRef="#br0" timeOffset="5054.6">2124 390,'-2'40,"2"-31,4-36,0 2,1 0,10-28,-13 45,1 0,0 0,1 0,0 1,0-1,0 1,1 0,0 0,1 1,8-9,-12 13,-1 1,1 0,0 0,-1-1,1 1,0 0,0 0,-1 1,1-1,0 0,0 1,0-1,0 1,0-1,0 1,0 0,0 0,0 0,1 0,-1 0,0 1,0-1,0 0,3 2,-1 0,-1 1,0-1,1 0,-1 1,0 0,0-1,-1 1,1 1,-1-1,1 0,3 7,0 4,1 0,-2 0,0 0,0 0,3 26,-7-45,0-9,0 0,0 0,2 0,5-22,-7 34,-1 0,1 0,-1 0,1 0,0 0,-1 1,1-1,0 0,0 0,1 1,-1-1,0 0,0 1,1-1,-1 1,1 0,-1-1,1 1,0 0,0 0,-1 0,1 0,0 0,0 1,0-1,0 0,0 1,0 0,0-1,0 1,0 0,0 0,0 0,0 0,0 0,0 1,0-1,0 1,0-1,0 1,0 0,0-1,-1 1,1 0,0 0,0 1,1 0,2 2,-1 0,0 0,0 0,0 0,0 0,-1 1,1-1,-1 1,0 0,-1 0,1 0,-1 1,0-1,-1 1,1-1,1 10,0 5,-1 0,-1 0,-1 26,0-43,0-6,-1-3</inkml:trace>
  <inkml:trace contextRef="#ctx0" brushRef="#br0" timeOffset="5824.52">2572 275,'-12'59,"11"-55,1 1,-1-1,1 1,0-1,0 1,1-1,-1 1,1-1,0 1,3 6,5-50,-4 14,14-45,-17 64,0 0,1-1,-1 2,1-1,1 0,-1 1,1-1,-1 1,2 0,-1 0,0 0,1 1,5-4,-8 7,-1 1,1-1,-1 1,1 0,-1-1,1 1,-1 0,1 0,0 0,-1 0,1 0,-1 1,1-1,-1 0,1 1,-1-1,1 1,-1-1,1 1,-1 0,0 0,1 0,-1-1,0 1,0 1,0-1,1 0,-1 0,0 0,0 0,-1 1,1-1,0 0,0 1,-1-1,2 3,24 60,-23-58,3 20,2 0,-3-29,1-17,-1 2,0 0,1 0,12-24,-15 36,1-1,-1 1,1 0,0 1,1-1,-1 1,1 0,0 0,1 0,-1 1,1-1,8-4,-13 9,0-1,1 0,-1 1,0-1,1 1,-1 0,0-1,1 1,-1 0,1 0,-1 0,0 0,1 0,-1 0,1 0,-1 1,0-1,1 0,-1 1,0-1,1 1,-1 0,2 1,0 0,-1 0,1 0,-1 1,0-1,0 1,0-1,0 1,-1 0,1 0,0 3,3 7,0 1,-1-1,3 25,-4-19,0 1,-2 0,0-1,-1 1,-1-1,-5 28,3-36</inkml:trace>
  <inkml:trace contextRef="#ctx0" brushRef="#br0" timeOffset="6274.92">3078 219,'-11'10,"0"0,1 1,1 0,-1 1,2 0,-10 17,14-21,0-1,0 1,1 0,0 0,1 0,-1 0,2 0,-1 0,1 1,0-1,1 1,1 12,-1-19,0 0,0 0,1 0,-1 0,1-1,-1 1,1 0,0 0,0 0,0 0,0-1,0 1,0 0,0-1,0 1,1-1,-1 1,1-1,1 2,-1-2,-1-1,1 1,-1-1,1 0,0 1,-1-1,1 0,-1 0,1 0,0 0,-1 0,1 0,0 0,-1-1,1 1,-1-1,1 1,2-2,1 0,-1-1,1 0,-1 0,0 0,0 0,0 0,0-1,-1 0,1 0,-1 0,0 0,0-1,3-6,-2 0,0 0,-1-1,0 1,-1-1,-1 1,1-23,-2 29,0 0,0 0,0 0,-1 0,1 0,-1 0,-1 0,1 0,-1 1,0-1,0 0,0 1,0-1,-1 1,0 0,0 0,0 0,-5-5,6 8,1 0,-1 0,1 0,-1 0,1 0,-1 0,0 1,0-1,0 0,1 1,-1 0,0-1,0 1,0 0,0 0,0 0,0 0,1 0,-1 0,0 1,0-1,-2 1,1 1,0-1,0 1,0 0,0 0,0 0,0 0,1 1,-1-1,1 1,0 0,-3 4,1-1,0 0,0 1,0 0,1 0,1 0,-1 0,1 1,0-1,1 1,-2 11,4-5</inkml:trace>
  <inkml:trace contextRef="#ctx0" brushRef="#br0" timeOffset="6749.66">3125 496,'2'-20,"1"1,1 1,1-1,0 1,11-22,-15 36,2-5,1-3,0 1,0 0,1 0,0 0,1 0,0 1,1 0,0 1,1-1,8-8,-15 18,0-1,0 0,0 0,0 1,0-1,0 1,0-1,0 1,0 0,1-1,-1 1,0 0,0 0,0-1,1 1,-1 0,0 0,0 1,0-1,1 0,-1 0,0 0,0 1,0-1,0 1,2 0,0 1,-1 0,1 0,-1 0,0 0,0 0,0 1,0-1,0 1,0 0,1 3,2 3,-1 1,0 0,0 1,-1-1,2 12,-3-10,0 0,-1-1,0 1,-1 0,0 0,-1 0,0-1,-5 20,3-26</inkml:trace>
  <inkml:trace contextRef="#ctx0" brushRef="#br0" timeOffset="8395.49">3653 482,'2'-9,"0"0,0 0,1 0,0 0,1 1,0-1,0 1,6-9,10-24,0-14,21-98,-43 187,2 0,1-1,8 49,-9-81,0 0,0-1,0 1,0 0,0 0,0 0,0 0,0-1,1 1,-1 0,0 0,1 0,-1-1,1 1,-1 0,0-1,1 1,0 0,-1-1,1 1,-1 0,1-1,0 1,-1-1,1 1,0-1,0 0,-1 1,2-1,0 0,-1 0,0-1,1 1,-1-1,0 1,0-1,1 0,-1 1,0-1,0 0,0 0,0 0,0 0,0 0,2-2,33-51,-34 50,48-92,-29 51,30-43,-51 88,0 0,0 0,0 0,0 0,0 0,0-1,0 1,0 0,0 0,0 0,0 0,0 0,0 0,0 0,0-1,0 1,0 0,1 0,-1 0,0 0,0 0,0 0,0 0,0 0,0 0,0 0,0-1,0 1,1 0,-1 0,0 0,0 0,0 0,0 0,0 0,0 0,0 0,1 0,-1 0,0 0,0 0,0 0,0 0,0 0,0 0,0 0,1 0,-1 0,0 0,0 0,0 0,0 0,0 1,0-1,0 0,0 0,1 0,-1 0,0 0,0 0,0 0,0 0,0 0,0 0,0 1,0-1,0 0,1 13,-4 18,-17 70,4 1,-4 181,21-273</inkml:trace>
  <inkml:trace contextRef="#ctx0" brushRef="#br0" timeOffset="8918.39">4090 344,'-4'22,"1"0,-1 42,3-58,1 0,1 0,-1 0,1 0,0 0,1 0,-1 0,1-1,0 1,1 0,-1-1,1 0,0 1,1-1,5 7,-7-11,-1 1,0-1,0 0,1 0,-1 0,1 0,-1 0,1 0,-1-1,1 1,-1 0,1-1,0 1,-1-1,1 0,0 1,-1-1,1 0,0 0,0 0,-1 0,1 0,0-1,2 0,-1 0,0-1,0 1,0-1,0 0,0 0,0 0,0-1,-1 1,1-1,-1 1,3-5,3-4,-1 0,0 0,-1-1,-1 0,7-18,-8 18,0 0,-1 0,0 0,-1-1,-1 1,0-1,0 0,-1 1,-3-23,3 35,0-1,0 1,0-1,0 1,0-1,0 1,-1-1,1 1,0 0,0-1,0 1,-1-1,1 1,0-1,0 1,-1 0,1-1,0 1,-1-1,1 1,0 0,-1 0,1-1,-1 1,1 0,-1 0,1-1,0 1,-1 0,1 0,-1 0,1 0,-1 0,1-1,-1 1,1 0,-1 0,1 0,-1 0,1 1,-1-1,0 0,-3 4</inkml:trace>
  <inkml:trace contextRef="#ctx0" brushRef="#br0" timeOffset="9343">4400 103,'-2'29,"-1"-1,-8 34,-1 18,6-10,5 128,3-186,-2-12,0 1,0-1,0 0,0 0,0 0,0 0,0 1,0-1,0 0,0 0,0 0,0 0,0 0,1 0,-1 1,0-1,0 0,0 0,0 0,0 0,0 0,0 0,1 0,-1 0,0 1,0-1,0 0,0 0,0 0,1 0,-1 0,0 0,0 0,0 0,0 0,1 0,-1 0,0 0,0 0,0 0,0 0,0 0,1 0,-1 0,0 0,0 0,0-1,0 1,0 0,1 0,-1 0,0 0,0 0,0 0,0 0,0 0,0-1,0 1,0 0,1 0,-1 0,0 0,0 0,0-1,5-6</inkml:trace>
  <inkml:trace contextRef="#ctx0" brushRef="#br0" timeOffset="9805.22">4573 103,'-31'440,"34"-456</inkml:trace>
  <inkml:trace contextRef="#ctx0" brushRef="#br0" timeOffset="10286.52">4469 309,'242'0,"-233"0</inkml:trace>
  <inkml:trace contextRef="#ctx0" brushRef="#br0" timeOffset="10638.52">4722 344,'0'8,"-2"6,0 5,-3 3,1 2,-2-1,-2-3,0-3,-1-4</inkml:trace>
  <inkml:trace contextRef="#ctx0" brushRef="#br0" timeOffset="11023.66">4756 69,'0'0</inkml:trace>
  <inkml:trace contextRef="#ctx0" brushRef="#br0" timeOffset="11406.45">4814 437,'-2'8,"0"6,-1 7,1 4,1 3,0 3,1 2,-1 1,1 1,1-2,-1-2,-2-5,-3-5,-2-5,0-6</inkml:trace>
  <inkml:trace contextRef="#ctx0" brushRef="#br0" timeOffset="11774.54">4802 287,'13'-1,"1"2,-1 0,1 0,-1 1,0 1,0 0,0 1,17 7,-25-8,0-1,-1 1,1 0,-1 0,0 1,0-1,0 1,0 0,-1 0,1 0,-1 1,0-1,-1 1,1 0,-1-1,0 1,0 0,0 1,-1-1,1 0,-1 0,0 1,-1 9,1-12,-1-1,0 1,-1-1,1 1,0-1,-1 1,0-1,1 0,-1 1,0-1,0 0,0 0,0 0,-1 1,1-1,-1 0,1-1,-1 1,-3 3,1-2,0-1,0 1,0-1,0 0,0 0,-1 0,1 0,-1-1,1 0,-6 1,3-1,0 0,0 0,0-1,0 0,0-1,0 1,0-1,0 0,1-1,-1 0,0 0,0 0,1-1,-7-4,-1-10,11 8</inkml:trace>
  <inkml:trace contextRef="#ctx0" brushRef="#br0" timeOffset="12144.48">5192 0,'-5'120,"-5"-1,-27 124,36-240,0-1,1-1,-1 1,1 0,-1 0,1-1,0 1,0 0,-1 0,1 0,1-1,-1 1,0 0,0 0,1-1,-1 1,1 0,-1 0,1-1,0 1,-1-1,1 1,0 0,0-1,0 0,2 3,4-1</inkml:trace>
  <inkml:trace contextRef="#ctx0" brushRef="#br0" timeOffset="12782.52">5296 427,'7'3,"0"1,0-1,0 0,1-1,-1 0,1 0,-1-1,1 0,0 0,0 0,-1-1,1 0,0-1,9-1,-14 1,1 0,0 0,0 0,-1 0,1 0,-1-1,1 0,-1 0,0 0,1 0,-1 0,0 0,0-1,-1 0,1 1,0-1,-1 0,0 0,0-1,0 1,0 0,0-1,-1 1,1-1,-1 0,0 1,0-1,0 0,-1 0,1-6,-1 9,0-1,0 1,0-1,0 1,0-1,0 1,0-1,-1 1,1-1,0 1,-1-1,1 1,-1 0,0-1,0 1,1 0,-1-1,0 1,0 0,0 0,0 0,0 0,0 0,-1 0,1 0,0 0,0 0,-1 0,1 1,-1-1,1 1,0-1,-1 1,1-1,-1 1,1 0,-1 0,0 0,1 0,-1 0,1 0,-1 0,1 0,-1 1,1-1,-3 1,-4 1,-1 0,1 0,0 1,-1 0,1 1,-13 8,11-6,1 1,0 1,0-1,1 2,0-1,0 1,-7 12,13-19,0 0,1 0,-1 0,1 1,0-1,0 1,0-1,0 1,0-1,0 1,1 0,-1 0,1-1,0 1,-1 0,2-1,-1 1,0 0,0 0,1-1,-1 1,1 0,0-1,0 1,0-1,0 1,1-1,-1 1,0-1,1 0,0 0,0 0,-1 0,1 0,5 3,4 3,1-1,0 0,0-1,1-1,-1 0,1 0,27 4,-19-5,1-1,-1-1,1-1,29-2,-39-1,-3-1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0:29.144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0 490,'98'54,"134"100,-4-2,-214-144</inkml:trace>
  <inkml:trace contextRef="#ctx0" brushRef="#br0" timeOffset="2567.64">199 145,'0'-8,"2"0,-1 0,1 0,1 1,-1-1,1 1,0-1,1 1,5-8,-6 10,0 0,0 0,0 0,1 1,0 0,0-1,0 1,0 1,0-1,1 1,0-1,0 1,7-3,-9 6,-1 0,1-1,0 2,-1-1,1 0,0 0,-1 1,1 0,0-1,-1 1,1 0,-1 0,1 0,-1 1,0-1,1 1,-1-1,0 1,0 0,0 0,0-1,0 1,-1 1,1-1,2 4,5 7,0 1,12 26,-11-18,0 0,-2 0,-1 1,0 0,-2 0,0 1,-2-1,0 1,-2 0,-1 0,-4 42,2-61,1 0,-1 0,0-1,0 1,0-1,-1 1,1-1,-1 0,0 0,0 0,-1 0,1-1,-1 0,0 1,0-1,0 0,0-1,0 1,-1-1,-4 3,6-4,0 0,0 0,0-1,0 1,0 0,0-1,-1 0,1 0,0 0,0 0,0 0,0 0,0-1,0 0,0 0,0 1,0-2,0 1,0 0,0-1,0 1,1-1,-1 0,1 0,-1 0,1 0,0 0,0 0,0-1,0 1,0-1,0 1,-1-4,2 5,0-1,1 1,-1-1,0 1,0-1,1 1,-1-1,1 1,-1-1,1 1,0-1,0 0,0 1,0-1,0 0,0 1,0-1,0 0,0 1,1-1,-1 1,1-1,-1 0,1 1,0-1,0 1,1-2,0 0,1 1,0-1,0 1,0 0,0 0,0 0,1 0,-1 0,0 1,1 0,5-2,10-2,0 2,1 0,28 0,-30 3,0 0,0 2,0 0,0 1,0 0,33 13,-13 0,69 39,-97-50,-1-2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0:25.884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0 1,'2'3,"0"0,0 0,0 0,0 0,1-1,-1 1,1 0,-1-1,1 0,5 4,2 2,224 196,43 42,-233-205,-39-40,-3-3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0:04.82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65 90,'8'150,"-3"-89,-5 85,0-145,-1 1,1 0,0 0,0-1,0 1,0 0,0-1,0 1,1 0,-1-1,0 1,1 0,-1-1,2 4,-1-5,0 0,0 0,0 0,-1 0,1 1,0-1,0 0,0-1,0 1,0 0,0 0,-1 0,1 0,0-1,0 1,0 0,0-1,-1 1,2-1,28-8,-7 6,0 2,35 2,27-1,-85 0,1 0,0 0,0 0,0 0,0-1,0 1,-1 0,1 0,0-1,0 1,0 0,0-1,-1 1,1 0,0-1,-1 1,1-1,0 0,-1 1,1-1,0 1,-1-1,1 0,-1 0,1 1,-1-1,0 0,1 0,-1 0,1 0,-1-8</inkml:trace>
  <inkml:trace contextRef="#ctx0" brushRef="#br0" timeOffset="1">491 105,'-3'19,"1"-1,1 1,1-1,0 1,6 36,-1-10,4 115,9 96,-13-235,-3-21</inkml:trace>
  <inkml:trace contextRef="#ctx0" brushRef="#br0" timeOffset="2">688 383,'5'9,"3"7,5 6,5 4,4 3,0 2,1-2,2-2,-3-2,-1-5,-3-2,-4-2,-2-5,-4-5,-5-7,-3-2</inkml:trace>
  <inkml:trace contextRef="#ctx0" brushRef="#br0" timeOffset="3">860 343,'-7'14,"-4"8,-3 8,-1 5,-2 4,-1 1,-2 2,1-3,-2-3,1-3,2-5,4-6,1-5,2-7,2-4</inkml:trace>
  <inkml:trace contextRef="#ctx0" brushRef="#br0" timeOffset="4">0 963,'15'-5,"-1"1,1 1,0 0,0 1,0 1,1 0,18 2,12-2,872-20,-918 21,18-1,-19 1,1 0,0 0,0 0,0 0,0 0,-1-1,1 1,0 0,0 0,0 0,-1 0,1 0,0 0,0 0,0-1,0 1,0 0,0 0,-1 0,1 0,0-1,0 1,0 0,0 0,0 0,0 0,0-1,0 1,0 0,0 0,0 0,0-1,0 1,0 0,0 0,0 0,0-1,0 1,0 0,0 0,0 0,0-1,0 1,0 0,0 0,0 0,1 0,-1-1,0 1,0 0,0 0,0 0,0 0,1 0,-1 0,0-1,0 1,0 0,0 0,1 0,-1 0,0 0,0 0,1 0,-10-5</inkml:trace>
  <inkml:trace contextRef="#ctx0" brushRef="#br0" timeOffset="5">529 1071,'2'21,"0"1,1-1,9 29,3 24,2 194,-13-173,-2-80,-2-16,0 1,0 0,0 0,0 0,0 0,1 0,-1 0,0 0,0 0,0 0,0 0,0 0,0 0,1 0,-1 0,0 0,0 0,0 0,0 0,0 0,0 0,0 0,1 0,-1 0,0 0,0 0,0 0,0 0,0 0,0 0,1 0,-1 0,0 0,0 0,0 0,0 0,0 1,0-1,0 0,0 0,0 0,0 0,0 0,1 0,-1 0,0 1,0-1,0 0,0 0,0 0,2-8</inkml:trace>
  <inkml:trace contextRef="#ctx0" brushRef="#br0" timeOffset="6">1298 910,'-4'18,"3"-17,1-1,-1 1,1 0,-1-1,1 1,-1 0,1 0,0 0,-1-1,1 1,0 0,0 0,0 0,-1 0,1 0,0 0,0 0,0-1,1 1,-1 0,0 0,0 0,0 0,1 0,-1-1,0 1,1 0,-1 0,1 0,-1-1,1 1,-1 0,1-1,-1 1,1 0,0-1,-1 1,1-1,0 1,0-1,-1 1,1-1,0 1,0-1,0 0,-1 0,1 1,0-1,0 0,0 0,0 0,1 0,0 0,-1 0,1 0,-1 0,0 0,1 0,-1 0,0-1,1 1,-1 0,0-1,1 1,-1-1,0 0,0 1,1-1,-1 0,0 0,0 0,0 1,0-1,0 0,0-1,0 1,0 0,-1 0,1 0,0 0,-1-1,1 1,-1 0,1-2,-1 2,1 0,-1 1,0-1,0 0,0 1,0-1,0 0,0 0,0 1,-1-1,1 0,0 0,0 1,0-1,-1 0,1 1,0-1,-1 1,1-1,-1 0,1 1,0-1,-2 0,1 0,0 1,0-1,0 0,-1 1,1-1,0 1,-1 0,1-1,0 1,-1 0,1 0,0 0,-1 0,1 0,0 0,-1 0,1 1,-2-1,-10 4,1 0</inkml:trace>
  <inkml:trace contextRef="#ctx0" brushRef="#br0" timeOffset="7">1694 264,'7'-13,"0"1,1 0,0 1,1-1,1 2,-1-1,2 1,-1 1,24-16,-31 23,0-1,0 1,1 0,-1 1,1-1,-1 0,1 1,0 0,0 0,-1 0,1 0,0 1,0 0,0-1,0 1,0 1,0-1,0 0,0 1,-1 0,1 0,0 0,0 1,-1-1,1 1,-1 0,1 0,-1 0,0 0,0 0,0 1,0 0,0-1,0 1,-1 0,1 0,-1 1,0-1,3 7,4 8,0 1,-2 0,0 0,-1 1,-1-1,-1 1,3 36,-4-6,-8 99,3-128,0 0,-2-1,-1 0,-1 0,-14 34,17-46,-1-1,0 0,0 0,-1 0,0-1,0 0,-12 11,14-14,-1-1,1 1,-1-1,0 0,0 0,0 0,0 0,-1-1,1 1,0-1,-1 0,1-1,-1 1,1-1,-6 0,7 1,0-2,-1 1,1 0,0 0,0-1,0 0,0 1,0-1,0-1,0 1,0 0,0-1,0 1,0-1,1 0,-1 0,1 0,-1 0,1 0,0-1,0 1,0-1,0 0,0 1,1-1,-1 0,1 0,0 0,-1 0,2 0,-1 0,0 0,0 0,1-1,0 1,0-5,0 3,0-1,1 0,-1 1,2-1,-1 1,0-1,1 1,0 0,0-1,1 1,0 0,-1 0,2 1,-1-1,0 1,1-1,0 1,0 0,0 0,5-3,-4 4,1 0,-1 0,0 1,1 0,-1 0,1 0,0 0,0 1,0 0,-1 0,1 1,0-1,0 1,0 1,0-1,0 1,0 0,8 2,5 4,0 1,0 1,-1 0,19 14,-17-11,0 0,36 13,-48-21,-1-2,1 1,0-1,-1 0,1-1,0 0,0 0,0 0,0-1,0-1,0 1,0-1,11-3,-8-2</inkml:trace>
  <inkml:trace contextRef="#ctx0" brushRef="#br0" timeOffset="8">1535 964,'76'-10,"-23"2,238 1,-194 9,153-18,-245 15,-5 1</inkml:trace>
  <inkml:trace contextRef="#ctx0" brushRef="#br0" timeOffset="9">1813 1190,'11'11,"8"9,6 4,3 6,3 2,1 0,0 2,-1-2,-2 0,-1-4,-3-5,-4-3,-4-4,-5-4,-2-6,-7-7,-3-3</inkml:trace>
  <inkml:trace contextRef="#ctx0" brushRef="#br0" timeOffset="10">2091 1085,'-7'11,"-4"11,-3 8,-1 6,-3 5,0 6,-2 0,-1 0,-3-1,1-5,3-4,1-7,3-5,4-10,1-10,3-5</inkml:trace>
  <inkml:trace contextRef="#ctx0" brushRef="#br0" timeOffset="11">2937 647,'-5'13,"2"0,-1 1,1-1,1 1,1 0,-1 21,1-6,-4 220,5-195,0-68</inkml:trace>
  <inkml:trace contextRef="#ctx0" brushRef="#br0" timeOffset="12">2739 924,'11'0,"9"-2,7-1,6 0,4-1,2-3,0 0,-1 1,-4 2,-4 2,-4 0,-5 1,-5 1</inkml:trace>
  <inkml:trace contextRef="#ctx0" brushRef="#br0" timeOffset="13">3361 210,'5'39,"-1"0,-1 50,-1-13,-2-75,0 1,0-1,0 1,0-1,0 0,0 1,0-1,1 1,-1-1,1 0,-1 1,1-1,-1 0,1 0,0 1,0-1,-1 0,1 0,0 0,0 0,0 0,0 0,1 0,-1 0,0-1,0 1,0 0,1-1,-1 1,0 0,1-1,-1 0,0 1,1-1,-1 0,1 0,-1 0,0 0,1 0,-1 0,1 0,-1 0,0 0,1-1,-1 1,1-1,1 0,11-4,0-1,0 0,24-15,-14 7,22-9,-37 16</inkml:trace>
  <inkml:trace contextRef="#ctx0" brushRef="#br0" timeOffset="14">3559 158,'2'9,"1"5,2 7,3 5,-1 4,2 6,1 6,-2 3,1 3,-1-1,0-3,-2-3,-1-5,-2-6,1-6,0-11,-1-7</inkml:trace>
  <inkml:trace contextRef="#ctx0" brushRef="#br0" timeOffset="15">3785 394,'4'9,"9"8,6 5,5 3,5 4,4 3,1-1,-1-3,-4-2,-4-3,-4-3,-6-3,-3-4,-4-7,-5-6,-4-6,-1-2</inkml:trace>
  <inkml:trace contextRef="#ctx0" brushRef="#br0" timeOffset="16">4036 394,'-7'12,"-4"9,-3 9,-1 6,-2 3,-3 2,-3 1,1 0,-1-3,1-6,3-5,2-9,1-7,2-5,2-4</inkml:trace>
  <inkml:trace contextRef="#ctx0" brushRef="#br0" timeOffset="17">3401 857,'38'-2,"46"-8,18-1,425 8,-443 10,-79-8,-7 0,-8-1,-3 0</inkml:trace>
  <inkml:trace contextRef="#ctx0" brushRef="#br0" timeOffset="18">3665 990,'2'12,"4"7,-1 8,0 6,2 6,-2 4,0 3,-2 0,-2-2,0-5,0-7,1-6,1-5,-1-9,0-7</inkml:trace>
  <inkml:trace contextRef="#ctx0" brushRef="#br0" timeOffset="19">4460 831,'-2'0,"0"0,1 0,-1 1,0-1,1 0,-1 1,0 0,1-1,-1 1,1 0,-1 0,1 0,0 0,-1 0,1 0,0 0,-1 0,1 1,0-1,0 0,0 1,0-1,1 1,-1-1,0 1,0 0,1-1,-1 1,1 0,0-1,-1 1,1 0,0-1,0 1,0 0,0 0,0-1,1 1,-1 0,0-1,1 1,0 2,0-3,-1 0,0 0,0 1,1-1,-1 0,1 0,-1 0,1 0,-1 0,1 0,0 0,0 0,0 0,-1 0,1 0,0 0,0 0,0 0,0-1,0 1,2 0,-2-1,0 0,0 0,0 0,0-1,0 1,1 0,-1-1,0 1,0-1,0 1,0-1,0 0,-1 1,1-1,0 0,0 0,0 0,0 1,-1-1,1 0,0 0,-1 0,1 0,-1 0,1 0,-1 0,0 0,1-1,-1 0,1 0,-1 0,1-1,-1 1,0 0,1 0,-1-1,0 1,-1 0,1 0,0-1,-1 1,1 0,-1 0,1 0,-1 0,-1-3,2 5,-1-1,1 0,0 1,0-1,-1 0,1 1,-1-1,1 1,-1-1,1 1,-1-1,1 1,-1-1,1 1,-1-1,1 1,-1-1,0 1,1 0,-1-1,0 1,1 0,-1 0,0 0,1-1,-1 1,0 0,0 0,1 0,-1 0,0 0,0 0,1 1,-1-1,0 0,1 0,-1 0,0 1,1-1,-1 0,0 1,1-1,-1 0,0 1,1-1,-1 1,1-1,-1 1,1-1,-1 2,-3 2</inkml:trace>
  <inkml:trace contextRef="#ctx0" brushRef="#br0" timeOffset="20">4921 144,'8'255,"-2"33,-6-281</inkml:trace>
  <inkml:trace contextRef="#ctx0" brushRef="#br0" timeOffset="21">4683 791,'284'-14,"-29"1,-240 13,-15 0,0 0,-1 1,1-1,0 0,0 0,0 0,0 0,0 0,0 0,0 1,0-1,0 0,0 0,0 0,0 0,0 0,0 1,0-1,0 0,0 0,0 0,0 0,0 0,0 1,0-1,0 0,0 0,0 0,0 0,0 0,1 0,-1 0,0 1,0-1,0 0,0 0,0 0,0 0,0 0,0 0,1 0,-1 0,0 0,0 0,0 1,0-1,0 0,1 0,-1 0,0 0,0 0,0 0,0 0,0 0,1 0,-1 0,0 0,0 0,0 0,0-1,0 1,0 0,1 0,-1 0,0 0,0 0,-6 3</inkml:trace>
  <inkml:trace contextRef="#ctx0" brushRef="#br0" timeOffset="22">4830 1043,'8'-3,"0"0,0 0,1 1,-1 0,1 1,0 0,-1 0,1 0,0 1,0 1,-1 0,10 1,-11-1,0 1,-1-1,1 1,-1 1,1-1,-1 1,0 0,0 1,0-1,0 1,0 0,-1 1,0-1,0 1,7 8,-6-1,1 0,-2 0,0 1,0-1,-1 1,0 0,-2 0,1 1,-2-1,1 1,-2-1,0 1,0-1,-2 1,-4 21,5-28,-1 1,0-1,-1 1,0-1,0 0,-1 0,0 0,0-1,0 1,-1-1,0 0,-8 8,8-11,0 1,0-1,0 0,0 0,0-1,-1 1,1-1,-1-1,1 1,-1-1,0 0,0 0,0 0,0-1,1 0,-1 0,0 0,-7-2,5 0,0 0,0-1,0 1,0-2,0 1,1-1,-13-8,19 11,0 1,-1-1,1 1,0-1,0 0,0 0,0 0,0 0,0 0,0 0,0 0,0 0,0 0,1 0,-1 0,0 0,1-1,-1 1,1 0,-1 0,1-1,0 1,-1 0,1-1,0 1,0-1,0 1,0 0,0-1,0 1,0 0,1-1,-1 1,0 0,1-1,-1 1,1 0,0 0,-1-1,1 1,0 0,0 0,-1 0,1 0,0 0,0 0,0 0,0 0,1 1,-1-1,0 0,0 0,0 1,2-1,6-4,0 0,1 1,0 0,-1 1,1 0,0 1,0 0,1 0,-1 1,0 0,1 1,-1 0,0 1,1 0,-1 0,0 1,15 5,-13-3,1 1,-1 0,0 0,-1 1,0 1,0 0,0 0,0 1,-1 0,-1 1,1 0,-2 1,13 16,-16-17</inkml:trace>
  <inkml:trace contextRef="#ctx0" brushRef="#br0" timeOffset="23">5703 699,'7'0,"4"0,5 0,2 0,3 0,-1 0,1 0,0 0,-2 2,-2 2,-4 1,-4 2,-5 1,-5-2</inkml:trace>
  <inkml:trace contextRef="#ctx0" brushRef="#br0" timeOffset="24">5676 858,'13'0,"10"-2,7-1,2 0,0 1,-3 0,-3 1,-4 0,-6 3,-7 1,-6 0</inkml:trace>
  <inkml:trace contextRef="#ctx0" brushRef="#br0" timeOffset="25">6259 77,'-10'33,"-8"67,4-17,12-76,1-1,-1-1,1 1,1-1,-1 1,1-1,0 11,0-15,1 0,-1 1,1-1,-1 0,1 0,-1 0,1 0,0 1,0-1,-1 0,1 0,0 0,0 0,0-1,0 1,0 0,0 0,1-1,-1 1,0 0,0-1,0 1,1-1,-1 1,0-1,1 0,-1 0,0 0,1 1,-1-1,0 0,1-1,1 1,27 1,-9 0,1-1,-1-1,43-7,-56 5</inkml:trace>
  <inkml:trace contextRef="#ctx0" brushRef="#br0" timeOffset="26">6418 89,'0'9,"3"7,0 8,2 9,0 10,0 11,-2 8,-1 2,0-3,-2-7,0-11,0-8,0-5,0-6,2-7,1-6</inkml:trace>
  <inkml:trace contextRef="#ctx0" brushRef="#br0" timeOffset="27">6642 356,'14'9,"11"6,7 4,7 3,2 3,-2 2,1 0,-5 0,-7 1,-5-3,-4-6,-6-3,-5-7,-3-10,-4-6,0-3</inkml:trace>
  <inkml:trace contextRef="#ctx0" brushRef="#br0" timeOffset="28">6999 356,'-11'14,"-7"8,-3 8,-4 5,-4 4,-2 2,0-2,1-3,4-3,3-5,3-7,6-5,5-5</inkml:trace>
  <inkml:trace contextRef="#ctx0" brushRef="#br0" timeOffset="29">6152 777,'343'-8,"170"3,-452 9,-72-5</inkml:trace>
  <inkml:trace contextRef="#ctx0" brushRef="#br0" timeOffset="30">6615 897,'0'4,"0"4,0 6,2 4,1 6,0 5,-1 8,0 3,-1 3,0-1,-1 1,0-6,0-4,0-6,2-7,1-9,-1-7</inkml:trace>
  <inkml:trace contextRef="#ctx0" brushRef="#br0" timeOffset="31">7423 725,'-1'0,"0"0,0-1,0 1,0 0,0 0,0 0,0 0,-1 0,1 1,0-1,0 0,0 0,0 1,0-1,0 1,0-1,1 1,-1-1,0 1,0-1,0 1,0 0,1 0,-1-1,0 1,0 0,1 0,-1 0,1 0,-1 0,1 0,-1-1,0 3,1-1,1 0,-1 0,0 0,0 0,1 0,-1-1,1 1,0 0,-1 0,1 0,0-1,0 1,0-1,0 1,0 0,3 1,-3-1,0-1,1 1,-1-1,1 0,0 1,-1-1,1 0,0 0,0 0,0 0,0 0,0 0,0-1,0 1,3 0,-4-1,0 0,0-1,0 1,0 0,1 0,-1-1,0 1,0-1,0 1,0-1,0 1,0-1,-1 0,1 1,0-1,0 0,0 0,-1 0,1 1,0-1,-1 0,1 0,0 0,-1 0,0 0,1 0,-1 0,1 0,-1-1,0 1,0 0,0-2,1 2,0-1,-1 0,0 0,1 1,-1-1,0 0,0 0,0 0,0 0,0 1,-1-1,1 0,0 0,-1 0,1 1,-1-1,0 0,0 1,0-1,1 1,-1-1,-1 0,1 1,0 0,0-1,0 1,-1 0,-2-2,2 2,0 1,1-1,-1 1,0-1,0 1,0 0,0 0,0 0,0 0,0 0,0 0,1 0,-1 1,0-1,0 1,0-1,0 1,1 0,-1 0,0 0,1 0,-1 0,0 0,1 0,0 0,-1 1,-1 1,-4 5</inkml:trace>
  <inkml:trace contextRef="#ctx0" brushRef="#br0" timeOffset="32">7966 23,'52'-10,"-41"6,-1 2,0 0,1 0,0 0,16 1,-23 1,1 0,-1 0,0 1,1 0,-1-1,0 1,0 1,0-1,1 1,-1-1,-1 1,1 0,0 1,0-1,-1 1,1-1,-1 1,0 0,0 0,0 1,0-1,-1 0,1 1,-1 0,0 0,0 0,0 0,0 0,-1 0,0 0,0 0,0 0,0 1,-1-1,1 0,-1 1,0 4,-1 0,0 0,-1 0,0 0,0-1,0 1,-1 0,-1-1,0 0,0 1,0-2,-1 1,0 0,-1-1,1 0,-1 0,-1-1,-7 7,14-13,-1 0,1 0,0 0,-1 1,1-1,0 0,0 0,-1 0,1 0,0 1,-1-1,1 0,0 0,0 1,0-1,-1 0,1 0,0 1,0-1,0 0,0 1,-1-1,1 0,0 1,0-1,0 0,0 1,0-1,0 0,0 1,0-1,0 0,0 1,0-1,0 0,0 1,0-1,0 0,0 1,1-1,-1 0,0 1,0-1,0 0,1 0,-1 1,0-1,0 0,0 0,1 1,-1-1,0 0,1 0,-1 0,0 1,0-1,1 0,-1 0,0 0,1 0,-1 0,1 0,33 9,0-1,-30-6,0 0,0 1,0-1,-1 1,1-1,-1 1,1 1,-1-1,0 0,-1 1,1-1,0 1,-1 0,0 0,0 0,0 0,0 0,-1 0,0 1,0-1,0 0,0 1,0-1,-1 1,0-1,0 1,0-1,-1 1,0-1,-1 5,1-2,-1 0,0-1,-1 1,1-1,-1 0,-1 0,1 0,-1 0,0 0,0-1,-1 0,1 0,-1 0,0 0,-1-1,1 0,-1 0,0 0,-6 2,-1-1,0-1,0-1,0 0,-1 0,1-2,-1 0,1 0,-15-2,14 0</inkml:trace>
  <inkml:trace contextRef="#ctx0" brushRef="#br0" timeOffset="33">7819 712,'759'-14,"-800"20,21-3</inkml:trace>
  <inkml:trace contextRef="#ctx0" brushRef="#br0" timeOffset="34">8018 871,'-13'29,"2"0,1 1,1 1,2 0,-4 35,11-64,0-1,0 1,0 0,0-1,0 1,0-1,1 1,-1-1,0 1,1-1,0 1,-1-1,1 1,0-1,0 1,-1-1,1 0,0 0,0 1,1-1,-1 0,0 0,0 0,0 0,1 0,-1-1,1 1,-1 0,0 0,1-1,-1 1,1-1,-1 0,1 1,0-1,-1 0,1 0,2 0,11 1,1-1,-1 0,21-4,-6 1,-24 3,-1 1,1-2,-1 1,0-1,1 0,-1 0,0 0,0-1,8-3,-11 4,0-1,0 0,0 0,-1 0,1 0,0 0,-1-1,0 1,1 0,-1-1,0 1,0-1,0 1,-1-1,1 0,-1 1,1-1,-1 0,0 1,0-5,1-10</inkml:trace>
  <inkml:trace contextRef="#ctx0" brushRef="#br0" timeOffset="35">8190 856,'-3'11,"0"11,0 8,1 10,2 12,2 13,1 7,-1-1,0-4,-1-11,0-11,-1-9,0-7,0-5,0-10,0-9,0-5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0:33.923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1 0,'118'81,"18"13,318 299,-452-392,-1 0,0 0,0 0,0 0,0 1,0-1,0 0,0 1,0-1,0 1,0-1,-1 1,2 2,-7-4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0:29.907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0 0,'27'24,"52"36,-6-5,263 251,-306-282,-21-20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0:26.891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1 0,'0'2,"1"0,-1-1,1 1,0 0,0 0,0-1,0 1,0-1,1 1,-1-1,0 0,1 1,-1-1,1 0,-1 0,3 2,32 19,-29-19,384 206,-279-153,-44-26,-45-21,43 23,-65-32,-1 1,0-1,1 0,-1 0,1 0,-1 0,0 1,1-1,-1 0,0 0,1 1,-1-1,0 0,1 1,-1-1,0 0,0 1,0-1,1 0,-1 1,0-1,0 1,0-1,0 0,0 1,1-1,-1 1,0-1,0 1,0-1,0 0,0 1,0-1,-1 1,1-1,0 0,0 1,0-1,0 1,-1 0,-2 2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0:59.21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303</inkml:trace>
  <inkml:trace contextRef="#ctx0" brushRef="#br0" timeOffset="512.11">79 316,'147'-8,"-94"3,107 5,-147 3,-13-3,0 0,0 0,0 0,0 0,0 0,-1 0,1 0,0 0,0 1,0-1,0 0,0 0,-1 0,1 0,0 0,0 0,0 0,0 0,0 0,-1 0,1 0,0 1,0-1,0 0,0 0,0 0,0 0,0 0,0 0,0 1,0-1,-1 0,1 0,0 0,0 0,0 1,0-1,0 0,0 0,0 0,0 0,0 0,0 1,0-1,0 0,0 0,1 0,-1 0,0 0,0 1,0-1,0 0,0 0,0 0,0 0,0 0,0 1,0-1,1 0,-1 0,-7 2</inkml:trace>
  <inkml:trace contextRef="#ctx0" brushRef="#br0" timeOffset="977.26">93 475,'9'-3,"5"0,2 1,4-1,2 2,2 0,2-2,1 0,2 0,1 1,0 0,-4 1,0 1,-4 0,-2 0,-3 0,-2 0,-4 0</inkml:trace>
  <inkml:trace contextRef="#ctx0" brushRef="#br0" timeOffset="3373.6">741 64,'13'-9,"0"1,0 1,1 0,0 1,1 0,-1 2,1-1,0 2,0 0,0 0,0 2,0 0,0 0,1 2,15 2,-28-3,0 1,0-1,0 1,1 0,-1 1,0-1,0 0,-1 1,1 0,0-1,0 1,-1 0,1 0,-1 1,0-1,1 0,-1 1,0 0,-1-1,1 1,0 0,-1 0,0 0,1 0,-1 0,0 0,-1 0,1 1,0-1,-1 0,0 0,0 1,0-1,0 0,0 1,-1-1,1 0,-1 0,0 0,-2 5,0 2,-1 1,0-1,0 0,-1-1,-1 1,1-1,-2 0,1 0,-1-1,0 0,-10 8,16-16,1 1,0-1,0 0,0 0,0 0,0 0,0 0,0 0,0 0,0 0,-1 0,1 0,0 0,0 1,0-1,0 0,0 0,0 0,0 0,0 0,0 0,0 0,0 1,0-1,0 0,0 0,0 0,0 0,0 0,0 0,0 0,0 1,0-1,0 0,0 0,0 0,0 0,0 0,0 0,0 0,0 0,1 1,-1-1,0 0,0 0,0 0,0 0,0 0,0 0,0 0,0 0,0 0,1 0,-1 0,0 0,0 0,0 0,0 0,0 0,0 0,15 4,30-2,-23-1,-14 1,1 0,0 0,-1 0,0 1,0 1,0-1,0 1,0 0,-1 1,1 0,-1 0,0 1,-1 0,0 0,0 0,8 11,-11-13,0 1,0-1,0 1,-1 0,0 0,1 0,-2 1,1-1,-1 0,0 1,0-1,0 1,-1-1,0 1,0-1,0 1,0-1,-1 1,0-1,-1 0,1 1,-1-1,0 0,0 0,0 0,-1 0,-4 5,2-3,-1 0,-1 0,1-1,-1 0,0-1,0 1,-1-1,0-1,0 0,0 0,0 0,0-1,-1 0,0 0,0-1,-9 1,0 0,-1-1,1-1,-1-1,1 0,-1-1,-33-7,51 8,0 0,0 0,0 0,0 0,0 0,0 0,-1 0,1-1,0 1,0 0,0-1,0 1,0-1,0 1,1-1,-1 0,0 1,0-1,0 0,0 1,1-1,-1 0,0 0,1 0,-1 0,1 0,-1 0,1 0,-1 0,1 0,0 0,-1 0,1 0,0 0,0 0,0 0,0 0,0 0,0 0,0 0,0-1,0 0,5-5</inkml:trace>
  <inkml:trace contextRef="#ctx0" brushRef="#br0" timeOffset="3777.99">1297 157,'30'32,"1"-2,2 0,1-3,1-1,46 26,-17-10,99 67,-153-106,-12-7</inkml:trace>
  <inkml:trace contextRef="#ctx0" brushRef="#br0" timeOffset="4117.6">1679 157,'-13'14,"-10"10,-4 9,-3 8,-1 3,1 3,1 0,0 0,4-2,3-5,4-3,1-7,5-6,4-7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0:56.48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43,'7'-11,"0"0,0 1,1 0,0 0,1 1,0 0,1 0,0 1,0 1,0-1,1 2,0-1,1 2,-1-1,1 2,0 0,16-4,-23 8,0 0,0 1,0-1,-1 1,1 0,0 1,-1-1,1 1,-1 0,1 0,-1 0,0 0,0 1,0 0,0 0,-1 0,1 0,-1 1,1-1,-1 1,0 0,-1 0,4 6,6 9,0 1,-2 0,13 33,-14-25,0 0,-2 1,-1 0,4 54,-9-69,-1 0,0 0,0 0,-2 0,0 0,0 0,-1-1,-1 1,0-1,-1 0,-1 0,-9 16,9-21,0-1,-1 0,0 0,0-1,-1 0,1 0,-1-1,-1 0,1 0,-1-1,0 0,-12 4,17-7,0 1,0-1,0 0,-1 0,1 0,0-1,-1 1,1-1,0 0,-1 0,1-1,0 1,-1-1,1 0,0 0,0 0,0-1,0 1,0-1,0 0,0 0,0-1,1 1,-1-1,1 0,0 0,0 0,0 0,-3-4,5 5,-1 0,1 0,0 0,0 0,0 0,0-1,0 1,1 0,-1 0,1-1,0 1,-1 0,1-1,0 1,0 0,0-1,1 1,-1 0,0-1,1 1,0 0,1-3,0 1,0 0,0 1,1 0,0-1,0 1,0 0,0 0,0 0,1 1,-1-1,6-2,3-2,0 2,0 0,0 0,1 1,0 0,-1 1,16-1,-22 3,1 1,0 0,-1 0,1 0,-1 1,1 0,0 1,-1-1,0 1,1 1,-1-1,0 1,7 4,-1 2,0 0,0 1,0 1,9 11,41 36,-51-52,-3-3</inkml:trace>
  <inkml:trace contextRef="#ctx0" brushRef="#br0" timeOffset="443.73">543 235,'286'240,"-97"-77,-189-165,-3-1</inkml:trace>
  <inkml:trace contextRef="#ctx0" brushRef="#br0" timeOffset="815.3">953 235,'-11'12,"-7"7,-3 6,-4 5,-2 4,0 3,-1 2,0 1,1 1,0-2,2-4,4-5,2-6,5-4,5-5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0:52.60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86 1,'3'62,"4"0,17 75,6 46,-30-182,0 23,0-24,0 0,0 1,0-1,0 0,0 1,0-1,0 0,0 1,0-1,0 0,0 0,0 1,0-1,-1 0,1 1,0-1,0 0,0 0,0 1,-1-1,1 0,0 0,0 0,-1 1,1-1,0 0,0 0,-1 0,1 0,0 0,0 0,-1 1,1-1,0 0,-1 0,1 0,0 0,-1 0,1 0,0 0,0 0,-1 0,1 0,0 0,-1 0,1-1,0 1,-1 0,1 0,0 0,0 0,-1 0,1-1,0 1,0 0,-1 0,1 0,0-1,0 1,0 0,-1 0,1-1,0 1,0 0,0-1,-8-7</inkml:trace>
  <inkml:trace contextRef="#ctx0" brushRef="#br0" timeOffset="417.76">0 278,'13'0,"12"0,6 0,4 0,3 0,2-2,1-1,0-2,-2 0,-4 0,-3 0,-4-1,-6 2,-3 2,-8 2,-5 2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0:50.48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34 1,'-7'0,"1"0,-1 0,1 1,-1-1,1 2,0-1,-1 1,1 0,0 0,0 1,0 0,1 0,-11 6,13-5,-1-1,1 1,0-1,0 1,0 0,1 0,-1 1,1-1,0 0,0 1,1-1,-1 1,1 0,0-1,0 1,1 0,-1 0,1 9,0-9,1 1,-1 0,1-1,1 1,-1-1,1 0,-1 0,2 1,-1-1,0 0,1 0,0-1,0 1,1-1,-1 1,1-1,0 0,8 6,7 4,0-1,1-1,30 13,30 20,-70-38,0 0,-1 1,1 1,-2-1,0 1,0 1,0-1,6 13,-13-20,1 1,-1 0,0 0,0-1,0 1,0 0,0 0,-1 0,1 0,-1 0,0 0,0 0,0 0,-1 0,1 0,0 0,-1 0,0 0,0 0,0-1,0 1,0 0,-1 0,1-1,-1 1,1-1,-1 1,0-1,0 0,0 0,-1 0,1 0,0 0,-1 0,1-1,-1 1,0-1,-2 2,-9 4,0-1,0 0,0 0,-1-2,-18 4,28-6,-1-1,0 0,1 0,-1-1,0 0,0 0,0 0,1 0,-1-1,0 0,0 0,1-1,-1 0,1 0,-1 0,-8-5,13 5,-1 0,0 0,1 0,-1 0,1-1,-1 1,1 0,0-1,0 1,0-1,0 1,1-1,-1 1,1-1,0 0,-1 1,1-1,0 0,0 1,1-1,-1 0,1 1,-1-1,1 1,2-5,2-8,1 0,0 1,9-15,-11 21,51-79,-36 59,-1-1,15-32,-31 57,-1-1,1 0,-1 1,0-1,0 0,-1 0,1 0,-1 0,0 0,-1 1,1-1,-1 0,0 0,0 0,0 0,-1 1,0-1,0 1,0-1,0 1,-1 0,1 0,-1 0,-4-5,2 4,1 0,-1 1,0-1,0 1,-1 0,1 0,-1 1,0-1,0 1,0 1,-1-1,1 1,0 0,-1 0,0 1,1 0,-10 0,14 1,0 0,0 0,1 1,-1-1,0 0,0 1,1 0,-1-1,0 1,1 0,-1 0,1 0,-1 0,1 0,0 0,-1 0,1 1,0-1,0 0,0 1,0-1,0 1,0-1,0 1,0-1,1 1,-1 0,1-1,-1 4,-3 7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42:21.07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80 26,'0'847,"-1"-847,1 0,0 0,0 0,0 0,0 0,0 0,-1 0,1 0,0 0,0 0,0 0,0 0,0 0,0 0,-1 0,1 0,0 0,0 0,0 0,0 0,0 0,0 0,0 0,-1 0,1 1,0-1,0 0,0 0,-5-18,4 16,-3-16</inkml:trace>
  <inkml:trace contextRef="#ctx0" brushRef="#br0" timeOffset="573.16">0 120,'530'-118,"-514"116,-14 5,-23 10,19-12,-13 7</inkml:trace>
  <inkml:trace contextRef="#ctx0" brushRef="#br0" timeOffset="1036.22">24 523,'14'0,"10"0,7 0,6 0,2-2,1-1,-2-1,-5-1,-3 1,-5 1,-5 1,-4 1,-6-1,-5-1</inkml:trace>
  <inkml:trace contextRef="#ctx0" brushRef="#br0" timeOffset="3028.11">460 557,'3'59,"3"-1,19 84,-2-15,-62-219,33 73,2-1,1 0,0 0,1 0,1 0,1-1,1 1,6-33,-6 45,0 1,1-1,0 1,0-1,1 1,0 0,1 0,-1 1,1-1,0 1,1-1,0 1,0 1,0-1,0 1,1 0,0 0,0 0,0 1,1 0,0 0,-1 1,1-1,0 2,14-5,40 2,-59 5,1 0,-1-1,1 1,-1 1,1-1,-1 0,1 1,-1-1,0 1,1 0,-1 0,1 0,-1 0,0 0,0 0,0 1,0-1,0 1,0-1,3 4,-3 2</inkml:trace>
  <inkml:trace contextRef="#ctx0" brushRef="#br0" timeOffset="3828.86">1103 546,'-13'1,"0"1,1 0,-1 0,0 2,1 0,-1 0,1 1,0 0,1 1,-1 1,1 0,0 0,1 1,-14 13,16-14,1 0,0 0,0 0,1 1,0 1,0-1,1 1,0 0,0 0,1 0,0 0,1 1,0 0,1 0,0 0,0 0,1 0,0 0,1 12,0-18,1-1,-1 0,1 1,0-1,0 1,0-1,0 0,0 1,1-1,0 0,-1 0,1 0,0 0,0-1,1 1,-1 0,1-1,-1 0,1 0,0 1,0-1,0-1,0 1,0 0,0-1,0 0,1 1,-1-1,0-1,1 1,-1 0,1-1,-1 0,1 0,-1 0,1 0,-1 0,1-1,-1 1,1-1,-1 0,0 0,1 0,-1-1,0 1,0-1,0 0,0 0,0 0,0 0,-1 0,1-1,-1 1,1-1,-1 0,0 1,3-7,0-2,0-2,-1 1,0 0,-1-1,0 0,-1 0,-1 0,0-16,0-6,-9-64,5 79,4 33,6 34,-1-20,26 93,-28-106,1 0,1-1,0 0,1 0,0 0,10 12,-15-22,0-1,1 1,-1-1,0 0,1 0,-1 0,1 0,0-1,-1 1,1-1,0 1,0-1,0 0,0 0,0 0,6 0,7-1</inkml:trace>
  <inkml:trace contextRef="#ctx0" brushRef="#br0" timeOffset="4402.41">1574 487,'-10'1,"-1"1,1 0,-1 0,1 1,0 0,0 1,0 0,0 1,1 0,0 0,0 1,0 0,0 1,1-1,0 2,1-1,0 1,0 0,1 1,-11 17,11-17,0 1,0 1,1-1,1 1,0 0,0 0,1 0,0 0,1 1,1-1,0 1,0-1,1 1,0-1,1 1,0 0,1-1,1 0,4 15,-4-20,1 0,0 0,0 0,0 0,1-1,-1 0,1 0,1 0,-1 0,1-1,-1 0,1 0,1-1,-1 1,0-1,1-1,0 1,-1-1,1 0,0-1,0 1,0-2,11 1,0 0,1 0,-1-2,0 0,1-2,-1 0,0 0,-1-2,20-7,-6-4,-20 8</inkml:trace>
  <inkml:trace contextRef="#ctx0" brushRef="#br0" timeOffset="4939.74">1942 270,'25'313,"-13"-227,-5 0,-5 151,-8-217,1-14</inkml:trace>
  <inkml:trace contextRef="#ctx0" brushRef="#br0" timeOffset="5279.3">1816 695,'34'-12,"1"1,0 2,1 1,0 2,0 1,1 2,-1 2,1 1,-1 2,68 12,-69-11,-26-5</inkml:trace>
  <inkml:trace contextRef="#ctx0" brushRef="#br0" timeOffset="5662.16">2357 556,'2'8,"1"10,1 12,3 9,1 5,0 4,-2-4,-1-2,-3-3,0-4,-4-10,0-10</inkml:trace>
  <inkml:trace contextRef="#ctx0" brushRef="#br0" timeOffset="6003.48">2311 292,'0'0</inkml:trace>
  <inkml:trace contextRef="#ctx0" brushRef="#br0" timeOffset="6536.6">2724 579,'-7'0,"0"0,0 1,0 0,0 0,0 1,1-1,-1 2,0-1,1 1,0 0,-1 0,1 0,1 1,-1 0,0 0,1 1,0-1,0 1,0 0,1 1,0-1,0 1,0 0,-3 7,2-3,0 1,2 0,-1 0,1 0,1 0,0 0,0 0,1 1,1-1,0 1,0-1,1 1,1-1,3 13,-3-16,1-1,0 0,1 1,0-1,0-1,0 1,1-1,0 1,0-1,0-1,1 1,0-1,0 0,0 0,1-1,0 0,0 0,0 0,0-1,0 0,1 0,0-1,8 1,-10-1,0-1,0 0,0 0,0-1,0 0,0 0,0 0,0-1,0 1,-1-2,1 1,0-1,0 1,-1-2,1 1,-1-1,1 1,-1-2,0 1,0 0,0-1,-1 0,0 0,1-1,-1 1,-1-1,1 1,-1-1,1-1,4-9,-4 0,1 0,-2 0,0 0,0 0,-2 0,0-1,0 1,-2 0,0-1,0 1,-2 0,0 0,0 0,-2 0,0 0,0 1,-1 0,-14-23,18 34,-1-1,1 1,-1 0,0 0,1 0,-2 0,1 0,0 1,0-1,-1 1,1 0,-1 0,0 0,0 0,0 1,1 0,-1 0,-1 0,1 0,-8 0,7 1,0 1,0 0,0 0,0 0,1 0,-1 1,0 0,0 0,1 0,0 1,-1-1,1 1,0 0,0 1,-4 3,3-3,1 1,-1 0,1 0,0 0,0 0,1 1,-1-1,1 1,0 0,1 0,0 0,0 0,0 0,0 1,1-1,0 1,1-1,-1 1,1-1,0 1,1-1,0 1,0-1,0 1,1-1,3 10,5-1</inkml:trace>
  <inkml:trace contextRef="#ctx0" brushRef="#br0" timeOffset="7098.7">3022 901,'4'7,"-1"-12,0-31,0-51,-3 59,1 0,9-53,-10 75,1 0,1 0,-1 0,1 1,0-1,1 0,-1 1,1 0,0 0,0-1,1 2,-1-1,1 0,0 1,0 0,1 0,0 0,-1 0,1 1,9-5,-9 6,0 1,0 0,0 0,0 1,0-1,0 1,0 0,0 0,0 1,1 0,-1 0,0 0,-1 0,1 1,0 0,0 0,-1 0,1 0,-1 1,0 0,1 0,-1 0,-1 0,1 1,6 7,0 0,0 1,-1 0,0 0,-1 1,-1 0,0 0,8 23,-6-6,-1 1,-2 0,-1 0,-1 0,-2 1,-1 32,-2-50</inkml:trace>
  <inkml:trace contextRef="#ctx0" brushRef="#br0" timeOffset="7673.92">3644 487,'-14'5,"1"0,-1 1,1 0,0 1,1 0,0 1,0 1,0 0,1 1,1-1,0 2,0 0,1 0,-14 21,23-31,0-1,0 1,0-1,-1 1,1-1,0 1,0-1,0 1,0-1,0 1,0 0,0-1,0 1,0-1,0 1,0-1,0 1,0-1,1 1,-1-1,0 1,0-1,1 1,-1-1,0 1,0-1,1 1,-1-1,1 0,-1 1,0-1,1 1,22 11,27 1,7-4,-28-5,0 0,-1 2,0 1,28 11,-51-16,1 0,-1 1,0 0,0-1,0 2,0-1,0 1,-1-1,1 1,-1 0,0 1,0-1,0 1,-1 0,0 0,0 0,0 0,-1 0,1 1,-1-1,0 1,-1 0,1-1,-1 1,0 7,-1-8,0-1,0 0,0 1,-1-1,0 0,0 0,0 1,0-1,-1 0,1 0,-1 0,0 0,-1-1,1 1,-6 6,3-4,-1-1,0 1,0-1,-1-1,1 1,-1-1,0 0,-9 3,-1 0,0-1,-1 0,0-2,-1 0,1-1,-32 1,35-5,1 0,0 0,-27-7,22 3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1:15.94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60,'372'-16,"-145"4,-44 4,361-33,-425 38,153 16,-272-13,213 15,-140-11,145 5,728-9,-632 13,-92-5,81-3,-248-9,201-5,11-5,-9-7,-69 2,-34 8,125-4,-122 2,75-6,-191 14,80-11,-109 16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1:08.28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93,'13'-2,"10"-2,6-1,2 0,0 0,-4 2,-4 1,-3 1,-3 0,-3 1,0 0,-1 0,-3 0</inkml:trace>
  <inkml:trace contextRef="#ctx0" brushRef="#br0" timeOffset="544.56">385 8,'8'-2,"-1"0,1 1,0 0,-1 0,1 0,0 1,-1 1,1-1,0 1,0 0,-1 1,15 4,-18-4,1 1,-1 0,1 0,-1 0,0 0,-1 0,1 1,0 0,-1 0,0 0,0 0,0 0,0 1,-1-1,0 1,0 0,0-1,0 1,-1 0,2 7,0 5,0 1,-2-1,0 1,0-1,-2 0,0 1,-1-1,-1 0,-5 19,6-30,0 1,-1 0,0-1,0 0,0 0,-1 0,0 0,0 0,0-1,-1 1,-5 4,6-7,0 0,-1 0,1-1,0 0,-1 1,0-1,1-1,-1 1,0-1,0 0,0 0,0 0,0-1,0 0,0 0,0 0,-6-1,8 1,0-1,-1 1,1-1,0 1,-1-1,1-1,0 1,0 0,0-1,0 1,0-1,0 0,0 0,0 0,1 0,-1-1,1 1,0-1,-1 1,1-1,-2-4,4 6,-1 0,1-1,0 1,-1 0,1-1,0 1,0-1,0 1,0 0,0-1,0 1,0-1,0 1,1-1,-1 1,0 0,1-1,-1 1,1 0,1-2,-1 1,1-1,0 1,1 0,-1-1,0 1,1 0,-1 0,1 1,0-1,-1 0,1 1,5-2,-2 0,1 1,0 0,0 0,1 1,-1-1,0 2,0-1,1 1,-1 0,0 0,1 1,13 3,-10 0,1 0,-1 0,0 1,0 0,-1 1,0 0,10 9,-17-13,-1 0,1 0,0 0,-1 0,1-1,0 1,0-1,0 0,0 0,1 0,-1 0,0 0,0-1,1 1,-1-1,0 0,6 0,5-4</inkml:trace>
  <inkml:trace contextRef="#ctx0" brushRef="#br0" timeOffset="896.45">794 113,'14'7,"8"7,6 2,2 4,3 3,0 2,1 1,0-1,-2-1,-2-2,-3-3,-5-2,-3-4,-3-4,-4-6,-4-5,-4-6,-1 0</inkml:trace>
  <inkml:trace contextRef="#ctx0" brushRef="#br0" timeOffset="1250.57">1072 128,'-11'9,"-9"7,-2 8,-1 4,0 5,1 0,1 2,0 0,0-3,2-1,1-6,4-8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1:06.25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267,'2'0,"4"0,2 0,2 0,4 0,2 0,1 0,1 0,3 0,-1 0,0 0,-1 0,0-2,-1-1,-2 0,-1 1,-3 0</inkml:trace>
  <inkml:trace contextRef="#ctx0" brushRef="#br0" timeOffset="695.81">476 56,'9'-7,"-1"0,1 1,0 1,0-1,0 2,1-1,0 1,0 1,11-4,-18 7,0-1,1 1,-1 0,1 0,-1 0,1 0,-1 1,1-1,-1 1,1 0,-1 0,0 0,1 1,-1-1,0 1,0 0,0-1,0 1,0 1,-1-1,1 0,-1 1,1-1,-1 1,0 0,0 0,0 0,0 0,-1 0,3 5,4 12,-2 0,0 0,-1 1,-1-1,0 1,-2 0,-1 0,0 0,-2 0,0 0,-2 0,-5 27,5-42,1 1,-1-1,1 0,-2 0,1-1,-1 1,0 0,0-1,0 0,-1 0,0-1,0 1,0-1,0 0,-1 0,-6 3,7-4,1-1,-1 0,0 1,0-2,0 1,0-1,-1 0,1 0,0 0,-1 0,1-1,0 0,-1 0,1-1,0 0,-1 0,1 0,0 0,0-1,-8-3,11 4,1 1,-1-1,1 1,-1-1,1 0,0 0,-1 0,1 0,0 0,-1 0,1 0,0 0,0-1,0 1,0 0,0-1,1 1,-1-1,0 1,1-1,-1 1,1-1,-1 1,1-1,0 1,-1-1,1 0,0 1,0-1,0 1,0-1,1 0,-1 1,0-1,1 1,-1-1,1 0,-1 1,1 0,0-1,0 1,0-1,0 1,0 0,0-1,0 1,0 0,1-1,3-3,0 0,0 1,1-1,-1 1,1 0,0 1,0-1,0 1,1 0,7-2,-5 3,0 0,0 1,0 0,0 0,1 1,-1 0,0 0,0 1,1 0,-1 1,15 5,-10-2,0 2,-1 0,1 0,-2 2,1-1,14 14,-23-18,-1-2,0 1,0 0,0-1,0 0,1 1,-1-1,1-1,-1 1,1 0,0-1,-1 0,6 1,-1-2</inkml:trace>
  <inkml:trace contextRef="#ctx0" brushRef="#br0" timeOffset="1100.33">954 162,'15'9,"11"6,6 1,4 4,1 0,-1 1,-1-1,-3 1,-5 0,-4-3,-4-3,-3-3,-4-3</inkml:trace>
  <inkml:trace contextRef="#ctx0" brushRef="#br0" timeOffset="1458.17">1231 148,'-9'11,"-7"9,-4 4,-2 4,-3 1,-1 0,0 0,-1-1,2-2,3-4,1-4,4-2,7-3,5-5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1:25.11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,'9'37,"-1"1,2 42,3 102,14 104,-27-284,0 1,1-1,-1 0,1 1,0-1,0 0,0 0,0 1,0-1,0 0,0 0,1 0,-1 0,1-1,-1 1,1 0,0-1,0 1,0-1,0 1,0-1,0 0,0 0,0 0,0 0,1 0,-1 0,4 0,7 1,1 1,0-2,0 0,14-1,13 1,90 8,157-8,-120-4,97-8,-254 10,173-3,29-3,-94 0,-54 5,80-14,-27 4,-51 7,-10 2,67 5,-65 0,58-5,-116 3,0 0,1 0,-1 0,0-1,0 1,0-1,0 1,1-1,-1 1,0-1,0 0,0 1,0-1,0 0,-1 0,1 0,0 0,0 0,0 0,-1 0,1 0,0-2,7-33,-15-38,3 41,-1-61,2 17,-10-42,-1 1,15 106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1:19.82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9 16,'-2'2,"0"-1,1 1,0-1,-1 1,1-1,0 1,0 0,0 0,0 0,0 0,0-1,0 1,1 0,-1 0,1 0,-1 1,1-1,0 0,0 0,0 0,0 0,0 0,1 0,-1 0,0 0,1 0,0 0,-1 0,1 0,0 0,0 0,0 0,0-1,1 1,-1 0,0-1,1 1,-1-1,1 1,1 0,9 8,-1-1,2 0,-1-2,21 11,-21-12,37 20,-3-3,70 48,-105-63,0 0,-1 0,0 1,-1 0,0 1,-1 0,0 0,0 1,-1 0,0 0,8 21,-14-29,0 0,0-1,0 1,0 0,0 0,-1 0,1 0,-1-1,0 1,0 0,0 0,0 0,-1 0,1 0,-1 0,0-1,1 1,-1 0,0 0,-1-1,1 1,0-1,-3 3,1-2,0 0,0-1,0 1,-1-1,1 0,-1 0,0 0,0 0,0-1,1 0,-1 1,-1-1,1-1,-5 1,-5 1,0-2,0 0,0 0,0-2,0 1,0-2,0 0,-21-8,32 10,0 1,0-1,1 0,-1-1,1 1,-1-1,1 1,-1-1,1 0,0 1,-1-1,1 0,0-1,0 1,1 0,-1-1,0 1,1-1,0 1,-1-1,1 1,0-1,0 0,1 0,-1 0,0 0,1 1,0-1,0 0,0 0,0 0,0 0,0 0,1 0,0 0,-1 1,1-1,0 0,0 0,2-3,7-11,0 0,1 1,0 0,1 0,15-13,-1-2,-20 23,-1 1,0-1,-1 0,0 0,0-1,0 1,-1-1,-1 0,0 0,0 0,0 0,-1 0,-1-1,0-16,-1 21,1 1,-1-1,0 0,0 1,-1 0,1-1,-1 1,0 0,0 0,0 0,-1 0,1 0,-1 1,0-1,0 1,-1-1,1 1,-1 0,1 1,-1-1,0 1,0-1,0 1,0 0,0 0,-1 1,1 0,0-1,-1 1,0 1,-7-2,8 2,0 0,1 0,-1 0,1 0,-1 0,1 1,-1 0,1-1,-1 1,1 1,-1-1,1 0,0 1,0 0,0-1,0 1,0 1,0-1,0 0,-2 4,1-1,0 0,0 0,1 0,0 0,0 1,1-1,-1 1,1 0,1 0,-3 11,1-1</inkml:trace>
  <inkml:trace contextRef="#ctx0" brushRef="#br0" timeOffset="607.19">878 242,'13'0,"10"0,4 0,3 0,1 0,-1 0,-1 0,-3 0,-3 0,-4 0,-7 0,-6 0</inkml:trace>
  <inkml:trace contextRef="#ctx0" brushRef="#br0" timeOffset="975.16">957 308,'11'0,"9"0,4 0,2 0,0 0,0 0,-2 2,-2 1,-4 0,-4 1,-4 3,-5 0</inkml:trace>
  <inkml:trace contextRef="#ctx0" brushRef="#br0" timeOffset="1867.7">1633 123,'298'257,"-235"-207,-57-45,33 25,-39-29,1-1,0 1,-1 0,1-1,0 1,-1-1,1 1,0-1,0 1,0-1,0 0,-1 1,1-1,0 0,0 1,0-1,0 0,0 0,0 0,0 0,-1 0,1 0,0 0,0 0,0-1,0 1,0 0,0 0,0-1,-1 1,1 0,0-1,0 1,-1-1,1 1,0-1,1-1,1-8</inkml:trace>
  <inkml:trace contextRef="#ctx0" brushRef="#br0" timeOffset="2272.12">1989 84,'-12'11,"-5"8,-4 6,-2 5,-1 2,0 2,-2 2,3 0,-1-2,3-3,2-3,4-5,3-4,5-5,6-6,4-3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2:11.01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253,'0'491,"0"-490,1 0,-1 0,0 0,1-1,-1 1,1 0,-1 0,1 0,-1 0,1 0,-1 0,1-1,0 1,0 0,-1 0,1-1,0 1,0-1,0 1,0-1,0 1,0-1,0 1,0-1,0 0,0 1,0-1,0 0,0 0,0 0,0 0,0 0,0 0,2 0,51-4,-29 1,-7 4,-1 0,0 1,0 1,28 8,-45-11,1 0,-1 0,1 0,-1 1,1-1,-1 0,1 0,-1 0,1 0,-1 0,1 0,-1 0,1 0,-1 0,1 0,-1 0,1-1,-1 1,1 0,-1 0,1 0,-1-1,1 1,-1 0,0-1,1 1,-1 0,1-1,-1 1,0 0,1-1,-1 1,0-1,0 1,1-1,-1 1,0-1,1 0,0-6</inkml:trace>
  <inkml:trace contextRef="#ctx0" brushRef="#br0" timeOffset="635.63">663 305,'-12'1,"0"-1,0 2,1 0,-1 0,1 1,0 1,0-1,0 2,0 0,1 0,0 1,0 0,0 1,1 0,0 0,0 1,0 0,1 1,1 0,0 0,0 0,0 1,1 0,1 1,0-1,0 1,1 0,1 0,-1 0,2 1,0-1,0 1,1 0,0-1,1 1,0 0,1 0,5 20,-4-26,0 1,0-1,1 0,0-1,0 1,0 0,1-1,0 0,0 0,0 0,1 0,0-1,-1 1,2-1,-1-1,0 1,1-1,0 0,0 0,-1 0,2-1,-1 0,0 0,0-1,11 2,3 0,0-1,0-1,0 0,0-2,0 0,0-2,24-5,-32 5</inkml:trace>
  <inkml:trace contextRef="#ctx0" brushRef="#br0" timeOffset="1098.28">848 358,'0'9,"0"10,0 8,2 9,1 4,2 5,1 4,-2 0,2-3,-1-4,-1-6,-1-7,-2-6,2-9,1-10,-1-5</inkml:trace>
  <inkml:trace contextRef="#ctx0" brushRef="#br0" timeOffset="1516.14">834 227,'16'1,"0"0,-1 1,0 1,1 1,-1 0,-1 1,1 0,-1 1,0 1,0 0,0 1,-1 1,-1 0,1 0,-1 2,-1-1,15 19,-12-13,-1 0,-2 1,1 0,-2 1,0 0,-1 1,-1 0,-1 0,-1 1,0 0,-2 0,5 36,-9-51,1 1,-1-1,0 0,0 0,-1 0,0 0,0 0,0 0,0 0,-1 0,1 0,-1-1,-1 1,1 0,-1-1,1 0,-1 0,-1 1,1-2,0 1,-1 0,-6 4,3-4,-1 0,0 0,0 0,0-1,-1 0,1-1,-1 0,1 0,-1-1,0 0,0-1,-11 0,-26-4,28 1</inkml:trace>
  <inkml:trace contextRef="#ctx0" brushRef="#br0" timeOffset="3754.14">1324 453,'7'0,"6"0,4 0,3 0,1 0,-2 0,-1 0,-1 0,-2 0,-1 0,-3 2,-3 1</inkml:trace>
  <inkml:trace contextRef="#ctx0" brushRef="#br0" timeOffset="4154.29">1377 610,'9'0,"5"0,5 0,1 0,0 0,-1 0,-3 0,0 0,-2 0,0 0,-3-2,-4-1</inkml:trace>
  <inkml:trace contextRef="#ctx0" brushRef="#br0" timeOffset="5563.96">1932 81,'-2'5,"1"1,-1-1,0 0,0 0,-1 0,1 0,-1-1,-6 8,-4 9,-12 29,2 2,-31 107,48-135,1 0,0 0,2 1,1-1,1 1,2 0,0-1,1 1,8 31,-8-46,1-1,0 0,0-1,1 1,1 0,-1-1,1 0,1 0,-1-1,1 1,1-1,-1-1,1 1,0-1,1 0,-1-1,1 1,1-2,8 5,-6-4</inkml:trace>
  <inkml:trace contextRef="#ctx0" brushRef="#br0" timeOffset="6154.06">1879 438,'9'9,"6"7,4 4,3 2,1 2,1 2,-2 1,0-3,-1 1,-3-3,-3-1,-3-1,-1-2,-4-6,-7-8,-2-4</inkml:trace>
  <inkml:trace contextRef="#ctx0" brushRef="#br0" timeOffset="6557.14">2052 438,'-2'4,"-2"4,-1 3,0 4,-2 2,1 2,-1 2,0 1,0 0,0 2,0-2,1 0,-1-1,1-2,1-3,2-5,1-5</inkml:trace>
  <inkml:trace contextRef="#ctx0" brushRef="#br0" timeOffset="6927.88">2183 531,'7'0,"6"0,4 0,1 0,2 0,-1 0,0 0,-4 0</inkml:trace>
  <inkml:trace contextRef="#ctx0" brushRef="#br0" timeOffset="7465.78">2369 399,'3'-3,"1"1,-1 0,0 0,1 0,-1 0,1 0,0 1,-1 0,1 0,0 0,0 0,0 0,0 1,0 0,0 0,0 0,0 0,-1 1,1-1,0 1,0 0,7 3,-8-2,1 1,0-1,-1 1,0 0,1 1,-1-1,-1 0,1 1,0 0,-1 0,0-1,0 2,0-1,0 0,0 0,-1 0,0 1,0-1,1 8,-1 3,0-1,0 1,-2-1,0 1,0-1,-1 0,-1 1,0-1,-7 15,8-23,0 0,0 0,-1 0,0 0,0 0,0-1,-1 0,0 1,0-1,0-1,-1 1,0-1,1 1,-2-1,1-1,0 1,-1-1,0 0,1 0,-1 0,0-1,-11 3,15-5,1 0,-1 1,0-1,1 0,-1 0,0 1,1-1,-1-1,0 1,1 0,-1 0,0-1,1 1,-1-1,0 1,1-1,-1 1,1-1,-1 0,1 0,0 0,-1 0,1 0,0 0,-1 0,1-1,0 1,0 0,0-1,-1-2,2 3,0-1,-1 1,1-1,0 0,1 1,-1-1,0 0,0 1,1-1,-1 1,1-1,-1 1,1-1,0 1,0-1,-1 1,1 0,0-1,0 1,0 0,0 0,1-1,-1 1,0 0,0 0,1 1,-1-1,1 0,-1 0,1 1,2-2,0-1,1 1,-1 0,1 0,0 0,-1 0,1 1,0 0,0 0,0 0,0 0,0 1,0 0,0 0,0 0,0 1,0 0,0 0,0 0,0 0,0 1,0 0,-1 0,1 0,-1 1,1-1,-1 1,0 0,0 0,0 1,-1-1,1 1,-1 0,0 0,0 0,0 0,3 5,-4-4,-2-4,0 0,1 0,-1-1,1 1,-1 0,1 0,-1 0,1 0,-1 0,1-1,0 1,-1 0,1-1,0 1,0 0,-1-1,1 1,0-1,0 1,2 0,1-3</inkml:trace>
  <inkml:trace contextRef="#ctx0" brushRef="#br0" timeOffset="7914.65">2434 81,'35'29,"-1"2,-1 1,29 38,-49-54,-2 1,0 0,-1 1,-1-1,-1 2,0 0,-2 0,0 0,5 29,-7-16,-1-1,-2 1,-2 0,0-1,-2 1,-2 0,0-1,-3 0,0-1,-17 40,19-55</inkml:trace>
  <inkml:trace contextRef="#ctx0" brushRef="#br0" timeOffset="8456.94">2937 1,'-21'29,"0"1,2 0,2 2,0 0,2 1,-20 68,23-55,2 0,2 1,2 0,0 88,7-122,0-1,0 1,2 0,-1-1,2 0,-1 1,2-1,-1-1,2 1,12 20,-14-26,0-1,0 1,0-1,1-1,-1 1,1-1,0 1,1-1,-1-1,1 1,-1-1,1 0,0 0,0-1,0 0,1 0,-1 0,1-1,-1 0,1 0,-1 0,12-1,1-3</inkml:trace>
  <inkml:trace contextRef="#ctx0" brushRef="#br0" timeOffset="8811.35">2910 477,'7'9,"7"7,2 6,5 4,-1 1,0 1,-2 0,-2-2,-3-3,-2-6,-3-8,-4-10,-4-5</inkml:trace>
  <inkml:trace contextRef="#ctx0" brushRef="#br0" timeOffset="9197.81">3044 412,'-7'9,"-2"7,-2 6,-1 6,-1 2,0 1,-1 2,0 0,3-4,1-2,-1-6,2-3,3-6</inkml:trace>
  <inkml:trace contextRef="#ctx0" brushRef="#br0" timeOffset="9619.17">3216 358,'2'11,"1"11,0 6,-1 4,2 5,0 0,0-2,-2-3,0-4,-1-4,-3-5,-1-5</inkml:trace>
  <inkml:trace contextRef="#ctx0" brushRef="#br0" timeOffset="9620.17">3149 530,'12'-2,"9"-1,7-2,3-1,0 2,-2 0,-3 0,-4 0</inkml:trace>
  <inkml:trace contextRef="#ctx0" brushRef="#br0" timeOffset="10176.85">3481 332,'-9'3,"1"1,0 0,0 0,1 0,-1 1,1 0,0 0,-9 10,13-12,-1 0,1 1,0-1,1 1,-1 0,1 0,-1 0,1 0,0 0,1 0,-1 1,1-1,0 1,0-1,0 1,0-1,1 9,0-12,1 1,-1-1,1 0,-1 0,1 0,0 0,0 0,-1 0,1 0,0 0,0 0,0-1,0 1,0 0,0 0,0-1,0 1,0-1,1 1,-1-1,0 1,0-1,0 0,1 0,-1 1,0-1,0 0,1 0,1-1,49 0,-39 0,-6 1,0 0,-1 0,1 1,0-1,0 1,-1 1,1 0,-1 0,1 0,-1 0,0 1,1 0,-2 1,10 5,-12-6,0 0,0 0,0 1,-1-1,1 1,-1 0,0-1,0 1,0 0,0 0,-1 0,1 0,-1 1,0-1,-1 0,1 1,-1-1,0 0,0 1,0-1,0 0,-1 1,0-1,-1 4,0 0,-1-1,0 0,-1 0,1-1,-1 1,0-1,-1 0,0 0,0 0,0 0,-1-1,0 0,-12 8,15-10,0-1,0 0,0 1,-1-1,1-1,-1 1,1 0,-1-1,0 0,0 0,0 0,0 0,0-1,0 1,1-1,-1 0,0 0,0 0,0-1,0 0,0 1,0-1,0 0,0-1,1 1,-1-1,1 0,-4-2,-2-5</inkml:trace>
  <inkml:trace contextRef="#ctx0" brushRef="#br0" timeOffset="10673.62">3533 42,'28'27,"-2"2,-1 0,-1 2,21 36,-35-49,0 0,-2 1,0 0,-1 1,-1 0,-1 0,0 0,-2 1,2 26,-4-11,-2 0,-2 0,-1 0,-1 0,-3-1,0 0,-2 0,-2-1,-20 40,5-32,15-29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2:04.44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64 66,'4'5,"0"1,0 0,-1 0,1 0,-1 0,3 9,7 14,258 428,-216-367,-53-80,-11-14,0-5</inkml:trace>
  <inkml:trace contextRef="#ctx0" brushRef="#br0" timeOffset="509.67">448 1,'-171'261,"56"-80,89-142,0-4,2 2,2 0,1 1,-19 49,40-86,0-1,-1 1,1-1,0 1,0-1,0 0,-1 1,1-1,0 1,0-1,0 1,0-1,0 1,0-1,0 1,0-1,0 1,0-1,0 1,0-1,0 1,0-1,0 1,1-1,-1 1,0-1,0 1,0-1,1 1,-1 0,5-2</inkml:trace>
  <inkml:trace contextRef="#ctx0" brushRef="#br0" timeOffset="942.03">672 357,'21'2,"19"1,19 0,16-1,3-3,-4-1,-11 0,-11 0,-12 0,-9 1,-11 1,-12-1,-12 1,-9 2,-7 1,-5 3,2-1</inkml:trace>
  <inkml:trace contextRef="#ctx0" brushRef="#br0" timeOffset="1282.95">686 568,'16'0,"12"-2,10-1,7 0,6 1,1 1,-3 0,-4 0,-5 1,-8 2,-7 1,-9 0,-11-1,-7-2,-5-2</inkml:trace>
  <inkml:trace contextRef="#ctx0" brushRef="#br0" timeOffset="1683.11">1110 26,'-219'669,"193"-582,22-73</inkml:trace>
  <inkml:trace contextRef="#ctx0" brushRef="#br0" timeOffset="2903.29">1519 423,'2'0,"4"0,4 0,5 0,6 0,2 0,3 0,0 0,0 0,-4 0,-3 0,-2 0,-7 0,-6-2,-5-4,-2 1</inkml:trace>
  <inkml:trace contextRef="#ctx0" brushRef="#br0" timeOffset="3754.9">2287 40,'-10'-2,"0"0,0 0,0 1,0 1,-1 0,1 0,0 1,0 0,0 1,-16 4,19-3,0 1,0-1,0 1,1 0,0 1,0 0,0 0,0 0,1 1,0-1,0 1,0 1,1-1,-7 13,11-18,-12 18,1 1,1 0,1 1,1 0,-6 27,14-47,-1-1,1 1,0 0,0 0,0 0,0 0,0 0,0 0,0-1,0 1,0 0,0 0,0 0,0 0,1 0,-1-1,0 1,1 0,-1 0,0 0,1-1,-1 1,1 0,0-1,-1 1,1 0,-1-1,1 1,0-1,0 1,-1-1,1 1,0-1,0 0,-1 1,1-1,0 0,0 1,0-1,0 0,0 0,-1 0,1 0,0 0,0 0,0 0,0 0,0 0,0 0,-1-1,2 1,54-16,-42 12,-12 3,12-4,0 1,1 1,-1 0,1 1,17 0,-28 2,-1 0,1 0,0 1,0 0,-1-1,1 2,0-1,-1 0,1 1,-1-1,1 1,-1 0,0 0,0 0,0 1,0-1,0 1,0 0,-1 0,0 0,1 0,-1 0,0 0,0 0,1 5,2 4,0 0,-1 0,-1 0,0 0,-1 1,0-1,-1 1,0-1,-1 1,0 0,-1-1,-1 1,0-1,-1 1,0-1,0 0,-2 0,1 0,-8 12,7-15,0-1,0 1,-1-1,-1 0,1 0,-1-1,0 0,-1 0,0-1,0 0,0 0,-1-1,0 0,0 0,0-1,0 0,-1-1,1 0,-1-1,0 1,0-2,0 0,0 0,-12-1,13 0,0 0,0-1,0 0,0-1,1 0,-1 0,0-1,1 0,0-1,-1 1,-13-11,21 14,1 0,-1-1,1 1,-1-1,1 1,-1-1,1 1,-1-1,1 1,0-1,-1 1,1-1,0 1,-1-1,1 0,0 1,0-1,0 0,0 1,-1-1,1 0,0 1,0-1,0 0,0 1,1-2,2-5</inkml:trace>
  <inkml:trace contextRef="#ctx0" brushRef="#br0" timeOffset="4220.38">2433 714,'0'14,"0"8,-3 6,0 1,-2 2,-2-3,-3-2,1-2,0-4,0-3,1-4,1-4</inkml:trace>
  <inkml:trace contextRef="#ctx0" brushRef="#br0" timeOffset="5117.08">2777 93,'93'-40,"-85"37,0 0,1 1,-1 0,0 1,1 0,-1 0,1 1,-1 0,16 2,-21-1,1 1,0-1,-1 1,1 0,-1 0,0 0,0 0,0 1,0-1,0 1,0 0,-1 0,1 0,-1 0,0 0,0 1,0-1,0 1,-1-1,1 1,-1 0,0-1,1 9,2 7,-1 1,0 0,-2 26,-1-10,-1 1,-3-1,-1 1,-1-1,-2 0,-2-1,-1 0,-21 44,27-70,0-1,-1 0,0 0,0-1,0 0,-1 0,0 0,0-1,-1 1,0-2,-10 6,15-9,1 0,-1-1,0 0,1 1,-1-1,0 0,0 0,0-1,0 1,0-1,0 1,0-1,0 0,0 0,0 0,0 0,0-1,0 0,0 1,0-1,0 0,0 0,1 0,-1-1,0 1,1-1,-1 1,1-1,-1 0,1 0,0 0,0 0,0-1,0 1,0 0,0-1,1 0,-1 1,0-4,0 3,0 0,1-1,-1 1,1-1,0 1,0-1,1 1,-1-1,1 0,-1 1,1-1,0 0,1 1,-1-1,1 0,-1 1,1-1,2-5,0 4,0 0,-1 0,2 0,-1 0,0 1,1 0,0-1,0 1,0 1,1-1,5-3,-2 1,0 2,0-1,0 1,1 0,-1 1,1 0,0 1,0-1,0 2,0-1,1 1,-1 1,0-1,17 3,-11 3,0 1,0 0,0 1,-1 1,0 0,-1 1,0 0,0 1,-1 1,19 19,-20-18,2 0,-1-1,1 0,1-1,-1-1,2 0,-1-1,1 0,22 7,-13-9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2:53.84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78 13,'-3'1,"0"-1,1 1,-1 0,1 0,-1 0,1 1,0-1,0 1,-1-1,1 1,0 0,0 0,1 0,-3 2,-24 31,13-10,0 2,2 0,0 1,2 0,1 0,2 1,1 1,1-1,-3 33,5 0,2 1,2 0,13 84,-11-131,1 0,1-1,1 1,0-1,1 0,15 28,-18-38,0 0,1 0,0-1,-1 1,2-1,-1 0,0 0,1 0,9 6,-11-9,0 0,0 1,0-1,0 0,0 0,0-1,1 1,-1-1,0 1,0-1,1 0,-1 0,0-1,1 1,-1-1,0 1,0-1,6-2,4-3</inkml:trace>
  <inkml:trace contextRef="#ctx0" brushRef="#br0" timeOffset="498.69">192 396,'136'156,"-39"-42,-50-58,-44-51</inkml:trace>
  <inkml:trace contextRef="#ctx0" brushRef="#br0" timeOffset="867.86">376 251,'-5'13,"-3"10,-3 7,-2 5,0 1,-1 2,0 0,0 1,-2 1,-1-2,1-4,0-2,3-5,2-4,3-9,2-6</inkml:trace>
  <inkml:trace contextRef="#ctx0" brushRef="#br0" timeOffset="1250.91">482 301,'3'10,"0"8,2 10,3 5,1 7,0 3,1 1,0-2,-1-4,-2-4,-2-6,-3-5,-1-4,0-5</inkml:trace>
  <inkml:trace contextRef="#ctx0" brushRef="#br0" timeOffset="1649.55">455 541,'11'-5,"9"-3,5-1,2 0,2 0,-2 3,-3 1,-4 3,-3 1,-4 0</inkml:trace>
  <inkml:trace contextRef="#ctx0" brushRef="#br0" timeOffset="2035.2">785 315,'-8'6,"1"0,-1 0,1 1,1 0,0 0,0 0,0 1,1 0,0 0,0 1,1-1,0 1,0 0,1 0,-2 10,5-19,0 1,0 0,0 0,0 0,0-1,-1 1,2 0,-1 0,0 0,0-1,0 1,0 0,0 0,1 0,-1-1,0 1,1 0,-1 0,0-1,1 1,-1 0,1-1,-1 1,1 0,0-1,-1 1,1-1,-1 1,1-1,0 1,0-1,-1 0,1 1,0-1,0 0,-1 0,1 1,0-1,0 0,0 0,-1 0,1 0,0 0,1 0,46-6,-23 2,-19 4,1 1,-1 0,1 0,-1 1,0-1,1 2,-1-1,0 0,0 1,0 0,-1 1,1-1,-1 1,0 0,0 1,5 5,-7-8,0 1,-1 0,1 0,-1 0,0 0,0 1,0-1,-1 1,1-1,-1 1,0-1,0 1,0 0,0 0,0-1,-1 1,0 0,0 0,0 0,0 0,-1-1,1 1,-1 0,0 0,0-1,-1 1,1 0,-4 6,2-6,0 0,-1 0,1-1,-1 1,1-1,-1 1,0-1,-1-1,1 1,0 0,-1-1,0 0,1 0,-1 0,0-1,0 0,0 0,0 0,0 0,0-1,0 0,0 0,0 0,0-1,0 1,-5-2,-3-4</inkml:trace>
  <inkml:trace contextRef="#ctx0" brushRef="#br0" timeOffset="2419.35">719 1,'24'12,"-1"1,0 2,0 0,-1 1,-1 1,-1 1,-1 1,0 1,-2 1,0 0,-1 1,-1 1,-1 0,-2 1,0 1,-1 0,-2 0,8 28,-6-10,-2 1,-1 0,-3 0,-1 1,-3 0,-1-1,-12 83,4-103,5-21</inkml:trace>
  <inkml:trace contextRef="#ctx0" brushRef="#br0" timeOffset="2819.77">1155 41,'-4'5,"1"0,-1 0,1 0,0 0,0 1,1-1,0 1,-4 11,-9 55,10-47,-5 42,3 1,3-1,3 1,9 79,-6-130,0 0,1 0,0 0,2-1,0 0,11 25,-13-34,0-1,1 0,0 0,0 0,1-1,-1 1,1-1,0 0,1 0,-1-1,1 0,0 0,0 0,0 0,1-1,-1 0,15 4,1-2</inkml:trace>
  <inkml:trace contextRef="#ctx0" brushRef="#br0" timeOffset="4552.24">1222 462,'11'19,"1"-2,1 1,0-1,2-1,0-1,22 18,29 32,66 92,-123-151,-8-13,-6-3</inkml:trace>
  <inkml:trace contextRef="#ctx0" brushRef="#br0" timeOffset="4906.52">1420 435,'-2'9,"-4"7,1 6,-3 6,-1 2,-2 1,2 2,-1 0,-1-4,0-2,-1-3,2-4,0-5,2-3,2-6,3-6,3-5,2-2</inkml:trace>
  <inkml:trace contextRef="#ctx0" brushRef="#br0" timeOffset="5276.15">1526 608,'13'0,"10"2,2 1,2 0,-1-1,-4 0,-2-1,-3-1,-4-2,-5-3,-3-1</inkml:trace>
  <inkml:trace contextRef="#ctx0" brushRef="#br0" timeOffset="5726.42">1750 462,'6'-3,"0"0,0 1,0 0,0 0,0 0,1 0,-1 1,1 0,-1 1,0-1,1 1,-1 1,1-1,11 3,-14-2,0 1,0 0,-1 0,1 0,-1 0,1 0,-1 0,0 1,0 0,0 0,0 0,-1 0,1 0,-1 0,0 1,1-1,-2 1,1-1,0 1,-1 0,0 0,1 0,-2 0,2 5,0 4,-1-1,-1 1,0-1,0 1,-1-1,-1 1,0-1,-1 0,-7 22,9-29,-1-1,1 0,-1 1,0-1,0 0,-1 0,1 0,-1 0,0-1,0 1,0-1,0 0,-1 1,1-1,-1-1,0 1,1-1,-1 1,-1-1,1 0,0 0,0-1,-1 1,1-1,-1 0,1-1,-1 1,0-1,-6 1,10-1,-1-1,1 1,0 0,-1 0,1 0,0-1,-1 1,1-1,0 1,0-1,-1 1,1-1,0 0,0 0,0 1,-1-2,1 1,1 1,0-1,-1 0,1 1,0-1,0 1,0-1,-1 0,1 1,0-1,0 0,0 1,0-1,0 1,0-1,0 0,0 1,0-1,1 0,-1 1,0-1,0 1,1-2,1-1,-1 1,1-1,0 0,0 1,0 0,1-1,-1 1,0 0,1 0,0 0,4-2,0 0,0 1,0 0,0 0,1 0,-1 1,1 0,0 1,-1 0,1 0,0 0,0 1,0 0,-1 1,1 0,0 0,0 1,-1 0,1 0,-1 0,0 1,0 0,0 1,0 0,0 0,0 0,-1 1,8 7,-3-3,-3-2</inkml:trace>
  <inkml:trace contextRef="#ctx0" brushRef="#br0" timeOffset="6158.51">1723 53,'32'20,"-2"0,0 2,-1 2,-2 0,0 2,-2 1,30 39,-38-41,-1 1,-2 0,0 1,-2 0,0 1,-2 0,-2 1,0 0,5 44,-8-33,-1-1,-2 1,-2 0,-8 64,-5-68,4-25</inkml:trace>
  <inkml:trace contextRef="#ctx0" brushRef="#br0" timeOffset="7360.18">20 1189,'242'-1,"255"3,-394 3,-35-1,0-2,76-8,44-5,-60 6,-21-1,-29 3,99-18,-35-4,-137 24</inkml:trace>
  <inkml:trace contextRef="#ctx0" brushRef="#br0" timeOffset="7917.44">1063 1255,'15'120,"-4"1,-7 0,-18 223,-1-243,14-98,0-4</inkml:trace>
  <inkml:trace contextRef="#ctx0" brushRef="#br0" timeOffset="9510.4">2280 1138,'-3'1,"-1"0,1 0,0 0,0 0,0 0,0 1,0-1,1 1,-1 0,0 0,1 0,-1 0,1 0,0 0,-1 1,1-1,0 1,1 0,-1-1,0 1,-1 4,2-6,1 0,-1 0,0 1,1-1,-1 0,1 0,-1 0,1 1,0-1,-1 0,1 0,0 1,0-1,0 0,0 1,0-1,0 0,0 0,1 1,-1-1,0 0,1 0,-1 1,1-1,-1 0,1 0,0 0,-1 0,1 0,0 0,0 0,0 0,-1 0,1 0,0 0,0 0,1-1,-1 1,0 0,0-1,0 1,0-1,1 1,-1-1,0 0,0 0,1 1,-1-1,0 0,0 0,1 0,1 0,-1-1,0 1,0 0,0 0,0-1,-1 1,1-1,0 1,0-1,-1 0,1 0,0 0,-1 0,1 0,-1 0,1 0,1-3,-2 4,-1-1,1 1,-1-1,1 0,-1 1,0-1,1 0,-1 0,0 1,1-1,-1 0,0 0,0 1,1-1,-1 0,0 0,0 0,0 1,0-1,0 0,0 0,-1 0,1 1,0-1,0 0,-1 0,1 0,0 1,-1-1,1 0,0 1,-1-1,1 0,-1 1,1-1,-1 1,0-1,1 0,-2 0,1 1,0-1,0 1,0 0,0-1,0 1,0 0,0 0,0-1,0 1,0 0,0 0,0 0,0 0,0 0,0 1,0-1,0 0,0 0,0 1,0-1,0 1,0-1,0 1,0-1,0 1,0-1,0 1,0 0,1 0,-1-1,0 1,0 0,1 0,-1 0,1 0,-1 0,1 0,-1 2,-5 15,6-17,0-1,0 0,0 1,0-1,0 0,0 1,0-1,1 0,-1 1,0-1,0 0,0 0,0 1,1-1,-1 0,0 0,0 1,1-1,-1 0,0 0,0 0,1 1,-1-1,0 0,1 0,-1 0,0 0,1 0,-1 0,0 0,1 1,-1-1,0 0,1 0,-1 0,0 0,1-1,-1 1,0 0,1 0,-1 0,0 0,1 0,-2 0,1 0,-1 0,0 0,1 0,-1 0,0 0,0 0,1 0,-1 0,0 0,1 0,-1 0,0 0,1 0,-1-1,0 1,1 0,-1-1,0 1,1 0,-1-1,1 1,-1-1,1 1,-1-1,1 1,-1-1,1 1,-1-1,1 0,0 1,-1-1,1 1,0-1,0 0,-1 1,1-1,0 0,0 0,0 1,0-1,0 0,0 1,0-1,0 0,0 0,0 1,0-1,0 0,1 1,-1-1,0 0,1 1,-1-1,0 1,1-1,-1 0,1 0,-5 3</inkml:trace>
  <inkml:trace contextRef="#ctx0" brushRef="#br0" timeOffset="10203.36">3194 226,'-7'153,"0"25,14-8,0 110,-7-274</inkml:trace>
  <inkml:trace contextRef="#ctx0" brushRef="#br0" timeOffset="11039.45">2451 1202,'54'-12,"318"1,170 23,-389-3,-91-6,-1-3,84-11,-134 11,-8 0,-7 2,-5 1</inkml:trace>
  <inkml:trace contextRef="#ctx0" brushRef="#br0" timeOffset="11547.55">2531 1442,'9'11,"8"8,2 6,4 3,1 3,2 1,1 2,0-1,0 2,0-2,-3-3,-2-3,-4-4,-4-7,-7-10,-4-5</inkml:trace>
  <inkml:trace contextRef="#ctx0" brushRef="#br0" timeOffset="12059.35">2768 1467,'-4'9,"-5"7,-1 6,-3 4,-1 3,-2 2,-1 0,-2 2,0-1,0-1,3-3,0-3,2-2,0-6,5-5,4-6</inkml:trace>
  <inkml:trace contextRef="#ctx0" brushRef="#br0" timeOffset="12445.55">2940 1612,'9'0,"8"0,4 0,3 0,0 0,-1 0,-2 0,-3 0,-4 0</inkml:trace>
  <inkml:trace contextRef="#ctx0" brushRef="#br0" timeOffset="12791.15">3153 1454,'10'-7,"1"0,0 1,1 1,-1-1,1 2,15-4,-24 7,0 1,1 0,-1 0,1 0,-1 0,0 0,1 1,-1-1,0 1,0 0,1 0,-1 1,0-1,0 0,0 1,0 0,-1 0,1 0,0 0,-1 0,1 0,-1 1,0-1,0 1,0 0,0 0,0 0,1 3,6 10,-1 0,-1 0,-1 1,0-1,-1 2,4 28,-7-38,-1 0,0 0,0 0,-1 0,0 0,-1 0,0 0,0 0,-1 0,0 0,0 0,-1 0,0-1,0 1,-1-1,-7 12,7-16,0 1,-1-1,1 0,-1-1,0 1,1-1,-1 0,0 0,-1 0,1-1,-7 2,9-3,0 1,0-1,0 0,1 0,-1 0,0 0,0-1,0 1,1-1,-6-1,7 2,0-1,0 1,0-1,0 0,0 1,0-1,1 0,-1 0,0 1,0-1,1 0,-1 0,0 0,1 0,-1 0,1 0,-1 0,1 0,-1-1,1 1,0 0,0 0,-1 0,1 0,0-3,1 2,-1 0,1 0,0 0,0 0,0 0,0 1,0-1,0 0,1 0,-1 1,0-1,1 1,-1-1,1 1,0-1,0 1,-1 0,1 0,0 0,0 0,0 0,0 0,0 1,0-1,2 0,56-12,-54 12,0 1,0 0,0 0,0 1,0 0,0 0,-1 0,1 1,0 0,0 0,5 3,53 38,-15-9,-38-28</inkml:trace>
  <inkml:trace contextRef="#ctx0" brushRef="#br0" timeOffset="13728.81">4263 979,'14'400,"-15"-390,1-10,0 0,0 0,0-1,0 1,0 0,0 0,0 0,0 0,0 0,0 0,-1 0,1 0,0 0,0-1,0 1,0 0,0 0,0 0,0 0,0 0,0 0,0 0,0 0,-1 0,1 0,0 0,0 0,0 0,0 0,0 0,0 0,0 0,0 0,0 0,-1 0,1 0,0 0,0 0,0 0,0 0,0 0,0 0,0 0,0 0,-1 0,1 0,0 0,0 0,0 0,0 0,0 0,0 0,0 0,0 0,0 1,0-1,0 0,-1 0,1 0,0 0,0 0,0 0,0 0,-3-5</inkml:trace>
  <inkml:trace contextRef="#ctx0" brushRef="#br0" timeOffset="14176.84">4118 1203,'13'0,"10"0,6 0,4 0,1 0,-2 0,-1 0,-4 0,-4 0,-3 0,-4 0,-4 3,-2 0,-3 0</inkml:trace>
  <inkml:trace contextRef="#ctx0" brushRef="#br0" timeOffset="15200.86">5124 226,'-25'26,"1"2,2 0,0 2,2 0,2 1,0 1,2 1,-14 42,22-53,2 0,0 0,1 0,1 1,2-1,0 1,1 0,1 0,1-1,2 1,0 0,1-1,1 0,10 28,-10-40,0 1,0-1,1 0,1 0,9 11,-14-18,0 0,0-1,0 0,0 1,1-1,-1 0,1 0,-1-1,1 1,0 0,0-1,0 1,-1-1,1 0,0 0,1 0,-1-1,0 1,0-1,0 0,0 1,0-2,1 1,3-1,11-11,-12 3</inkml:trace>
  <inkml:trace contextRef="#ctx0" brushRef="#br0" timeOffset="15561.88">5058 594,'2'9,"3"7,6 6,2 3,2 3,3 0,0 0,2 2,-1 1,2-1,-1-3,-2-4,-1-3,-4-4,-1-1,-6-6,-6-7,-2-4</inkml:trace>
  <inkml:trace contextRef="#ctx0" brushRef="#br0" timeOffset="15932.21">5217 581,'-20'31,"1"0,2 2,-18 48,-7 13,32-76,7-13,0 0,0 0,0 0,0 0,1 1,0-1,0 1,1 0,-1-1,0 8,5-9,2-5</inkml:trace>
  <inkml:trace contextRef="#ctx0" brushRef="#br0" timeOffset="16308.16">5443 608,'0'11,"0"9,0 4,0 6,2 2,1 3,0-1,-1-2,0-1,1-4,0-4,0-4,0-5</inkml:trace>
  <inkml:trace contextRef="#ctx0" brushRef="#br0" timeOffset="16664.81">5348 767,'14'0,"10"0,7 0,2-3,0 0,-2 1,0-1,-5 2,-3 0,-6 0</inkml:trace>
  <inkml:trace contextRef="#ctx0" brushRef="#br0" timeOffset="17134.84">5759 594,'-8'2,"0"1,1 0,-1 0,1 1,0 0,0 1,0-1,0 1,-8 9,11-10,0-1,0 1,1 0,0 0,0 1,0-1,0 0,1 1,0 0,0 0,0 0,0 0,1 0,0 0,0 0,-1 6,3-10,-1 0,1 0,-1 0,1 0,0 0,-1 0,1 0,0 0,-1 0,1 0,0-1,0 1,0 0,0 0,0-1,0 1,0-1,0 1,0-1,0 1,0-1,0 1,1-1,-1 0,0 0,0 0,0 0,1 0,-1 0,2 0,46 0,-39-1,-5 1,0 0,0 0,0 0,-1 1,1 0,0 0,0 0,0 1,0-1,-1 1,1 0,-1 0,1 1,-1 0,0-1,0 1,0 1,-1-1,1 0,-1 1,6 7,-7-8,0 1,-1-1,1 1,-1 0,0-1,0 1,0 0,-1 0,1 0,-1 0,0-1,0 1,0 0,-1 0,1 0,-1 0,0 0,0-1,0 1,0 0,-1-1,0 1,0-1,0 1,0-1,0 0,0 0,-5 4,2-1,-1 0,0 0,-1 0,-13 8,19-12,-1-1,0 0,1 0,-1 0,0 0,0 0,0 0,0-1,0 1,0-1,0 1,0-1,0 0,0 0,0 0,-1 0,1 0,0 0,0 0,0-1,0 1,0-1,0 0,0 1,-2-2,-2-4</inkml:trace>
  <inkml:trace contextRef="#ctx0" brushRef="#br0" timeOffset="17608.74">5706 279,'16'27,"0"-1,2-1,35 38,-32-40,-2 0,-1 1,-1 1,16 29,-21-26,-2 0,0 1,-2 0,-2 1,0 0,-2 0,-1 0,-2 0,0 0,-2 0,-10 56,-2-44,5-27</inkml:trace>
  <inkml:trace contextRef="#ctx0" brushRef="#br0" timeOffset="18045.77">6090 342,'-6'6,"1"-1,1 1,-1-1,1 1,-1 0,2 1,-1-1,1 1,0 0,0 0,-3 13,2-8,-7 20,0 1,3 0,0 0,3 1,0 0,3 0,0 1,2-1,8 55,-5-76,1-1,0 0,1-1,0 1,1-1,0 0,0 0,2-1,-1 0,1 0,1 0,-1-1,2-1,-1 0,1 0,0 0,1-1,0-1,0 0,13 5,-9-5</inkml:trace>
  <inkml:trace contextRef="#ctx0" brushRef="#br0" timeOffset="18883.48">6115 581,'26'54,"3"0,2-2,49 63,18 31,-98-146,0-1,0 1,1 0,-1 0,0 0,0 0,0 0,0 0,0 0,0 0,0 0,0 0,0 0,0 0,0 0,0 0,1 0,-1 0,0 0,0 0,0 0,0 0,0 0,0 0,0 0,0 0,0 0,1 0,-1 0,0 0,0 0,0 0,0 0,0 0,0 0,0 0,0 0,0 0,0 0,1 0,-1 0,0 0,0 0,0 0,0 0,0 0,0 1,0-1,0-6</inkml:trace>
  <inkml:trace contextRef="#ctx0" brushRef="#br0" timeOffset="19301.59">6290 581,'-17'36,"-16"49,4-7,21-59,-4 7,1 0,2 1,0 0,-8 49,17-75,0 0,0 0,0 0,0 0,0 0,0 0,0 0,0 0,1 0,-1 0,0 0,1 0,-1 0,0 0,1 0,-1 0,2 1,3 3</inkml:trace>
  <inkml:trace contextRef="#ctx0" brushRef="#br0" timeOffset="19674.3">6406 766,'12'0,"7"0,6 0,2-3,0 0,-3 1,-6-1</inkml:trace>
  <inkml:trace contextRef="#ctx0" brushRef="#br0" timeOffset="20110.39">6605 582,'6'-2,"0"1,0-1,0 1,0 1,0 0,0-1,0 2,0-1,0 1,0 0,0 0,-1 0,1 1,0 0,7 4,-9-4,0 1,0 0,0 0,-1 1,1-1,-1 1,0 0,0 0,0 0,0 0,-1 0,1 1,-1-1,0 1,-1-1,1 1,-1 0,0 0,1 5,-1 4,0 0,-1 0,0 0,-1 0,-1 0,0 0,-1 0,0 0,-10 23,10-30,0 0,0 0,-1 0,0-1,-1 1,1-1,-1 0,-10 9,11-12,1 0,-1-1,1 0,-1 1,0-1,0-1,0 1,0 0,-1-1,1 0,0 0,0 0,-1-1,1 1,0-1,-6-1,9 2,0-1,0 0,0 0,0 0,1 0,-1 0,0 0,0 0,0 0,0 0,0-1,0 1,1 0,-1-1,0 1,0 0,0-1,1 1,-1-1,0 1,1-1,-1 1,0-1,1 0,-1 1,1-1,-1 0,1 1,-1-1,1 0,-1 0,1 0,0 1,-1-1,1 0,0 0,0 0,0 0,-1 1,1-1,0 0,0 0,0 0,1 0,-1 0,0-1,1 0,0 0,0 0,0 0,0-1,1 1,-1 0,1 1,-1-1,1 0,0 0,0 1,0-1,-1 1,1-1,1 1,1-1,4-2,-1 1,1 1,0-1,0 1,0 1,0-1,0 2,0-1,0 1,0 0,1 0,-1 1,0 0,0 1,0 0,0 0,0 1,-1-1,1 2,-1-1,0 1,0 0,0 1,0 0,-1 0,0 0,11 12,-12-11,0-2</inkml:trace>
  <inkml:trace contextRef="#ctx0" brushRef="#br0" timeOffset="20498.5">6685 279,'37'25,"-1"1,-1 2,57 59,-79-73,-1 1,-1 0,0 1,-1 0,-1 1,-1 0,0 0,-1 1,-1 0,0 0,4 30,-6-17,-2 1,-1 0,-4 50,1-62,-1 0,-1 0,-1-1,0 1,-2-1,-15 33,20-49,0 0,0 0,0 1,0-1,0 0,0-1,-1 1,0 0,1-1,-1 1,0-1,0 0,0 0,-4 2,-5-1</inkml:trace>
  <inkml:trace contextRef="#ctx0" brushRef="#br0" timeOffset="21686.43">4898 1165,'368'14,"-39"-1,3 1,41-36,-247 13,13-3,-101 6,11-2,72-2,-118 10,-6 0,-2 0</inkml:trace>
  <inkml:trace contextRef="#ctx0" brushRef="#br0" timeOffset="22322.86">5838 1216,'14'269,"-14"18,0-273</inkml:trace>
  <inkml:trace contextRef="#ctx0" brushRef="#br0" timeOffset="24750.01">7201 1125,'-13'57,"13"-53,0 0,1 0,-1 0,1 0,0 0,0 0,0 0,0-1,1 1,-1 0,1-1,0 1,0-1,1 1,-1-1,1 0,-1 0,1 0,0 0,0-1,7 5,-8-6,0 0,0 0,0 0,0 0,1 0,-1-1,0 1,0-1,1 1,-1-1,0 0,1 0,-1 0,0 0,1 0,-1-1,0 1,0-1,1 1,-1-1,0 0,0 0,0 0,0 0,0 0,0-1,0 1,0-1,-1 1,1-1,0 1,-1-1,1 0,-1 0,0 0,1 0,-1 0,1-4,-1 5,0-1,0 1,0-1,0 0,-1 1,1-1,0 0,-1 0,1 1,-1-1,0 0,0 0,0 0,0 1,0-1,0 0,0 0,0 0,-1 0,1 1,-1-1,1 0,-1 0,0 1,0-1,0 0,0 1,0-1,0 1,0 0,0-1,-1 1,1 0,0-1,-1 1,1 0,-1 0,1 0,-3 0,1-1,0 1,1 0,-1 0,0 0,0 1,0-1,0 1,0 0,0 0,0 0,0 0,0 0,0 0,0 1,0 0,0-1,0 1,0 0,1 1,-1-1,0 0,1 1,-6 3,6-2,-1-1,1 1,-1 0,1 1,0-1,0 0,0 1,0-1,1 1,0-1,-1 1,1 0,1-1,-1 1,0 6,1-9,0 1,0-1,0 0,0 0,0 1,1-1,-1 0,0 1,1-1,-1 0,1 0,-1 1,1-1,0 0,-1 0,1 0,0 0,0 0,0 0,0 0,0 0,0 0,0-1,0 1,0 0,0-1,1 1,-1 0,0-1,0 1,1-1,-1 0,0 0,0 1,1-1,-1 0,0 0,1 0,-1 0,0 0,1-1,-1 1,0 0,1-1,-1 1,0 0,2-2,-1 2,-1-1,1 0,0 0,0 0,0 0,-1 0,1 0,0-1,-1 1,1 0,-1-1,0 1,1-1,-1 0,0 1,0-1,0 0,1-3,-1 4,-1 0,1 0,-1 0,0 0,1 0,-1 0,0 0,0 0,0 0,0 0,0 0,0 0,0 0,0 0,0 0,0 0,-1 0,1 0,0 0,-1 0,1 0,-1 0,1 1,-1-1,1 0,-1 0,0 0,1 0,-1 1,0-1,1 0,-1 1,0-1,0 1,0-1,0 1,-2-2,3 2,-1 0,1 0,-1 0,1-1,-1 1,1 0,-1 0,1 0,-1 0,1 0,-1 0,0 0,1 0,-1 0,1 0,-1 0,1 1,-1-1,1 0,-1 0,1 0,-1 1,1-1,-1 0,1 1,-1-1,1 0,0 1,-1-1,1 1,-1-1,1 0,0 1,0-1,-1 1,1-1,-1 2,-7 7,4-7</inkml:trace>
  <inkml:trace contextRef="#ctx0" brushRef="#br0" timeOffset="26035.74">8007 541,'11'-14,"0"1,1 1,0 0,1 1,16-12,-24 19,0 1,0-1,1 1,-1 0,1 1,0-1,-1 1,1 1,0-1,0 1,0 0,1 0,-1 0,0 1,0 0,0 0,9 2,-12-1,0 0,-1 0,1 0,0 0,-1 1,1-1,-1 1,1-1,-1 1,0 0,1 0,-1 0,0 0,-1 1,1-1,0 0,0 1,1 4,-1-2,0 0,0 0,-1 0,0 0,0 1,-1-1,1 0,-1 0,0 1,-1 5,0-4,0 0,0 0,-1 0,0 0,0 0,-1-1,1 1,-1-1,-1 1,1-1,-1 0,0 0,-1-1,1 1,-10 8,13-14,1 0,-1 1,1-1,-1 0,1 1,-1-1,1 0,0 1,-1-1,1 1,0-1,-1 1,1-1,0 1,0-1,-1 1,1-1,0 1,0-1,0 1,0 0,0-1,0 1,0-1,0 1,0-1,0 1,0 0,0-1,0 1,0-1,1 1,-1-1,0 1,0-1,1 1,-1-1,0 1,1-1,-1 1,0-1,1 0,-1 1,1-1,-1 1,1-1,-1 0,1 0,-1 1,1-1,-1 0,1 0,0 1,43 22,-15-9,-23-10,-1 0,0 0,0 1,-1-1,1 1,-1 0,0 1,0-1,0 1,-1-1,0 1,0 0,-1 0,0 0,0 1,0-1,0 1,-1-1,0 1,0 10,-2-12,1 0,-1 0,0 0,0 0,0 1,-1-2,0 1,0 0,0 0,0 0,-1-1,0 0,0 1,0-1,0 0,-1 0,0-1,0 1,0-1,0 0,0 0,0 0,-1 0,0-1,1 0,-7 3,-2-2,1 0,-1 0,1-1,-1-1,0 0,-14-1,-38 4,55-1</inkml:trace>
  <inkml:trace contextRef="#ctx0" brushRef="#br0" timeOffset="26975.65">7611 1202,'427'-13,"298"13,-716 1,-9-1,0 0,0 0,0 0,0 0,0 0,0 0,0 0,0 0,0 0,0 1,-1-1,1 0,0 0,0 0,0 0,0 0,0 0,0 0,0 0,0 0,0 0,0 1,0-1,0 0,0 0,0 0,0 0,0 0,0 0,0 0,0 0,0 1,0-1,0 0,0 0,0 0,0 0,0 0,0 0,0 0,0 0,0 0,0 1,0-1,0 0,0 0,0 0,1 0,-1 0,0 0,0 0,0 0,0 0,0 0,0 0,0 0,0 0,0 0,0 0,1 0,-1 0,0 1,-5 1</inkml:trace>
  <inkml:trace contextRef="#ctx0" brushRef="#br0" timeOffset="28814.27">7862 1321,'-2'1,"0"0,0-1,-1 1,1 0,0 0,0 0,0 1,1-1,-1 0,0 1,0 0,1-1,-1 1,-2 3,-23 31,21-28,-9 14,2 1,0 0,1 1,1 0,1 1,2 0,0 0,2 1,1 0,1 0,1 0,1 1,1 0,4 29,-3-50,1 0,1 0,-1 0,1 0,0 0,0-1,1 1,0 0,0-1,0 0,0 0,1 0,0 0,0 0,0-1,1 1,-1-1,1-1,0 1,0 0,1-1,-1 0,11 4,-4-3</inkml:trace>
  <inkml:trace contextRef="#ctx0" brushRef="#br0" timeOffset="31621.66">2505 1362,'-15'16,"0"1,1 0,1 1,1 0,1 1,0 1,2-1,0 2,1-1,1 1,1 0,1 1,0-1,2 1,-1 40,4-49,0 1,1-1,1 0,0 0,1 1,0-1,1-1,0 1,1-1,1 1,0-1,0-1,1 1,1-1,0-1,0 1,1-1,16 13,50 45,-69-62</inkml:trace>
  <inkml:trace contextRef="#ctx0" brushRef="#br0" timeOffset="33159.08">3470 1321,'4'2,"0"0,0 0,0 0,0 0,0 1,-1-1,1 1,4 5,10 9,0 1,-1 1,-1 1,23 35,-31-41,-1 1,0 0,-1 1,-1-1,0 1,-1 0,-1 0,2 21,-3 15,-2 0,-3 0,-18 101,18-126,2-16</inkml:trace>
  <inkml:trace contextRef="#ctx0" brushRef="#br0" timeOffset="34352.72">7783 1572,'3'3,"0"-1,0 0,0 1,-1-1,1 1,-1 0,1 0,-1 0,0 0,0 0,0 0,-1 0,2 5,5 5,80 95,-58-75,37 56,-64-84</inkml:trace>
  <inkml:trace contextRef="#ctx0" brushRef="#br0" timeOffset="34726.04">7995 1547,'-5'5,"-3"3,-3 3,-2 4,0 4,-1 3,0 0,0 1,-2 1,-1 1,3-1,1-1,1-2,3-2,4-4,6-5,5-6,1-4</inkml:trace>
  <inkml:trace contextRef="#ctx0" brushRef="#br0" timeOffset="35095.89">8194 1533,'0'7,"0"6,0 6,0 4,0 5,0 2,0 1,0-1,0-1,0-3,0-3,2-6,1-6</inkml:trace>
  <inkml:trace contextRef="#ctx0" brushRef="#br0" timeOffset="35591.52">8100 1706,'14'-2,"8"-3,8-1,6 1,0-1,-3 0,-3 2,-4 0,-6 0,-7 0</inkml:trace>
  <inkml:trace contextRef="#ctx0" brushRef="#br0" timeOffset="36129.84">8471 1467,'-8'0,"-1"0,1 1,0 0,0 0,0 1,0 0,0 0,0 1,0 0,1 1,-1 0,-6 4,10-5,0 1,0-1,0 0,1 1,-1 0,1 0,0 0,1 0,-1 1,1-1,-1 1,1-1,1 1,-1 0,1 0,-1 0,2 0,-1 0,0 0,1 0,0 5,0-9,1 0,-1 0,0 0,0 0,1 0,-1 0,1 0,-1 0,1 0,0 0,-1 0,1 0,0 0,-1-1,1 1,0 0,0 0,0-1,0 1,0-1,0 1,0-1,0 1,0-1,0 0,0 1,0-1,0 0,0 0,0 0,0 0,0 0,0 0,0 0,0 0,0 0,0 0,2-1,56-10,-36 5,-15 5,0 1,0-1,0 1,0 0,1 1,-1 0,0 1,0-1,0 1,-1 1,13 5,-15-6,-1 1,1-1,-1 1,0 1,0-1,0 0,-1 1,1 0,-1 0,0 0,0 0,0 0,-1 1,1-1,-1 1,0 0,-1 0,1-1,1 11,-3-10,0-1,0 0,0 1,0-1,-1 0,0 0,0 0,0 1,-1-1,1 0,-1 0,0-1,0 1,0 0,-1-1,1 1,-1-1,0 0,0 0,0 0,0 0,-1 0,1-1,-1 1,-4 1,0 2,-1-1,0-1,0 1,0-2,-1 1,0-1,1 0,-1-1,-17 2,21-4</inkml:trace>
  <inkml:trace contextRef="#ctx0" brushRef="#br0" timeOffset="36763.34">8537 1321,'6'1,"0"0,0 0,0 1,0 0,-1 0,1 0,-1 1,1 0,-1 0,7 5,0 1,0 0,-1 0,12 14,-12-10,-2 0,1 1,-2 1,0 0,-1 0,0 0,-1 1,-1 0,0 0,-1 0,-1 1,1 24,-1-5,-3 0,0 0,-3 0,-11 62,13-92,-1 0,1 0,-1 0,0 0,0-1,0 1,-6 8,1-5</inkml:trace>
  <inkml:trace contextRef="#ctx0" brushRef="#br0" timeOffset="38001.15">9198 1070,'9'0,"7"0,6 0,3 0,5 0,1 0,-2 0,-2 0,-3 0,-3 0,-8 0,-8 0,-7 0,-3 0</inkml:trace>
  <inkml:trace contextRef="#ctx0" brushRef="#br0" timeOffset="38374.73">9253 1190,'4'0,"4"0,3 0,4 0,2 0,2 0,0 0,0 0,0 0,0 0,-1 0,-5-2,-3-1</inkml:trace>
  <inkml:trace contextRef="#ctx0" brushRef="#br0" timeOffset="39908.2">10191 106,'-16'10,"1"-1,0 2,1 0,0 1,1 0,0 1,1 1,1 0,0 0,1 1,-14 27,9-15,3 1,0 0,1 1,2 0,1 1,-4 34,9-44,1 1,1 0,2-1,0 1,1 0,4 20,-4-31,0-1,1 1,0-1,1 0,0 0,0 0,1 0,0-1,1 0,0 0,0 0,0-1,1 0,14 11,-19-16,0 0,0-1,0 0,0 0,0 1,0-1,0 0,1-1,-1 1,0 0,1-1,-1 1,0-1,1 0,-1 0,1 0,-1 0,0 0,1 0,-1-1,1 1,-1-1,0 1,1-1,2-1,3-5</inkml:trace>
  <inkml:trace contextRef="#ctx0" brushRef="#br0" timeOffset="40295.78">10216 448,'5'14,"3"8,5 6,5 2,4 3,2 0,3 1,0 0,-2-2,-1-4,-2-2,-2-3,-3-6,-4-8,-4-8,-6-8,-4-3</inkml:trace>
  <inkml:trace contextRef="#ctx0" brushRef="#br0" timeOffset="40651.98">10416 435,'-7'11,"-4"9,-5 7,-2 3,0 4,0 3,0-1,2-1,2-3,0-2,4-4,2-4,6-6,3-5</inkml:trace>
  <inkml:trace contextRef="#ctx0" brushRef="#br0" timeOffset="41008.72">10666 396,'0'11,"0"8,0 8,0 6,0 4,0 0,0-1,0-3,0-4,0-6,-2-5,-1-7</inkml:trace>
  <inkml:trace contextRef="#ctx0" brushRef="#br0" timeOffset="41423.31">10547 594,'13'-3,"10"-2,7-1,3 1,0-1,0 1,-2 0,-4 2,-6 1</inkml:trace>
  <inkml:trace contextRef="#ctx0" brushRef="#br0" timeOffset="41793.27">11011 370,'-15'5,"1"0,0 1,0 1,0 0,-14 11,24-15,-1 1,1-1,-1 1,1 1,0-1,1 0,-1 1,1 0,0 0,0 0,0 0,1 0,-1 1,1-1,1 1,-3 10,4-16,1 1,-1 0,0-1,0 1,1 0,-1 0,1-1,-1 1,0 0,1-1,-1 1,1-1,0 1,-1-1,1 1,-1-1,1 1,0-1,-1 1,1-1,0 0,0 0,-1 1,1-1,0 0,0 0,-1 0,1 0,0 1,0-1,-1 0,1-1,0 1,0 0,0 0,1 0,43-4,-28 3,-5 0,1 1,-1 0,1 1,-1 0,0 1,23 7,-31-8,-1 1,0-1,0 1,0 0,0 0,0 0,-1 0,1 0,-1 1,1-1,-1 1,0 0,0-1,0 1,0 0,-1 0,1 1,-1-1,1 0,-1 0,0 1,-1-1,1 1,-1-1,1 0,-1 1,0-1,0 1,-1 6,0-5,0 1,-1 0,1 0,-1-1,0 1,-1-1,1 1,-1-1,0 0,-1 0,1 0,-1-1,0 1,0-1,-5 5,2-3,0 0,0-1,-1 0,1 0,-1-1,0 0,0 0,-1-1,-12 4,6-4</inkml:trace>
  <inkml:trace contextRef="#ctx0" brushRef="#br0" timeOffset="42648.39">11010 146,'27'27,"9"10,-1 2,54 77,-80-102,0 1,-2 0,0 1,0-1,-2 1,0 1,0-1,-2 1,0-1,-1 1,-1 0,-1 30,-4-15,-2 0,-1 0,-20 58,11-43,13-34</inkml:trace>
  <inkml:trace contextRef="#ctx0" brushRef="#br0" timeOffset="43156.95">11474 93,'-19'21,"1"1,0 0,2 1,1 1,0 0,2 1,1 1,1 0,1 1,1 0,2 0,1 0,1 1,1 0,1 1,3 53,1-64,2 1,0-1,1 0,0-1,15 35,-16-44,1 0,0 0,0 0,1-1,0 1,1-1,-1 0,1-1,0 1,1-1,0 0,0-1,0 0,10 6,11-6,-16-7</inkml:trace>
  <inkml:trace contextRef="#ctx0" brushRef="#br0" timeOffset="43532.84">11486 435,'2'13,"6"10,3 5,2 2,4 2,3 2,0-2,0 1,0-3,-1-2,-3-4,-3-6,-3-3,-3-7,-3-7,-2-6,-2-2</inkml:trace>
  <inkml:trace contextRef="#ctx0" brushRef="#br0" timeOffset="43934">11659 435,'-7'11,"-4"9,-5 4,-2 4,0 3,-1 2,-1 0,0 3,0-1,2-1,4-5,1-5,4-4,3-4,3-6,4-7,1-5</inkml:trace>
  <inkml:trace contextRef="#ctx0" brushRef="#br0" timeOffset="44318.09">11793 594,'9'-3,"7"1,4-1,2-2,3 1,-2-2,-1 0,-4 1,-3 2</inkml:trace>
  <inkml:trace contextRef="#ctx0" brushRef="#br0" timeOffset="44756.27">11990 409,'13'-6,"0"0,1 2,0-1,0 2,0 0,23-2,-33 5,0 0,0 1,1-1,-1 1,0 0,0 0,-1 0,1 1,0 0,0-1,-1 1,1 1,-1-1,1 0,-1 1,0-1,0 1,0 0,0 0,-1 1,1-1,-1 0,0 1,0-1,0 1,0 0,1 6,1 1,-1 1,-1-1,1 0,-2 0,0 1,0-1,-1 1,-1-1,0 1,0-1,-1 0,-1 1,0-1,-5 14,6-18,-1 0,0 1,-1-1,1 0,-1 0,-1-1,1 1,-1-1,0 0,-1 0,1-1,-1 0,0 0,-1 0,1 0,-1-1,0 0,0-1,0 1,0-1,-12 3,17-6,-1 0,1 1,0-1,-1 0,1 0,-1 0,1-1,0 1,-1-1,1 1,0-1,0 0,0 1,-1-1,1 0,0-1,0 1,0 0,0-1,0 1,1-1,-3-1,4 2,-1 0,1 1,-1-1,1 0,-1 0,1 1,0-1,-1 0,1 0,0 0,0 0,0 1,0-1,0 0,0 0,0 0,0 0,0 0,0 1,0-1,0 0,1-1,0 0,0 0,0 1,0 0,0-1,1 1,-1 0,0-1,1 1,-1 0,1 0,-1 0,1 0,-1 1,1-1,2-1,2 0,1-1,-1 1,1 0,-1 1,1-1,0 1,0 1,-1-1,1 1,0 0,0 1,0 0,-1 0,1 0,0 1,-1 0,1 0,-1 1,0-1,0 1,0 1,0-1,0 1,-1 0,0 0,0 1,9 10,-9-8,1 0,0-1,0 1,1-1,0 0,9 6,-13-10,0-1,1 1,-1-1,0 0,1 0,-1 0,1-1,-1 1,1-1,0 1,-1-1,1-1,-1 1,1 0,0-1,-1 0,7-2,7-2</inkml:trace>
  <inkml:trace contextRef="#ctx0" brushRef="#br0" timeOffset="45246.92">12136 53,'85'81,"-38"-38,66 79,-99-105,-2 1,0 1,-1 0,0 1,-2 0,0 0,-1 1,7 33,-9-22,-1 1,-2 0,-1 0,-3 40,0-55,0 1,-2-1,0 1,-2-1,0 0,0 0,-2-1,-17 32,24-47,-1-1,0 1,0-1,0 1,0-1,0 0,0 0,0 1,0-1,0 0,-1 0,1 0,0 0,-1-1,1 1,-1 0,1 0,-1-1,1 1,-1-1,0 0,-2 1,-6-2</inkml:trace>
  <inkml:trace contextRef="#ctx0" brushRef="#br0" timeOffset="46763.13">9900 952,'411'14,"132"-1,-218-26,-110-5,-133 10,129-4,281-17,-474 29,0 1,0 0,0 1,0 1,19 6,-37-9,0 0,0 0,1 0,-1 0,0 0,0 0,1 0,-1 0,0 1,0-1,1 0,-1 0,0 0,0 0,1 0,-1 1,0-1,0 0,0 0,0 0,1 1,-1-1,0 0,0 0,0 1,0-1,0 0,0 0,0 1,0-1,1 0,-1 0,0 1,0-1,0 0,0 1,0-1,0 0,-1 0,1 1,-2 4</inkml:trace>
  <inkml:trace contextRef="#ctx0" brushRef="#br0" timeOffset="47524.34">11170 992,'-14'511,"12"-482,-1-22</inkml:trace>
  <inkml:trace contextRef="#ctx0" brushRef="#br0" timeOffset="49322.44">12863 1005,'-1'0,"0"1,0 0,0 0,0 0,0-1,0 1,1 0,-1 0,0 0,1 0,-1 0,0 0,1 1,-1-1,1 0,0 0,-1 0,1 0,0 1,0-1,0 0,0 0,0 0,0 1,0 0,0 34,5-18,3-16,-7-3,1 0,-1 0,0-1,0 1,0 0,0 0,-1 0,1-1,0 1,0-1,-1 1,1 0,-1-1,1 1,-1-1,0 1,0-1,1-1,-1 0,0 0,0 1,0-1,0 0,0 1,-1-1,1 0,-1 1,0-1,1 1,-1-1,0 1,-1-1,1 1,0 0,-1-1,1 1,-1 0,-2-2,3 3,1 1,-1-1,0 1,0-1,1 1,-1 0,0-1,0 1,0 0,0-1,1 1,-1 0,0 0,0 0,0 0,0 0,0 0,0 0,0 0,0 0,1 1,-2-1,0 1,0 0,0 0,0 0,1 1,-1-1,1 0,-1 1,1-1,-1 1,1 0,0-1,0 1,-2 3,1-2,0 0,1 1,0-1,-1 1,1-1,1 1,-1 0,0-1,1 1,0 0,0 5,0-8,0 0,0 0,0 0,1 0,-1 0,0 0,1 0,-1 0,1-1,-1 1,1 0,-1 0,1 0,0-1,-1 1,1 0,0 0,0-1,-1 1,1-1,0 1,0-1,0 1,0-1,0 1,0-1,0 0,0 1,0-1,0 0,0 0,0 0,0 0,0 0,0 0,0 0,0 0,0 0,0-1,0 1,0 0,0-1,-1 1,1 0,0-1,2 0,-2 0,0 1,-1 0,1-1,0 1,0 0,0-1,0 1,0-1,0 0,-1 1,1-1,0 1,0-1,-1 0,1 0,0 1,-1-1,1 0,-1 0,1 0,-1 0,0 0,1 0,-1 0,0 0,0 0,1 0,-1 0,0 0,0 0,0 0,0 1,0-1,0 0,-1 0,1 0,0 0,0 0,-1 0,0-1,1 1,0 1,-1-1,1 1,0-1,-1 1,1-1,-1 1,1 0,0-1,-1 1,1 0,-1-1,1 1,-1 0,0-1,1 1,-1 0,1 0,-1 0,1 0,-1 0,0-1,1 1,-1 0,0 0,-1 1,1-1,0 1,0-1,-1 1,1-1,0 1,0 0,0-1,0 1,0 0,0 0,0 0,0 0,0 0,0 0,0 0,0 2,-5 19,6-22,1-1,-1 1,0 0,0 0,0 0,0 0,1 0,-1 0,0-1,0 1,0 0,1 0,-1 0,0 0,0 0,1 0,-1 0,0 0,0 0,0 0,1 0,-1 0,0 0,0 0,0 0,1 1,-1-1,0 0,0 0,0 0,1 0,-1 0,0 0,0 0,0 1,0-1,1 0,-1 0,0 0,0 0,0 1,0-1,0 0,0 0,0 0,1 1,-1-1,0 0,0 0,0 0,0 1,0-1,0 0,4-5</inkml:trace>
  <inkml:trace contextRef="#ctx0" brushRef="#br0" timeOffset="51018.52">14172 279,'281'14,"-280"-14,-1-1,1 1,-1 0,1 0,0 0,0 0,-1-1,1 1,0 0,-1 0,1 0,0 1,-1-1,1 0,0 0,-1 0,1 0,0 1,-1-1,1 0,0 0,-1 1,1-1,-1 1,1-1,-1 0,1 1,-1-1,1 1,-1 0,1-1,-1 1,0-1,1 1,-1-1,0 1,1 0,-1-1,0 1,0 0,0 1,-15 27,2-9,-14 43,-31 105,28-71,14-54,9-27,0 1,2 0,0 0,1 0,-4 31,8-48,0 1,0-1,0 0,0 0,0 0,0 0,0 1,0-1,0 0,0 0,0 0,0 1,0-1,0 0,0 0,0 0,0 0,0 1,0-1,0 0,0 0,0 0,0 0,0 1,0-1,0 0,1 0,-1 0,0 0,0 0,0 1,0-1,0 0,1 0,-1 0,0 0,0 0,0 0,0 0,1 0,-1 0,0 0,0 0,0 0,0 0,1 0,-1 0,0 0,0 0,0 0,1 0,-1 0,0 0,0 0,0 0,0 0,1 0,4-3</inkml:trace>
  <inkml:trace contextRef="#ctx0" brushRef="#br0" timeOffset="52272.9">13180 991,'643'-21,"-217"-13,-393 33,246-10,221 33,-341-16,-158-6,-1 0,1 0,0-1,-1 1,1 0,0 0,-1 0,1 0,0 1,-1-1,1 0,0 0,-1 0,1 0,-1 1,1-1,0 0,-1 1,1-1,-1 0,1 1,-1-1,1 1,-1-1,1 1,-1-1,1 1,-1-1,0 1,1-1,-1 1,0-1,0 1,1 0,-1-1,0 1,0 0,0-1,0 1,0 0,0-1,0 1,0 0,0-1,0 1,0-1,0 1,-1 1,-3 5</inkml:trace>
  <inkml:trace contextRef="#ctx0" brushRef="#br0" timeOffset="53118.93">13591 1072,'-31'30,"2"1,1 2,1 1,2 1,-33 59,49-77,1 0,0 1,1 0,1 1,1-1,1 1,0 0,1 0,1 1,1-1,1 0,0 1,2-1,6 33,-4-37,1-1,0 0,11 20,-13-29,-1 0,1-1,0 1,0-1,1 0,-1 0,1 0,0 0,0 0,0-1,0 0,1 0,5 3,-8-6,-1 1,1-1,0 0,0 0,-1 0,1 0,0 0,0 0,-1 0,1-1,0 1,-1-1,1 1,0-1,-1 0,1 0,-1 1,1-1,-1 0,0 0,1-1,-1 1,0 0,0 0,1-1,0-1,9-10</inkml:trace>
  <inkml:trace contextRef="#ctx0" brushRef="#br0" timeOffset="53475.7">13550 1388,'4'7,"5"7,2 3,1 3,2 2,0 3,3 1,0 1,-1-2,0-3,-1-3,0-5,-4-9,-3-8,-3-3</inkml:trace>
  <inkml:trace contextRef="#ctx0" brushRef="#br0" timeOffset="53814.98">13670 1348,'-6'14,"-6"8,-2 6,-1 1,0 4,-2 0,-1 0,1-1,1-2,3-2,2-3,2-4,3-4,3-6,3-8,3-4</inkml:trace>
  <inkml:trace contextRef="#ctx0" brushRef="#br0" timeOffset="54204.58">13855 1335,'0'9,"0"10,0 6,0 6,0 1,-2 3,-1 0,-2-2,0-4,0-5,0-6,0-7</inkml:trace>
  <inkml:trace contextRef="#ctx0" brushRef="#br0" timeOffset="54608.03">13775 1508,'13'-2,"10"-2,5 1,-1 1,1 0,-3 1,-3-1,-4-2,-1-1,-5 0</inkml:trace>
  <inkml:trace contextRef="#ctx0" brushRef="#br0" timeOffset="54977.42">14185 1321,'-18'4,"1"-2,-1 2,-30 11,44-14,1 0,0 1,-1-1,1 1,0 0,0 0,0 0,0 0,1 1,-1-1,0 1,1 0,0 0,0 0,0 0,0 0,0 0,0 0,-2 7,4-9,0 0,0 0,0 0,0-1,0 1,0 0,0 0,0 0,0 0,1 0,-1-1,0 1,0 0,1 0,-1 0,1-1,-1 1,1 0,-1 0,1-1,-1 1,1 0,-1-1,1 1,0-1,-1 1,1-1,0 1,0-1,-1 1,1-1,0 0,0 1,0-1,0 0,-1 0,1 0,0 1,0-1,0 0,0 0,0 0,0 0,-1-1,1 1,0 0,0 0,1-1,53-9,-47 8,-3 0,0 1,1 0,-1 0,1 1,-1 0,1 0,-1 0,1 1,-1-1,1 1,-1 1,1-1,-1 1,0 0,7 3,-10-3,0 0,1-1,-1 1,0 0,0 0,-1 1,1-1,0 0,-1 0,0 1,1-1,-1 1,0 0,0-1,0 1,0 0,-1-1,1 1,-1 0,0 0,0-1,0 1,0 0,0 0,0 0,-1-1,0 1,1 0,-1-1,0 1,0 0,-2 3,-1 1,0 0,0 0,-1 0,0 0,0-1,0 0,-1 0,0 0,-13 9,15-11,-1-1,1 0,-1 0,0 0,0 0,0-1,-1 0,1 0,0 0,-1-1,1 1,-1-2,0 1,1 0,-8-1,5-2</inkml:trace>
  <inkml:trace contextRef="#ctx0" brushRef="#br0" timeOffset="55399.78">14238 1059,'13'5,"0"1,-1 0,0 1,0 1,0-1,-1 2,0 0,-1 0,0 1,-1 0,0 1,0 0,-1 0,0 1,-1 0,-1 0,0 1,0 0,6 24,-4-9,-1 1,-1 1,-2-1,-1 1,-1 0,-1-1,-2 1,-6 38,2-35,-1 1,-2-1,-1-1,-1 1,-23 45,24-64,1-3</inkml:trace>
  <inkml:trace contextRef="#ctx0" brushRef="#br0" timeOffset="56593.72">14742 1033,'-26'25,"1"2,2 1,1 1,1 1,-24 47,33-52,2-1,1 2,0-1,2 1,1 1,2-1,0 1,0 29,3-30,0 1,0 1,6 51,-4-74,-1 0,1 0,0 0,1 0,-1 0,1 0,0-1,0 1,0 0,1-1,-1 0,1 1,0-1,1 0,-1-1,1 1,-1 0,1-1,0 0,0 0,1 0,4 2,-6-4,0 0,0 0,0-1,0 1,0-1,0 0,0 0,0 0,0 0,0 0,0-1,0 1,-1-1,5-1,7-4</inkml:trace>
  <inkml:trace contextRef="#ctx0" brushRef="#br0" timeOffset="56949.93">14714 1442,'5'9,"3"7,3 4,2 2,0 2,1 5,3 0,0 1,2-1,-1-2,0-2,-1-5,-4-4,-1-4,-4-7,-2-6,-3-6,-1-1</inkml:trace>
  <inkml:trace contextRef="#ctx0" brushRef="#br0" timeOffset="57291.06">14887 1442,'-7'9,"-2"7,-1 6,-3 3,0 2,0 2,-1-1,1-2,-1-2,1-2,-1-2,3-3,3-2,5-4,6-3,1-3</inkml:trace>
  <inkml:trace contextRef="#ctx0" brushRef="#br0" timeOffset="57643.69">15072 1559,'12'-2,"7"-3,4-1,-1 1,-1 1,-2 1,-3 2,0 0,-5 1</inkml:trace>
  <inkml:trace contextRef="#ctx0" brushRef="#br0" timeOffset="58246.2">15296 1375,'10'-4,"0"0,0 1,0 0,1 1,-1 0,1 0,18 0,-26 3,1-1,-1 0,-1 1,1 0,0 0,0 0,0 0,0 0,0 0,-1 1,1-1,-1 1,1 0,-1 0,0 0,1 0,-1 0,0 0,0 1,-1-1,1 0,0 1,-1 0,1-1,-1 1,0 0,0 0,0 0,-1 0,1 0,0 4,1 9,0 1,-1-1,-1 1,0 0,-1-1,-1 1,-6 22,7-32,0 0,-1-1,0 1,0-1,-1 0,0 0,0 0,0 0,-1 0,0-1,0 1,-1-1,1 0,-1 0,0-1,0 1,-1-1,1 0,-1-1,-11 6,15-8,-1-1,1 1,-1-1,1 0,-1 0,1 0,0 0,-1-1,1 1,-1-1,1 1,0-1,-1 0,1 0,0 0,0 0,-1 0,1 0,0-1,0 1,1-1,-1 1,0-1,0 0,-1-2,2 3,0 0,0 0,0 0,1 0,-1-1,0 1,1 0,-1 0,1-1,-1 1,1 0,0-1,-1 1,1 0,0-1,0 1,0-1,0 1,0 0,0-1,0 1,1 0,-1-1,1 1,-1 0,0-1,1 1,0 0,-1 0,1 0,0-1,0 1,0 0,-1 0,1 0,0 0,0 0,1 1,-1-1,0 0,0 0,0 1,3-2,0 0,0 0,0 0,0 0,0 1,0-1,1 1,-1 0,0 0,1 1,-1-1,1 1,-1 0,1 0,-1 1,1-1,-1 1,0 0,1 0,-1 0,0 1,0-1,0 1,4 3,1 1,-1 1,0 0,-1 0,0 1,0 0,0 0,-1 1,8 15,-12-20,-1-1,0-1,0 0,-1 0,1 0,0-1,1 1,-1 0,0 0,0 0,1-1,-1 1,1-1,0 1,-1-1,1 0,0 1,0-1,0 0,0 0,0 0,0 0,0-1,0 1,0-1,0 1,0-1,0 0,0 1,1-1,2-1,3-1</inkml:trace>
  <inkml:trace contextRef="#ctx0" brushRef="#br0" timeOffset="58800.43">15496 1138,'26'26,"8"7,-2 1,31 43,-54-64,0 0,-1 1,-1 0,0 0,-1 1,-1 0,0 0,-1 0,0 1,1 19,-3-4,-1-1,-1 1,-6 36,4-50,-1-1,-1 0,0 0,-2 0,0 0,0-1,-13 22,10-25,2-5</inkml:trace>
  <inkml:trace contextRef="#ctx0" brushRef="#br0" timeOffset="60413.12">15192 898,'43'-6,"-37"4,0 0,0 1,1 0,-1 1,0-1,0 1,13 2,65 13,1-4,131 0,-89-11,-121 0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4:46.706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0 172,'6'2,"0"0,0 0,0 0,0 1,-1 0,1 0,-1 0,7 6,6 3,100 48,139 50,-124-56,-60-24,-33-16,-1 2,-1 2,55 36,-49-27,72 34,-6-4,65 36,-163-86</inkml:trace>
  <inkml:trace contextRef="#ctx0" brushRef="#br0" timeOffset="2935.61">1415 0,'17'14,"0"0,0-2,2 0,28 14,7 4,226 124,-170-97,-2 4,99 74,40 66,-245-199,0-1,-1 0,1 0,-1 0,1 0,-1 0,1 0,-1 0,0 0,0 0,1 1,-1-1,0 1,0-1,-1 1,1-1,0 1,0 1,-6-1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4:43.644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0 1,'35'24,"57"29,20 14,12 15,144 73,-225-130,-2 2,-1 1,47 45,-14-13,-62-52,1 0,0-1,0-1,1 0,0 0,14 3,4 2,-31-11,1 0,-1 0,1 0,0 1,0-1,0 0,-1 1,1-1,0 0,0 1,-1-1,1 1,0-1,-1 1,1-1,-1 1,1 0,0-1,-1 1,1 0,-1-1,0 1,1 0,-1 0,0-1,1 2,-3 2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42:58.85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82 193,'-12'3,"-1"0,1 1,0 0,0 1,0 0,1 1,-14 9,19-10,1 0,-1 1,1-1,0 1,1 0,-1 0,1 0,0 1,1-1,0 1,0 0,0 0,-3 14,2-6,2 1,-1-1,2 0,0 1,1-1,1 1,0-1,1 1,1-1,4 17,-6-27,1-1,-1 1,1-1,0 1,0-1,0 0,1 0,-1 0,1 0,0 0,0-1,0 0,1 1,-1-1,1 0,0 0,0-1,0 1,0-1,0 0,0 0,1 0,-1-1,1 1,-1-1,1 0,0-1,-1 1,1-1,0 0,-1 0,1 0,0-1,-1 1,1-1,0 0,4-2,1-1,-1 0,1-1,-1 0,0 0,-1-1,1 0,-1 0,0-1,-1 0,0-1,0 1,0-2,-1 1,0 0,-1-1,8-18,-9 19,-1 0,0 0,0 0,-1-1,0 1,-1-1,0 1,0-1,-1-11,0 14,-1 1,0-1,0 1,0 0,-1 0,0 0,0-1,0 2,-1-1,1 0,-1 0,0 1,-1-1,1 1,-7-6,3 5,0 1,0-1,-1 1,0 1,0 0,0 0,0 0,0 1,-1 0,1 1,-1 0,1 0,-1 1,1 0,-1 0,1 1,-1 0,1 0,-1 1,1 1,0-1,0 1,-10 5,3 9,20-4,-2-11,-1-1,1 1,-1-1,1 1,0-1,0 0,0 0,0-1,-1 1,7 0,9 1</inkml:trace>
  <inkml:trace contextRef="#ctx0" brushRef="#br0" timeOffset="384.47">539 54,'-7'11,"2"1,0 0,0 0,1 1,1-1,0 1,1 0,-2 18,4 109,2-75,-1 8,-1 87,0-160,0 1,0-1,0 1,0-1,0 1,0-1,0 0,0 1,0-1,0 1,-1-1,1 1,0-1,0 0,0 1,0-1,-1 0,1 1,0-1,0 1,-1-1,1 0,0 0,-1 1,1-1,0 0,-1 1,1-1,0 0,-1 0,0 1,-4-2</inkml:trace>
  <inkml:trace contextRef="#ctx0" brushRef="#br0" timeOffset="726.33">342 411,'12'-4,"11"-3,8-3,7-1,2 0,1 0,-4 2,-5 1,-6 3,-6 1,-5 2,-4 2</inkml:trace>
  <inkml:trace contextRef="#ctx0" brushRef="#br0" timeOffset="1368.29">640 99,'-3'15,"1"0,0 0,1 0,1-1,0 1,4 18,19 92,-8-60,-8-14,-5-32,1-1,0-1,1 1,10 27,-11-98,-4 30,4-70,-2 87,0 0,0-1,0 1,1 0,0 0,0 1,0-1,1 0,0 1,0-1,0 1,5-6,-6 10,-1-1,0 1,1-1,-1 1,1 0,0 0,-1 0,1 0,0 0,0 0,0 0,0 0,-1 1,1-1,0 1,0-1,0 1,0 0,0 0,0 0,0 0,0 0,3 1,-1 0,0 1,-1-1,1 1,0 0,-1 0,0 0,1 1,-1-1,0 1,0 0,3 3,2 3,-1 1,1 1,-2-1,1 1,-1 0,7 19,2 46,-13-61,1 0,0 0,1 0,0 0,8 15,-9-26,0-4</inkml:trace>
  <inkml:trace contextRef="#ctx0" brushRef="#br0" timeOffset="2155.17">1010 399,'19'2,"-1"-1,1 0,22-3,-34 1,1 1,0-2,-1 1,1-1,0 0,-1-1,0 1,0-2,0 1,8-5,-15 8,1-1,-1 1,1 0,-1 0,1-1,-1 1,0 0,1-1,-1 1,1-1,-1 1,0 0,0-1,1 1,-1-1,0 1,1-1,-1 1,0-1,0 1,0-1,0 1,0-1,0 1,1-1,-1 1,0-1,0 1,-1-1,1 0,0 1,0-1,0 0,-17-9,-26 3,39 7,0 1,0-1,0 1,0 0,1 0,-1 0,0 0,0 1,0-1,1 1,-1 0,1 0,0 1,-1-1,1 1,0 0,0-1,-3 6,2-3,0 1,1 0,0-1,0 1,0 1,1-1,0 0,0 1,0-1,-1 13,2-13,1 1,-1 0,1 0,0-1,1 1,-1 0,1-1,1 1,-1 0,1-1,0 0,1 1,0-1,0 0,0 0,0-1,1 1,0 0,0-1,1 0,-1 0,1-1,8 7,3-3,-1-1,1-1,0 0,34 7,-43-11,0-1,-1 0,1 0,0-1,0 1,0-2,0 1,0-1,-1 0,1 0,0-1,0 1,-1-2,1 1,6-4,-10 3,-1 1,0 0,1-1,-1 1,0-1,0 0,0 0,0 0,-1 0,1 0,-1 0,0 0,0 0,0-1,0 1,-1 0,1-1,-1 1,0 0,0-1,0 1,0-1,0 1,-2-5,-2-11,0 0,-2-1,-8-19,0 1,13 32,-1 0,1 0,0 0,1 0,0 0,0 0,0 0,0 0,1 0,0 0,0 0,1 0,0 0,0 0,0 1,0-1,1 1,0 0,0-1,1 1,-1 1,1-1,0 0,1 1,-1 0,1 0,0 0,-1 1,2 0,-1 0,0 0,1 0,-1 1,1 0,0 0,-1 0,10-1,-4 3</inkml:trace>
  <inkml:trace contextRef="#ctx0" brushRef="#br0" timeOffset="3470.95">2284 262,'-10'-2,"-1"0,1 1,-1 1,1 0,-1 0,0 1,1 0,-1 1,1 0,0 1,-18 7,13-3,1 0,1 1,0 0,0 1,0 1,1 0,-14 16,25-26,0 1,1 0,-1 0,0-1,0 1,1 0,-1 0,1 0,-1 0,0 0,1 0,0 0,-1 0,1 0,0 0,-1 0,1 0,0 0,0 0,0 0,0 0,0 0,0 1,0-1,0 0,1 1,0 0,0-1,0 1,0-1,1 1,-1-1,0 0,1 1,-1-1,1 0,-1 0,1 0,0 0,-1 0,3 0,12 5,0-1,0-1,17 2,-11-2,-8 0,1 0,-1 1,0 1,0 0,0 1,21 14,-30-18,0 1,-1 0,1 0,-1 0,0 0,0 1,0 0,-1 0,0 0,0 0,0 0,0 1,-1-1,0 1,0 0,0-1,-1 1,0 0,1 11,-2-14,0 0,-1-1,1 1,0-1,-1 1,0 0,1-1,-1 1,0-1,0 0,-1 1,1-1,0 0,-1 0,0 0,1 1,-1-2,-3 4,0-1,0 0,0-1,0 0,-1 0,1-1,-1 1,-10 2,-8 0,1 0,-1-2,-26 1,45-4,1 0,-12 2,1-1,-1-1,1-1,-1 0,1 0,-1-2,-17-5,32 8,0-1,0 1,1-1,-1 1,0-1,0 0,0 1,0-1,0 0,1 0,-1 0,0 0,1 0,-1 0,1 0,-1 0,1 0,-1 0,1 0,0 0,-1 0,1 0,0 0,0 0,0 0,0 0,0-1,0 1,0 0,0 0,1 0,-1 0,0 0,0 0,2-2,3-10</inkml:trace>
  <inkml:trace contextRef="#ctx0" brushRef="#br0" timeOffset="3821.87">2457 331,'2'7,"1"8,-1 6,0 3,1 5,1 2,-1 2,-1-1,-3-2,0-4,-2-4,2-6</inkml:trace>
  <inkml:trace contextRef="#ctx0" brushRef="#br0" timeOffset="4177.96">2399 77,'0'0</inkml:trace>
  <inkml:trace contextRef="#ctx0" brushRef="#br0" timeOffset="4668.83">2871 296,'-13'1,"1"0,0 1,0 0,0 1,0 0,0 1,1 0,-1 1,1 1,0-1,1 2,-1 0,1 0,1 0,-1 1,1 1,1 0,-1 0,2 0,-1 1,1 1,1-1,0 1,0 0,-7 22,12-30,0 0,0-1,1 1,-1 0,1 0,0 0,-1-1,1 1,1 0,-1 0,0-1,1 1,-1 0,1 0,0-1,0 1,0 0,0-1,1 1,-1-1,3 4,-1-4,0 1,-1-1,1 0,0 0,1 0,-1-1,0 1,0-1,1 1,-1-1,1 0,-1 0,1-1,5 1,1 0,-1-1,0 0,1-1,-1 0,0 0,0-1,1 0,-2-1,1 0,0 0,0-1,9-5,-11 3,0 1,0-1,-1 0,0 0,0-1,0 0,-1 0,0 0,0-1,-1 0,6-12,-6 6,1 0,-2 0,0 0,0 0,-2 0,1-21,-4-11,-2 1,-2 0,-17-62,19 90,2 5,-1 0,0 0,-1 0,-6-12,10 23,0 1,0 0,0 0,0 0,0 0,0 0,0 0,0 0,0-1,0 1,0 0,0 0,0 0,-1 0,1 0,0 0,0 0,0 0,0 0,0-1,0 1,0 0,0 0,0 0,0 0,-1 0,1 0,0 0,0 0,0 0,0 0,0 0,0 0,0 0,-1 0,1 0,0 0,0 0,0 0,0 0,0 0,0 0,0 0,-1 0,1 0,0 0,0 0,0 0,0 0,0 0,0 0,0 1,0-1,-1 0,1 0,0 0,0 0,0 0,0 0,0 0,0 0,0 0,0 1,0-1,-4 13,1 17,7 79,33 205,-36-310,2 13,0 0,2 0,10 26,-15-41,1 1,1 0,-1-1,0 1,1-1,-1 1,1-1,-1 0,1 1,0-1,0 0,0 0,1-1,-1 1,0 0,1-1,-1 1,1-1,-1 0,1 0,0 0,-1 0,1 0,0 0,0-1,0 1,-1-1,1 0,4 0,8-4</inkml:trace>
  <inkml:trace contextRef="#ctx0" brushRef="#br0" timeOffset="5224.85">3123 400,'10'-1,"1"0,-1-1,0 0,-1 0,1-1,0 0,-1-1,12-6,-18 9,0 0,0 0,0-1,0 0,-1 1,1-1,-1 0,1 0,-1 0,0-1,0 1,0 0,0-1,0 0,0 1,-1-1,1 0,-1 0,0 0,0 0,0 0,0 0,0 0,-1 0,1 0,-1 0,0-1,0 1,0 0,-1-4,0 5,0 1,0-1,0 0,0 0,0 0,0 1,-1-1,1 0,0 1,-1-1,0 1,1 0,-1-1,0 1,0 0,0 0,1 0,-1 0,0 1,0-1,0 0,-1 1,1-1,0 1,0 0,0 0,0 0,0 0,0 0,0 0,-1 0,-3 2,-3 0,0-1,-1 2,1-1,0 2,1-1,-10 6,9-4,0 1,1 0,-1 0,2 1,-1 0,1 1,0 0,0 0,1 0,0 1,1-1,0 2,0-1,1 0,0 1,-3 11,6-16,0 0,0 1,0-1,1 1,-1-1,1 1,1 0,-1-1,1 1,0-1,0 0,0 1,1-1,0 0,0 0,0 0,1 0,0 0,0 0,0-1,0 1,1-1,0 0,-1 0,2 0,-1-1,0 1,1-1,-1 0,1 0,7 2,1 1,1-1,0 0,0-1,0-1,1 0,-1-1,21 0,-27-1,0-1,0 0,0 0,0-1,0 0,0-1,0 1,0-2,0 1,-1-1,1 0,-1-1,0 1,12-9,-8 1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4:40.284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0 1,'15'1,"0"0,-1 2,1-1,-1 2,0 0,0 1,0 0,-1 1,24 14,8 8,53 45,-86-63,86 58,3-4,143 67,-121-68,144 98,-263-158,227 170,-218-157,-10-9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4:09.20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78 13,'-3'1,"0"-1,1 1,-1 0,1 0,-1 0,1 1,0-1,0 1,-1-1,1 1,0 0,0 0,1 0,-3 2,-24 31,13-10,0 2,2 0,0 1,2 0,1 0,2 1,1 1,1-1,-3 33,5 0,2 1,2 0,13 84,-11-131,1 0,1-1,1 1,0-1,1 0,15 28,-18-38,0 0,1 0,0-1,-1 1,2-1,-1 0,0 0,1 0,9 6,-11-9,0 0,0 1,0-1,0 0,0 0,0-1,1 1,-1-1,0 1,0-1,1 0,-1 0,0-1,1 1,-1-1,0 1,0-1,6-2,4-3</inkml:trace>
  <inkml:trace contextRef="#ctx0" brushRef="#br0" timeOffset="1">192 396,'136'156,"-39"-42,-50-58,-44-51</inkml:trace>
  <inkml:trace contextRef="#ctx0" brushRef="#br0" timeOffset="2">376 251,'-5'13,"-3"10,-3 7,-2 5,0 1,-1 2,0 0,0 1,-2 1,-1-2,1-4,0-2,3-5,2-4,3-9,2-6</inkml:trace>
  <inkml:trace contextRef="#ctx0" brushRef="#br0" timeOffset="3">482 301,'3'10,"0"8,2 10,3 5,1 7,0 3,1 1,0-2,-1-4,-2-4,-2-6,-3-5,-1-4,0-5</inkml:trace>
  <inkml:trace contextRef="#ctx0" brushRef="#br0" timeOffset="4">455 541,'11'-5,"9"-3,5-1,2 0,2 0,-2 3,-3 1,-4 3,-3 1,-4 0</inkml:trace>
  <inkml:trace contextRef="#ctx0" brushRef="#br0" timeOffset="5">785 315,'-8'6,"1"0,-1 0,1 1,1 0,0 0,0 0,0 1,1 0,0 0,0 1,1-1,0 1,0 0,1 0,-2 10,5-19,0 1,0 0,0 0,0 0,0-1,-1 1,2 0,-1 0,0 0,0-1,0 1,0 0,0 0,1 0,-1-1,0 1,1 0,-1 0,0-1,1 1,-1 0,1-1,-1 1,1 0,0-1,-1 1,1-1,-1 1,1-1,0 1,0-1,-1 0,1 1,0-1,0 0,-1 0,1 1,0-1,0 0,0 0,-1 0,1 0,0 0,1 0,46-6,-23 2,-19 4,1 1,-1 0,1 0,-1 1,0-1,1 2,-1-1,0 0,0 1,0 0,-1 1,1-1,-1 1,0 0,0 1,5 5,-7-8,0 1,-1 0,1 0,-1 0,0 0,0 1,0-1,-1 1,1-1,-1 1,0-1,0 1,0 0,0 0,0-1,-1 1,0 0,0 0,0 0,0 0,-1-1,1 1,-1 0,0 0,0-1,-1 1,1 0,-4 6,2-6,0 0,-1 0,1-1,-1 1,1-1,-1 1,0-1,-1-1,1 1,0 0,-1-1,0 0,1 0,-1 0,0-1,0 0,0 0,0 0,0 0,0-1,0 0,0 0,0 0,0-1,0 1,-5-2,-3-4</inkml:trace>
  <inkml:trace contextRef="#ctx0" brushRef="#br0" timeOffset="6">719 1,'24'12,"-1"1,0 2,0 0,-1 1,-1 1,-1 1,-1 1,0 1,-2 1,0 0,-1 1,-1 1,-1 0,-2 1,0 1,-1 0,-2 0,8 28,-6-10,-2 1,-1 0,-3 0,-1 1,-3 0,-1-1,-12 83,4-103,5-21</inkml:trace>
  <inkml:trace contextRef="#ctx0" brushRef="#br0" timeOffset="7">1155 41,'-4'5,"1"0,-1 0,1 0,0 0,0 1,1-1,0 1,-4 11,-9 55,10-47,-5 42,3 1,3-1,3 1,9 79,-6-130,0 0,1 0,0 0,2-1,0 0,11 25,-13-34,0-1,1 0,0 0,0 0,1-1,-1 1,1-1,0 0,1 0,-1-1,1 0,0 0,0 0,0 0,1-1,-1 0,15 4,1-2</inkml:trace>
  <inkml:trace contextRef="#ctx0" brushRef="#br0" timeOffset="8">1222 462,'11'19,"1"-2,1 1,0-1,2-1,0-1,22 18,29 32,66 92,-123-151,-8-13,-6-3</inkml:trace>
  <inkml:trace contextRef="#ctx0" brushRef="#br0" timeOffset="9">1420 435,'-2'9,"-4"7,1 6,-3 6,-1 2,-2 1,2 2,-1 0,-1-4,0-2,-1-3,2-4,0-5,2-3,2-6,3-6,3-5,2-2</inkml:trace>
  <inkml:trace contextRef="#ctx0" brushRef="#br0" timeOffset="10">1526 608,'13'0,"10"2,2 1,2 0,-1-1,-4 0,-2-1,-3-1,-4-2,-5-3,-3-1</inkml:trace>
  <inkml:trace contextRef="#ctx0" brushRef="#br0" timeOffset="11">1750 462,'6'-3,"0"0,0 1,0 0,0 0,0 0,1 0,-1 1,1 0,-1 1,0-1,1 1,-1 1,1-1,11 3,-14-2,0 1,0 0,-1 0,1 0,-1 0,1 0,-1 0,0 1,0 0,0 0,0 0,-1 0,1 0,-1 0,0 1,1-1,-2 1,1-1,0 1,-1 0,0 0,1 0,-2 0,2 5,0 4,-1-1,-1 1,0-1,0 1,-1-1,-1 1,0-1,-1 0,-7 22,9-29,-1-1,1 0,-1 1,0-1,0 0,-1 0,1 0,-1 0,0-1,0 1,0-1,0 0,-1 1,1-1,-1-1,0 1,1-1,-1 1,-1-1,1 0,0 0,0-1,-1 1,1-1,-1 0,1-1,-1 1,0-1,-6 1,10-1,-1-1,1 1,0 0,-1 0,1 0,0-1,-1 1,1-1,0 1,0-1,-1 1,1-1,0 0,0 0,0 1,-1-2,1 1,1 1,0-1,-1 0,1 1,0-1,0 1,0-1,-1 0,1 1,0-1,0 0,0 1,0-1,0 1,0-1,0 0,0 1,0-1,1 0,-1 1,0-1,0 1,1-2,1-1,-1 1,1-1,0 0,0 1,0 0,1-1,-1 1,0 0,1 0,0 0,4-2,0 0,0 1,0 0,0 0,1 0,-1 1,1 0,0 1,-1 0,1 0,0 0,0 1,0 0,-1 1,1 0,0 0,0 1,-1 0,1 0,-1 0,0 1,0 0,0 1,0 0,0 0,0 0,-1 1,8 7,-3-3,-3-2</inkml:trace>
  <inkml:trace contextRef="#ctx0" brushRef="#br0" timeOffset="12">1723 53,'32'20,"-2"0,0 2,-1 2,-2 0,0 2,-2 1,30 39,-38-41,-1 1,-2 0,0 1,-2 0,0 1,-2 0,-2 1,0 0,5 44,-8-33,-1-1,-2 1,-2 0,-8 64,-5-68,4-25</inkml:trace>
  <inkml:trace contextRef="#ctx0" brushRef="#br0" timeOffset="13">20 1189,'242'-1,"255"3,-394 3,-35-1,0-2,76-8,44-5,-60 6,-21-1,-29 3,99-18,-35-4,-137 24</inkml:trace>
  <inkml:trace contextRef="#ctx0" brushRef="#br0" timeOffset="14">1063 1255,'15'120,"-4"1,-7 0,-18 223,-1-243,14-98,0-4</inkml:trace>
  <inkml:trace contextRef="#ctx0" brushRef="#br0" timeOffset="15">2280 1138,'-3'1,"-1"0,1 0,0 0,0 0,0 0,0 1,0-1,1 1,-1 0,0 0,1 0,-1 0,1 0,0 0,-1 1,1-1,0 1,1 0,-1-1,0 1,-1 4,2-6,1 0,-1 0,0 1,1-1,-1 0,1 0,-1 0,1 1,0-1,-1 0,1 0,0 1,0-1,0 0,0 1,0-1,0 0,0 0,1 1,-1-1,0 0,1 0,-1 1,1-1,-1 0,1 0,0 0,-1 0,1 0,0 0,0 0,0 0,-1 0,1 0,0 0,0 0,1-1,-1 1,0 0,0-1,0 1,0-1,1 1,-1-1,0 0,0 0,1 1,-1-1,0 0,0 0,1 0,1 0,-1-1,0 1,0 0,0 0,0-1,-1 1,1-1,0 1,0-1,-1 0,1 0,0 0,-1 0,1 0,-1 0,1 0,1-3,-2 4,-1-1,1 1,-1-1,1 0,-1 1,0-1,1 0,-1 0,0 1,1-1,-1 0,0 0,0 1,1-1,-1 0,0 0,0 0,0 1,0-1,0 0,0 0,-1 0,1 1,0-1,0 0,-1 0,1 0,0 1,-1-1,1 0,0 1,-1-1,1 0,-1 1,1-1,-1 1,0-1,1 0,-2 0,1 1,0-1,0 1,0 0,0-1,0 1,0 0,0 0,0-1,0 1,0 0,0 0,0 0,0 0,0 0,0 1,0-1,0 0,0 0,0 1,0-1,0 1,0-1,0 1,0-1,0 1,0-1,0 1,0 0,1 0,-1-1,0 1,0 0,1 0,-1 0,1 0,-1 0,1 0,-1 2,-5 15,6-17,0-1,0 0,0 1,0-1,0 0,0 1,0-1,1 0,-1 1,0-1,0 0,0 0,0 1,1-1,-1 0,0 0,0 1,1-1,-1 0,0 0,0 0,1 1,-1-1,0 0,1 0,-1 0,0 0,1 0,-1 0,0 0,1 1,-1-1,0 0,1 0,-1 0,0 0,1-1,-1 1,0 0,1 0,-1 0,0 0,1 0,-2 0,1 0,-1 0,0 0,1 0,-1 0,0 0,0 0,1 0,-1 0,0 0,1 0,-1 0,0 0,1 0,-1-1,0 1,1 0,-1-1,0 1,1 0,-1-1,1 1,-1-1,1 1,-1-1,1 1,-1-1,1 1,-1-1,1 0,0 1,-1-1,1 1,0-1,0 0,-1 1,1-1,0 0,0 0,0 1,0-1,0 0,0 1,0-1,0 0,0 0,0 1,0-1,0 0,1 1,-1-1,0 0,1 1,-1-1,0 1,1-1,-1 0,1 0,-5 3</inkml:trace>
  <inkml:trace contextRef="#ctx0" brushRef="#br0" timeOffset="16">3194 226,'-7'153,"0"25,14-8,0 110,-7-274</inkml:trace>
  <inkml:trace contextRef="#ctx0" brushRef="#br0" timeOffset="17">2451 1202,'54'-12,"318"1,170 23,-389-3,-91-6,-1-3,84-11,-134 11,-8 0,-7 2,-5 1</inkml:trace>
  <inkml:trace contextRef="#ctx0" brushRef="#br0" timeOffset="18">2531 1442,'9'11,"8"8,2 6,4 3,1 3,2 1,1 2,0-1,0 2,0-2,-3-3,-2-3,-4-4,-4-7,-7-10,-4-5</inkml:trace>
  <inkml:trace contextRef="#ctx0" brushRef="#br0" timeOffset="19">2768 1467,'-4'9,"-5"7,-1 6,-3 4,-1 3,-2 2,-1 0,-2 2,0-1,0-1,3-3,0-3,2-2,0-6,5-5,4-6</inkml:trace>
  <inkml:trace contextRef="#ctx0" brushRef="#br0" timeOffset="20">2940 1612,'9'0,"8"0,4 0,3 0,0 0,-1 0,-2 0,-3 0,-4 0</inkml:trace>
  <inkml:trace contextRef="#ctx0" brushRef="#br0" timeOffset="21">3153 1454,'10'-7,"1"0,0 1,1 1,-1-1,1 2,15-4,-24 7,0 1,1 0,-1 0,1 0,-1 0,0 0,1 1,-1-1,0 1,0 0,1 0,-1 1,0-1,0 0,0 1,0 0,-1 0,1 0,0 0,-1 0,1 0,-1 1,0-1,0 1,0 0,0 0,0 0,1 3,6 10,-1 0,-1 0,-1 1,0-1,-1 2,4 28,-7-38,-1 0,0 0,0 0,-1 0,0 0,-1 0,0 0,0 0,-1 0,0 0,0 0,-1 0,0-1,0 1,-1-1,-7 12,7-16,0 1,-1-1,1 0,-1-1,0 1,1-1,-1 0,0 0,-1 0,1-1,-7 2,9-3,0 1,0-1,0 0,1 0,-1 0,0 0,0-1,0 1,1-1,-6-1,7 2,0-1,0 1,0-1,0 0,0 1,0-1,1 0,-1 0,0 1,0-1,1 0,-1 0,0 0,1 0,-1 0,1 0,-1 0,1 0,-1-1,1 1,0 0,0 0,-1 0,1 0,0-3,1 2,-1 0,1 0,0 0,0 0,0 0,0 1,0-1,0 0,1 0,-1 1,0-1,1 1,-1-1,1 1,0-1,0 1,-1 0,1 0,0 0,0 0,0 0,0 0,0 1,0-1,2 0,56-12,-54 12,0 1,0 0,0 0,0 1,0 0,0 0,-1 0,1 1,0 0,0 0,5 3,53 38,-15-9,-38-28</inkml:trace>
  <inkml:trace contextRef="#ctx0" brushRef="#br0" timeOffset="22">4263 979,'14'400,"-15"-390,1-10,0 0,0 0,0-1,0 1,0 0,0 0,0 0,0 0,0 0,0 0,-1 0,1 0,0 0,0-1,0 1,0 0,0 0,0 0,0 0,0 0,0 0,0 0,0 0,-1 0,1 0,0 0,0 0,0 0,0 0,0 0,0 0,0 0,0 0,0 0,-1 0,1 0,0 0,0 0,0 0,0 0,0 0,0 0,0 0,0 0,-1 0,1 0,0 0,0 0,0 0,0 0,0 0,0 0,0 0,0 0,0 1,0-1,0 0,-1 0,1 0,0 0,0 0,0 0,0 0,-3-5</inkml:trace>
  <inkml:trace contextRef="#ctx0" brushRef="#br0" timeOffset="23">4118 1203,'13'0,"10"0,6 0,4 0,1 0,-2 0,-1 0,-4 0,-4 0,-3 0,-4 0,-4 3,-2 0,-3 0</inkml:trace>
  <inkml:trace contextRef="#ctx0" brushRef="#br0" timeOffset="24">5124 226,'-25'26,"1"2,2 0,0 2,2 0,2 1,0 1,2 1,-14 42,22-53,2 0,0 0,1 0,1 1,2-1,0 1,1 0,1 0,1-1,2 1,0 0,1-1,1 0,10 28,-10-40,0 1,0-1,1 0,1 0,9 11,-14-18,0 0,0-1,0 0,0 1,1-1,-1 0,1 0,-1-1,1 1,0 0,0-1,0 1,-1-1,1 0,0 0,1 0,-1-1,0 1,0-1,0 0,0 1,0-2,1 1,3-1,11-11,-12 3</inkml:trace>
  <inkml:trace contextRef="#ctx0" brushRef="#br0" timeOffset="25">5058 594,'2'9,"3"7,6 6,2 3,2 3,3 0,0 0,2 2,-1 1,2-1,-1-3,-2-4,-1-3,-4-4,-1-1,-6-6,-6-7,-2-4</inkml:trace>
  <inkml:trace contextRef="#ctx0" brushRef="#br0" timeOffset="26">5217 581,'-20'31,"1"0,2 2,-18 48,-7 13,32-76,7-13,0 0,0 0,0 0,0 0,1 1,0-1,0 1,1 0,-1-1,0 8,5-9,2-5</inkml:trace>
  <inkml:trace contextRef="#ctx0" brushRef="#br0" timeOffset="27">5443 608,'0'11,"0"9,0 4,0 6,2 2,1 3,0-1,-1-2,0-1,1-4,0-4,0-4,0-5</inkml:trace>
  <inkml:trace contextRef="#ctx0" brushRef="#br0" timeOffset="28">5348 767,'14'0,"10"0,7 0,2-3,0 0,-2 1,0-1,-5 2,-3 0,-6 0</inkml:trace>
  <inkml:trace contextRef="#ctx0" brushRef="#br0" timeOffset="29">5759 594,'-8'2,"0"1,1 0,-1 0,1 1,0 0,0 1,0-1,0 1,-8 9,11-10,0-1,0 1,1 0,0 0,0 1,0-1,0 0,1 1,0 0,0 0,0 0,0 0,1 0,0 0,0 0,-1 6,3-10,-1 0,1 0,-1 0,1 0,0 0,-1 0,1 0,0 0,-1 0,1 0,0-1,0 1,0 0,0 0,0-1,0 1,0-1,0 1,0-1,0 1,0-1,0 1,1-1,-1 0,0 0,0 0,0 0,1 0,-1 0,2 0,46 0,-39-1,-5 1,0 0,0 0,0 0,-1 1,1 0,0 0,0 0,0 1,0-1,-1 1,1 0,-1 0,1 1,-1 0,0-1,0 1,0 1,-1-1,1 0,-1 1,6 7,-7-8,0 1,-1-1,1 1,-1 0,0-1,0 1,0 0,-1 0,1 0,-1 0,0-1,0 1,0 0,-1 0,1 0,-1 0,0 0,0-1,0 1,0 0,-1-1,0 1,0-1,0 1,0-1,0 0,0 0,-5 4,2-1,-1 0,0 0,-1 0,-13 8,19-12,-1-1,0 0,1 0,-1 0,0 0,0 0,0 0,0-1,0 1,0-1,0 1,0-1,0 0,0 0,0 0,-1 0,1 0,0 0,0 0,0-1,0 1,0-1,0 0,0 1,-2-2,-2-4</inkml:trace>
  <inkml:trace contextRef="#ctx0" brushRef="#br0" timeOffset="30">5706 279,'16'27,"0"-1,2-1,35 38,-32-40,-2 0,-1 1,-1 1,16 29,-21-26,-2 0,0 1,-2 0,-2 1,0 0,-2 0,-1 0,-2 0,0 0,-2 0,-10 56,-2-44,5-27</inkml:trace>
  <inkml:trace contextRef="#ctx0" brushRef="#br0" timeOffset="31">6090 342,'-6'6,"1"-1,1 1,-1-1,1 1,-1 0,2 1,-1-1,1 1,0 0,0 0,-3 13,2-8,-7 20,0 1,3 0,0 0,3 1,0 0,3 0,0 1,2-1,8 55,-5-76,1-1,0 0,1-1,0 1,1-1,0 0,0 0,2-1,-1 0,1 0,1 0,-1-1,2-1,-1 0,1 0,0 0,1-1,0-1,0 0,13 5,-9-5</inkml:trace>
  <inkml:trace contextRef="#ctx0" brushRef="#br0" timeOffset="32">6115 581,'26'54,"3"0,2-2,49 63,18 31,-98-146,0-1,0 1,1 0,-1 0,0 0,0 0,0 0,0 0,0 0,0 0,0 0,0 0,0 0,0 0,0 0,0 0,1 0,-1 0,0 0,0 0,0 0,0 0,0 0,0 0,0 0,0 0,0 0,1 0,-1 0,0 0,0 0,0 0,0 0,0 0,0 0,0 0,0 0,0 0,0 0,1 0,-1 0,0 0,0 0,0 0,0 0,0 0,0 1,0-1,0-6</inkml:trace>
  <inkml:trace contextRef="#ctx0" brushRef="#br0" timeOffset="33">6290 581,'-17'36,"-16"49,4-7,21-59,-4 7,1 0,2 1,0 0,-8 49,17-75,0 0,0 0,0 0,0 0,0 0,0 0,0 0,0 0,1 0,-1 0,0 0,1 0,-1 0,0 0,1 0,-1 0,2 1,3 3</inkml:trace>
  <inkml:trace contextRef="#ctx0" brushRef="#br0" timeOffset="34">6406 766,'12'0,"7"0,6 0,2-3,0 0,-3 1,-6-1</inkml:trace>
  <inkml:trace contextRef="#ctx0" brushRef="#br0" timeOffset="35">6605 582,'6'-2,"0"1,0-1,0 1,0 1,0 0,0-1,0 2,0-1,0 1,0 0,0 0,-1 0,1 1,0 0,7 4,-9-4,0 1,0 0,0 0,-1 1,1-1,-1 1,0 0,0 0,0 0,0 0,-1 0,1 1,-1-1,0 1,-1-1,1 1,-1 0,0 0,1 5,-1 4,0 0,-1 0,0 0,-1 0,-1 0,0 0,-1 0,0 0,-10 23,10-30,0 0,0 0,-1 0,0-1,-1 1,1-1,-1 0,-10 9,11-12,1 0,-1-1,1 0,-1 1,0-1,0-1,0 1,0 0,-1-1,1 0,0 0,0 0,-1-1,1 1,0-1,-6-1,9 2,0-1,0 0,0 0,0 0,1 0,-1 0,0 0,0 0,0 0,0 0,0-1,0 1,1 0,-1-1,0 1,0 0,0-1,1 1,-1-1,0 1,1-1,-1 1,0-1,1 0,-1 1,1-1,-1 0,1 1,-1-1,1 0,-1 0,1 0,0 1,-1-1,1 0,0 0,0 0,0 0,-1 1,1-1,0 0,0 0,0 0,1 0,-1 0,0-1,1 0,0 0,0 0,0 0,0-1,1 1,-1 0,1 1,-1-1,1 0,0 0,0 1,0-1,-1 1,1-1,1 1,1-1,4-2,-1 1,1 1,0-1,0 1,0 1,0-1,0 2,0-1,0 1,0 0,1 0,-1 1,0 0,0 1,0 0,0 0,0 1,-1-1,1 2,-1-1,0 1,0 0,0 1,0 0,-1 0,0 0,11 12,-12-11,0-2</inkml:trace>
  <inkml:trace contextRef="#ctx0" brushRef="#br0" timeOffset="36">6685 279,'37'25,"-1"1,-1 2,57 59,-79-73,-1 1,-1 0,0 1,-1 0,-1 1,-1 0,0 0,-1 1,-1 0,0 0,4 30,-6-17,-2 1,-1 0,-4 50,1-62,-1 0,-1 0,-1-1,0 1,-2-1,-15 33,20-49,0 0,0 0,0 1,0-1,0 0,0-1,-1 1,0 0,1-1,-1 1,0-1,0 0,0 0,-4 2,-5-1</inkml:trace>
  <inkml:trace contextRef="#ctx0" brushRef="#br0" timeOffset="37">4898 1165,'368'14,"-39"-1,3 1,41-36,-247 13,13-3,-101 6,11-2,72-2,-118 10,-6 0,-2 0</inkml:trace>
  <inkml:trace contextRef="#ctx0" brushRef="#br0" timeOffset="38">5838 1216,'14'269,"-14"18,0-273</inkml:trace>
  <inkml:trace contextRef="#ctx0" brushRef="#br0" timeOffset="39">7201 1125,'-13'57,"13"-53,0 0,1 0,-1 0,1 0,0 0,0 0,0 0,0-1,1 1,-1 0,1-1,0 1,0-1,1 1,-1-1,1 0,-1 0,1 0,0 0,0-1,7 5,-8-6,0 0,0 0,0 0,0 0,1 0,-1-1,0 1,0-1,1 1,-1-1,0 0,1 0,-1 0,0 0,1 0,-1-1,0 1,0-1,1 1,-1-1,0 0,0 0,0 0,0 0,0 0,0-1,0 1,0-1,-1 1,1-1,0 1,-1-1,1 0,-1 0,0 0,1 0,-1 0,1-4,-1 5,0-1,0 1,0-1,0 0,-1 1,1-1,0 0,-1 0,1 1,-1-1,0 0,0 0,0 0,0 1,0-1,0 0,0 0,0 0,-1 0,1 1,-1-1,1 0,-1 0,0 1,0-1,0 0,0 1,0-1,0 1,0 0,0-1,-1 1,1 0,0-1,-1 1,1 0,-1 0,1 0,-3 0,1-1,0 1,1 0,-1 0,0 0,0 1,0-1,0 1,0 0,0 0,0 0,0 0,0 0,0 0,0 1,0 0,0-1,0 1,0 0,1 1,-1-1,0 0,1 1,-6 3,6-2,-1-1,1 1,-1 0,1 1,0-1,0 0,0 1,0-1,1 1,0-1,-1 1,1 0,1-1,-1 1,0 6,1-9,0 1,0-1,0 0,0 0,0 1,1-1,-1 0,0 1,1-1,-1 0,1 0,-1 1,1-1,0 0,-1 0,1 0,0 0,0 0,0 0,0 0,0 0,0 0,0-1,0 1,0 0,0-1,1 1,-1 0,0-1,0 1,1-1,-1 0,0 0,0 1,1-1,-1 0,0 0,1 0,-1 0,0 0,1-1,-1 1,0 0,1-1,-1 1,0 0,2-2,-1 2,-1-1,1 0,0 0,0 0,0 0,-1 0,1 0,0-1,-1 1,1 0,-1-1,0 1,1-1,-1 0,0 1,0-1,0 0,1-3,-1 4,-1 0,1 0,-1 0,0 0,1 0,-1 0,0 0,0 0,0 0,0 0,0 0,0 0,0 0,0 0,0 0,0 0,-1 0,1 0,0 0,-1 0,1 0,-1 0,1 1,-1-1,1 0,-1 0,0 0,1 0,-1 1,0-1,1 0,-1 1,0-1,0 1,0-1,0 1,-2-2,3 2,-1 0,1 0,-1 0,1-1,-1 1,1 0,-1 0,1 0,-1 0,1 0,-1 0,0 0,1 0,-1 0,1 0,-1 0,1 1,-1-1,1 0,-1 0,1 0,-1 1,1-1,-1 0,1 1,-1-1,1 0,0 1,-1-1,1 1,-1-1,1 0,0 1,0-1,-1 1,1-1,-1 2,-7 7,4-7</inkml:trace>
  <inkml:trace contextRef="#ctx0" brushRef="#br0" timeOffset="40">8007 541,'11'-14,"0"1,1 1,0 0,1 1,16-12,-24 19,0 1,0-1,1 1,-1 0,1 1,0-1,-1 1,1 1,0-1,0 1,0 0,1 0,-1 0,0 1,0 0,0 0,9 2,-12-1,0 0,-1 0,1 0,0 0,-1 1,1-1,-1 1,1-1,-1 1,0 0,1 0,-1 0,0 0,-1 1,1-1,0 0,0 1,1 4,-1-2,0 0,0 0,-1 0,0 0,0 1,-1-1,1 0,-1 0,0 1,-1 5,0-4,0 0,0 0,-1 0,0 0,0 0,-1-1,1 1,-1-1,-1 1,1-1,-1 0,0 0,-1-1,1 1,-10 8,13-14,1 0,-1 1,1-1,-1 0,1 1,-1-1,1 0,0 1,-1-1,1 1,0-1,-1 1,1-1,0 1,0-1,-1 1,1-1,0 1,0-1,0 1,0 0,0-1,0 1,0-1,0 1,0-1,0 1,0 0,0-1,0 1,0-1,1 1,-1-1,0 1,0-1,1 1,-1-1,0 1,1-1,-1 1,0-1,1 0,-1 1,1-1,-1 1,1-1,-1 0,1 0,-1 1,1-1,-1 0,1 0,0 1,43 22,-15-9,-23-10,-1 0,0 0,0 1,-1-1,1 1,-1 0,0 1,0-1,0 1,-1-1,0 1,0 0,-1 0,0 0,0 1,0-1,0 1,-1-1,0 1,0 10,-2-12,1 0,-1 0,0 0,0 0,0 1,-1-2,0 1,0 0,0 0,0 0,-1-1,0 0,0 1,0-1,0 0,-1 0,0-1,0 1,0-1,0 0,0 0,0 0,-1 0,0-1,1 0,-7 3,-2-2,1 0,-1 0,1-1,-1-1,0 0,-14-1,-38 4,55-1</inkml:trace>
  <inkml:trace contextRef="#ctx0" brushRef="#br0" timeOffset="41">7611 1202,'427'-13,"298"13,-716 1,-9-1,0 0,0 0,0 0,0 0,0 0,0 0,0 0,0 0,0 0,0 1,-1-1,1 0,0 0,0 0,0 0,0 0,0 0,0 0,0 0,0 0,0 0,0 1,0-1,0 0,0 0,0 0,0 0,0 0,0 0,0 0,0 0,0 1,0-1,0 0,0 0,0 0,0 0,0 0,0 0,0 0,0 0,0 0,0 1,0-1,0 0,0 0,0 0,1 0,-1 0,0 0,0 0,0 0,0 0,0 0,0 0,0 0,0 0,0 0,0 0,1 0,-1 0,0 1,-5 1</inkml:trace>
  <inkml:trace contextRef="#ctx0" brushRef="#br0" timeOffset="42">7862 1321,'-2'1,"0"0,0-1,-1 1,1 0,0 0,0 0,0 1,1-1,-1 0,0 1,0 0,1-1,-1 1,-2 3,-23 31,21-28,-9 14,2 1,0 0,1 1,1 0,1 1,2 0,0 0,2 1,1 0,1 0,1 0,1 1,1 0,4 29,-3-50,1 0,1 0,-1 0,1 0,0 0,0-1,1 1,0 0,0-1,0 0,0 0,1 0,0 0,0 0,0-1,1 1,-1-1,1-1,0 1,0 0,1-1,-1 0,11 4,-4-3</inkml:trace>
  <inkml:trace contextRef="#ctx0" brushRef="#br0" timeOffset="43">2505 1362,'-15'16,"0"1,1 0,1 1,1 0,1 1,0 1,2-1,0 2,1-1,1 1,1 0,1 1,0-1,2 1,-1 40,4-49,0 1,1-1,1 0,0 0,1 1,0-1,1-1,0 1,1-1,1 1,0-1,0-1,1 1,1-1,0-1,0 1,1-1,16 13,50 45,-69-62</inkml:trace>
  <inkml:trace contextRef="#ctx0" brushRef="#br0" timeOffset="44">3470 1321,'4'2,"0"0,0 0,0 0,0 0,0 1,-1-1,1 1,4 5,10 9,0 1,-1 1,-1 1,23 35,-31-41,-1 1,0 0,-1 1,-1-1,0 1,-1 0,-1 0,2 21,-3 15,-2 0,-3 0,-18 101,18-126,2-16</inkml:trace>
  <inkml:trace contextRef="#ctx0" brushRef="#br0" timeOffset="45">7783 1572,'3'3,"0"-1,0 0,0 1,-1-1,1 1,-1 0,1 0,-1 0,0 0,0 0,0 0,-1 0,2 5,5 5,80 95,-58-75,37 56,-64-84</inkml:trace>
  <inkml:trace contextRef="#ctx0" brushRef="#br0" timeOffset="46">7995 1547,'-5'5,"-3"3,-3 3,-2 4,0 4,-1 3,0 0,0 1,-2 1,-1 1,3-1,1-1,1-2,3-2,4-4,6-5,5-6,1-4</inkml:trace>
  <inkml:trace contextRef="#ctx0" brushRef="#br0" timeOffset="47">8194 1533,'0'7,"0"6,0 6,0 4,0 5,0 2,0 1,0-1,0-1,0-3,0-3,2-6,1-6</inkml:trace>
  <inkml:trace contextRef="#ctx0" brushRef="#br0" timeOffset="48">8100 1706,'14'-2,"8"-3,8-1,6 1,0-1,-3 0,-3 2,-4 0,-6 0,-7 0</inkml:trace>
  <inkml:trace contextRef="#ctx0" brushRef="#br0" timeOffset="49">8471 1467,'-8'0,"-1"0,1 1,0 0,0 0,0 1,0 0,0 0,0 1,0 0,1 1,-1 0,-6 4,10-5,0 1,0-1,0 0,1 1,-1 0,1 0,0 0,1 0,-1 1,1-1,-1 1,1-1,1 1,-1 0,1 0,-1 0,2 0,-1 0,0 0,1 0,0 5,0-9,1 0,-1 0,0 0,0 0,1 0,-1 0,1 0,-1 0,1 0,0 0,-1 0,1 0,0 0,-1-1,1 1,0 0,0 0,0-1,0 1,0-1,0 1,0-1,0 1,0-1,0 0,0 1,0-1,0 0,0 0,0 0,0 0,0 0,0 0,0 0,0 0,0 0,0 0,2-1,56-10,-36 5,-15 5,0 1,0-1,0 1,0 0,1 1,-1 0,0 1,0-1,0 1,-1 1,13 5,-15-6,-1 1,1-1,-1 1,0 1,0-1,0 0,-1 1,1 0,-1 0,0 0,0 0,0 0,-1 1,1-1,-1 1,0 0,-1 0,1-1,1 11,-3-10,0-1,0 0,0 1,0-1,-1 0,0 0,0 0,0 1,-1-1,1 0,-1 0,0-1,0 1,0 0,-1-1,1 1,-1-1,0 0,0 0,0 0,0 0,-1 0,1-1,-1 1,-4 1,0 2,-1-1,0-1,0 1,0-2,-1 1,0-1,1 0,-1-1,-17 2,21-4</inkml:trace>
  <inkml:trace contextRef="#ctx0" brushRef="#br0" timeOffset="50">8537 1321,'6'1,"0"0,0 0,0 1,0 0,-1 0,1 0,-1 1,1 0,-1 0,7 5,0 1,0 0,-1 0,12 14,-12-10,-2 0,1 1,-2 1,0 0,-1 0,0 0,-1 1,-1 0,0 0,-1 0,-1 1,1 24,-1-5,-3 0,0 0,-3 0,-11 62,13-92,-1 0,1 0,-1 0,0 0,0-1,0 1,-6 8,1-5</inkml:trace>
  <inkml:trace contextRef="#ctx0" brushRef="#br0" timeOffset="51">9198 1070,'9'0,"7"0,6 0,3 0,5 0,1 0,-2 0,-2 0,-3 0,-3 0,-8 0,-8 0,-7 0,-3 0</inkml:trace>
  <inkml:trace contextRef="#ctx0" brushRef="#br0" timeOffset="52">9253 1190,'4'0,"4"0,3 0,4 0,2 0,2 0,0 0,0 0,0 0,0 0,-1 0,-5-2,-3-1</inkml:trace>
  <inkml:trace contextRef="#ctx0" brushRef="#br0" timeOffset="53">10191 106,'-16'10,"1"-1,0 2,1 0,0 1,1 0,0 1,1 1,1 0,0 0,1 1,-14 27,9-15,3 1,0 0,1 1,2 0,1 1,-4 34,9-44,1 1,1 0,2-1,0 1,1 0,4 20,-4-31,0-1,1 1,0-1,1 0,0 0,0 0,1 0,0-1,1 0,0 0,0 0,0-1,1 0,14 11,-19-16,0 0,0-1,0 0,0 0,0 1,0-1,0 0,1-1,-1 1,0 0,1-1,-1 1,0-1,1 0,-1 0,1 0,-1 0,0 0,1 0,-1-1,1 1,-1-1,0 1,1-1,2-1,3-5</inkml:trace>
  <inkml:trace contextRef="#ctx0" brushRef="#br0" timeOffset="54">10216 448,'5'14,"3"8,5 6,5 2,4 3,2 0,3 1,0 0,-2-2,-1-4,-2-2,-2-3,-3-6,-4-8,-4-8,-6-8,-4-3</inkml:trace>
  <inkml:trace contextRef="#ctx0" brushRef="#br0" timeOffset="55">10416 435,'-7'11,"-4"9,-5 7,-2 3,0 4,0 3,0-1,2-1,2-3,0-2,4-4,2-4,6-6,3-5</inkml:trace>
  <inkml:trace contextRef="#ctx0" brushRef="#br0" timeOffset="56">10666 396,'0'11,"0"8,0 8,0 6,0 4,0 0,0-1,0-3,0-4,0-6,-2-5,-1-7</inkml:trace>
  <inkml:trace contextRef="#ctx0" brushRef="#br0" timeOffset="57">10547 594,'13'-3,"10"-2,7-1,3 1,0-1,0 1,-2 0,-4 2,-6 1</inkml:trace>
  <inkml:trace contextRef="#ctx0" brushRef="#br0" timeOffset="58">11011 370,'-15'5,"1"0,0 1,0 1,0 0,-14 11,24-15,-1 1,1-1,-1 1,1 1,0-1,1 0,-1 1,1 0,0 0,0 0,0 0,1 0,-1 1,1-1,1 1,-3 10,4-16,1 1,-1 0,0-1,0 1,1 0,-1 0,1-1,-1 1,0 0,1-1,-1 1,1-1,0 1,-1-1,1 1,-1-1,1 1,0-1,-1 1,1-1,0 0,0 0,-1 1,1-1,0 0,0 0,-1 0,1 0,0 1,0-1,-1 0,1-1,0 1,0 0,0 0,1 0,43-4,-28 3,-5 0,1 1,-1 0,1 1,-1 0,0 1,23 7,-31-8,-1 1,0-1,0 1,0 0,0 0,0 0,-1 0,1 0,-1 1,1-1,-1 1,0 0,0-1,0 1,0 0,-1 0,1 1,-1-1,1 0,-1 0,0 1,-1-1,1 1,-1-1,1 0,-1 1,0-1,0 1,-1 6,0-5,0 1,-1 0,1 0,-1-1,0 1,-1-1,1 1,-1-1,0 0,-1 0,1 0,-1-1,0 1,0-1,-5 5,2-3,0 0,0-1,-1 0,1 0,-1-1,0 0,0 0,-1-1,-12 4,6-4</inkml:trace>
  <inkml:trace contextRef="#ctx0" brushRef="#br0" timeOffset="59">11010 146,'27'27,"9"10,-1 2,54 77,-80-102,0 1,-2 0,0 1,0-1,-2 1,0 1,0-1,-2 1,0-1,-1 1,-1 0,-1 30,-4-15,-2 0,-1 0,-20 58,11-43,13-34</inkml:trace>
  <inkml:trace contextRef="#ctx0" brushRef="#br0" timeOffset="60">11474 93,'-19'21,"1"1,0 0,2 1,1 1,0 0,2 1,1 1,1 0,1 1,1 0,2 0,1 0,1 1,1 0,1 1,3 53,1-64,2 1,0-1,1 0,0-1,15 35,-16-44,1 0,0 0,0 0,1-1,0 1,1-1,-1 0,1-1,0 1,1-1,0 0,0-1,0 0,10 6,11-6,-16-7</inkml:trace>
  <inkml:trace contextRef="#ctx0" brushRef="#br0" timeOffset="61">11486 435,'2'13,"6"10,3 5,2 2,4 2,3 2,0-2,0 1,0-3,-1-2,-3-4,-3-6,-3-3,-3-7,-3-7,-2-6,-2-2</inkml:trace>
  <inkml:trace contextRef="#ctx0" brushRef="#br0" timeOffset="62">11659 435,'-7'11,"-4"9,-5 4,-2 4,0 3,-1 2,-1 0,0 3,0-1,2-1,4-5,1-5,4-4,3-4,3-6,4-7,1-5</inkml:trace>
  <inkml:trace contextRef="#ctx0" brushRef="#br0" timeOffset="63">11793 594,'9'-3,"7"1,4-1,2-2,3 1,-2-2,-1 0,-4 1,-3 2</inkml:trace>
  <inkml:trace contextRef="#ctx0" brushRef="#br0" timeOffset="64">11990 409,'13'-6,"0"0,1 2,0-1,0 2,0 0,23-2,-33 5,0 0,0 1,1-1,-1 1,0 0,0 0,-1 0,1 1,0 0,0-1,-1 1,1 1,-1-1,1 0,-1 1,0-1,0 1,0 0,0 0,-1 1,1-1,-1 0,0 1,0-1,0 1,0 0,1 6,1 1,-1 1,-1-1,1 0,-2 0,0 1,0-1,-1 1,-1-1,0 1,0-1,-1 0,-1 1,0-1,-5 14,6-18,-1 0,0 1,-1-1,1 0,-1 0,-1-1,1 1,-1-1,0 0,-1 0,1-1,-1 0,0 0,-1 0,1 0,-1-1,0 0,0-1,0 1,0-1,-12 3,17-6,-1 0,1 1,0-1,-1 0,1 0,-1 0,1-1,0 1,-1-1,1 1,0-1,0 0,0 1,-1-1,1 0,0-1,0 1,0 0,0-1,0 1,1-1,-3-1,4 2,-1 0,1 1,-1-1,1 0,-1 0,1 1,0-1,-1 0,1 0,0 0,0 0,0 1,0-1,0 0,0 0,0 0,0 0,0 0,0 1,0-1,0 0,1-1,0 0,0 0,0 1,0 0,0-1,1 1,-1 0,0-1,1 1,-1 0,1 0,-1 0,1 0,-1 1,1-1,2-1,2 0,1-1,-1 1,1 0,-1 1,1-1,0 1,0 1,-1-1,1 1,0 0,0 1,0 0,-1 0,1 0,0 1,-1 0,1 0,-1 1,0-1,0 1,0 1,0-1,0 1,-1 0,0 0,0 1,9 10,-9-8,1 0,0-1,0 1,1-1,0 0,9 6,-13-10,0-1,1 1,-1-1,0 0,1 0,-1 0,1-1,-1 1,1-1,0 1,-1-1,1-1,-1 1,1 0,0-1,-1 0,7-2,7-2</inkml:trace>
  <inkml:trace contextRef="#ctx0" brushRef="#br0" timeOffset="65">12136 53,'85'81,"-38"-38,66 79,-99-105,-2 1,0 1,-1 0,0 1,-2 0,0 0,-1 1,7 33,-9-22,-1 1,-2 0,-1 0,-3 40,0-55,0 1,-2-1,0 1,-2-1,0 0,0 0,-2-1,-17 32,24-47,-1-1,0 1,0-1,0 1,0-1,0 0,0 0,0 1,0-1,0 0,-1 0,1 0,0 0,-1-1,1 1,-1 0,1 0,-1-1,1 1,-1-1,0 0,-2 1,-6-2</inkml:trace>
  <inkml:trace contextRef="#ctx0" brushRef="#br0" timeOffset="66">9900 952,'411'14,"132"-1,-218-26,-110-5,-133 10,129-4,281-17,-474 29,0 1,0 0,0 1,0 1,19 6,-37-9,0 0,0 0,1 0,-1 0,0 0,0 0,1 0,-1 0,0 1,0-1,1 0,-1 0,0 0,0 0,1 0,-1 1,0-1,0 0,0 0,0 0,1 1,-1-1,0 0,0 0,0 1,0-1,0 0,0 0,0 1,0-1,1 0,-1 0,0 1,0-1,0 0,0 1,0-1,0 0,-1 0,1 1,-2 4</inkml:trace>
  <inkml:trace contextRef="#ctx0" brushRef="#br0" timeOffset="67">11170 992,'-14'511,"12"-482,-1-22</inkml:trace>
  <inkml:trace contextRef="#ctx0" brushRef="#br0" timeOffset="68">12863 1005,'-1'0,"0"1,0 0,0 0,0 0,0-1,0 1,1 0,-1 0,0 0,1 0,-1 0,0 0,1 1,-1-1,1 0,0 0,-1 0,1 0,0 1,0-1,0 0,0 0,0 0,0 1,0 0,0 34,5-18,3-16,-7-3,1 0,-1 0,0-1,0 1,0 0,0 0,-1 0,1-1,0 1,0-1,-1 1,1 0,-1-1,1 1,-1-1,0 1,0-1,1-1,-1 0,0 0,0 1,0-1,0 0,0 1,-1-1,1 0,-1 1,0-1,1 1,-1-1,0 1,-1-1,1 1,0 0,-1-1,1 1,-1 0,-2-2,3 3,1 1,-1-1,0 1,0-1,1 1,-1 0,0-1,0 1,0 0,0-1,1 1,-1 0,0 0,0 0,0 0,0 0,0 0,0 0,0 0,0 0,1 1,-2-1,0 1,0 0,0 0,0 0,1 1,-1-1,1 0,-1 1,1-1,-1 1,1 0,0-1,0 1,-2 3,1-2,0 0,1 1,0-1,-1 1,1-1,1 1,-1 0,0-1,1 1,0 0,0 5,0-8,0 0,0 0,0 0,1 0,-1 0,0 0,1 0,-1 0,1-1,-1 1,1 0,-1 0,1 0,0-1,-1 1,1 0,0 0,0-1,-1 1,1-1,0 1,0-1,0 1,0-1,0 1,0-1,0 0,0 1,0-1,0 0,0 0,0 0,0 0,0 0,0 0,0 0,0 0,0 0,0-1,0 1,0 0,0-1,-1 1,1 0,0-1,2 0,-2 0,0 1,-1 0,1-1,0 1,0 0,0-1,0 1,0-1,0 0,-1 1,1-1,0 1,0-1,-1 0,1 0,0 1,-1-1,1 0,-1 0,1 0,-1 0,0 0,1 0,-1 0,0 0,0 0,1 0,-1 0,0 0,0 0,0 0,0 1,0-1,0 0,-1 0,1 0,0 0,0 0,-1 0,0-1,1 1,0 1,-1-1,1 1,0-1,-1 1,1-1,-1 1,1 0,0-1,-1 1,1 0,-1-1,1 1,-1 0,0-1,1 1,-1 0,1 0,-1 0,1 0,-1 0,0-1,1 1,-1 0,0 0,-1 1,1-1,0 1,0-1,-1 1,1-1,0 1,0 0,0-1,0 1,0 0,0 0,0 0,0 0,0 0,0 0,0 0,0 2,-5 19,6-22,1-1,-1 1,0 0,0 0,0 0,0 0,1 0,-1 0,0-1,0 1,0 0,1 0,-1 0,0 0,0 0,1 0,-1 0,0 0,0 0,0 0,1 0,-1 0,0 0,0 0,0 0,1 1,-1-1,0 0,0 0,0 0,1 0,-1 0,0 0,0 0,0 1,0-1,1 0,-1 0,0 0,0 0,0 1,0-1,0 0,0 0,0 0,1 1,-1-1,0 0,0 0,0 0,0 1,0-1,0 0,4-5</inkml:trace>
  <inkml:trace contextRef="#ctx0" brushRef="#br0" timeOffset="69">14172 279,'281'14,"-280"-14,-1-1,1 1,-1 0,1 0,0 0,0 0,-1-1,1 1,0 0,-1 0,1 0,0 1,-1-1,1 0,0 0,-1 0,1 0,0 1,-1-1,1 0,0 0,-1 1,1-1,-1 1,1-1,-1 0,1 1,-1-1,1 1,-1 0,1-1,-1 1,0-1,1 1,-1-1,0 1,1 0,-1-1,0 1,0 0,0 1,-15 27,2-9,-14 43,-31 105,28-71,14-54,9-27,0 1,2 0,0 0,1 0,-4 31,8-48,0 1,0-1,0 0,0 0,0 0,0 0,0 1,0-1,0 0,0 0,0 0,0 1,0-1,0 0,0 0,0 0,0 0,0 1,0-1,0 0,0 0,0 0,0 0,0 1,0-1,0 0,1 0,-1 0,0 0,0 0,0 1,0-1,0 0,1 0,-1 0,0 0,0 0,0 0,0 0,1 0,-1 0,0 0,0 0,0 0,0 0,1 0,-1 0,0 0,0 0,0 0,1 0,-1 0,0 0,0 0,0 0,0 0,1 0,4-3</inkml:trace>
  <inkml:trace contextRef="#ctx0" brushRef="#br0" timeOffset="70">13180 991,'643'-21,"-217"-13,-393 33,246-10,221 33,-341-16,-158-6,-1 0,1 0,0-1,-1 1,1 0,0 0,-1 0,1 0,0 1,-1-1,1 0,0 0,-1 0,1 0,-1 1,1-1,0 0,-1 1,1-1,-1 0,1 1,-1-1,1 1,-1-1,1 1,-1-1,1 1,-1-1,0 1,1-1,-1 1,0-1,0 1,1 0,-1-1,0 1,0 0,0-1,0 1,0 0,0-1,0 1,0 0,0-1,0 1,0-1,0 1,-1 1,-3 5</inkml:trace>
  <inkml:trace contextRef="#ctx0" brushRef="#br0" timeOffset="71">13591 1072,'-31'30,"2"1,1 2,1 1,2 1,-33 59,49-77,1 0,0 1,1 0,1 1,1-1,1 1,0 0,1 0,1 1,1-1,1 0,0 1,2-1,6 33,-4-37,1-1,0 0,11 20,-13-29,-1 0,1-1,0 1,0-1,1 0,-1 0,1 0,0 0,0 0,0-1,0 0,1 0,5 3,-8-6,-1 1,1-1,0 0,0 0,-1 0,1 0,0 0,0 0,-1 0,1-1,0 1,-1-1,1 1,0-1,-1 0,1 0,-1 1,1-1,-1 0,0 0,1-1,-1 1,0 0,0 0,1-1,0-1,9-10</inkml:trace>
  <inkml:trace contextRef="#ctx0" brushRef="#br0" timeOffset="72">13550 1388,'4'7,"5"7,2 3,1 3,2 2,0 3,3 1,0 1,-1-2,0-3,-1-3,0-5,-4-9,-3-8,-3-3</inkml:trace>
  <inkml:trace contextRef="#ctx0" brushRef="#br0" timeOffset="73">13670 1348,'-6'14,"-6"8,-2 6,-1 1,0 4,-2 0,-1 0,1-1,1-2,3-2,2-3,2-4,3-4,3-6,3-8,3-4</inkml:trace>
  <inkml:trace contextRef="#ctx0" brushRef="#br0" timeOffset="74">13855 1335,'0'9,"0"10,0 6,0 6,0 1,-2 3,-1 0,-2-2,0-4,0-5,0-6,0-7</inkml:trace>
  <inkml:trace contextRef="#ctx0" brushRef="#br0" timeOffset="75">13775 1508,'13'-2,"10"-2,5 1,-1 1,1 0,-3 1,-3-1,-4-2,-1-1,-5 0</inkml:trace>
  <inkml:trace contextRef="#ctx0" brushRef="#br0" timeOffset="76">14185 1321,'-18'4,"1"-2,-1 2,-30 11,44-14,1 0,0 1,-1-1,1 1,0 0,0 0,0 0,0 0,1 1,-1-1,0 1,1 0,0 0,0 0,0 0,0 0,0 0,0 0,-2 7,4-9,0 0,0 0,0 0,0-1,0 1,0 0,0 0,0 0,0 0,1 0,-1-1,0 1,0 0,1 0,-1 0,1-1,-1 1,1 0,-1 0,1-1,-1 1,1 0,-1-1,1 1,0-1,-1 1,1-1,0 1,0-1,-1 1,1-1,0 0,0 1,0-1,0 0,-1 0,1 0,0 1,0-1,0 0,0 0,0 0,0 0,-1-1,1 1,0 0,0 0,1-1,53-9,-47 8,-3 0,0 1,1 0,-1 0,1 1,-1 0,1 0,-1 0,1 1,-1-1,1 1,-1 1,1-1,-1 1,0 0,7 3,-10-3,0 0,1-1,-1 1,0 0,0 0,-1 1,1-1,0 0,-1 0,0 1,1-1,-1 1,0 0,0-1,0 1,0 0,-1-1,1 1,-1 0,0 0,0-1,0 1,0 0,0 0,0 0,-1-1,0 1,1 0,-1-1,0 1,0 0,-2 3,-1 1,0 0,0 0,-1 0,0 0,0-1,0 0,-1 0,0 0,-13 9,15-11,-1-1,1 0,-1 0,0 0,0 0,0-1,-1 0,1 0,0 0,-1-1,1 1,-1-2,0 1,1 0,-8-1,5-2</inkml:trace>
  <inkml:trace contextRef="#ctx0" brushRef="#br0" timeOffset="77">14238 1059,'13'5,"0"1,-1 0,0 1,0 1,0-1,-1 2,0 0,-1 0,0 1,-1 0,0 1,0 0,-1 0,0 1,-1 0,-1 0,0 1,0 0,6 24,-4-9,-1 1,-1 1,-2-1,-1 1,-1 0,-1-1,-2 1,-6 38,2-35,-1 1,-2-1,-1-1,-1 1,-23 45,24-64,1-3</inkml:trace>
  <inkml:trace contextRef="#ctx0" brushRef="#br0" timeOffset="78">14742 1033,'-26'25,"1"2,2 1,1 1,1 1,-24 47,33-52,2-1,1 2,0-1,2 1,1 1,2-1,0 1,0 29,3-30,0 1,0 1,6 51,-4-74,-1 0,1 0,0 0,1 0,-1 0,1 0,0-1,0 1,0 0,1-1,-1 0,1 1,0-1,1 0,-1-1,1 1,-1 0,1-1,0 0,0 0,1 0,4 2,-6-4,0 0,0 0,0-1,0 1,0-1,0 0,0 0,0 0,0 0,0 0,0-1,0 1,-1-1,5-1,7-4</inkml:trace>
  <inkml:trace contextRef="#ctx0" brushRef="#br0" timeOffset="79">14714 1442,'5'9,"3"7,3 4,2 2,0 2,1 5,3 0,0 1,2-1,-1-2,0-2,-1-5,-4-4,-1-4,-4-7,-2-6,-3-6,-1-1</inkml:trace>
  <inkml:trace contextRef="#ctx0" brushRef="#br0" timeOffset="80">14887 1442,'-7'9,"-2"7,-1 6,-3 3,0 2,0 2,-1-1,1-2,-1-2,1-2,-1-2,3-3,3-2,5-4,6-3,1-3</inkml:trace>
  <inkml:trace contextRef="#ctx0" brushRef="#br0" timeOffset="81">15072 1559,'12'-2,"7"-3,4-1,-1 1,-1 1,-2 1,-3 2,0 0,-5 1</inkml:trace>
  <inkml:trace contextRef="#ctx0" brushRef="#br0" timeOffset="82">15296 1375,'10'-4,"0"0,0 1,0 0,1 1,-1 0,1 0,18 0,-26 3,1-1,-1 0,-1 1,1 0,0 0,0 0,0 0,0 0,0 0,-1 1,1-1,-1 1,1 0,-1 0,0 0,1 0,-1 0,0 0,0 1,-1-1,1 0,0 1,-1 0,1-1,-1 1,0 0,0 0,0 0,-1 0,1 0,0 4,1 9,0 1,-1-1,-1 1,0 0,-1-1,-1 1,-6 22,7-32,0 0,-1-1,0 1,0-1,-1 0,0 0,0 0,0 0,-1 0,0-1,0 1,-1-1,1 0,-1 0,0-1,0 1,-1-1,1 0,-1-1,-11 6,15-8,-1-1,1 1,-1-1,1 0,-1 0,1 0,0 0,-1-1,1 1,-1-1,1 1,0-1,-1 0,1 0,0 0,0 0,-1 0,1 0,0-1,0 1,1-1,-1 1,0-1,0 0,-1-2,2 3,0 0,0 0,0 0,1 0,-1-1,0 1,1 0,-1 0,1-1,-1 1,1 0,0-1,-1 1,1 0,0-1,0 1,0-1,0 1,0 0,0-1,0 1,1 0,-1-1,1 1,-1 0,0-1,1 1,0 0,-1 0,1 0,0-1,0 1,0 0,-1 0,1 0,0 0,0 0,1 1,-1-1,0 0,0 0,0 1,3-2,0 0,0 0,0 0,0 0,0 1,0-1,1 1,-1 0,0 0,1 1,-1-1,1 1,-1 0,1 0,-1 1,1-1,-1 1,0 0,1 0,-1 0,0 1,0-1,0 1,4 3,1 1,-1 1,0 0,-1 0,0 1,0 0,0 0,-1 1,8 15,-12-20,-1-1,0-1,0 0,-1 0,1 0,0-1,1 1,-1 0,0 0,0 0,1-1,-1 1,1-1,0 1,-1-1,1 0,0 1,0-1,0 0,0 0,0 0,0 0,0-1,0 1,0-1,0 1,0-1,0 0,0 1,1-1,2-1,3-1</inkml:trace>
  <inkml:trace contextRef="#ctx0" brushRef="#br0" timeOffset="83">15496 1138,'26'26,"8"7,-2 1,31 43,-54-64,0 0,-1 1,-1 0,0 0,-1 1,-1 0,0 0,-1 0,0 1,1 19,-3-4,-1-1,-1 1,-6 36,4-50,-1-1,-1 0,0 0,-2 0,0 0,0-1,-13 22,10-25,2-5</inkml:trace>
  <inkml:trace contextRef="#ctx0" brushRef="#br0" timeOffset="84">15192 898,'43'-6,"-37"4,0 0,0 1,1 0,-1 1,0-1,0 1,13 2,65 13,1-4,131 0,-89-11,-121 0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4:48.004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1 200,'27'25,"1"-1,1-1,59 34,106 39,-122-59,-1 3,-3 3,75 61,-70-50,30 17,-103-71,0 0,0 0,0 0,0-1,-1 1,1 0,0 0,0 0,0 0,0 0,-1 0,1 0,0 0,0-1,0 1,-1 0,1 0,0 0,0 0,0 0,-1 0,1 0,0 0,0 0,0 0,-1 1,1-1,0 0,0 0,0 0,-1 0,1 0,0 0,0 0,0 0,-1 0,1 1,0-1,0 0,0 0,0 0,0 0,0 1,-1-1,1 0,0 0,0 0,0 1,0-1,0 0,0 0,0 0,0 1,0-1,0 0,0 0,0 0,0 1,0-1,0 0,0 0,0 0,0 1,0-1,0 0,0 0,0 1,-8-4</inkml:trace>
  <inkml:trace contextRef="#ctx0" brushRef="#br0" timeOffset="2868.05">1059 1,'39'37,"2"-2,75 49,102 46,-1 0,-196-116,489 351,-461-320,-49-45,0 0,0 0,0 0,0 0,0 0,0-1,0 1,0 0,0 0,0 0,0 0,0 0,0 0,0-1,0 1,0 0,0 0,1 0,-1 0,0 0,0 0,0 0,0-1,0 1,0 0,0 0,0 0,1 0,-1 0,0 0,0 0,0 0,0 0,0 0,1 0,-1 0,0 0,0 0,0 0,0 0,0 0,1 0,-1 0,0 0,0 0,0 0,0 0,0 0,0 0,1 0,-1 0,0 0,0 0,0 0,0 0,0 0,0 1,0-1,1 0,-1 0,0 0,0 0,0 0,0 0,0 0,0 1,-4-12,-2 0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4:44.883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1 1,'12'10,"0"0,1-1,0 0,0-1,16 6,11 8,9 3,1-3,1-2,1-2,71 15,14 6,7 14,182 93,-272-120,-36-15,-12-5,-11-4,-5-3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4:41.156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0 0,'172'67,"262"141,113 47,-525-247,-10-5,-1 1,0 1,0 0,11 7,-20-10,-4-1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5:07.95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41,'77'-11,"0"-1,139-5,-215 17,0 0,0 0,0 0,0 0,0 0,0 0,1 0,-1 0,0 1,0-1,0 0,0 1,0-1,0 1,0-1,0 1,0-1,-1 1,1 0,0 0,0-1,0 1,-1 0,1 0,0 0,-1 0,1 0,-1 0,1 0,-1 0,1 0,-1 0,0 0,0 0,1 0,-1 0,0 0,0 0,0 0,0 0,0 2,-2 6,1 0,-2 0,1-1,-6 14,-2 6,-3 48,3 0,0 118,7-100,-15 93,18-187,0 0,-1 0,1 1,0-1,0 0,0 0,-1 0,1 0,0 0,0 0,0 0,-1 0,1 0,0 0,0 0,-1 0,1 0,0 0,0 0,0 0,-1 0,1 0,0 0,0 0,0 0,-1 0,1 0,0 0,0-1,0 1,-1 0,1 0,0 0,0 0,0 0,0-1,-1 1,1 0,0 0,0 0,0-1,0 1,0 0,0 0,0 0,0-1,0 1,0 0,-1 0,1 0,0-1,0 1,0 0,0 0,1-1,-1 1,0 0,0 0,0 0,0-1,-1-1,-5-7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5:06.47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4 1,'-5'2,"1"1,4 0,6-1,6 0,8-1,8-1,5 1,2-1,2-1,-1 1,-5 0,-3 0,-3 0,-9 0,-10 0,-5 0</inkml:trace>
  <inkml:trace contextRef="#ctx0" brushRef="#br0" timeOffset="345.57">1 225,'13'0,"12"2,8 1,5 0,0-1,2 0,-1-1,-1-1,-4 1,-4-1,-6-1,-4 1,-4 0,-4 0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4:57.17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06 107,'-5'1,"1"1,-1 0,1 1,0-1,-1 1,1 0,0 0,1 0,-1 1,0-1,-5 9,-1-2,-10 14,0 1,2 1,0 0,2 2,-19 43,15-31,4-7,1-1,2 2,1 0,2 0,2 1,0 0,-1 38,7-56,1-1,1 1,1 0,0 0,1 0,1-1,1 1,0-1,1 0,1 0,0-1,1 1,1-1,0-1,1 0,1 0,12 14,-3-8,0-1,1-1,0-1,31 19,-51-35,1-1,-1 0,0 0,1 0,-1 0,0 0,1 1,-1-1,0 0,1 0,-1 0,0 0,1 0,-1 0,0 0,1 0,-1 0,0 0,1 0,-1 0,0-1,1 1,-1 0,0 0,0 0,1 0,-1 0,0-1,1 1,-1 0,0 0,0-1,1 1,-1 0,0 0,0-1,0 1,1 0,-1 0,0-1,0 1,0 0,0-1,0 1,0 0,0-1,0 1,3-19,-3 17,1-13</inkml:trace>
  <inkml:trace contextRef="#ctx0" brushRef="#br0" timeOffset="571.13">292 489,'50'50,"43"42,132 167,-224-257,-2-1</inkml:trace>
  <inkml:trace contextRef="#ctx0" brushRef="#br0" timeOffset="1024.79">557 475,'-6'11,"-6"11,-1 6,-2 5,-1 1,1 2,1 1,-3 2,0-2,1-5,0-3,4-5,1-3,2-9,3-5</inkml:trace>
  <inkml:trace contextRef="#ctx0" brushRef="#br0" timeOffset="1397.21">888 422,'0'11,"0"9,2 7,4 6,-1 6,3 4,1 0,0 1,-3-1,1-3,-1-5,-2-2,-1-6,-4-7,-3-7,-2-5</inkml:trace>
  <inkml:trace contextRef="#ctx0" brushRef="#br0" timeOffset="1752.84">796 726,'28'-11,"0"1,0 1,1 2,0 1,0 1,1 1,-1 1,1 2,0 1,-1 2,1 1,-1 1,35 9,-37-9,-14-5</inkml:trace>
  <inkml:trace contextRef="#ctx0" brushRef="#br0" timeOffset="2136.77">1550 396,'-11'0,"0"1,0 1,0 0,0 0,0 1,1 0,-1 1,1 1,0-1,-17 12,22-13,0 0,0 1,1-1,0 1,-1 0,1 0,1 0,-1 1,1-1,-1 1,1 0,1 0,-1 0,1 0,0 1,0-1,0 1,1-1,0 1,0-1,0 1,0 9,2-14,-1 0,0 0,0 0,1-1,-1 1,0 0,1 0,-1 0,1 0,0-1,-1 1,1 0,-1 0,1-1,0 1,0 0,-1-1,1 1,0-1,0 1,0-1,0 1,-1-1,1 0,0 1,0-1,0 0,0 0,0 0,0 0,0 0,0 0,0 0,0 0,0 0,0 0,0 0,0-1,1 0,53-14,-30 8,-12 4,-1 0,1 2,0 0,0 0,0 1,0 0,0 2,18 2,-27-2,0-1,0 1,0 0,0 0,0 0,0 0,-1 1,1-1,-1 1,1 0,-1 0,0 0,0 1,-1-1,1 1,-1 0,1-1,-1 1,0 0,-1 0,1 0,-1 1,0-1,0 0,0 0,0 1,-1-1,0 5,1-1,-1-1,0 0,-1 1,0-1,0 0,-1 1,0-1,0 0,0 0,-1 0,0 0,-1-1,1 1,-1-1,0 0,-1 0,0 0,0-1,0 0,-9 8,6-7,-1 0,0 0,0 0,0-1,-1-1,1 1,-1-2,0 1,-1-1,1-1,0 0,-1 0,-20-1,29-1,0 0,0 0,0 0,0 0,0 0,0-1,0 1,0-1,1 0,-1 1,0-1,0 0,1 0,-1 0,0 0,1-1,-1 1,1 0,-2-2,-2-6</inkml:trace>
  <inkml:trace contextRef="#ctx0" brushRef="#br0" timeOffset="2665.07">1562 80,'39'28,"-1"1,-1 2,-2 2,-1 1,-2 1,-1 2,-2 1,41 72,-51-75,-1 0,-2 2,-2 0,-1 1,-2 0,-1 0,-2 1,-2 1,-2-1,-1 75,-4-99,0 0,-2 0,-3 16,5-29,1 1,-1-1,1 1,-1-1,0 1,0-1,0 1,0-1,0 0,-1 0,1 0,-1 0,1 0,-1 0,0 0,0 0,0 0,0-1,0 1,0-1,0 0,-1 1,1-1,0 0,-1 0,-3 0,-4-1</inkml:trace>
  <inkml:trace contextRef="#ctx0" brushRef="#br0" timeOffset="3990.4">2714 370,'0'6,"1"0,1 0,-1 0,1 0,4 10,3 10,9 40,-4-22,-2 1,-3 0,-1 0,4 88,-15-117,3-15,-1-1,1 0,0 1,0-1,0 0,0 0,-1 1,1-1,0 0,0 0,-1 1,1-1,0 0,-1 0,1 0,0 1,-1-1,1 0,0 0,0 0,-1 0,1 0,-1 0,1 0,0 0,-1 0,1 0,0 0,-1 0,1 0,0 0,-1 0,1 0,0 0,-1 0,1 0,0-1,0 1,-1 0,1 0,0 0,-1-1,-8-5</inkml:trace>
  <inkml:trace contextRef="#ctx0" brushRef="#br0" timeOffset="4346.03">2528 609,'14'-3,"11"0,10-2,8 0,6-2,4 1,1 1,-1 1,-1 0,-5 0,-3 0,-5 2,-7 1,-6 0,-6 1,-4 0,-4-2,-5-1</inkml:trace>
  <inkml:trace contextRef="#ctx0" brushRef="#br0" timeOffset="5006.17">3284 253,'13'-3,"0"-1,0 2,1 0,-1 1,1 0,-1 1,1 0,19 4,-29-4,-1 1,0 0,1 0,-1 0,0 1,0-1,0 1,0 0,0-1,-1 1,1 0,0 1,-1-1,0 0,1 1,1 3,-2-3,-1 1,1-1,-1 1,0-1,0 1,-1 0,1 0,-1 0,1-1,-1 1,0 0,-1 0,1 0,-1-1,1 1,-1 0,-2 5,-1 0,0 0,0 0,0 0,-1-1,-1 0,1 0,-8 7,-6 11,19-26,-1 1,1 0,0-1,0 1,-1 0,1-1,0 1,0 0,0-1,0 1,0 0,0-1,0 1,0 0,0-1,0 1,0 0,1-1,-1 1,0 0,0-1,1 1,-1-1,0 1,1-1,-1 1,1 0,-1-1,1 1,-1-1,1 0,-1 1,1-1,-1 1,1-1,-1 0,1 1,0-1,0 0,35 17,-20-10,-10-4,0 0,-1 1,1 0,-1 0,0 0,0 1,0 0,-1-1,0 2,0-1,0 0,-1 1,1 0,-1 0,-1 0,1 0,-1 0,0 0,0 1,-1-1,0 1,0 0,-1-1,1 1,-1-1,-1 1,1 0,-1-1,-1 1,1-1,-1 1,0-1,0 0,-1 0,0 0,0 0,0 0,-1-1,0 1,0-1,0 0,-1 0,1-1,-1 1,0-1,-1 0,-6 4,-2 0,1-1,-2 0,1-1,0-1,-25 6,31-9,1 0,-1-1,0 0,1 0,-1-1,0 0,0 0,1-1,-1 0,0 0,1-1,-1 0,-7-3,13 4,1 0,0 1,-1-1,1 0,0 0,0 0,0 0,0 0,0-1,0 1,0 0,0 0,0-1,-1-1,-1-7</inkml:trace>
  <inkml:trace contextRef="#ctx0" brushRef="#br0" timeOffset="5430.89">3970 41,'-10'7,"1"-1,0 1,0 1,0 0,1 0,0 0,0 1,1 0,0 1,1 0,0 0,0 0,1 1,1 0,-7 22,-1 13,1 1,-6 69,17-111,-5 32,2 1,1 0,2 0,8 59,-6-84,1 1,1 0,-1-1,2 1,0-1,1 0,0-1,1 1,0-1,1-1,0 1,1-1,0-1,1 0,16 14,48 25,-62-41</inkml:trace>
  <inkml:trace contextRef="#ctx0" brushRef="#br0" timeOffset="6278.32">4090 384,'26'44,"2"-1,1-1,55 58,-5-3,-65-79,-9-10,1 0,-1-1,1 0,1 0,-1-1,15 12,-21-18,0 0,0-1,0 1,0 0,0 0,0 0,-1 0,1-1,0 1,0 0,0 0,0 0,0-1,0 1,0 0,0 0,0 0,0-1,0 1,0 0,0 0,0 0,0-1,1 1,-1 0,0 0,0 0,0-1,0 1,0 0,0 0,0 0,1 0,-1 0,0-1,0 1,0 0,0 0,1 0,-1 0,0 0,0 0,0 0,0 0,1-1,-1 1,0 0,0 0,0 0,1 0,-1 0,0 0,0 0,0 0,1 0,-1 0,0 1,0-1,0 0,1 0,-1 0,0 0,0 0,0 0,1 0,-1 0,0 1,-3-12</inkml:trace>
  <inkml:trace contextRef="#ctx0" brushRef="#br0" timeOffset="6799.23">4354 331,'-8'21,"-20"50,-71 131,62-148,-11 19,48-73,0 0,0 0,0 0,-1 0,1 0,0 0,0 0,0 1,0-1,-1 0,1 0,0 0,0 0,0 1,0-1,0 0,0 0,0 0,0 1,0-1,-1 0,1 0,0 0,0 1,0-1,0 0,0 0,0 0,0 1,0-1,1 0,-1 0,0 0,0 1,0-1,0 0,0 0,0 0,0 1,0-1,0 0,1 0,-1 0,0 0,0 1,0-1,0 0,0 0,1 0,-1 0,0 0,0 0,0 0,1 1,-1-1,0 0,0 0,0 0,1 0,-1 0,0 0,0 0,0 0,1 0,12-5,1-2</inkml:trace>
  <inkml:trace contextRef="#ctx0" brushRef="#br0" timeOffset="7143.98">4606 556,'14'-3,"8"0,4 1,1-1,-2 2,-2 0,-3 0,-6 3,-4 1</inkml:trace>
  <inkml:trace contextRef="#ctx0" brushRef="#br0" timeOffset="7511.35">4803 398,'11'-9,"0"1,1 0,0 1,0 0,1 1,23-9,-33 14,1 0,-1 0,1 0,0 1,-1-1,1 1,0 0,-1 0,1 0,0 0,-1 0,1 1,0 0,-1 0,1 0,-1 0,1 1,-1-1,0 1,1 0,-1 0,0 0,0 0,0 0,-1 1,1-1,-1 1,1 0,-1 0,3 4,2 9,0 0,-1 1,0 0,-2 0,0 0,-1 0,0 1,-2-1,0 1,-1 0,0-1,-2 1,0-1,-1 1,-1-1,0 0,-11 26,11-37,1 0,-1-1,0 1,-1-1,1 0,-1 0,0 0,-1-1,1 1,-1-1,0-1,-11 6,15-7,-1-1,0 0,1 0,-1 0,0 0,0 0,1 0,-1-1,0 0,0 1,0-1,0 0,0-1,1 1,-1 0,0-1,0 1,0-1,1 0,-1 0,0 0,1 0,-1-1,1 1,-1-1,1 0,0 1,-1-1,1 0,0 0,0 0,1-1,-3-2,3 4,0-1,0 1,0-1,0 1,0-1,1 0,-1 1,1-1,-1 0,1 0,0 1,-1-1,1 0,0 0,0 0,0 1,1-1,-1 0,0 0,1 1,-1-1,2-2,-1 1,1 0,0 0,0 1,0-1,0 0,1 1,-1 0,1 0,-1 0,1 0,4-2,3-2,1 1,-1 0,1 1,1 1,21-5,-24 6,0 0,1 1,-1 0,0 1,1 0,-1 0,0 1,0 0,0 1,1 0,-1 0,-1 1,1 0,0 1,-1 0,0 0,1 1,-2 0,1 0,-1 1,0 0,0 0,0 1,-1 0,10 13,-5-7,-9-12</inkml:trace>
  <inkml:trace contextRef="#ctx0" brushRef="#br0" timeOffset="7944.55">4950 1,'109'82,"50"44,-141-109,0 1,-1 1,-2 1,0 0,0 1,12 26,-11-12,-1 0,-1 1,-3 0,14 74,-21-87,-1 0,-1 0,-2 0,0 0,-1 0,-1 0,-2 0,0-1,-11 35,-8-9,23-47,-1 1,0-1,0 1,0 0,0-1,0 0,0 1,0-1,0 0,0 1,-1-1,1 0,0 0,-1 0,1 0,-1 0,1-1,-1 1,0 0,1-1,-1 1,0-1,1 1,-1-1,0 0,-2 0,-3-3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5:16.88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99,'3'0,"4"0,6 0,6 0,3 0,3 2,4 1,2 0,-3 0,-4-2,-3 0,-3 2,-7 3,-8-1,-4 0</inkml:trace>
  <inkml:trace contextRef="#ctx0" brushRef="#br0" timeOffset="369.59">14 358,'10'0,"4"0,5 0,3 0,1 0,0 0,2 0,-2 0,-1 0,0 0,-4 0,-1 0,-2 2,0 1,-2 0,-2-1</inkml:trace>
  <inkml:trace contextRef="#ctx0" brushRef="#br0" timeOffset="958.47">370 1,'37'12,"0"-1,1-1,0-2,1-2,52 2,-88-9,-1 1,0 0,1 0,-1 1,1-1,-1 0,1 1,-1-1,1 1,-1 0,0 0,0 0,1 0,-1 0,0 1,0-1,0 0,0 1,2 2,-3-1,0 0,-1-1,1 1,-1 0,0 0,0 0,0 0,0-1,0 1,0 0,-1 0,0 0,1 0,-1-1,0 1,-2 3,-10 37,3 0,-10 79,5 91,15-202,1 26,2-29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5:10.34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31,'2'4,"-1"0,2 0,-1 0,0 0,1 0,0 0,0 0,0-1,7 6,2 4,103 119,29 38,-137-157,-10-14</inkml:trace>
  <inkml:trace contextRef="#ctx0" brushRef="#br0" timeOffset="372.89">253 118,'-40'81,"13"-23,-65 101,67-127,-18 30,43-59,2-6,1-1</inkml:trace>
  <inkml:trace contextRef="#ctx0" brushRef="#br0" timeOffset="728.74">516 131,'0'9,"0"7,0 8,0 5,0 3,0 2,0 0,0 1,0-3,0-1,0-4,0-4,0-5,0-4</inkml:trace>
  <inkml:trace contextRef="#ctx0" brushRef="#br0" timeOffset="1071.74">411 343,'12'-4,"7"-4,6-1,2 1,4 1,-1 0,-1 2,-4 2,-3 1,-6 3,-3 2,-1 2,-4 3,-2 0</inkml:trace>
  <inkml:trace contextRef="#ctx0" brushRef="#br0" timeOffset="1654.99">953 65,'-11'3,"0"1,0 0,0 1,0 0,0 0,1 1,0 0,1 1,-1 0,-10 11,15-13,0-1,0 1,1 0,0 1,0-1,0 1,0 0,1 0,0 0,0 0,0 0,1 1,0-1,1 1,-1 0,1-1,0 1,1 0,0 7,0-14,1 1,-1 0,1-1,-1 1,1-1,-1 1,1-1,-1 1,1-1,0 0,-1 1,1-1,0 0,-1 1,1-1,0 0,-1 0,1 0,0 1,0-1,-1 0,1 0,0 0,0 0,-1 0,1-1,0 1,0 0,-1 0,1 0,0-1,0 1,36-10,-24 7,-2 0,1 1,-1 0,1 1,0 1,-1-1,1 2,0 0,19 4,-25-4,-1 1,1 1,-1-1,0 1,0 0,0 0,0 0,0 1,-1 0,0-1,0 2,0-1,0 0,0 1,-1 0,0 0,0 0,0 0,3 10,-4-10,0 0,0 0,0 1,-1-1,0 1,0-1,0 1,-1-1,0 1,0 0,0-1,-1 1,1 0,-1-1,-1 1,1-1,-1 0,0 1,0-1,-1 0,1 0,-1 0,0 0,-1-1,-6 9,4-8,0 0,0 0,0-1,-1 0,1 0,-1 0,0-1,0 0,0 0,-1-1,1 0,-1 0,1-1,-1 0,1 0,-1 0,0-1,-13-2,9-1,3 0</inkml:trace>
  <inkml:trace contextRef="#ctx0" brushRef="#br0" timeOffset="2693.57">1575 39,'-2'9,"-1"8,0 7,1 4,0 4,1 2,1 1,-1-1,1 1,1-1,-1-2,0-4,0-3,0-2,0-4,-2-7,-1-6</inkml:trace>
  <inkml:trace contextRef="#ctx0" brushRef="#br0" timeOffset="3050.5">1416 304,'9'-4,"8"-2,5 0,3 2,3 1,0 1,0 1,0 0,0 1,-1 0,-2 3,-2 0,-1 0,-3-1,-3 0,-1-1,-3-2,-4-2</inkml:trace>
  <inkml:trace contextRef="#ctx0" brushRef="#br0" timeOffset="3669.1">1906 79,'74'-30,"-70"29,1-1,0 1,0 0,0 0,0 0,0 1,0 0,0 0,0 0,0 1,0-1,0 1,7 2,-10-1,1 0,-1 0,0 0,0 0,0 1,0-1,0 0,-1 1,1 0,-1-1,1 1,-1 0,0-1,0 1,0 0,-1 0,1 0,-1 0,1 0,-1 0,0 0,0 0,0 0,-1 3,0 7,0-1,-1 0,0 0,-7 18,0-10,-1 5,10-24,0 0,0-1,0 1,1 0,-1-1,0 1,0 0,1-1,-1 1,1 0,-1-1,1 1,-1-1,1 1,-1-1,1 1,-1-1,1 1,0-1,-1 0,1 1,0-1,-1 0,1 1,0-1,-1 0,1 0,0 0,0 0,-1 0,1 1,0-1,0-1,0 1,6 1,-1 1,0 0,1 0,-1 0,0 0,0 1,0 0,-1 0,1 1,-1 0,0 0,0 0,0 0,0 1,-1 0,0 0,0 0,0 0,0 1,-1-1,0 1,0 0,3 10,-5-11,1 0,-1 0,0 0,-1 0,1 0,-1 0,0 0,0 1,-1-1,1 0,-1 0,0 0,-1 0,1 0,-1 0,0-1,0 1,0 0,-1-1,0 0,0 1,0-1,0 0,0-1,-1 1,0 0,0-1,0 0,0 0,-7 4,2-2,0-1,-1 0,1 0,-1-1,0 0,0 0,0-1,0-1,0 1,-1-2,1 1,0-2,0 1,-1-1,-13-4,22 4,0 1,0-1,1 0,-1 0,0 0,1-1,-1 1,1 0,-1-1,1 1,0-1,0 1,-1-1,1 1,0-1,0 0,0 0,1 1,-1-1,0-2,-2-8</inkml:trace>
  <inkml:trace contextRef="#ctx0" brushRef="#br0" timeOffset="4137.03">2343 211,'13'11,"10"9,4 2,3 3,1 1,1 1,0 0,-3-2,-2-3,-3-3,-4-3,-5-1,-3-4,-5-3,-5-4</inkml:trace>
  <inkml:trace contextRef="#ctx0" brushRef="#br0" timeOffset="4548.95">2606 186,'-7'9,"-4"7,-3 8,-1 5,-2 3,-3 4,-3 2,-2-1,-1 0,2-2,2-4,3-3,3-7,3-4,7-5,4-5</inkml:trace>
  <inkml:trace contextRef="#ctx0" brushRef="#br0" timeOffset="4917.45">2910 357,'3'0,"2"0,3 0,5 0,4 0,4 0,3 0,4-3,2 0,0 1,0-1,-1 2,-3 0,-4 0,-8 1,-8 0,-6 0</inkml:trace>
  <inkml:trace contextRef="#ctx0" brushRef="#br0" timeOffset="5429.07">3414 0,'-15'28,"1"1,2 1,1 0,1 0,2 1,1 0,1 0,-2 52,7-75,1 0,0 0,1 0,-1 0,2-1,-1 1,1 0,0-1,1 1,0-1,0 0,0 0,1 0,0 0,0-1,1 1,0-1,0 0,0-1,1 1,0-1,0 0,0 0,1-1,0 0,0 0,0-1,0 1,0-2,0 1,1-1,0 0,12 1,-9-1,0-1,-1 0,1-1,0 0,0-1,-1 0,1-1,0 0,-1 0,0-1,1-1,-1 0,-1 0,1-1,0 0,-1-1,0 0,-1 0,1-1,-1 0,0 0,-1-1,0 0,8-12,-13 18,-1 0,0 0,1 0,-1 0,0-1,0 1,-1 0,1 0,0-1,-1 1,1 0,-1-1,0 1,0-1,0-2,0 4,0 0,-1 0,1 0,-1 0,1 1,-1-1,1 0,-1 0,1 1,-1-1,0 0,0 1,1-1,-1 0,0 1,0-1,0 1,1-1,-1 1,0 0,0-1,0 1,0 0,0 0,-1-1,-4 1,0 0,0 0,0 0,0 1,0 0,0 0,0 0,1 1,-1 0,-8 4,-5 3,0 2,2 0,-1 1,1 1,1 0,0 1,1 1,1 0,-20 28,21-24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42:57.68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36,'448'-11,"-318"8,48-4,39 3,-126 5,76 11,-15 0,89-24,22 0,53 1,-25 21,-140 2,-24-1,-56-6,110-9,153-7,105 0,-303-1,-115 11,-11 1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5:57.08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125 1547,'-21'4,"1"2,0-1,1 2,-1 1,1 0,1 1,-22 15,29-17,1 0,-1 1,2 1,-1-1,1 2,0-1,1 1,0 1,0 0,1 0,1 0,-9 19,15-28,0-1,0 0,0 1,0-1,0 1,0-1,0 1,0-1,0 1,1-1,-1 1,1-1,-1 0,1 1,0-1,-1 0,1 1,0-1,0 0,0 0,0 0,0 0,0 1,0-2,0 1,0 0,0 0,1 0,-1 0,0-1,1 1,-1-1,1 1,-1-1,0 1,3-1,66 16,-56-14,71 10,45 8,-119-17,0 0,-1 0,1 1,0 0,-1 1,0 1,0-1,15 13,-22-15,0 0,0-1,0 1,0 0,-1 1,1-1,-1 0,0 1,0-1,0 1,-1 0,1 0,-1-1,0 1,0 0,0 0,0 0,-1 0,0 0,0 1,0-1,0 0,-1 0,1 0,-1 0,0 0,0 0,0-1,-1 1,0 0,-2 4,0 0,-1-1,0 0,-1 0,1 0,-1-1,0 1,-1-1,0-1,0 0,0 0,0 0,-1 0,-12 4,-1-2,0 0,-1-2,1-1,-1 0,0-2,-22 1,0-4,0-1,-44-9,53 5</inkml:trace>
  <inkml:trace contextRef="#ctx0" brushRef="#br0" timeOffset="-1380.92">266 1097,'2'-3,"-1"0,1 0,-1 0,0-1,0 1,0 0,0 0,0-1,-1 1,1-1,-1 1,0-6,1-7,16-148,-6-283,-6 483,2 0,1-1,2 0,23 55,-25-69,-7-17,87 204,-77-186,0-1,2-1,0 0,2 0,0-2,1 0,25 22,-36-35,0-1,1 0,0 0,0-1,0 1,0-1,1 0,-1-1,1 0,12 3,-17-5,1 0,-1 0,1 0,-1-1,1 1,-1-1,1 1,-1-1,0 0,1 0,-1 0,0 0,0 0,0-1,1 1,-1 0,-1-1,1 0,0 1,0-1,-1 0,1 0,-1 0,1 0,-1 0,0-1,0 1,0 0,0 0,0-1,0 1,-1-1,1-2,5-21,-1 0,-2-1,0 1,-2-1,0 0,-7-45,-2 15,-2 0,-19-58,25 103,2 2,-1 0,0 0,0 1,-1-1,0 1,-1 0,-10-14,15 23,0 0,0-1,0 1,-1 0,1-1,0 1,0 0,-1 0,1-1,0 1,-1 0,1 0,0 0,-1-1,1 1,0 0,-1 0,1 0,0 0,-1 0,1 0,0 0,-1 0,1 0,0 0,-1 0,1 0,0 0,-1 0,1 0,0 0,-1 0,1 0,0 0,-1 0,1 1,0-1,-1 0,1 0,0 0,-1 1,1-1,0 0,0 0,-1 1,1-1,0 0,0 1,0-1,-1 0,1 1,0-1,0 0,0 1,0-1,0 0,0 1,0-1,0 0,0 1,0-1,0 0,0 1,0-1,0 0,0 1,0-1,0 1,0-1,0 28,3-13</inkml:trace>
  <inkml:trace contextRef="#ctx0" brushRef="#br0" timeOffset="-807.12">954 647,'-13'9,"0"1,0 1,1 0,1 0,0 1,0 1,1 0,1 0,0 1,1 0,1 0,0 1,-7 22,9-22,0 0,1 0,1 0,0 1,1-1,1 1,0-1,1 1,1-1,1 1,0-1,1 1,0-1,7 17,-6-24,1 0,0 0,0 0,1 0,0-1,0 0,1 0,0-1,0 1,0-2,1 1,0-1,0 0,0-1,1 0,0 0,0-1,0 0,0 0,0-1,0 0,1-1,16 1,-17-2,0 1,1-1,-1-1,0 0,0 0,0-1,0 0,0 0,0-1,0 0,-1-1,1 0,-1 0,0-1,-1 0,1 0,-1-1,0 0,0 0,0-1,-1 1,0-2,-1 1,8-12,-6 1,0 1,-1-2,-1 1,-1-1,0 1,-2-1,0 0,-1 0,-2-28,0 30,0 1,-1 0,-1-1,-1 1,0 1,-1-1,-1 1,0-1,-1 2,-1-1,-13-19,15 28,0 0,-1 0,1 1,-1 0,0 0,0 1,-1-1,1 2,-1-1,0 1,0 0,0 1,-1 0,1 0,-1 1,1 0,-1 0,1 1,-10 0,12 0,1 1,0-1,-1 1,1-1,0 2,-1-1,1 1,0-1,0 1,0 1,1-1,-1 1,0-1,1 2,0-1,-1 0,1 1,1 0,-1-1,1 2,-1-1,1 0,0 1,0-1,1 1,0 0,0 0,0 0,0 0,-2 10,2 13,1-2</inkml:trace>
  <inkml:trace contextRef="#ctx0" brushRef="#br0" timeOffset="1223.98">1615 1759,'-10'1,"1"-1,-1 2,1-1,-1 1,1 1,-1 0,1 0,0 1,1 0,-1 0,0 1,1 0,0 1,1 0,-1 0,1 1,0 0,-7 8,7-6,0 0,1 1,0 0,0 0,1 0,0 1,1 0,0 0,1 0,0 0,1 0,0 1,1-1,0 1,1 12,0-18,1 0,0 0,0 1,1-1,-1 0,1 0,1 0,-1-1,1 1,0-1,0 1,1-1,-1 0,1 0,0 0,6 5,-2-4,-1-1,1 1,0-1,0-1,0 0,1 0,-1 0,1-1,0-1,12 3,-8-2,0-2,0 1,0-2,0 1,0-2,0 0,0 0,0-1,0-1,-1 0,1-1,-1-1,0 1,0-2,21-12,-26 12,0 0,0 0,-1 0,0-1,0 0,0 0,-1 0,0-1,-1 0,0 0,0 0,0 0,-1-1,-1 1,4-16,-5 16,0 1,-1 0,0-1,0 1,-1 0,0-1,0 1,-1 0,0 0,0 0,0 0,-1 0,0 0,0 1,-1-1,0 1,0 0,-1 0,-7-8,3 5,0 1,-1 1,0-1,0 1,0 1,-1 0,-20-8,26 11,-1 1,0 1,0-1,0 1,0 0,0 0,0 0,0 1,0 0,0 0,0 1,0-1,0 2,0-1,0 0,1 1,-11 5,14-7,1 1,-1 0,1 0,-1 0,1 0,0 0,-1 0,1 0,0 0,0 1,-1-1,1 0,0 1,1-1,-1 1,0-1,0 1,1 0,-1-1,0 1,1 0,0-1,-1 1,1 0,0 0,0-1,0 1,0 2,1-1,0 1,0-1,1 0,-1 0,1 1,-1-1,1 0,0 0,0-1,0 1,1 0,4 4,6 5</inkml:trace>
  <inkml:trace contextRef="#ctx0" brushRef="#br0" timeOffset="1675.2">1960 1428,'-9'64,"4"0,2 0,7 79,-3-98,2 43,27 168,-29-252,0 0,0 0,0-1,0 1,1 0,-1 0,1-1,0 1,0-1,5 7,2-2</inkml:trace>
  <inkml:trace contextRef="#ctx0" brushRef="#br0" timeOffset="2098.9">2170 1825,'-2'3,"0"0,1-1,-1 1,1 0,0 0,0 0,0 0,0 0,1 0,-1 0,1 0,-1 0,1 0,1 5,3 46,-3-47,1 6,1 0,1 0,0 0,0-1,2 1,-1-1,2 0,-1-1,2 1,-1-1,16 16,-18-22,-1 0,1 0,0 0,1-1,-1 0,1 0,-1 0,1-1,0 0,1 0,-1 0,0-1,1 0,-1 0,1-1,0 1,0-2,-1 1,1-1,0 0,0 0,0-1,-1 0,12-3,-11 1,0 0,-1 0,0-1,0-1,0 1,0-1,0 0,-1 0,0 0,0-1,-1 1,1-1,-1-1,0 1,-1 0,0-1,0 0,0 0,-1 0,0 0,0 0,1-11,0 1,-1-1,0 0,-1 1,-1-1,-1 0,0 0,-1 1,-6-23,7 37,0 0,0 0,0 0,0 0,-1 0,1 0,-1 0,0 0,1 1,-1-1,0 0,-1 1,1 0,0 0,-1-1,0 1,1 1,-4-3,4 4,0-1,1 1,-1 0,0 0,0 0,1 0,-1 0,0 0,0 0,1 0,-1 1,0-1,0 1,1 0,-1-1,1 1,-1 0,0 0,1 0,0 0,-1 0,1 0,0 0,-1 0,1 1,0-1,0 1,0-1,0 1,0-1,0 1,1-1,-2 4,-4 7</inkml:trace>
  <inkml:trace contextRef="#ctx0" brushRef="#br0" timeOffset="2447.47">2766 1467,'3'16,"2"16,1 19,1 16,0 10,-2 4,-1-6,1-8,-1-14,0-11,-2-9,-1-7,0-10,-3-11,-1-5</inkml:trace>
  <inkml:trace contextRef="#ctx0" brushRef="#br0" timeOffset="2817">2726 1811,'67'-11,"0"3,110 1,-173 6,0 1,0 0,0 0,0 1,-1-1,1 1,0 0,-1 0,1 0,0 1,-1-1,1 1,-1 0,6 3,-7-2,0-1,0 1,-1 0,1 0,0 0,-1 0,0 0,1 0,-1 0,-1 0,1 1,0-1,-1 0,0 1,1-1,-2 7,-2 84,0-54,5 69,1-91</inkml:trace>
  <inkml:trace contextRef="#ctx0" brushRef="#br0" timeOffset="3185.34">3110 1521,'0'11,"0"9,0 0</inkml:trace>
  <inkml:trace contextRef="#ctx0" brushRef="#br0" timeOffset="3539.98">3347 1719,'-7'9,"-9"12,0 1,2 0,0 2,-13 30,24-49,1-1,0 1,1 0,-1 0,1 0,0-1,0 1,1 1,-1-1,1 0,0 0,1 0,-1 0,1 0,0 0,0 0,0 0,1-1,0 1,0 0,0-1,0 1,1-1,0 0,0 1,0-1,0-1,1 1,7 6,-7-7,0 0,1 0,0 0,0 0,0-1,0 0,0 0,0 0,0 0,1-1,-1 0,1 0,-1-1,1 0,-1 1,1-2,-1 1,1-1,-1 0,1 0,-1 0,0-1,1 0,-1 0,0 0,0 0,-1-1,1 0,0 0,-1 0,0-1,1 0,5-6,-5 4,0 0,0 0,0 0,-1 0,0-1,0 1,-1-1,1 0,-2-1,1 1,-1 0,0-1,0 1,-1-1,0 0,-1 1,1-1,-1 0,-1 0,0 1,0-1,0 0,-5-13,3 15,0-1,-1 1,0 0,0 0,0 0,-1 1,0 0,0 0,0 0,0 0,-1 1,0 0,0 0,0 0,0 1,-1 0,1 0,-8-2,10 4,0 0,1 0,-1 1,0-1,0 1,0 0,0 0,0 0,1 1,-1-1,0 1,0 0,1 0,-1 0,0 0,1 1,-1 0,1-1,-1 1,1 1,0-1,0 0,0 1,0-1,1 1,-1 0,1 0,-1 0,1 0,0 1,0-1,1 0,-1 1,-1 6,1-7,1 0,0 0,0 0,1 0,-1 1,1-1,-1 0,1 0,0 1,0-1,1 0,-1 0,1 1,-1-1,1 0,2 6,6 7</inkml:trace>
  <inkml:trace contextRef="#ctx0" brushRef="#br0" timeOffset="3898.88">3560 2049,'5'-19,"-1"-1,0-1,0-37,-2 34,0 0,7-29,-7 43,1 1,0-1,1 1,0 0,0 0,1 0,0 0,0 1,13-15,-15 21,-1 0,1-1,-1 1,1 0,0 0,0 1,0-1,0 1,0-1,1 1,-1 0,0 0,1 1,-1-1,0 1,1-1,-1 1,1 0,-1 0,0 1,1-1,-1 1,0-1,1 1,-1 0,0 0,0 1,1-1,-1 1,0-1,-1 1,5 3,3 3,0-1,-1 2,0-1,-1 1,0 1,0-1,-1 1,0 1,0-1,-1 1,-1 1,0-1,-1 1,6 22,-4-11,-2 0,0 1,-2 0,-1 0,-1-1,-4 44,0-43</inkml:trace>
  <inkml:trace contextRef="#ctx0" brushRef="#br0" timeOffset="9176.38">3772 79,'-147'0,"-727"-10,46-30,242 27,78-2,26 14,291 18,91-7,98-9,-1 0,0-1,1 1,-1 1,1-1,-1 0,1 0,0 1,0 0,-1-1,1 1,0 0,0 0,1 0,-1 0,0 0,1 1,-1-1,1 0,0 1,0-1,0 1,0 0,0-1,0 1,1 0,0-1,-1 4,-2 14,1 0,1 36,1-38,14 355,0-116,12 232,-14-268,2 109,-13-243,-3 87,-11-113,10-50,0-1,1 1,0 0,1 0,-1 18,3-26,0-1,-1 0,1 0,0 0,0 0,0 0,1 0,-1 0,0 0,1 0,-1-1,1 1,-1 0,1-1,0 0,0 1,0-1,0 0,0 0,0 0,0 0,0 0,0 0,0-1,1 1,1 0,72 10,-56-9,485 43,-331-33,431 28,-372-24,121 10,-241-21,0-5,0-5,114-20,246-17,-413 38,70-8,172-5,-173 11,-88 2,1 2,0 2,50 7,161 35,-252-42,1 0,-1 0,1 0,-1 0,1 0,-1 0,1 0,-1 0,1 0,-1-1,1 1,-1-1,0 1,1-1,-1 0,0 1,0-1,1 0,-1 0,0 0,0 0,0 0,0 0,0 0,0 0,0 0,0-1,-1 1,1 0,0-1,-1 1,1 0,-1-1,1 1,-1-1,0 1,1-3,0-9,0 1,0-1,-3-24,1-12,48-344,-22 155,23-162,-33 241,-7-164,5 142,-13 146,-1 1,-2-1,-14-60,13 75,-10-27,12 45,1 0,0 1,-1-1,1 0,-1 0,0 0,0 1,1-1,-1 1,0 0,0-1,0 1,-1 0,1 0,0 0,0 1,0-1,-5 0,-149-23,-38-9,46-3,-135-28,209 50,69 14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5:19.66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42,'7'93,"-4"-69,-1 1,-1 0,-3 35,2-59,0 0,0 0,0 0,1 0,-1 1,0-1,0 0,1 0,-1 0,1 0,-1 0,1 0,-1 0,1 0,0 0,0 0,-1 0,1 0,0-1,0 1,0 0,0 0,0-1,0 1,0-1,0 1,0-1,0 1,0-1,0 0,0 1,0-1,2 0,52 7,-24-4,-9 3,26 4,-48-10,1 0,-1 0,0 0,1 0,-1 0,0 0,1 0,-1-1,0 1,1 0,-1 0,0 0,1 0,-1-1,0 1,1 0,-1 0,0-1,0 1,1 0,-1 0,0-1,0 1,0 0,1-1,-1 1,0 0,0-1,0 1,0-1,2-5</inkml:trace>
  <inkml:trace contextRef="#ctx0" brushRef="#br0" timeOffset="403.71">186 1,'21'502,"-18"-454,1 34,0-87,-1-3</inkml:trace>
  <inkml:trace contextRef="#ctx0" brushRef="#br0" timeOffset="760.39">397 319,'10'9,"6"6,6 1,3 4,3 2,0 0,0 1,2 0,1 2,1-2,0-2,-3-1,-2-3,-3-2,-4-2,-5-3</inkml:trace>
  <inkml:trace contextRef="#ctx0" brushRef="#br0" timeOffset="1118.42">728 305,'-7'9,"-4"8,-5 5,-2 3,-2 2,0 4,-2 2,-1 1,-1-1,1-2,3-1,1-4,5-4,7-8,7-6,3-5</inkml:trace>
  <inkml:trace contextRef="#ctx0" brushRef="#br0" timeOffset="1625.47">1020 477,'3'0,"2"0,5-2,6-1,4 0,3 1,3-2,1 0,0 1,-1 0,-2 1,-2 2,-3-1,-6 1,-6 0</inkml:trace>
  <inkml:trace contextRef="#ctx0" brushRef="#br0" timeOffset="2042.6">1442 108,'3'57,"3"-1,2 1,19 61,6 43,-24-95,-9-55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5:49.89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 858,'2'14,"1"1,0-1,1 0,1 0,0 0,0-1,10 16,-2-2,-14-29,-38-88,36 82,0 0,0 0,1 0,0 0,1 0,0-1,0 1,1-1,0 1,0-1,1 1,0-1,3-9,-3 15,1 0,-1 0,1 1,0-1,0 0,1 1,-1-1,0 1,1 0,-1 0,1 0,0 0,0 0,0 1,0-1,0 1,0 0,0 0,0 0,1 0,4 0,7-1,1 1,-1 1,24 2,-5-1,-18-1</inkml:trace>
  <inkml:trace contextRef="#ctx0" brushRef="#br0" timeOffset="441.92">267 804,'11'-10,"-1"-2,0 1,9-14,-17 22,0 1,0 0,-1-1,1 0,-1 1,0-1,0 0,0 0,0 1,0-1,-1 0,1 0,-1 0,0 0,0 0,0 0,0 0,0 0,-1 0,1 0,-1 0,0 1,-2-6,3 8,0-1,-1 0,1 1,0-1,-1 0,1 1,-1-1,1 1,-1-1,1 0,-1 1,1-1,-1 1,0 0,1-1,-1 1,1-1,-1 1,0 0,0 0,1-1,-1 1,0 0,0 0,1 0,-1 0,0 0,0 0,1 0,-1 0,0 0,-1 0,0 1,0 0,0 1,0-1,0 0,1 1,-1-1,0 1,1-1,-1 1,-2 4,-26 48,25-40,0 0,1 0,0 1,2-1,-1 1,2-1,0 1,1 0,0 0,5 28,-4-38,0 0,0 0,0-1,1 1,-1-1,1 1,1-1,-1 0,1 1,-1-1,1 0,0-1,0 1,1-1,-1 1,1-1,0 0,0 0,0 0,0-1,0 0,1 1,-1-2,1 1,-1 0,1-1,0 0,-1 0,1 0,0-1,0 1,0-1,0 0,-1-1,1 1,7-2,-4 0,0 1,-1-2,1 1,0-1,6-3,10-6</inkml:trace>
  <inkml:trace contextRef="#ctx0" brushRef="#br0" timeOffset="912.94">623 579,'-11'6,"1"1,0 0,0 0,1 0,-1 2,2-1,-1 1,1 0,1 1,0-1,0 2,1-1,-7 14,13-23,0 0,0 1,-1-1,1 0,0 0,0 0,0 0,0 1,1-1,-1 0,0 0,0 0,1 0,-1 1,1-1,-1 0,1 0,-1 0,1 0,-1 0,1 0,0 0,0 0,0-1,-1 1,1 0,0 0,0-1,0 1,0 0,0-1,0 1,1-1,-1 1,0-1,0 0,0 0,0 1,0-1,1 0,1 0,58 5,-53-4,10-1,0 1,0 0,0 2,0 0,26 9,-41-11,0 0,0 0,0 0,0 0,0 1,0-1,-1 1,1 0,-1 0,1 0,-1 0,1 0,-1 0,0 1,0-1,0 1,-1 0,1-1,-1 1,1 0,-1 0,0 0,0 0,0 0,0 0,-1 0,1 0,-1 1,0-1,0 0,0 0,0 0,-1 1,1-1,-1 0,0 0,1 0,-2 0,-1 5,0-2,0 0,0-1,-1 0,0 1,0-1,0 0,-1-1,1 1,-1-1,0 0,0 0,-1 0,-7 3,5-2,0-1,-1-1,1 1,-1-1,1-1,-1 0,0 0,0 0,-10-1,17-1,0 0,0 0,0-1,0 1,0-1,0 1,0-1,0 0,1 1,-1-1,0 0,0 0,0-1,1 1,-1 0,1 0,-1-1,1 1,0-1,-1 0,1 1,0-1,0 0,-1-2,-7-13</inkml:trace>
  <inkml:trace contextRef="#ctx0" brushRef="#br0" timeOffset="1256.47">821 435,'-2'11,"1"11,4 6,2 5,6 5,3 4,4 1,1-2,-1-4,-3-3,-4-6,-6-7,-5-7</inkml:trace>
  <inkml:trace contextRef="#ctx0" brushRef="#br0" timeOffset="1784.4">782 700,'17'-10,"1"1,0 0,32-10,-42 17,0-1,1 1,-1 1,1 0,0 0,-1 0,1 1,0 1,-1-1,18 5,-17 0,1 0,-1 0,0 1,-1 1,0-1,0 1,0 1,-1-1,0 1,9 14,9 7,-33-58,-13-20,18 41,-32-80,33 81,0-1,0 1,1-1,0 1,0-1,0 0,1 1,0-1,3-14,-3 20,1 1,-1-1,1 1,0-1,-1 1,1 0,0-1,0 1,0 0,0 0,0-1,0 1,0 0,0 0,0 0,0 0,1 1,-1-1,0 0,1 0,-1 1,1-1,1 0,1 0,0 1,1-1,-1 1,0-1,1 1,-1 1,0-1,6 2,5 1,0 1,0 1,23 11,-33-14,0 1,0 0,0 0,-1 1,0 0,1-1,-1 1,0 1,-1-1,1 1,-1-1,0 1,3 6,2 7,-1 0,8 30,5 12,-13-43</inkml:trace>
  <inkml:trace contextRef="#ctx0" brushRef="#br0" timeOffset="2124.81">1167 275,'0'7,"0"2</inkml:trace>
  <inkml:trace contextRef="#ctx0" brushRef="#br0" timeOffset="2480.31">1483 380,'-11'9,"-6"5,-3 5,0 4,4 0,4 0,4 1,4 2,7-1,5-1,8-2,5-4,7-4,5-5,3-5,1-7,-4-7,-8-1</inkml:trace>
  <inkml:trace contextRef="#ctx0" brushRef="#br0" timeOffset="2481.31">1576 195,'6'13,"8"10,2 9,5 8,-1 7,0 4,-2 0,-4-1,-2-6,-3-5,-3-7,-5-9,-2-9</inkml:trace>
  <inkml:trace contextRef="#ctx0" brushRef="#br0" timeOffset="2868.41">1590 434,'84'-14,"53"-11,-122 21,1-1,-1-1,0 0,0 0,0-2,16-10,-28 15,-1 1,1-1,0 1,-1-1,0 0,0 0,0 0,0 0,0-1,0 1,-1 0,1-1,-1 1,1-6,-2 8,1-1,-1 1,0-1,0 1,0 0,0-1,0 1,0-1,0 1,-1 0,1-1,0 1,-1 0,1-1,-1 1,1 0,-1-1,0 1,1 0,-1 0,0 0,0 0,0 0,0 0,0 0,0 0,0 0,0 0,-1 0,1 1,0-1,0 0,-1 1,1-1,0 1,-1 0,1-1,0 1,-1 0,-1 0,0 0,-1 0,0 1,0-1,1 1,-1 0,0 0,1 0,-1 0,1 1,0-1,-1 1,1 0,0 0,0 0,0 1,0-1,1 1,-1-1,1 1,-1 0,-3 6,-1 1,0 1,0 0,1 1,-9 23,12-28,1 0,-1 1,2 0,-1 0,1-1,0 1,0 0,1 0,2 16,-1-21,0 0,0 0,0 0,0 0,0 0,1 0,0 0,-1 0,1-1,0 1,0-1,0 1,1-1,-1 0,1 0,-1 0,1 0,0 0,0-1,-1 1,1-1,0 0,0 0,1 0,-1 0,5 1,29 3,-2-2</inkml:trace>
  <inkml:trace contextRef="#ctx0" brushRef="#br0" timeOffset="3331.15">2277 288,'-7'-3,"1"-1,-1 2,0-1,0 1,0 0,-1 1,1-1,0 2,0-1,-1 1,1 0,0 0,-1 1,1 0,0 0,0 1,-1 0,-11 5,14-4,0 0,0 0,0 0,0 1,1-1,-1 1,1 1,0-1,0 0,1 1,0 0,-1 0,1 0,1 0,-1 0,1 1,0-1,0 1,1 0,-1-1,1 1,1 0,-1 0,1 6,0-6,1 0,0 0,0 1,1-1,0 0,0 0,0-1,1 1,0 0,0-1,0 1,1-1,-1 0,1 0,1-1,-1 1,1-1,-1 0,1 0,0 0,9 4,-10-6,-1 1,1-1,0 0,0 0,1-1,-1 1,0-1,1 0,-1 0,0 0,1-1,-1 1,1-1,-1 0,1-1,-1 1,1-1,-1 0,1 0,-1 0,0 0,0-1,0 0,1 0,-2 0,1 0,0-1,0 1,-1-1,6-5,-6 3,1 0,-1 0,-1-1,1 1,-1 0,0-1,0 0,0 0,-1 1,0-1,0 0,-1 0,1 0,-1 0,-1 0,1 0,-3-11,-3-12,-1 1,-13-37,14 50,-8-30,-2 2,-2 0,-44-77,62 119,0 1,-1-1,1 1,0-1,0 1,0-1,-1 1,1-1,0 1,-1-1,1 1,0-1,-1 1,1-1,-1 1,1 0,-1-1,1 1,-1 0,1-1,-1 1,1 0,-1 0,1 0,-1-1,1 1,-1 0,0 0,0 0,3 21,14 25,3 0,1-2,29 49,89 122,-128-199,15 21,0-2,56 60,-65-80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5:39.96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54,'3'2,"1"0,-1 0,1 0,-1 1,0-1,0 1,0 0,0 0,0 0,-1 0,1 0,-1 1,0-1,3 8,0-3,447 633,-440-621,-18-26</inkml:trace>
  <inkml:trace contextRef="#ctx0" brushRef="#br0" timeOffset="432.53">466 1,'-38'91,"-3"-1,-70 111,95-176,-157 275,171-296,-5 21,9-21</inkml:trace>
  <inkml:trace contextRef="#ctx0" brushRef="#br0" timeOffset="788.37">663 305,'9'2,"10"1,6 2,3 1,2-2,-1 0,-2-2,-3-1,-7 2,-8 2,-5 1</inkml:trace>
  <inkml:trace contextRef="#ctx0" brushRef="#br0" timeOffset="1141.45">691 477,'11'0,"8"0,6 0,0 0,-1 2,-3 1,-2 0,-3 2,-2 2,0 0,-3-2</inkml:trace>
  <inkml:trace contextRef="#ctx0" brushRef="#br0" timeOffset="1684.3">1020 174,'8'-7,"-1"-1,2 2,-1-1,1 1,0 0,0 1,0 0,1 0,-1 1,20-5,-24 8,0 0,0 0,0 1,0 0,0 0,0 0,0 0,0 1,0 0,0 0,0 0,0 1,0 0,-1 0,1 0,-1 0,0 1,1 0,-1 0,0 0,0 0,-1 0,1 1,4 6,2 4,-1 0,-1 0,0 1,-1 0,0 0,-1 1,-1 0,-1 0,0 0,-1 1,2 33,-4-33,-1 0,0 0,-2 0,0 0,0 0,-2 0,0 0,-1-1,-1 0,0 0,-14 25,16-35,-1 1,0-1,-1 0,0 0,0-1,0 0,0 0,-1 0,0-1,0 0,0 0,-1 0,-11 3,15-6,0 0,0 1,0-2,0 1,0 0,0-1,0 0,0 0,0 0,0 0,0-1,0 1,0-1,0 0,0-1,0 1,0 0,1-1,-1 0,1 0,-1 0,1-1,-1 1,1-1,0 1,0-1,1 0,-5-6,6 7,-1 0,1 0,0 0,0-1,0 1,0 0,0-1,0 1,1-1,-1 1,1-1,0 1,0-1,0 0,0 1,0-1,0 1,1-1,-1 1,1-1,0 1,0-1,0 1,0 0,0-1,0 1,0 0,1 0,-1 0,1 0,0 0,0 0,0 0,-1 1,2-1,-1 1,0-1,4-1,4-3,-1 1,1 0,0 0,0 1,0 1,0-1,22-2,-19 5,-1 0,1 1,0 0,0 1,0 1,0 0,-1 0,1 1,-1 1,18 8,4 5,-1 1,38 28,-48-31,13 5,-23-15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05:24.29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400 914,'-2'3,"-1"2,0 5,1 6,1 6,0 5,0 4,1 1,0 0,0-2,0-2,0-5,0-4,-2-4,-1-6</inkml:trace>
  <inkml:trace contextRef="#ctx0" brushRef="#br0" timeOffset="464.91">1230 1071,'9'-2,"9"-3,7-1,3 1,2 1,0-1,-1 1,-3 0,-3 2,-4 0,-3 1,-1 1,-4 0</inkml:trace>
  <inkml:trace contextRef="#ctx0" brushRef="#br0" timeOffset="822.24">1641 861,'0'14,"2"8,1 6,0 2,-1 3,2 0,0-1,-1-1,0-2,-2-1,0-3,0-3,1-6,3-6,1-6,1-6,0-3</inkml:trace>
  <inkml:trace contextRef="#ctx0" brushRef="#br0" timeOffset="-1662.91">2341 265,'9'0,"7"0,8 0,5 0,1 0,3 0,-1 0,-2 0,-5 0,-4 0,-5-2,-7-3,-5-1,-5 1</inkml:trace>
  <inkml:trace contextRef="#ctx0" brushRef="#br0" timeOffset="-1321.57">2407 385,'14'2,"8"2,6-1,2-1,0 0,-2-1,-4-1,-4 0,-2 0,-3 0,-2 0,0 0,-3 2,-2 1</inkml:trace>
  <inkml:trace contextRef="#ctx0" brushRef="#br0" timeOffset="-775.11">2856 1,'302'67,"-300"-67,1 1,-1 0,0-1,0 1,1 0,-1 0,0 0,0 1,0-1,0 0,0 1,-1-1,1 1,0 0,-1 0,1 0,-1-1,0 1,1 0,-1 1,0-1,0 0,0 0,-1 0,1 1,0-1,-1 0,0 1,1-1,-1 0,0 1,-1 3,0 8,-2-1,1 1,-2-1,-9 23,1 0,0 7,-2 5,1 1,-9 82,21-113</inkml:trace>
  <inkml:trace contextRef="#ctx0" brushRef="#br0" timeOffset="1428.55">2830 742,'0'11,"0"8,2 8,1 4,0 3,2 0,-1 0,0-3,-1-3,-1-5,-1-4,-1-5</inkml:trace>
  <inkml:trace contextRef="#ctx0" brushRef="#br0" timeOffset="1862.02">2726 940,'13'-3,"10"1,4-1,1 0,-1 2,-2 0,-3 0,-3 1,-3 0,-2 2,0 1,-3 0</inkml:trace>
  <inkml:trace contextRef="#ctx0" brushRef="#br0" timeOffset="2244.77">3028 781,'5'6,"0"0,0 0,-1 1,0 0,-1-1,1 1,-1 1,3 12,14 66,-15-60,2 14,-2-1,0 76,-5-106</inkml:trace>
  <inkml:trace contextRef="#ctx0" brushRef="#br0" timeOffset="7227.58">0 1336,'0'1,"1"0,0 0,-1 1,1-1,0 0,-1 0,1 0,0 0,0 0,0 0,0 0,0 0,0 0,0 0,1-1,-1 1,0 0,0-1,0 1,1-1,-1 1,0-1,2 1,37 9,-35-9,32 5,1-2,62-2,11 2,104 3,12 1,78 19,42-22,-190-7,-76-2,85-15,-95 10,-32 4,266-26,-254 29,61-4,182 13,-46 9,-67-2,51-2,-243-12</inkml:trace>
  <inkml:trace contextRef="#ctx0" brushRef="#br0" timeOffset="8173">661 1627,'-1'65,"-2"1,-13 66,16-131,0 1,0-1,0 1,0 0,0-1,0 1,0-1,1 1,-1-1,1 1,-1-1,1 1,0-1,-1 0,1 1,0-1,0 0,0 1,0-1,0 0,0 0,1 0,-1 0,0 0,0 0,1 0,-1-1,0 1,1 0,-1-1,1 1,-1-1,1 1,-1-1,3 0,10 3,-1-1,1 0,18-1,-4 1,-17-1,-4 1,0 0,1-1,-1-1,0 1,0-1,1 0,-1-1,0 0,0 0,0 0,12-5,-11 0</inkml:trace>
  <inkml:trace contextRef="#ctx0" brushRef="#br0" timeOffset="8541.6">885 1693,'10'327,"-5"-219,-5-102,0-3,0 0,0 0,0 0,0 0,1-1,-1 1,1 0,0 0,0 0,0-1,1 4,0-5</inkml:trace>
  <inkml:trace contextRef="#ctx0" brushRef="#br0" timeOffset="8909.98">1059 1813,'11'11,"6"9,5 7,3 3,1 2,0 2,-2-1,1 0,-2-3,-3-1,-2-3,-2-5,-2-2,-3-8,-3-5</inkml:trace>
  <inkml:trace contextRef="#ctx0" brushRef="#br0" timeOffset="9272.79">1323 1841,'-9'13,"-5"12,-5 8,-1 5,-2 3,0 3,0-1,2-1,-1-3,1-6,1-7,3-7,3-7</inkml:trace>
  <inkml:trace contextRef="#ctx0" brushRef="#br0" timeOffset="9873.88">2063 1827,'9'4,"9"2,7 2,6-1,4-1,0 1,0-1,-3-2,-3-1,-8 1,-11-1,-10 0,-7 2,-3-1</inkml:trace>
  <inkml:trace contextRef="#ctx0" brushRef="#br0" timeOffset="10227.76">2143 1998,'11'0,"7"0,3 0,4 0,2 0,-2 0,0 0,-2 0,-4 0,-1 0,-3 0,-1 0,-2 0</inkml:trace>
  <inkml:trace contextRef="#ctx0" brushRef="#br0" timeOffset="10818.3">2659 1615,'-2'3,"0"1,0 0,0 0,0 0,0 0,1 0,0 0,0 1,0-1,0 0,0 1,1-1,0 0,0 1,0-1,1 0,0 1,-1-1,1 0,1 1,-1-1,1 0,-1 0,1 0,0 0,1-1,-1 1,1-1,-1 1,1-1,5 5,10 9,1 0,0-1,2-1,28 16,-30-19,22 12,-16-10,36 27,-55-37,-1 1,1-1,-1 1,-1 0,1 1,-1-1,0 1,0-1,0 1,-1 1,4 10,-6-15,0 1,0-1,-1 1,1-1,-1 1,0-1,0 1,0-1,0 1,0-1,-1 1,1-1,-1 1,1-1,-1 1,0-1,0 0,0 1,0-1,-1 0,1 0,0 0,-1 0,-2 2,1 0,-1-1,0 0,0-1,-1 1,1-1,0 0,-1 0,1 0,-1 0,0-1,0 0,-6 1,4-1,-1 0,0-1,0 0,0 0,0-1,1 0,-15-4,18 4,0 0,1 0,-1 0,1-1,-1 0,1 0,-1 0,1 0,0 0,0-1,0 1,0-1,1 0,-1 0,-2-4,3 3,0-1,1 1,-1-1,1 1,0-1,1 0,-1 0,1 1,0-1,0 0,0 0,1 0,-1 1,1-1,1 0,-1 1,0-1,1 1,3-6,5-12,2-1,22-29,-13 19,-12 19,-1 0,0 0,-2-1,1 0,-2 0,5-21,-9 33,0-1,-1 1,0 0,0 0,0 0,0 0,0-1,0 1,-1 0,0 0,1 0,-1 0,0 0,-1 0,1 0,0 0,-1 0,0 1,0-1,0 1,0-1,0 1,0 0,0-1,-1 1,1 0,-1 1,0-1,1 0,-1 1,0-1,0 1,0 0,0 0,0 0,0 1,0-1,-6 0,0-1,-1 1,1 0,-1 0,1 1,-1 0,1 1,-1 0,1 0,-1 1,1 0,0 1,0 0,0 0,0 1,1 0,-16 10,3 2</inkml:trace>
  <inkml:trace contextRef="#ctx0" brushRef="#br0" timeOffset="11649.84">622 2290,'289'25,"-111"-4,135-14,-269-7,-55 0</inkml:trace>
  <inkml:trace contextRef="#ctx0" brushRef="#br0" timeOffset="12151.36">913 2448,'-1'56,"2"62,0-117,-1 0,0 0,0 1,1-1,-1 0,0 0,1 0,-1 0,1 1,-1-1,1 0,0 0,0 0,-1 0,1 0,0-1,0 1,0 0,0 0,0 0,0-1,0 1,0 0,2 0,1 0,0 0,0 0,0 0,0-1,0 1,-1-1,1 0,5 0,6-2,1-1,-1 0,16-5,-22 4,-2 0</inkml:trace>
  <inkml:trace contextRef="#ctx0" brushRef="#br0" timeOffset="12500.09">1084 2488,'2'11,"3"9,1 7,2 6,-2 4,0 2,0 2,0-2,-2-3,-1-3,0-5,1-5,2-7,1-5,2-5,0-4</inkml:trace>
  <inkml:trace contextRef="#ctx0" brushRef="#br0" timeOffset="13151.49">2434 2238,'302'18,"-151"-5,-45-4,126 4,-227-13,-7-1,-4 1</inkml:trace>
  <inkml:trace contextRef="#ctx0" brushRef="#br0" timeOffset="13622.42">2764 2408,'-11'27,"2"0,1 0,1 0,1 1,-4 45,10-69,1-1,0 1,0 0,0 0,0-1,0 1,1-1,-1 1,1-1,0 0,0 1,1-1,-1 0,0 0,1-1,0 1,0 0,0-1,0 0,0 1,0-1,1 0,-1-1,0 1,1-1,0 1,4 0,4 2,1 0,-1-1,1-1,-1 0,1 0,0-2,14 0,-24 0,-1 0,1-1,0 1,-1-1,1 0,0 0,-1 0,1 0,-1-1,0 1,1 0,-1-1,0 0,0 0,0 1,0-1,0 0,0-1,1-1,5-9</inkml:trace>
  <inkml:trace contextRef="#ctx0" brushRef="#br0" timeOffset="13971.03">2950 2448,'-2'9,"-1"7,0 9,1 5,0 6,1 2,3 2,1 4,-1 0,1 0,-2 1,1-2,-2-2,1-3,-1-7,2-7,1-11,0-7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11:13.22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0,'4'102,"3"-1,6 1,26 104,-33-184,-6-22,0 0,0 0,1-1,-1 1,0 0,0 0,0 0,0-1,0 1,0 0,1 0,-1 0,0 0,0 0,0 0,1-1,-1 1,0 0,0 0,0 0,1 0,-1 0,0 0,0 0,0 0,1 0,-1 0,0 0,0 0,0 0,1 0,-1 0,0 0,0 0,1 0,-1 0,0 0,0 0,0 0,1 1,-1-1,0 0,0 0,0 0,0 0,1 0,-1 1,0-1,0 0,2-11</inkml:trace>
  <inkml:trace contextRef="#ctx0" brushRef="#br0" timeOffset="734.79">331 92,'-22'-1,"4"0,0 1,-28 4,43-3,0-1,-1 1,1-1,0 1,0 0,-1 0,1 1,0-1,0 1,1-1,-1 1,0 0,0 0,1 0,-1 0,1 1,0-1,0 1,0-1,-3 5,5-6,-1 1,1 0,0-1,-1 1,1-1,0 1,0 0,0-1,0 1,0 0,1-1,-1 1,0 0,1-1,-1 1,1-1,0 1,-1-1,1 1,0-1,0 1,0-1,0 0,0 1,0-1,1 0,-1 0,0 0,0 0,1 0,-1 0,1 0,-1-1,1 1,-1 0,1-1,-1 1,3-1,5 4,0-1,0-1,0 1,1-2,13 2,-18-3,1 0,0 0,0 0,0-1,0 0,-1-1,1 1,0-1,-1 0,0 0,1-1,-1 0,0 0,0 0,0 0,-1-1,1 0,-1 0,0 0,0 0,0-1,-1 1,1-1,-1 0,0 0,4-10,-7 29,1-1,0 0,1 1,1-1,5 18,-2-4,44 217,-44-228,-4-18</inkml:trace>
  <inkml:trace contextRef="#ctx0" brushRef="#br0" timeOffset="1456.05">649 52,'-2'3,"0"0,1 1,-1-1,0 0,1 1,0-1,0 1,0-1,0 1,0 0,1-1,-1 1,1 0,0 0,0-1,1 1,-1 0,1-1,0 1,0 0,0-1,0 1,1-1,-1 0,1 1,0-1,0 0,0 0,0 0,1 0,-1 0,1-1,4 5,11 7,1 0,0-1,0 0,31 13,-15-8,-20-8,1-1,-1 2,18 16,-31-25,1 0,-1 0,1 0,-1 0,0 1,0-1,0 1,0-1,0 1,-1 0,1 0,-1 0,0 0,0 0,0 0,0 0,0 0,-1 0,1 1,-1-1,0 0,0 0,0 1,0-1,-1 0,0 6,-2-6,0 0,1 1,-1-1,0 0,0-1,-1 1,1 0,-1-1,1 0,-1 0,0 0,1 0,-1-1,0 1,0-1,-1 0,1 0,0 0,-8 0,3 0,-1-1,0 1,0-1,1-1,-1 0,0 0,-15-5,23 6,0-1,0 0,0 0,0 0,0 0,0 0,1 0,-1-1,0 1,1-1,-1 1,0-1,1 1,0-1,-1 0,1 0,0 0,0 0,0 0,0 0,1 0,-1 0,0 0,1 0,-1-1,1 1,0 0,0 0,0 0,0-1,0 1,0 0,1 0,-1 0,2-5,3-8,0 1,2-1,-1 1,12-18,0-3,-9 15,-2 0,10-39,-16 52,1 1,-1-1,-1 1,1-1,-1 1,0-1,-1 1,1-1,-1 1,-1-1,1 1,-1-1,-5-10,7 16,-1-1,1 1,-1 0,0-1,0 1,1 0,-1-1,0 1,0 0,-1 0,1 0,0 0,0 0,0 0,-1 0,1 0,0 0,-1 1,1-1,-1 0,1 1,-1-1,1 1,-1 0,1 0,-1-1,1 1,-1 0,1 0,-1 0,0 1,1-1,-1 0,1 0,-1 1,1-1,-1 1,1 0,-1-1,1 1,0 0,-1 0,1 0,0 0,0 0,0 0,0 0,0 0,0 0,-2 2,-3 5,-1 1,1-1,0 1,1 0,0 0,-4 11,2-3</inkml:trace>
  <inkml:trace contextRef="#ctx0" brushRef="#br0" timeOffset="2056.74">1059 53,'-5'8,"0"0,0 1,0 0,1-1,0 2,-4 13,3-9,-3 8,0 0,2 0,0 1,2-1,0 1,0 25,4-41,0 0,0 0,1 0,0 0,0 0,1-1,0 1,0 0,0-1,1 1,0-1,0 0,1 0,-1 0,1 0,1-1,-1 0,1 1,0-2,0 1,0 0,1-1,0 0,7 4,-4-4,0 0,0 0,0-1,1 0,0 0,-1-1,1-1,0 1,0-2,0 1,-1-1,1-1,0 0,0 0,0-1,-1 0,1-1,-1 0,1-1,-1 1,9-7,-10 6,-1-1,-1 0,1 0,-1 0,0-1,0 0,0 0,-1 0,0-1,0 0,-1 0,0 0,0-1,-1 1,0-1,0 0,-1 0,1 0,-2 0,1 0,-1 0,-1-1,0 1,0 0,-2-14,0 11,0-1,-1 1,0 0,-1 0,-1 0,0 0,0 1,-1 0,0 0,-1 0,0 1,0 0,-1 0,0 1,-1 0,-10-8,11 10,-1 0,1 0,-1 1,0 0,-1 1,1 0,-1 0,0 1,0 0,0 1,0 0,-1 1,1 0,0 0,-1 1,1 1,0-1,-16 4,14 0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11:07.03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09,'1'5,"1"-1,0 1,0-1,0 1,0-1,1 0,0 0,0 0,4 3,5 10,30 61,-32-55,2-1,1 0,26 35,-39-57,0 0,0 0,0 1,0-1,0 0,1 0,-1 1,0-1,0 0,0 0,0 0,1 1,-1-1,0 0,0 0,0 0,1 0,-1 1,0-1,0 0,0 0,1 0,-1 0,0 0,0 0,1 0,-1 0,0 0,0 0,1 1,-1-1,0 0,1-1,-1 1,0 0,0 0,1 0,-1 0,0 0,0 0,1 0,-1 0,0 0,0 0,1-1,-1-5</inkml:trace>
  <inkml:trace contextRef="#ctx0" brushRef="#br0" timeOffset="495.17">200 43,'-37'591,"35"-578,1-11,1-8,0-4</inkml:trace>
  <inkml:trace contextRef="#ctx0" brushRef="#br0" timeOffset="1053.2">292 189,'21'0,"-4"1,-1-1,1 0,0-2,24-4,-39 6,0-1,0 1,0-1,1 1,-1-1,0 0,0 0,0 0,0 0,-1 0,1 0,0 0,0-1,-1 1,1-1,-1 1,1-1,-1 0,1 0,-1 1,0-1,0 0,0 0,0 0,0 0,-1 0,1 0,-1-1,1 1,-1 0,0 0,0 0,0 0,0-1,0 1,0 0,0 0,-1 0,1 0,-1-1,-1-2,1 2,1 1,-1 0,0 0,0 0,0-1,0 1,0 0,-1 0,1 0,0 1,-1-1,0 0,1 0,-1 1,0-1,0 1,0 0,0-1,0 1,0 0,0 0,0 0,0 1,-1-1,1 0,0 1,-1-1,1 1,0 0,-1 0,1 0,0 0,-1 0,1 1,0-1,-1 1,1-1,0 1,0 0,0 0,-1 0,1 0,-2 2,-2 0,-1 0,1 1,0 0,1 1,-1-1,1 1,0 0,0 0,0 0,1 1,0 0,0 0,-4 9,5-8,1 1,0 0,1 0,0 0,0 0,1 0,0 0,0 0,1 0,0 0,0 0,1 0,0-1,0 1,1 0,0-1,1 0,-1 1,1-2,1 1,-1 0,1-1,0 0,7 7,-8-9,0 0,1 0,-1 0,1-1,0 1,0-1,0 0,1-1,-1 1,1-1,-1 0,1 0,0-1,0 0,0 0,0 0,-1-1,1 1,0-2,0 1,0-1,0 1,0-2,0 1,0-1,-1 0,1 0,-1 0,1-1,-1 1,0-2,8-5,1-2,-4-1</inkml:trace>
  <inkml:trace contextRef="#ctx0" brushRef="#br0" timeOffset="1853.8">662 95,'-6'4,"0"0,1 0,0 1,0 0,0 0,0 0,1 1,0-1,0 1,1 0,-1 0,-4 12,3-5,0 1,0-1,1 1,1 0,-2 17,5-30,-1 1,1 0,0-1,0 1,0-1,0 1,1-1,-1 1,0 0,1-1,-1 1,1-1,-1 1,1-1,1 3,-1-4,-1 1,1-1,-1 1,1-1,0 1,-1-1,1 1,0-1,-1 0,1 0,0 1,0-1,-1 0,1 0,0 0,0 0,-1 0,1 0,0 0,0 0,-1 0,1 0,1 0,1-1,0 0,-1-1,1 1,0 0,0-1,-1 0,1 1,0-1,-1 0,0 0,1-1,-1 1,3-5,2-4,-1 0,0 0,0-1,-2 0,1 0,-2 0,4-17,-1 41,0-1,1 0,1 0,15 17,-16-20,1 0,0-1,1 0,-1 0,1-1,0 0,1 0,0-1,0-1,0 1,13 2,-22-6,-1-1,1 0,0 0,0 0,0 0,-1 0,1 1,0-2,0 1,0 0,0 0,-1 0,1 0,0 0,0-1,-1 1,1 0,0-1,0 1,-1 0,1-1,0 1,-1-1,1 1,0-1,-1 0,1 1,0-2,3-25,-17-38,10 56,1 1,0 1,1-1,0 1,0-1,1 0,0 1,1-10,-1 15,0 1,1 0,-1-1,0 1,1-1,0 1,-1 0,1 0,-1-1,1 1,0 0,0 0,0 0,0 0,0 0,0 0,0 0,0 0,0 0,0 0,1 0,-1 1,0-1,1 1,-1-1,0 1,1-1,-1 1,0 0,1-1,-1 1,1 0,-1 0,1 0,-1 0,0 1,1-1,-1 0,1 1,-1-1,0 0,1 1,-1 0,0-1,2 2,12 3</inkml:trace>
  <inkml:trace contextRef="#ctx0" brushRef="#br0" timeOffset="2273.79">1072 95,'-22'19,"17"-16,1 0,0 1,-1 0,1-1,0 2,1-1,-1 0,1 1,0-1,0 1,-4 10,7-14,0 0,0 0,0 0,1 1,-1-1,1 0,-1 0,1 0,-1 0,1 0,0 0,-1 1,1-2,0 1,0 0,0 0,0 0,0 0,0 0,0-1,0 1,0 0,0-1,0 1,0-1,0 0,0 1,1-1,-1 0,2 1,49 11,-37-9,-4-1,8 3,0 0,0 0,28 14,-44-18,0 0,-1 1,1-1,0 0,-1 1,1-1,-1 1,0 0,1 0,-1 0,0 0,0 0,0 1,-1-1,1 0,-1 1,1 0,-1-1,0 1,0 0,0-1,0 1,0 0,0 0,-1 0,0 0,1 0,-1 0,0 0,-1 0,1 0,-1 3,-1-2,0 0,0 0,-1 0,0 0,1 0,-1-1,0 1,-1-1,1 0,-1 0,1 0,-1-1,0 1,0-1,0 0,0 0,0 0,-1 0,1-1,0 0,-1 0,-7 1,-12 2,0-1,-44-1,67-1,-26-2</inkml:trace>
  <inkml:trace contextRef="#ctx0" brushRef="#br0" timeOffset="3322.9">1589 148,'-21'20,"15"-15,0 0,1 1,-1 0,1 0,0 0,1 0,-1 1,1 0,0 0,1 0,-4 11,4-9,1-1,0 1,0 0,1-1,0 1,1 0,0 16,1-24,-1 1,0 0,1 0,-1 0,1 0,0-1,0 1,-1 0,1-1,0 1,1 0,-1-1,0 0,0 1,1-1,-1 1,0-1,1 0,-1 0,1 0,0 0,-1 0,1 0,0-1,0 1,-1 0,1-1,0 1,0-1,0 0,0 0,0 0,0 0,-1 0,1 0,0 0,0 0,0-1,0 1,0-1,3-1,0 0,0 0,0 0,0 0,-1-1,1 0,-1 0,1 0,-1 0,0-1,0 1,0-1,-1 0,1-1,-1 1,3-7,-1 5,-1-1,-1 1,0-1,0 0,0-1,0 1,1-10,-4 25,1-1,-1 0,2 1,-1-1,1 0,0 0,1 0,-1 0,1 0,1 0,-1-1,1 1,9 10,-4-5</inkml:trace>
  <inkml:trace contextRef="#ctx0" brushRef="#br0" timeOffset="3667.08">1746 413,'2'0,"0"0,0 0,0 0,0 0,0-1,-1 1,1-1,0 1,0-1,0 1,0-1,-1 0,1 0,0 0,-1 0,1 0,0 0,-1-1,1 1,-1 0,2-4,-1 3,-1-1,0 0,1 0,-2 0,1 0,0 0,0 0,-1 0,0-1,0 1,0 0,0-5,-3-9,0-1,-1 1,-12-33,11 36,1 3,-3-6,2-1,0-1,1 1,-4-37,8 51,0 0,0 1,0-1,0 1,1-1,-1 1,1-1,0 1,0-1,0 1,1 0,-1-1,1 1,-1 0,1 0,0 0,1 0,-1 1,0-1,1 1,0-1,-1 1,1 0,0 0,0 0,0 0,0 0,0 1,1-1,-1 1,1 0,-1 0,4 0,7-2,1 2,-1 0,18 1,-18 0</inkml:trace>
  <inkml:trace contextRef="#ctx0" brushRef="#br0" timeOffset="4039.77">1667 214,'12'-2,"7"-1,6-2,3-1,-2 0,1-1,-4 2,-2 2,-3 1,-2 1,-4 0</inkml:trace>
  <inkml:trace contextRef="#ctx0" brushRef="#br0" timeOffset="4425.55">1959 43,'4'9,"4"7,3 6,2 6,1 3,2 2,1 3,0-1,-3-1,-2-2,0-3,-3-3,-2-8,-5-10,-3-6</inkml:trace>
  <inkml:trace contextRef="#ctx0" brushRef="#br0" timeOffset="5012.39">1998 269,'92'-16,"0"4,106 0,-195 12,5 1,1-1,0 0,-1-1,1 0,-1-1,10-2,-16 3,0 1,-1-1,1 0,-1 0,1 0,-1 0,0 0,1 0,-1 0,0 0,0-1,1 1,-1 0,0-1,-1 1,1-1,0 1,0-1,0 1,-1-1,1 0,-1 1,0-1,1 0,-1 0,0 1,0-1,0 0,0 0,0 1,0-1,-1 0,1 1,-1-1,1 0,-1 1,-1-4,2 4,0-1,-1 1,1 0,-1-1,1 1,-1 0,0-1,1 1,-1 0,0 0,0 0,0 0,0-1,0 1,0 1,0-1,0 0,0 0,0 0,-1 0,1 1,0-1,0 1,-1-1,-1 0,1 1,0 0,-1 0,1 1,-1-1,1 0,0 1,-1 0,1-1,0 1,0 0,0 0,0 0,-4 3,-1 0,1 1,0 0,0 1,0-1,0 1,1 1,-9 12,11-14,1-1,0 1,-1 0,2 0,-1-1,1 1,0 0,0 1,0-1,0 0,1 0,0 0,0 0,1 0,-1 1,1-1,2 7,-1-9,0 1,0 0,0-1,0 0,0 0,1 1,0-2,0 1,0 0,0 0,0-1,0 0,0 1,1-1,-1 0,1-1,0 1,0-1,-1 0,1 0,0 0,6 1,12 1,0 0,0-1,0-1,1-2,-1 0,24-4,-44 4,-1 1,1 0,0-1,0 1,0-1,-1 0,1 1,0-1,-1 0,1 0,0 0,-1 0,1 0,-1-1,0 1,1 0,-1-1,0 1,0-1,0 1,0-1,2-3,-3 2,1 1,-1-1,0 0,0 0,0 0,0 0,0 1,0-1,-1 0,0 0,1 1,-1-1,-2-4,-5-9,0 1,-1 1,-21-28,22 33,8 8,-1 0,1 1,0-1,-1 0,1 1,0-1,-1 0,1 1,0-1,0 0,0 0,0 1,0-1,0 0,0 0,0 1,0-1,0 0,0 1,0-1,0 0,1 0,-1 1,0-1,1 0,-1 1,0-1,1 0,-1 1,1-1,-1 1,1-1,-1 1,1-1,-1 1,1-1,0 1,-1-1,1 1,0 0,-1 0,1-1,0 1,-1 0,1 0,1-1,40-11,-35 10,71-13,-57 10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11:25.49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43 308,'-1'-2,"1"-1,-1 1,0 0,0 0,0 0,0 0,0 0,0 1,-1-1,1 0,-1 0,1 1,-1-1,1 1,-1 0,0-1,0 1,0 0,0 0,-3-2,-1 0,0 1,0-1,0 1,0 0,-13-2,12 3,0 0,-1 1,1 0,0 1,-1 0,1 0,0 0,0 1,0 0,0 0,0 1,0 0,0 0,-11 8,14-8,0 1,1-1,-1 1,1 0,0-1,0 1,1 1,-1-1,1 0,0 1,0-1,0 1,0 0,1-1,0 1,0 0,0 0,1 0,0 0,0 0,0 0,0 0,2 6,-2-7,1-1,0 0,0 1,1-1,-1 0,0 1,1-1,0 0,0 0,0 0,0-1,0 1,1 0,-1-1,1 1,0-1,-1 0,1 0,0 0,0 0,1-1,-1 1,0-1,0 0,1 0,-1 0,1 0,-1 0,1-1,-1 0,1 0,-1 0,1 0,4-1,2 1,-1-1,0 0,0-1,0 0,0 0,0-1,0 0,-1-1,1 0,-1 0,0-1,9-6,-12 6,0 0,0-1,0 1,-1-1,0 0,0 0,0 0,3-10,-6 14,0 1,0-1,0 0,-1 0,1 0,-1-1,1 1,-1 0,0 0,0 0,0 0,0 0,0 0,0 0,-1 0,1 0,-1-1,1 1,-1 0,0 1,0-1,0 0,0 0,0 0,0 0,-1 1,1-1,0 1,-1-1,1 1,-1-1,-2 0,4 1,-1 1,0 0,0 0,1 0,-1-1,0 1,1-1,-1 1,0 0,1-1,-1 1,1-1,-1 1,0-1,1 0,0 1,-1-1,1 1,-1-1,1 0,0 1,-1-1,1 0,0 0,0 1,-1-1,1 0,0 0,0 1,0-1,0 0,0 0,0 1,0-1,0 0,1 0,-1 1,0-1,0 0,0 0,1 1,-1-1,1 0,-1 1,0-1,1 1,-1-1,1 0,-1 1,1-1,0 1,-1-1,1 0,4-1,-1-1,0 1,0 0,1 0,-1 1,1-1,8-1,-13 3,1 0,0 0,0-1,-1 1,1 0,0 0,-1 0,1 0,0 0,0 0,-1 0,1 1,0-1,0 0,-1 0,1 1,0-1,-1 0,1 1,0-1,-1 0,1 1,-1-1,1 1,-1-1,1 1,-1-1,1 1,0 1,2 24,-16 28,-68 134,50-122,2 1,-34 130,62-197,1 0,0 1,0-1,-1 1,1-1,0 1,0-1,0 0,0 1,-1-1,1 1,0-1,0 1,0-1,0 1,0-1,0 1,1-1,-1 1,0-1,0 1,0-1,0 1,0-1,1 0,-1 1,0-1,0 1,1-1,-1 0,1 1,10-12,-4-2</inkml:trace>
  <inkml:trace contextRef="#ctx0" brushRef="#br0" timeOffset="525.69">362 626,'-15'12,"-1"1,1 0,-15 17,25-24,1-1,0 1,0 0,0 0,1 0,0 0,0 0,0 1,1 0,0-1,0 1,-1 11,3-17,0 1,0-1,0 0,0 1,0-1,0 1,0-1,1 1,-1-1,0 1,1-1,-1 0,1 1,-1-1,1 0,0 1,0-1,0 0,0 0,-1 0,1 0,1 0,-1 0,0 0,2 2,0-2,0 0,0 0,0 0,-1-1,1 1,1 0,-1-1,0 0,0 0,0 0,6-1,-2 0,0 0,0 0,0-1,0 0,0-1,-1 0,1 0,-1 0,0 0,8-7,-10 6,0-1,0 1,0-1,-1 0,0 0,0 0,-1 0,1-1,-1 1,0-1,-1 0,1 1,-1-1,0 0,0 0,-1 0,0 0,0 0,0 0,-1 1,0-1,0 0,-2-7,1 10,1-1,-1 1,1-1,-1 1,0 0,0-1,0 1,-1 0,1 0,-1 1,1-1,-1 0,0 1,0 0,0-1,-1 1,1 1,0-1,-1 0,1 1,-1 0,0-1,1 2,-1-1,0 0,0 1,0-1,1 1,-1 0,0 0,0 1,0-1,1 1,-1 0,0 0,-4 2,4-2,0 1,0 0,0 0,0 0,0 0,0 1,1-1,-5 5,7-6,-1 0,1 0,0 0,1 0,-1 0,0 0,0 0,0 0,1 1,-1-1,0 0,1 1,-1-1,1 0,-1 1,1-1,0 0,0 1,0-1,0 1,0-1,0 1,0-1,0 0,0 1,1-1,-1 0,2 3,3 4</inkml:trace>
  <inkml:trace contextRef="#ctx0" brushRef="#br0" timeOffset="2474.31">773 573,'-20'36,"18"-29,1 0,-1 0,2-1,-1 1,1 0,0 0,0 0,1 0,0 0,0 0,1 0,0-1,0 1,4 7,-4-11,0 0,0 0,0 0,1 0,-1 0,1-1,0 1,0-1,0 0,0 0,0 0,0 0,1 0,-1-1,1 1,-1-1,1 0,-1 0,1-1,0 1,-1-1,1 1,0-1,0 0,-1-1,1 1,6-2,-7 2,1-1,-1 0,0 0,0 0,0 0,0-1,0 1,0-1,-1 0,1 0,0 0,-1 0,1 0,-1 0,0-1,0 1,0-1,0 0,0 1,0-1,-1 0,0 0,1 0,-1 0,0 0,0 0,-1-1,1 1,-1 0,1 0,-1-1,0 1,0 0,-2-6,2 5,0 1,-1 0,1-1,-1 1,0 0,0 0,0-1,-1 1,1 0,-1 0,1 0,-1 1,0-1,0 0,0 1,-1-1,1 1,-1 0,1-1,-1 1,0 1,1-1,-1 0,0 1,0-1,-1 1,1 0,0 0,0 0,-1 0,1 1,0-1,-7 1,9 0,0 0,0 0,0 0,0 0,0 0,0 0,0 1,0-1,0 0,0 0,1 1,-1-1,0 1,0-1,0 1,0-1,1 1,-1 0,0-1,0 1,1 0,-1-1,0 1,1 0,-1 0,1 0,-1 0,1 0,0-1,-1 1,1 0,0 0,-1 0,1 0,0 0,0 0,0 0,0 0,0 0,0 0,0 0,0 0,1 0,-1 0,0 0,1 0,0 1,4 4</inkml:trace>
  <inkml:trace contextRef="#ctx0" brushRef="#br0" timeOffset="2845.62">1090 745,'-26'-59,"11"27,-15-45,27 68,1 0,0 0,0 0,1 0,0 0,1 0,0 0,0 0,1-1,2-8,-1 12,0 0,1 1,0 0,0-1,0 1,1 0,0 1,0-1,0 1,0 0,1 0,-1 0,1 0,0 1,0 0,1 0,-1 0,1 1,-1-1,1 1,0 1,7-2,-12 3,0-1,0 1,0 0,0 0,0 0,0 0,-1 0,1 0,0 1,0-1,0 0,0 0,0 1,0-1,0 0,0 1,1 0,3 5</inkml:trace>
  <inkml:trace contextRef="#ctx0" brushRef="#br0" timeOffset="3217.68">917 572,'14'0,"10"-2,7-1,2-2,0 0,-4 0,-4 2,-4-2,-3 1,-6 1</inkml:trace>
  <inkml:trace contextRef="#ctx0" brushRef="#br0" timeOffset="4067.16">1408 770,'1'-2,"1"-1,0 0,-1 0,1 0,-1 0,0 0,0 0,0 0,-1 0,1-1,-1 1,1-7,-2-46,1 40,-14-123,8 96,2 0,1-49,4 88,0 0,0 1,1-1,-1 1,1-1,0 1,0 0,0-1,1 1,-1 0,1 0,0 1,-1-1,1 0,0 1,1 0,-1 0,0 0,1 0,-1 0,1 1,-1-1,1 1,0 0,0 0,-1 1,1-1,0 1,0 0,0 0,0 0,0 0,-1 0,1 1,0 0,5 1,-8-1,0 0,1 0,-1 0,0 0,0 0,0 0,0 1,0-1,0 0,0 0,0 1,-1-1,2 3,2 7</inkml:trace>
  <inkml:trace contextRef="#ctx0" brushRef="#br0" timeOffset="4590.4">1355 586,'51'-12,"-41"9,0 0,1 0,-1 1,1 0,-1 1,1 0,0 1,-1 0,19 3,-25-2,-1 1,1 0,-1 0,1 1,-1-1,0 1,0 0,0 0,0 0,0 0,-1 0,0 0,1 1,-1-1,0 1,-1 0,3 4,-2-3,0 0,1 0,0 0,0 0,1-1,-1 0,5 5,-2-10,-4-10,-4-12,-3-3,2 15,0 0,1-1,1 1,0 0,1-1,1-17,-1 26,1 0,0 1,0-1,0 1,0-1,0 1,0-1,1 1,-1 0,1 0,0 0,-1 0,1 0,0 0,0 0,1 1,-1-1,0 1,0-1,1 1,-1 0,1 0,-1 0,1 0,-1 0,1 1,0-1,-1 1,1 0,0-1,-1 1,1 0,0 1,2 0,9 0,-1 0,0 1,22 7,-17-4</inkml:trace>
  <inkml:trace contextRef="#ctx0" brushRef="#br0" timeOffset="4961.28">1830 507,'-3'1,"1"0,-1 1,0-1,1 1,-1-1,1 1,0 0,-1 0,1 0,0 0,0 1,0-1,0 0,1 1,-1 0,-1 4,-25 49,26-50,0-1,1 0,-1 1,1-1,0 1,1 0,-1-1,1 1,0 0,1-1,-1 1,4 10,-3-14,0 0,0 0,0 0,0 0,1 0,-1 0,1-1,-1 1,1-1,0 1,0-1,-1 1,1-1,0 0,0 0,0 0,0 0,1 0,-1-1,0 1,0 0,0-1,1 0,-1 0,0 1,1-1,-1-1,0 1,0 0,1 0,-1-1,0 1,0-1,4-1,45-19,-27 8</inkml:trace>
  <inkml:trace contextRef="#ctx0" brushRef="#br0" timeOffset="5320.23">2002 493,'-2'1,"0"1,0 0,0 0,0 0,0 0,1 0,-1 0,0 1,1-1,0 0,0 1,0-1,0 1,0 0,0-1,0 1,1 0,-1-1,1 1,0 0,0 4,1-5,1 1,-1 0,1-1,-1 1,1-1,0 1,0-1,0 0,0 0,0 0,1 0,-1 0,0-1,1 1,0-1,-1 1,1-1,0 0,5 2,-3-2,1 2,-1-1,0 1,0-1,0 1,0 1,6 4,-10-7,-1 0,1-1,0 1,-1 0,0-1,1 1,-1 0,1 0,-1-1,0 1,0 0,1 0,-1 0,0-1,0 1,0 0,0 0,0 0,0 0,0-1,0 1,0 1,-1 0,0 0,0 0,0 0,-1-1,1 1,0-1,-1 1,1-1,-1 1,1-1,-1 0,1 1,-4 0,0 1,-1 0,1 0,-1-1,0 0,0 0,0-1,0 1,0-1,0-1,0 1,0-1,0 0,-7-1,-1-1</inkml:trace>
  <inkml:trace contextRef="#ctx0" brushRef="#br0" timeOffset="5954.58">2069 295,'1'19,"1"1,1-1,0 0,1 0,9 21,40 93,-32-83,-17-41,-4-6,1 1,0-1,0 0,0 0,1 0,-1 0,1 0,0 0,0 0,0 0,0-1,0 1,3 2,-4-8,0 1,0 0,0-1,0 1,-1 0,1-1,-1 1,1-1,-1 1,0-1,0 1,0-1,-1-3,1 3,0-8,1 0,0 1,1-1,0 1,0 0,1-1,1 1,5-12,-8 20,0-1,0 1,1-1,-1 1,1-1,-1 1,1 0,0 0,0 0,0 0,0 0,0 0,0 0,1 1,-1-1,1 1,-1 0,1-1,0 1,-1 0,1 1,0-1,-1 0,1 1,0 0,0-1,0 1,0 0,-1 1,1-1,0 0,0 1,0 0,-1-1,1 1,3 2,-3-2,0 1,0 0,0 1,-1-1,1 1,0-1,-1 1,0 0,1-1,-1 1,0 1,-1-1,1 0,0 0,-1 1,0-1,0 0,0 1,0-1,-1 1,1 4,2 12,-2 0,-2 31,1-41,0 2</inkml:trace>
  <inkml:trace contextRef="#ctx0" brushRef="#br0" timeOffset="6611.57">2425 573,'7'17,"-6"-14,0 1,1-1,-1 1,1-1,0 1,0-1,0 0,0 0,0 0,1 0,2 2,-4-5,-1 0,1 0,-1-1,1 1,-1 0,1 0,-1-1,0 1,1 0,-1-1,1 1,-1-1,0 1,1 0,-1-1,0 1,0-1,1 1,-1-1,0 1,0-1,0 1,1-1,-1 1,0-1,0 1,0-1,0 1,0-1,0 0,0 1,0-1,0 1,-1-1,3-24,-2 25,0-11,0 0,1 0,0 0,1 0,5-14,-7 23,1 0,-1 0,1 1,-1-1,1 0,0 1,0-1,0 1,0-1,0 1,1 0,-1-1,0 1,0 0,1 0,-1 0,1 0,-1 0,1 0,0 0,-1 0,1 0,0 1,-1-1,1 1,0 0,0-1,0 1,-1 0,1 0,0 0,0 0,0 0,-1 1,1-1,0 0,0 1,-1-1,1 1,0 0,-1 0,3 1,1 1,0 1,-1 0,0 0,0 0,0 0,0 1,0-1,-1 1,0 0,0 0,0 0,-1 1,0-1,0 1,2 7,5 10,-4-22,3-11,8-20,-13 24,2-3,0 0,0 1,0 0,1 0,10-10,-14 17,-1 0,0 0,0 0,0 0,0 0,1 0,-1 1,0-1,1 0,-1 1,0 0,1-1,-1 1,1-1,-1 1,1 0,-1 0,3 0,-3 1,1-1,-1 1,1 0,-1 0,1 0,-1 0,1 0,-1 0,0 0,0 0,1 0,-1 1,0-1,0 0,0 1,0-1,-1 1,1-1,0 1,0 1,17 62,-17-54,2 0,-1-1,1 1,1-1,4 10,-7-19,0 0,0 0,0 0,-1 0,1-1,0 1,0 0,0 0,0-1,0 1,0-1,0 1,0-1,1 1,-1-1,0 0,0 1,0-1,0 0,1 0,-1 0,0 0,0 0,0 0,1 0,-1 0,0-1,0 1,0 0,2-1,11-4</inkml:trace>
  <inkml:trace contextRef="#ctx0" brushRef="#br0" timeOffset="7287.54">2968 506,'-15'3,"0"0,1 1,0 1,-24 10,34-13,0 0,0 0,0 0,0 0,1 1,-1 0,1 0,-1 0,1 0,0 0,0 1,0-1,1 1,-1 0,1 0,0 0,0 0,0 0,-1 7,2-10,1 1,0-1,0 1,0-1,0 0,0 1,0-1,0 0,0 1,0-1,1 0,-1 1,0-1,1 0,-1 0,1 1,0-1,-1 0,1 0,0 0,0 0,0 0,0 0,0 0,1 1,0 0,1-1,-1 0,1 0,-1 0,1-1,-1 1,1-1,0 1,-1-1,1 0,0 0,3 0,2-1,1 0,0-1,-1 0,1 0,-1-1,0 0,9-4,-10 2,1 0,-1 0,0-1,9-9,-15 14,1 0,-1 0,0-1,0 1,0 0,0 0,0-1,0 1,0-1,0 1,0-1,0 1,-1-1,1 1,-1-1,1 0,-1 1,0-1,0 0,1 1,-1-1,0 0,-1 1,1-1,0 0,0 1,-1-1,1 0,-1 1,-1-4,2 6,0-1,0 0,0 0,0 0,0 1,0-1,0 0,0 0,0 1,0-1,0 0,0 0,0 0,-1 1,1-1,0 0,0 0,0 0,0 0,-1 1,1-1,0 0,0 0,0 0,0 0,-1 0,1 0,0 0,0 1,-1-1,1 0,0 0,0 0,0 0,-1 0,1 0,0 0,0 0,-1 0,1 0,0 0,0 0,-1 0,1-1,0 1,0 0,0 0,-1 0,1 0,0 0,0 0,0 0,0-1,-1 1,1 0,0 0,0 0,0 0,0-1,0 1,-1 0,1 0,0 0,0-1,0 1,0 0,0 0,0-1,0 1,3 19,1-14,0 0,1 0,-1-1,1 0,0 1,0-1,0-1,1 1,-1-1,1 0,0 0,0-1,0 0,0 0,0 0,10 1,-15-4,0 1,0 0,0-1,0 1,0-1,0 1,0-1,0 0,0 1,0-1,-1 0,1 1,0-1,-1 0,1 0,0 0,-1 0,1 0,-1 0,1 0,-1 0,0 0,1 0,-1 0,0 0,0 0,0-2,4-40,-2 23,-2 17,0 0,1 0,-1 0,1 0,0 0,0 0,0 0,0 1,0-1,1 0,-1 1,1-1,0 1,-1 0,1-1,0 1,1 0,-1 0,0 0,0 0,1 1,0-1,-1 1,1-1,0 1,-1 0,1 0,0 0,0 1,0-1,0 0,0 1,3 0,0 0,0 1,-1 0,1 1,0-1,-1 1,0 0,1 0,-1 0,0 1,0 0,0 0,-1 0,1 1,-1 0,0 0,7 8,-5-5,-1 1,0 1,0-1,-1 1,0 0,0 0,-1 0,0 0,-1 0,0 1,0-1,-1 1,-1 0,1-1,-2 1,1-1,-3 15,-1-11</inkml:trace>
  <inkml:trace contextRef="#ctx0" brushRef="#br0" timeOffset="9166.4">3617 481,'0'19,"-1"5,6 46,-5-66,1 1,0 0,0 0,0 0,1 0,0 0,0-1,0 1,0-1,1 0,0 1,-1-1,2 0,-1-1,5 6,-7-8,1 0,-1 0,0-1,0 1,0 0,1 0,-1-1,0 1,1-1,-1 0,0 1,1-1,-1 0,1 0,-1 1,0-1,1 0,-1-1,1 1,-1 0,1 0,-1-1,0 1,2-1,0 0,-1-1,1 0,-1 0,0 1,0-1,0-1,0 1,0 0,0 0,-1-1,3-3,3-8,0 0,-1-1,5-23,-8 29,-3 9,0 0,0-1,-1 1,1 0,0-1,0 1,0 0,0 0,0-1,0 1,0 0,0-1,1 1,-1 0,0-1,0 1,0 0,0-1,0 1,0 0,1-1,-1 1,0 0,0 0,0-1,1 1,-1 0,0 0,0 0,1-1,-1 1,0 0,1 0,-1 0,0 0,0 0,1-1,-1 1,0 0,1 0,-1 0,0 0,1 0,-1 0,0 0,1 0,-1 0,0 0,1 0,-1 0,0 0,1 1,-1-1,0 0,0 0,1 0,-1 0,0 1,1-1,-1 0,0 0,0 0,1 1,-1-1,0 0,0 0,0 1,1-1,-1 1,17 34,3 4,-18-36,0 0,1-1,-1 1,1-1,0 1,0-1,0 0,0 0,0-1,1 1,-1 0,0-1,1 0,-1 0,1 0,5 1,-8-2,1-1,-1 1,0 0,0 0,0 0,1-1,-1 1,0-1,0 1,0-1,1 1,-1-1,0 0,0 1,0-1,0 0,0 0,-1 0,2-1,0 0,-1 0,0-1,1 1,-1-1,0 0,-1 1,1-1,0 1,-1-1,1 0,-1 0,0-2,0-8,-1 0,0 1,-1-1,-1 1,-6-22,7 27,0 1,-1-1,1 1,-1 0,-1 0,1 0,-1 0,0 1,0-1,-1 1,1 0,-8-5,12 9,-1 1,1 0,0-1,-1 1,1-1,-1 1,1 0,-1 0,1-1,0 1,-1 0,1 0,-1 0,0-1,1 1,-1 0,1 0,-1 0,1 0,-1 0,1 0,-1 0,1 0,-1 0,1 0,-1 0,1 1,-1-1,1 0,-1 0,1 0,-1 1,1-1,-1 0,1 1,-1-1,1 0,0 1,-1-1,1 0,0 1,-1-1,1 1,0-1,-1 2,-1 23,5-13</inkml:trace>
  <inkml:trace contextRef="#ctx0" brushRef="#br0" timeOffset="9536.05">4039 493,'2'11,"4"8,0 8,1 4,2 1,0-1,-3-2,-1-5,-2-7</inkml:trace>
  <inkml:trace contextRef="#ctx0" brushRef="#br0" timeOffset="9920.84">3961 349,'0'0</inkml:trace>
  <inkml:trace contextRef="#ctx0" brushRef="#br0" timeOffset="9921.84">4159 310,'5'15,"3"13,5 8,3 6,0 4,1 0,-2-3,-2-5,-4-5,-5-12,-4-9</inkml:trace>
  <inkml:trace contextRef="#ctx0" brushRef="#br0" timeOffset="10381.58">4133 507,'39'0,"73"-10,-99 8,0-1,0 0,0-1,-1-1,1 0,-1 0,0-1,-1-1,13-9,-22 15,0 0,0 0,-1 0,1-1,0 1,-1-1,0 1,1-1,-1 1,0-1,0 0,0 0,0 0,0 1,0-1,0 0,-1 0,1 0,-1 0,1-1,-1 1,0 0,0 0,0 0,0 0,0 0,-1 0,1 0,0 0,-1 0,0 0,1 0,-1 0,0 0,0 0,0 0,0 1,-1-1,1 0,0 1,-1-1,1 1,-1-1,1 1,-1 0,0 0,1-1,-1 1,0 0,0 1,0-1,0 0,0 0,0 1,0-1,-2 1,3 0,1-1,0 1,-1 0,1 0,0-1,-1 1,1 0,-1 0,1 0,0 0,-1 0,1 0,-1 0,1 0,-1 0,1 0,0 0,-1 0,1 0,-1 0,1 0,-1 0,1 0,0 0,-1 0,1 1,0-1,-1 0,1 0,-1 1,1-1,0 0,-1 0,1 1,0-1,0 0,-1 1,1-1,0 0,-1 1,7 19,20 19,107 131,-120-160,-7-18,-1-36,-1 7,-3 33,1 1,0-1,-1 0,1 1,0-1,1 1,-1 0,1 0,-1 0,1 0,0 0,0 1,0-1,1 1,-1-1,0 1,1 1,0-1,-1 0,1 1,0-1,0 1,0 0,0 1,0-1,0 1,0-1,0 1,0 1,0-1,0 0,0 1,0 0,-1 0,1 0,0 0,0 1,0-1,-1 1,1 0,-1 0,0 1,1-1,-1 1,0-1,0 1,-1 0,1 0,0 0,-1 0,0 1,0-1,0 1,2 6,19 50,-22-57,-1-1,1 1,0-1,-1 1,0-1,1 1,-1-1,0 1,0-1,0 1,-1-1,1 1,-1-1,1 1,-1-1,0 1,0-1,0 0,0 1,-1-1,1 0,-2 2,-5 2</inkml:trace>
  <inkml:trace contextRef="#ctx0" brushRef="#br0" timeOffset="11715.18">5018 201,'0'1,"-1"-1,1 0,-1 0,1 0,-1 1,1-1,0 0,-1 1,1-1,-1 0,1 1,0-1,-1 0,1 1,0-1,-1 1,1-1,0 1,-1-1,1 1,0-1,0 1,0-1,0 1,-1-1,1 1,0-1,0 1,0-1,0 1,0-1,0 1,0-1,1 1,-1-1,0 2,5 24,-4-22,30 123,-15-72,-3 1,11 106,-25-168,0-11,1-1,0 1,1 0,1 0,4-17,-5 31,0 0,-1 0,2 0,-1 1,0-1,0 0,1 1,0-1,-1 1,1-1,0 1,0 0,0-1,1 1,-1 1,4-4,-3 4,0 0,0 1,0-1,0 0,0 1,0 0,0 0,0 0,0 0,0 0,0 1,0-1,0 1,0 0,0 0,0 0,0 0,-1 0,1 1,3 2,0-1,0 1,0 0,-1 0,0 0,0 1,0-1,0 1,-1 1,1-1,-1 0,4 10,1 3,-1 0,8 30,-6-18,-9-30</inkml:trace>
  <inkml:trace contextRef="#ctx0" brushRef="#br0" timeOffset="12072.29">5403 467,'2'12,"4"7,-1 8,0 4,2 0,-2-1,0-5,-2-6</inkml:trace>
  <inkml:trace contextRef="#ctx0" brushRef="#br0" timeOffset="12073.29">5324 322,'2'11,"1"4</inkml:trace>
  <inkml:trace contextRef="#ctx0" brushRef="#br0" timeOffset="12579.13">5666 414,'-18'10,"0"0,-24 17,38-23,-1-1,1 0,0 1,0 0,0 0,0 0,1 1,0-1,0 1,0 0,0 0,1 0,0 0,-2 6,4-9,-1 0,1 0,0 0,0-1,0 1,1 0,-1 0,0 0,1 0,-1-1,1 1,0 0,-1-1,1 1,0 0,0-1,0 1,0-1,0 1,1-1,-1 0,0 1,1-1,-1 0,1 0,-1 0,1 0,-1 0,1 0,0 0,-1-1,1 1,0-1,0 1,0-1,-1 0,4 1,-2-1,0 1,1-1,-1 0,0 1,1-2,-1 1,0 0,1-1,-1 1,0-1,1 0,-1 0,0 0,0-1,0 1,0-1,0 1,-1-1,1 0,3-3,-6 5,0 0,1 0,-1 0,1-1,-1 1,0 0,1 0,-1 0,1 0,-1 0,0 0,1 0,-1 0,1 0,-1 0,0 0,1 0,-1 0,1 1,-1-1,0 0,1 0,-1 0,0 0,1 1,-1-1,0 0,1 0,-1 1,0-1,0 0,1 1,-1-1,0 0,0 1,1 0,18 24,17 38,-32-57,2 6,0 0,-1 0,0 1,0 0,-2-1,1 1,2 24,-6-33,0-1,0 1,0 0,0 0,0 0,-1 0,0-1,0 1,0 0,0-1,0 1,-1-1,1 1,-1-1,0 1,0-1,-1 0,1 0,-1 0,1-1,-1 1,0 0,0-1,0 0,0 1,0-1,-1-1,1 1,-1 0,1-1,-5 2,-1-1,0 1,0-1,0-1,0 0,0 0,-15-1,20 0,0 0,0-1,0 0,1 0,-1 0,0 0,0 0,0-1,1 1,-1-1,1 0,-1 0,1-1,0 1,0-1,0 1,-3-5,-4-7</inkml:trace>
  <inkml:trace contextRef="#ctx0" brushRef="#br0" timeOffset="13132.84">5773 281,'31'77,"67"147,-95-225,-1-13,-2-17,0 24,0 0,0 0,1 1,-1-1,1 1,1-1,-1 0,1 1,1 0,-1-1,1 1,0 0,0 1,1-1,6-8,-7 11,1-1,0 1,0 1,0-1,0 1,1-1,-1 1,1 0,-1 1,1-1,-1 1,1 0,0 0,0 0,0 1,0 0,-1 0,1 0,0 0,0 1,0 0,6 1,-5 0,-1 1,1-1,-1 1,0 0,0 0,0 0,-1 0,1 1,-1 0,0 0,0 0,0 1,-1-1,1 1,-1 0,0 0,0 0,2 7,-1-3,0-1,-1 1,0 0,-1 0,0 0,0 0,-1 1,0-1,0 0,-2 17,-2-14</inkml:trace>
  <inkml:trace contextRef="#ctx0" brushRef="#br0" timeOffset="14214.64">6541 281,'-15'6,"0"0,1 2,0-1,0 2,1 0,0 0,1 2,-15 14,27-24,-1 0,1-1,0 1,0 0,-1 0,1 0,0 0,0 0,0 0,0 0,0-1,0 1,0 0,0 0,0 0,0 0,1 0,-1 0,0-1,1 1,-1 0,0 0,1 0,-1-1,1 1,-1 0,1-1,0 1,-1 0,1-1,0 1,-1-1,1 1,0-1,0 1,-1-1,1 1,0-1,0 0,0 1,1-1,45 19,-40-17,12 5,0 1,-1 0,31 21,-45-27,0 0,0 1,-1-1,1 1,-1 0,1 0,-1 1,0-1,-1 1,1-1,0 1,-1 0,0 0,0 0,0 0,-1 1,1-1,-1 0,0 1,0-1,0 1,-1-1,0 7,0-9,-1 1,0-1,0 1,0-1,-1 0,1 1,-1-1,1 0,-1 0,0 0,1 0,-1 0,0 0,0-1,-1 1,1 0,0-1,0 0,-1 0,1 1,-1-1,1-1,-1 1,1 0,-1-1,0 1,1-1,-5 0,-11 2,0-1,0-1,-18-2,30 2,-33-6,37 6,0-1,1 1,-1-1,0 1,1-1,-1 0,1 1,-1-1,1 0,0 0,-1 0,1 0,0 0,0-1,0 1,0 0,0-1,0 1,0 0,-1-3,0-6</inkml:trace>
  <inkml:trace contextRef="#ctx0" brushRef="#br0" timeOffset="14555.7">6871 322,'-15'7,"1"2,0 0,0 0,1 1,-19 19,28-26,0 1,0 1,0-1,1 0,-1 1,1 0,1 0,-1 0,1 0,-1 0,2 1,-1-1,0 0,1 1,0-1,1 1,-1 0,1-1,0 1,1 6,0-8,0-1,1 1,0-1,0 0,0 1,0-1,0 0,0 0,1 0,0-1,-1 1,1 0,0-1,0 0,1 0,-1 0,0 0,1 0,-1-1,1 0,-1 1,1-1,0 0,5 0,3 2,1-1,0-1,-1 0,1 0,0-1,13-3,-19 2,0 0,0-1,-1 0,1-1,-1 1,7-5,6-4</inkml:trace>
  <inkml:trace contextRef="#ctx0" brushRef="#br0" timeOffset="15034.47">6991 229,'10'39,"1"-1,26 56,11 33,-30-70,-20-64,1-1,-1 1,1-1,0 0,1 1,0-1,0 0,2-9,-2 11,1 1,0 0,0 0,1 0,-1-1,1 1,0 1,0-1,1 0,-1 0,1 1,0 0,0-1,7-6,-6 8,0 0,0 0,1 1,-1-1,1 1,-1 0,1 0,0 0,0 0,0 1,0 0,0 0,0 1,0-1,0 1,0 0,0 0,0 1,0 0,0 0,0 0,0 0,0 1,0-1,8 6,-7-4,0 1,-1 0,1 0,-1 1,0-1,0 1,0 1,0-1,-1 1,0-1,-1 1,1 0,-1 0,0 1,0-1,-1 1,0-1,2 9,-2-5,-1 1,1-1,-1 1,-1-1,0 1,-1 0,-3 17,1-18</inkml:trace>
  <inkml:trace contextRef="#ctx0" brushRef="#br0" timeOffset="15497.67">7559 388,'-7'0,"-1"1,1 0,0 0,-1 0,1 1,0 0,0 1,0 0,0 0,1 0,-1 1,-11 8,15-10,1 0,-1 0,0 1,1 0,0-1,0 1,-1 0,2 0,-1 0,0 0,1 1,-1-1,1 0,0 1,0-1,0 0,1 1,-1-1,1 1,0 0,0-1,0 1,0-1,0 1,1-1,0 1,0-1,0 1,2 3,-2-3,1-1,0 1,0 0,1-1,-1 1,1-1,0 0,0 0,0 0,0 0,0-1,0 1,1-1,0 0,-1 0,1 0,7 2,-4-1,0-1,0-1,0 1,0-2,1 1,-1-1,0 1,0-2,1 1,7-3,-8 2,-1 0,0-1,0 0,0 0,-1-1,1 0,-1 0,1 0,-1 0,0-1,8-7,-10 8,0 0,-1 0,0 0,0 0,0 0,0-1,0 1,-1-1,1 1,-1-1,0 0,0 1,0-1,-1 0,1 0,-1 0,0 1,0-1,0 0,-2-4,2 5,0 0,-1-1,0 1,0 0,0 0,0 0,-1-1,1 1,-1 1,0-1,0 0,0 0,0 1,0-1,0 1,-1-1,1 1,-1 0,0 0,0 0,0 1,0-1,0 1,0-1,0 1,0 0,0 0,-1 0,1 1,0-1,-1 1,1 0,0 0,-1 0,-4 1,2-1,0 1,0 0,0 1,0-1,0 1,0 0,1 1,-1-1,1 1,-1 0,1 1,0-1,0 1,1 0,-1 0,1 1,0-1,-6 9,-3 18,10-18</inkml:trace>
  <inkml:trace contextRef="#ctx0" brushRef="#br0" timeOffset="15921.09">7798 374,'-11'12,"0"-1,2 2,-1-1,-8 17,15-24,0 1,0-1,1 1,0-1,0 1,0 0,1-1,-1 1,1 0,1 0,-1 0,1 0,1 12,0-16,0 0,0 0,-1 0,1-1,1 1,-1 0,0-1,0 1,1 0,-1-1,0 1,1-1,0 0,-1 0,1 1,0-1,-1 0,1-1,0 1,0 0,0 0,0-1,0 1,0-1,0 1,0-1,0 0,0 0,0 0,0 0,0 0,0-1,3 0,3 0,1 0,-1-1,1 0,-1 0,1-1,11-6,-14 5,-1 0,1 0,-1-1,0 0,0 0,-1 0,1 0,-1-1,0 1,-1-1,1 0,-1-1,-1 1,1 0,-1-1,2-7,-3 11,0 1,-1-1,1 0,-1 1,0-1,1 0,-1 1,-1-1,1 0,0 0,0 1,-1-1,0 1,1-1,-1 0,0 1,0-1,-1 1,1 0,0-1,-1 1,0 0,1 0,-1 0,0 0,0 0,0 0,0 1,0-1,-1 1,1-1,0 1,-1 0,1 0,-1 0,1 0,-1 0,0 1,1-1,-1 1,0-1,-4 1,0-1,0 1,0 0,0 0,1 0,-1 1,0 0,1 0,-1 0,0 1,1 0,0 1,-1-1,1 1,0 0,0 1,1 0,-1 0,-9 8,8-1</inkml:trace>
  <inkml:trace contextRef="#ctx0" brushRef="#br0" timeOffset="16283.37">7955 136,'0'11,"2"7,1 4,3 5,-1 2,-1 4,2 5,1 2,0 2,1 2,-1-2,1 0,-1-7,0-3,-1-8</inkml:trace>
  <inkml:trace contextRef="#ctx0" brushRef="#br0" timeOffset="17494.22">8525 348,'-7'0,"0"1,0-1,0 1,0 1,1-1,-1 1,0 1,1-1,-1 1,1 0,0 0,0 1,-6 4,9-5,-1 0,1 0,-1 1,1-1,0 1,0 0,1 0,-1 0,1 0,0 0,0 1,0-1,0 1,1-1,0 1,0-1,0 1,0 0,1 0,0 5,1-5,0 0,0 0,0 0,1 0,0 0,0-1,0 1,0-1,1 0,-1 1,1-1,0 0,1 0,-1-1,1 1,-1-1,1 0,9 6,-10-7,1 1,-1-1,1 0,0 0,0-1,0 1,0-1,0 0,0 0,0 0,0 0,0-1,1 0,-1 0,0 0,0 0,1-1,-1 1,0-1,0 0,0 0,8-4,-10 3,0 1,0-1,0 1,0-1,-1 0,1 0,0 0,-1 0,1 0,-1 0,0 0,0-1,0 1,0 0,0-1,0 1,-1 0,1-1,-1 1,1-1,-1 0,0 1,0-1,-1-3,-11-48,12 51,13 24,-9-12,0-1,1-1,0 1,1-1,-1 1,1-2,1 1,-1-1,1 0,15 10,-11-12</inkml:trace>
  <inkml:trace contextRef="#ctx0" brushRef="#br0" timeOffset="18884.3">8683 374,'45'54,"-31"-36,0-1,23 21,-17-20,-12-9,2 0,0-1,0 0,0-1,1 0,17 8,-27-14,0-1,-1 0,1 0,0 0,-1 1,1-1,0 0,0 0,-1 0,1 0,0 0,-1 0,1-1,0 1,0 0,-1 0,1 0,0-1,-1 1,1 0,0-1,-1 1,1-1,-1 1,1-1,-1 1,1-1,-1 1,1-1,-1 1,1-1,-1 1,1-1,-1 0,0 1,0-1,1 0,-1 1,0-1,0 0,0 0,0 1,0-1,1 0,-2 0,1 1,0-1,0 0,0 1,0-1,-1-1,-5-42,6 42,-39-152,38 153,1 1,0-1,0 0,0 0,0 0,1 1,-1-1,0 0,0 0,0 0,1 1,-1-1,0 0,1 1,-1-1,0 0,1 1,-1-1,1 0,-1 1,1-1,-1 1,1-1,0 1,-1-1,1 1,0-1,-1 1,1 0,0-1,0 1,-1 0,1 0,0-1,0 1,-1 0,1 0,0 0,0 0,0 0,-1 0,1 0,0 0,0 1,51 2,-33 0,-8-3,0 0,0-1,0 0,15-4,-23 5,-1-1,1 1,-1-1,1 0,-1 1,0-1,1 0,-1-1,0 1,0 0,1-1,-1 1,-1-1,1 0,0 1,0-1,0 0,-1 0,1 0,-1 0,0-1,0 1,1 0,-1 0,0-3,-1 4,0 1,0 0,1 0,-1 0,0-1,0 1,0 0,0 0,0 0,0-1,0 1,0 0,0 0,0 0,0-1,0 1,-1 0,1 0,0 0,0 0,0-1,0 1,0 0,0 0,0 0,0 0,-1-1,1 1,0 0,0 0,0 0,0 0,0 0,-1 0,1-1,0 1,0 0,0 0,-1 0,1 0,0 0,0 0,0 0,-1 0,1 0,0 0,0 0,0 0,-1 0,1 0,0 0,0 0,-16 7,-11 13,22-16,1 1,-1-1,1 1,0 0,0 0,0 0,1 0,0 1,0-1,0 1,1 0,-1 0,-1 11,4-13,0-1,0 0,0 0,0 0,1 1,0-1,-1 0,1 0,0 0,1 0,-1 0,0 0,1 0,0 0,0-1,0 1,0-1,0 1,0-1,0 0,1 0,-1 0,1 0,0 0,0 0,-1-1,1 1,5 1,6 3,0 0,1-1,22 5,-33-9,1 0,-1 0,1-1,-1 1,1-1,-1 0,1 0,-1 0,1-1,-1 0,0 1,1-2,-1 1,0 0,0-1,7-3,-10 3,1 1,-1-1,0 0,1 0,-1 0,0 0,0 0,0 0,0 0,-1 0,1 0,-1 0,1-1,-1 1,0 0,1-4,-3-44,0 23,2 24,-1 0,1 0,1 0,-1 0,0 0,1 0,-1 0,1 0,0 0,0 0,0 1,0-1,0 0,1 0,-1 1,1-1,0 1,0 0,0-1,0 1,0 0,0 0,4-2,0 1,0 1,1 1,-1-1,0 1,1 0,-1 0,1 1,-1 0,13 1,8 1,-15-1,-1 0,1-1,-1 0,1-1,18-3,-28 3,-11 3,-18 9,22-6,0 0,0 0,0 0,1 0,0 1,0-1,0 1,0 0,1 1,-4 10,6-15,1-1,-1 1,0 0,1 0,0 0,-1-1,1 1,0 0,0 0,0 0,0 0,0 0,0 0,1 0,-1-1,1 1,-1 0,1 0,0-1,-1 1,1 0,0 0,0-1,0 1,1-1,-1 1,0-1,1 0,-1 1,0-1,1 0,-1 0,1 0,0 0,-1 0,1 0,0-1,0 1,0-1,-1 1,1-1,0 1,3-1,-2 0,-1 1,1-1,0 0,0 0,-1 0,1-1,0 1,0-1,-1 1,1-1,0 0,-1 0,1 0,-1 0,1-1,-1 1,0-1,0 1,1-1,-1 0,0 0,0 0,-1 0,1 0,0 0,-1-1,1 1,1-5,1-1,-1 0,0 1,0-1,-1 0,0-1,0 1,-1 0,0-11,0 24,-1 1,0-1,1 1,0-1,0 0,1 1,0-1,0 0,0 0,5 8,-6-10,1-1,0 1,-1-1,1 0,0 0,1 0,-1 0,0 0,0 0,1 0,-1-1,1 1,0-1,-1 0,1 0,0 0,0 0,0 0,0-1,-1 1,1-1,0 0,0 0,4 0,21-4,-1-3</inkml:trace>
  <inkml:trace contextRef="#ctx0" brushRef="#br0" timeOffset="19613.75">9782 310,'-11'7,"0"0,1 1,0 0,-11 11,19-16,-1 0,0 0,1 0,-1 0,1 0,0 0,0 1,0-1,1 1,-1-1,1 1,0-1,0 1,0 0,0 0,1 0,0 0,-1 4,1-7,0 0,1 0,-1 0,0 0,0 0,1 0,-1 0,0 0,1 0,-1 0,1 0,-1 0,1 0,0-1,-1 1,1 0,0 0,-1 0,1-1,0 1,0 0,0-1,0 1,0-1,0 1,0-1,0 0,0 1,0-1,0 0,0 1,0-1,0 0,0 0,0 0,0 0,0 0,0 0,0 0,0-1,0 1,0 0,0-1,0 1,0 0,0-1,2 0,1-1,-1 0,1 0,-1 0,1 0,-1-1,0 1,0-1,0 0,0 0,-1 0,5-5,-2-7,1 1,-2 25,-1 10,0-1,2 1,0-1,11 26,-10-32,0 0,-1 0,-1 0,-1 1,0-1,-1 1,0 0,-1 0,-1 0,-2 20,2-34,0 1,0-1,-1 1,1-1,-1 1,1-1,-1 1,0-1,0 1,1-1,-1 0,0 1,0-1,0 0,-1 0,1 0,0 0,0 0,-1 0,1 0,0 0,-1 0,1 0,-1-1,1 1,-1-1,1 1,-1-1,1 0,-1 1,0-1,1 0,-1 0,1 0,-1 0,-2-1,1 0,1 1,0-1,-1 0,1 0,0 0,0 0,0 0,-1 0,1 0,1-1,-1 1,0-1,0 0,0 1,1-1,-1 0,1 0,0 0,-1 0,1 0,0-1,0 1,0 0,0-3,0-1,1 1,-1-1,1 0,1 1,-1-1,1 0,0 0,0 1,1-1,0 1,0 0,0-1,0 1,1 0,0 0,5-7,7-9,2 1,24-24,-26 28,25-24,-24 26,0-1,-1-1,-1 0,0-1,-1-1,-1 0,17-35,-28 52,-1 0,1 0,0 1,-1-1,0 0,1 0,-1 0,0 0,1 1,-1-1,0 0,0 0,0 0,0 0,0 0,0 0,0 0,0 0,0 0,0 0,0 1,0-1,-1 0,1 0,0 0,-1 0,1 0,-1 1,1-1,-1 0,1 0,-1 1,0-1,1 0,-1 1,0-1,1 1,-1-1,0 1,0-1,0 1,1-1,-1 1,0 0,0-1,0 1,0 0,0 0,0 0,0 0,0 0,1 0,-1 0,0 0,0 0,0 0,0 0,0 1,-1-1,-4 1,1 1,0-1,-1 1,1 0,0 0,0 0,0 1,-8 5,8-3,-1 0,1 0,0 0,1 1,0 0,-1 0,2 0,-1 1,1-1,0 1,0 0,1 0,0 0,0 0,-1 10,2-13,1-1,0 1,0 0,0 0,1 0,0 0,-1 0,1 0,0-1,1 1,-1 0,1-1,-1 1,1-1,0 1,1-1,-1 0,0 0,1 0,0 0,-1-1,1 1,1-1,-1 1,0-1,0 0,1 0,-1 0,7 1,6 2,0-1,0-1,1 0,-1-1,1-1,29-2,-25 0</inkml:trace>
  <inkml:trace contextRef="#ctx0" brushRef="#br0" timeOffset="21008.26">10602 229,'-15'16,"1"-1,1 2,0 0,-10 18,19-29,1-1,0 1,0 0,1 0,-1 0,1 0,0 0,1 0,0 1,0-1,0 0,1 1,-1-1,2 1,-1-1,1 0,2 9,-3-12,1-1,0 1,0-1,0 0,0 0,1 1,-1-1,1 0,-1 0,1 0,0-1,0 1,0 0,0-1,0 1,0-1,0 1,0-1,0 0,1 0,-1 0,1 0,-1-1,0 1,1-1,-1 1,1-1,0 0,-1 0,1 0,-1 0,1 0,-1-1,1 1,2-2,0 1,0-1,0 0,0 0,0-1,0 1,0-1,-1 0,1-1,-1 1,0-1,0 0,0 0,-1 0,1 0,3-7,-5 7,0 0,0 0,0-1,-1 1,1-1,-1 1,0-1,-1 0,1 1,-1-1,0 0,0 1,0-1,-1 0,1 1,-3-7,2 9,1 0,-1 0,0 0,0 0,0 1,-1-1,1 0,0 1,-1-1,1 1,-1-1,1 1,-1 0,0 0,0 0,0 0,1 0,-1 0,0 0,0 0,0 1,0-1,0 1,0-1,0 1,-1 0,1 0,0 0,0 0,0 0,0 1,0-1,0 1,0-1,0 1,0 0,0-1,-3 3,4-3,0 0,0 1,0-1,0 0,0 1,-1-1,1 1,0-1,0 1,0-1,0 1,0 0,1 0,-1-1,0 1,0 0,0 0,1 0,-1 0,0 0,1 0,-1 0,1 0,-1 0,1 0,0 0,-1 1,1-1,0 0,0 0,0 0,0 0,0 1,0-1,0 0,0 0,0 0,0 0,1 1,-1-1,1 0,-1 0,0 0,1 0,0 0,-1 0,1 0,0 0,1 1,9 7</inkml:trace>
  <inkml:trace contextRef="#ctx0" brushRef="#br0" timeOffset="21357.34">10866 481,'-5'-14,"-8"-18,1 0,-9-43,19 67,1 0,0-1,0 1,0 0,1-1,0 1,1-1,0 1,0 0,1-1,0 1,0 0,1 0,7-14,-7 17,1 1,-1 0,1 0,0 0,1 0,-1 1,0 0,1 0,0 0,0 0,0 1,0 0,0 0,8-2,-1 1</inkml:trace>
  <inkml:trace contextRef="#ctx0" brushRef="#br0" timeOffset="21717.53">10694 347,'16'0,"10"0,6-2,4-1,-1 0,-2 1,-4 0,-2 3,1 4,-5 1</inkml:trace>
  <inkml:trace contextRef="#ctx0" brushRef="#br0" timeOffset="22206.71">11315 549,'18'-41,"-3"-1,-1-1,8-47,17-54,-24 98,-9 25,0 1,1 0,2 1,0-1,11-17,-20 37,1-1,-1 1,0-1,0 1,1 0,-1-1,0 1,1 0,-1 0,0-1,1 1,-1 0,0 0,1-1,-1 1,1 0,-1 0,0 0,1 0,-1-1,1 1,-1 0,1 0,-1 0,1 0,-1 0,0 0,1 0,-1 0,1 1,-1-1,1 0,0 0,12 14,7 25,-18-35,24 66,-4 1,25 127,8 33,-46-211,-15-39,-1 5</inkml:trace>
  <inkml:trace contextRef="#ctx0" brushRef="#br0" timeOffset="22576.4">11343 413,'11'-2,"8"-1,8 0,4 1,3 0,1-1,-2 0,-2 0,-1 0,-4 2,-4 0,-3 1,-3-1,-4 1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12:52.15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78 115,'0'0</inkml:trace>
  <inkml:trace contextRef="#ctx0" brushRef="#br0" timeOffset="1024.51">78 115,'3'-7,"0"1,0-1,0 0,1 1,0 0,0 0,1 0,-1 1,11-10,-12 12,0-1,0 1,1-1,-1 1,1 0,0 0,0 0,0 1,0 0,0-1,0 1,1 1,-1-1,1 1,-1-1,1 1,0 1,-1-1,1 1,0 0,0 0,0 0,8 2,-9-1,0 0,0 1,-1 0,1 0,0 0,-1 0,1 1,-1-1,0 1,0 0,0 0,0 0,0 0,-1 1,0-1,1 1,-1-1,0 1,-1 0,1 0,-1 0,0 0,0 0,0 0,0 0,0 5,0-3,0 0,-1 0,1 0,-1 0,-1 0,1 0,-1 0,0 0,0 0,-1 0,1 0,-1 0,-1-1,1 1,-1-1,0 0,0 0,-1 0,1 0,-1 0,0-1,0 1,-1-1,1 0,-1-1,0 1,-10 5,13-2,13 2,25 11,-18-10,-14-7,1 0,-1 0,1 0,-1 1,0 0,-1 0,1 0,0 0,-1 1,0-1,0 1,-1 0,1 0,-1 0,0 0,0 0,-1 1,1-1,-1 0,-1 1,1-1,-1 1,1-1,-2 1,1-1,-1 1,1-1,-4 10,1-6,0 0,-1 0,0-1,0 1,-1-1,0 0,-1 0,0-1,0 1,0-1,-1 0,0-1,-1 0,1 0,-16 9,7-7,1-1,-1 0,-1-2,-28 8,35-11,1 0,-1-1,0 0,0-1,0 0,0 0,0-1,0-1,-15-3,24 4,-1 1,1 0,0 0,0-1,0 1,0-1,0 1,0-1,0 1,0-1,0 1,1-1,-1 0,0 0,0 0,0 1,1-1,-1 0,1 0,-1 0,0 0,1 0,-1 0,1 0,0 0,-1 0,1 0,0 0,0-1,0 1,0 0,0 0,0 0,0 0,0 0,0 0,0 0,1 0,-1-1,1 0,4-9</inkml:trace>
  <inkml:trace contextRef="#ctx0" brushRef="#br0" timeOffset="1703.51">593 35,'-13'6,"0"2,0-1,1 1,0 1,1 0,0 1,0 0,1 1,0 0,1 1,0 0,1 0,1 0,0 1,-7 18,6-13,1 0,0 1,2 0,0 0,1 0,1 1,1-1,0 1,2 0,3 38,0-47,1 1,0-1,0 0,1 0,0 0,1-1,0 1,1-1,0-1,1 1,0-1,0-1,1 0,0 0,0 0,1-1,0-1,0 1,1-2,14 7,-18-9,0 0,1 0,-1-1,1 0,-1 0,1 0,0-1,-1-1,1 1,0-1,0-1,-1 1,1-1,0-1,-1 1,1-1,-1 0,1-1,-1 0,0 0,0-1,0 0,-1 0,1 0,-1-1,0 0,0 0,-1-1,1 1,-1-1,8-13,-8 9,1-1,-1-1,-1 1,0-1,-1 0,0 0,-1 0,0 0,-1 0,0 0,-1-1,-1 1,0 0,0 0,-1 0,-1-1,0 2,0-1,-2 0,-7-17,3 10,-1 0,-1 0,0 1,-1 0,-1 1,0 1,-2 0,0 0,0 2,-2 0,-19-13,-17 0,50 26,1 0,-1 0,0 0,0 0,0 0,0 1,0-1,0 1,0 0,0 0,-1 0,1 0,0 0,0 1,0-1,-4 3,6-3,1 0,0 1,-1-1,1 0,0 1,-1-1,1 1,0-1,0 0,-1 1,1-1,0 1,0-1,0 1,0-1,0 0,0 1,0-1,0 1,0-1,0 1,0-1,0 1,0-1,0 1,0-1,0 0,0 1,0-1,1 1,-1-1,0 1,0-1,1 1,5 8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12:05.35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53,'1'3,"-1"0,1 0,0-1,0 1,0 0,0-1,0 1,1-1,-1 1,1-1,0 0,-1 1,5 2,33 32,-20-20,130 144,-4-3,-126-144,-19-14,0 0,0 0,0 0,1 0,-1 1,0-1,0 0,0 0,1 0,-1 0,0 0,0 0,0 0,0 0,1 0,-1 0,0 0,0 0,0 0,0-1,1 1,-1 0,0 0,0 0,0 0,0 0,1 0,-1 0,0 0,0 0,0-1,0 1,0 0,0 0,1 0,-1 0,0-1,0 1,0 0,0 0,0 0,0 0,0-1,0 1,0 0,0 0,0 0,0-1,-11-34,2 15</inkml:trace>
  <inkml:trace contextRef="#ctx0" brushRef="#br0" timeOffset="515.31">319 0,'-15'36,"-1"-1,-2-1,-2 0,-1-2,-30 37,-17 27,63-87,-10 12,1 0,1 2,1 0,-14 40,57-92,-17 14</inkml:trace>
  <inkml:trace contextRef="#ctx0" brushRef="#br0" timeOffset="1135.38">543 159,'2'0,"3"0,4 0,1 0,2 0,3 0,2 0,0-2,1-1,0 0,0 1,-2 0,-1 1,-5 0,-7 1,-3 0</inkml:trace>
  <inkml:trace contextRef="#ctx0" brushRef="#br0" timeOffset="1972.84">571 279,'0'0,"1"-1,-1 0,1 0,-1 1,1-1,-1 0,1 0,0 1,-1-1,1 1,0-1,-1 1,1-1,0 1,0-1,0 1,-1 0,1-1,0 1,0 0,0 0,0 0,0 0,0-1,0 1,1 1,31-3,-28 2,90 8,-50-2,-44-6,0 0,-1 0,1 0,0 0,-1 0,1 0,0 1,0-1,-1 0,1 0,0 0,-1 1,1-1,0 0,-1 1,1-1,-1 1,1-1,-1 1,1-1,-1 1,1-1,0 2,-4 0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42:52.84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24,'118'2,"121"-4,-163-4,226-10,-213 14,88 4,-51 10,62-1,488-12,-535 13,502-35,-493 30,-64-2,118 11,78 2,154-35,11-1,-103 29,-239-11,20 1,-84 4,57 2,585-19,-198 24,-112-1,-310-10,-20-1,57 8,-80-6,-1-1,1-1,0-1,0-1,36-8,-5 2,87-7,-74 5,-64 10,0 0,0 0,0 0,0 0,0 0,0 0,0 0,0 0,0 0,0 1,0-1,0 0,-1 0,1 0,0 0,0 0,0 0,0 0,0 0,0 0,0 0,0 0,0 0,0 1,0-1,0 0,0 0,0 0,0 0,0 0,0 0,0 0,0 0,0 0,0 0,0 0,0 1,0-1,0 0,0 0,1 0,-1 0,0 0,0 0,0 0,0 0,0 0,0 0,0 0,0 0,0 0,0 0,0 0,0 0,0 0,0 0,1 1,-1-1,-4 2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12:02.91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30,'635'0,"-503"-14,27 1,-41 11,95 4,-110 12,-102-14,-1 0,1 0,0 1,0-1,-1 0,1 0,0 1,0-1,-1 0,1 1,0-1,-1 1,1-1,-1 1,1-1,0 1,-1-1,1 1,-1 0,1-1,-1 1,0 0,1-1,-1 1,0 0,1 0,-1-1,0 2,2 6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13:13.28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63 116,'1'-4,"0"0,0 0,0 1,0-1,1 0,-1 1,1-1,0 1,0 0,0-1,1 1,-1 0,1 0,0 1,-1-1,1 0,4-1,4-5,0 1,1 1,17-9,-25 13,0 1,0 1,1-1,-1 0,0 1,0 0,1 0,-1 0,1 1,-1 0,1-1,-1 2,1-1,7 1,-10 1,1-1,-1 0,0 1,1-1,-1 1,0 0,0-1,0 1,0 0,0 1,-1-1,1 0,-1 0,1 1,-1-1,0 0,0 1,0 0,0-1,0 1,-1-1,1 1,-1 0,0 0,1 2,0 7,0-1,-1 0,0 0,-1 1,0-1,-1 0,0 0,0 0,-1 0,-6 12,1-5,-2 0,0-1,0 0,-24 28,34-45,0 1,0-1,0 0,0 1,1-1,-1 1,0-1,0 0,0 1,1-1,-1 0,0 1,0-1,1 0,-1 0,0 1,1-1,-1 0,0 0,1 0,-1 1,0-1,1 0,-1 0,1 0,-1 0,0 0,1 0,-1 0,1 0,-1 0,0 0,1 0,-1 0,1 0,-1 0,1 0,26 3,-18-2,2 1,1 0,-1 1,1 1,-1-1,0 2,0 0,0 0,-1 1,0 0,0 0,-1 1,1 1,11 12,-17-16,0 1,-1 0,1 0,-1 0,0 1,0-1,0 1,-1 0,0-1,0 1,0 0,-1 0,0 0,0 1,-1-1,0 0,0 0,0 0,0 1,-1-1,0 0,-1 0,1 0,-1 0,-1 0,1-1,-5 8,2-4,0-1,-1 0,0 0,-1-1,0 0,0 0,-1 0,0-1,0 0,0-1,0 0,-1 0,0-1,0 0,-1 0,1-1,-1 0,1-1,-15 2,9-2,0 0,-1-1,1-1,-1 0,1-1,-1-1,1 0,0-1,0-1,0 0,-27-12,41 16,-1-1,0 1,1-1,-1 0,1 1,-1-1,1 0,-1 0,1 0,0 0,-1 0,1 0,0-1,0 1,0 0,0-1,0 1,0 0,0-1,1 0,-1 1,0-1,1 1,-1-1,1 0,0 1,-1-1,1 0,0 1,0-1,0 0,0 1,0-1,1 0,-1 1,0-1,1 0,-1 1,1-1,0 1,-1-1,1 1,0-1,0 1,0-1,0 1,2-2,8-13</inkml:trace>
  <inkml:trace contextRef="#ctx0" brushRef="#br0" timeOffset="602.76">685 9,'-10'5,"0"1,0 0,1 0,0 0,0 1,0 1,1 0,0 0,1 0,-1 1,2 0,-1 1,1-1,1 1,0 0,-6 15,2 2,0 1,1 0,2 0,1 1,-2 36,6-54,1 0,0 0,1-1,0 1,1 0,0 0,0-1,1 0,1 1,0-1,0 0,1 0,0-1,0 0,1 1,1-2,8 10,-5-8,1 0,0-1,0 0,1-1,0 0,1-1,0-1,0 0,0 0,1-1,0-1,20 4,-22-6,-1 0,1-1,0 0,0-1,0 0,0-1,-1 0,1-1,0-1,-1 1,1-2,-1 0,20-9,-24 9,0 0,0-1,-1 0,1 0,-1-1,0 0,-1 0,1 0,-1-1,0 0,-1 0,0 0,0 0,0-1,-1 0,0 1,-1-1,0 0,0 0,1-12,-2 1,0 0,-2 1,0-1,-1 0,-1 1,-1-1,-1 1,0 0,-1 0,-1 1,-1 0,0 0,-2 0,-14-19,16 24,0 0,-2 0,1 1,-2 0,1 1,-1 0,-1 1,0 0,0 1,-1 0,0 1,0 0,-1 1,1 1,-1 0,-1 1,1 1,-26-4,38 7,-1 0,1 0,-1 0,1 1,0-1,-1 0,1 1,0 0,-1 0,1 0,0 0,0 0,0 0,-1 0,1 1,1-1,-1 1,0-1,0 1,0 0,1 0,-1-1,1 1,0 0,-1 1,1-1,0 0,0 0,0 0,1 1,-1-1,0 3,-5 17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14:32.52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0,'5'118,"39"213,-19-179,-21-119,-3-17,2 0,-1 0,2-1,6 20,-10-35,0 0,0 1,0-1,0 0,0 0,0 1,0-1,1 0,-1 0,0 1,0-1,0 0,0 0,0 1,0-1,1 0,-1 0,0 0,0 1,0-1,0 0,1 0,-1 0,0 0,0 1,1-1,-1 0,0 0,0 0,1 0,-1 0,0 0,0 0,1 0,-1 0,0 0,0 0,1 0,-1 0,0 0,0 0,1 0,-1 0,0 0,0 0,1 0,-1 0,0 0,0-1,1 1,7-12,-2-2</inkml:trace>
  <inkml:trace contextRef="#ctx0" brushRef="#br0" timeOffset="711.56">412 79,'-9'2,"1"0,-1 1,1 1,0-1,1 1,-1 0,1 1,0 0,0 0,0 1,0 0,-5 7,7-9,1 1,1-1,-1 1,1 0,-1 1,2-1,-1 0,0 1,1 0,0-1,1 1,-1 0,1 0,0 0,0 0,1 0,0 0,1 7,-1-9,1-1,0 0,0 0,0 1,1-1,-1 0,1 0,-1-1,1 1,0 0,0 0,1-1,-1 1,0-1,1 0,0 0,-1 0,1 0,0 0,0 0,0-1,0 0,0 1,0-1,1 0,-1-1,0 1,1 0,-1-1,0 0,1 0,4 0,-1 0,-1 0,1-1,-1 0,1 0,-1 0,1-1,-1 0,0 0,0 0,0-1,0 0,0 0,-1-1,1 1,-1-1,5-5,-7 6,0-1,0 1,-1-1,1 1,-1-1,0 0,0 0,0 0,0 0,-1-1,0 1,0 0,0-1,0 1,-1-1,0 1,0-1,0 1,0-1,0 1,-1 0,0-1,0 1,0 0,-1-1,0 1,1 0,-1 0,-1 0,1 0,0 1,-1-1,0 1,0-1,0 1,0 0,-1 0,1 0,-1 1,0-1,1 1,-1 0,0 0,0 0,-1 1,1-1,0 1,-1 0,1 0,-8 0,42 1,0-1,55-9,-84 10,0-1,0 1,0 0,0 0,0-1,0 1,-1 0,1 0,0 0,0 0,0 0,0 0,0 0,0 0,0 1,0-1,0 0,0 1,0-1,0 0,0 1,-1-1,1 1,0-1,0 1,-1 0,1-1,0 1,0 0,-1 0,1-1,-1 1,1 0,-1 0,1 0,-1 0,0-1,1 1,-1 0,0 0,0 0,1 0,-1 0,0 2,0 5,-1 0,0 0,0 0,-4 14,0 1,-10 82,-47 355,60-444</inkml:trace>
  <inkml:trace contextRef="#ctx0" brushRef="#br0" timeOffset="1112.16">704 450,'-7'17,"1"-5,1 0,0 1,1 0,0-1,1 1,1 0,0 0,1 1,0 13,1-25,1 1,0 0,0-1,0 1,0-1,0 1,1-1,-1 1,1-1,-1 0,1 0,0 0,0 0,0 0,0 0,0 0,0-1,1 1,-1-1,1 1,-1-1,1 0,-1 0,1 0,0 0,-1-1,1 1,0-1,0 0,-1 1,5-2,0 2,0-1,0 0,-1 0,1-1,0 0,-1 0,1-1,-1 1,1-2,-1 1,0-1,7-3,-9 3,-1 1,1 0,-1-1,0 1,0-1,0 0,0 0,-1 0,1-1,-1 1,0-1,0 1,0-1,0 0,-1 1,1-1,-1 0,0 0,0 0,0 0,-1 0,0 0,0-1,0 1,0 0,0 0,-1 0,0 0,1 0,-2 0,1 0,0 0,-1 1,0-1,0 0,0 1,0-1,0 1,-1 0,0-1,1 1,-1 1,0-1,0 0,-1 1,1-1,-1 1,1 0,-1 0,0 1,1-1,-1 1,0 0,0-1,0 2,-5-2,1 1,0 0,0 0,-1 1,1 0,0 0,-1 0,1 1,0 1,0 0,0 0,0 0,-11 6,-3 4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14:29.46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25 318,'-5'1,"0"0,0 0,0 1,0-1,0 1,0 0,1 0,-1 0,1 1,-5 3,-41 32,38-27,0 2,0 0,1 0,0 1,1 0,1 1,-10 21,16-30,0-1,0 2,1-1,-1 0,1 0,1 1,-1-1,1 1,1 0,-1-1,1 1,0 0,0-1,1 1,0 0,0-1,1 1,-1-1,1 0,1 1,5 10,-5-13,0-1,0 1,0-1,0 0,1 0,-1 0,1-1,0 1,0-1,-1 0,2 0,-1 0,0 0,0-1,1 0,-1 0,0 0,1 0,-1-1,1 0,-1 0,1 0,0 0,-1-1,0 1,1-1,5-2,-4 1,-1 0,1 0,-1 0,0-1,1 0,-1 0,-1 0,1 0,0-1,-1 0,0 0,0 0,0 0,0-1,-1 0,1 0,-1 0,-1 0,1 0,3-10,-4 7,-1-1,0 1,0 0,-1-1,0 1,-1 0,1-1,-2 1,1 0,-1 0,0 0,-1 0,-6-13,7 15,-1 0,0 1,-1-1,1 1,-1 0,0 0,0 1,0-1,-1 1,0 0,0 0,0 0,0 0,0 1,-1 0,0 0,1 1,-13-4,18 6,-1-1,1 1,0 0,-1 0,1-1,-1 1,1 0,0 0,-1 0,1-1,-1 1,1 0,-1 0,1 0,-1 0,1 0,-1 0,1 0,-1 0,1 0,0 0,-1 0,1 0,-1 0,1 1,-1-1,1 0,-1 0,1 0,0 1,-1-1,1 0,-1 1,1-1,0 0,-1 1,1-1,0 0,0 1,-1-1,1 0,0 1,0-1,-1 1,1-1,0 1,0-1,0 0,0 1,0-1,0 1,0-1,0 1,0-1,0 1,0-1,0 1,0-1,0 1,0-1,0 1,1-1,-1 0,0 1,17 27,-4-13</inkml:trace>
  <inkml:trace contextRef="#ctx0" brushRef="#br0" timeOffset="356.91">463 610,'-17'-27,"0"0,3-1,0 0,-16-49,25 61,1 1,1-1,0 1,1-1,1 0,0 0,1 0,0 0,2 0,0 1,4-17,-4 26,-1 1,1 0,0 0,0 0,1 0,0 0,-1 0,1 1,1-1,-1 1,1 0,0 0,0 0,0 1,0-1,1 1,-1 0,1 0,0 1,0-1,0 1,0 0,0 1,0-1,1 1,-1 0,1 0,5 0,1 3</inkml:trace>
  <inkml:trace contextRef="#ctx0" brushRef="#br0" timeOffset="702.16">225 424,'15'-2,"13"-3,6-1,3-1,1-3,-3 2,-1 1,-6 3,-4 1,-5 1,-5 2</inkml:trace>
  <inkml:trace contextRef="#ctx0" brushRef="#br0" timeOffset="1088.61">780 569,'-9'-12,"-1"1,1-1,1-1,1 0,-1 0,2 0,0-1,1 0,0 0,-4-23,4 14,1 0,1 0,2 0,0 0,1-1,4-24,-3 44,0-1,1 0,-1 1,1-1,0 1,0 0,0-1,1 1,-1 0,1 0,0 1,0-1,0 1,6-5,-7 6,-1 1,1-1,0 1,0 0,0 0,0 0,0 0,1 0,-1 1,0-1,0 0,0 1,1 0,-1-1,0 1,0 0,1 0,-1 1,0-1,1 0,-1 1,0-1,0 1,0 0,0-1,1 1,-1 0,0 1,-1-1,1 0,0 0,2 3,-1-1,-1 0,0 0,0 0,0 0,0 0,0 1,-1-1,0 0,1 1,-1-1,-1 1,1 0,0 3,1 12</inkml:trace>
  <inkml:trace contextRef="#ctx0" brushRef="#br0" timeOffset="1460.19">582 438,'9'-2,"10"-4,8-2,6-2,5-2,2-1,1 1,3 1,1 0,-4 2,-7 2</inkml:trace>
  <inkml:trace contextRef="#ctx0" brushRef="#br0" timeOffset="1846.36">1229 1,'3'29,"1"-1,1 0,1 0,2 0,20 49,-5-12,-8-17,-4-10,19 41,-30-79,0 1,0-1,0 0,0 0,0 1,0-1,0 0,0 0,1 1,-1-1,0 0,0 1,0-1,0 0,0 0,1 0,-1 1,0-1,0 0,0 0,1 0,-1 1,0-1,0 0,0 0,1 0,-1 0,0 0,0 1,1-1,-1 0,0 0,1 0,-1 0,0 0,0 0,1 0,-1 0,0 0,1 0,4-13,-2-32,-2 36,0-4,0 0,1 0,1 0,0 0,1 1,0-1,0 1,12-20,-14 29,1-1,-1 1,1 0,0 0,0 0,0 0,0 0,0 1,0-1,1 1,-1 0,1 0,0 0,0 1,0-1,-1 1,1 0,1 0,-1 0,0 1,0-1,0 1,0 0,0 0,0 0,0 1,1 0,-1-1,0 2,0-1,4 2,-2-1,-1 0,0 0,0 1,-1-1,1 1,-1 0,1 1,-1-1,0 1,0-1,0 1,-1 1,1-1,-1 0,0 1,0 0,-1-1,1 1,-1 0,0 0,0 1,-1-1,0 0,1 1,-2-1,1 0,-1 1,0-1,0 1,0-1,-1 1,0-1,0 0,0 1,-1-1,0 0,0 0,0 0,0 0,-1 0,0-1,0 1,0-1,-1 1,1-1,-1 0,0-1,0 1,0-1,-1 1,1-1,-1-1,0 1,0-1,0 1,0-1,-5 1,-4 0,-1 0,1 0,0-1,-17-1,27 0,0-1,0 0,0-1,0 1,0-1,0 1,0-1,0 0,0-1,0 1,1-1,-1 1,1-1,-1 0,1-1,0 1,-1 0,1-1,-4-4,1-4</inkml:trace>
  <inkml:trace contextRef="#ctx0" brushRef="#br0" timeOffset="2231.41">1746 252,'11'11,"11"7,6 1,5 3,1 0,0-5,-5-1,-4-5,-4-4,-6-3</inkml:trace>
  <inkml:trace contextRef="#ctx0" brushRef="#br0" timeOffset="2607.12">1970 172,'0'11,"0"13,0 14,0 15,0 16,0 8,2 1,1-8,0-13,-1-10,0-11,-1-8,-1-6,1-7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14:19.70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46,'5'32,"1"63,-3-21,-2-73,-1 1,1-1,-1 1,1-1,0 1,0-1,-1 0,1 1,0-1,1 0,-1 0,0 0,0 1,0-1,1 0,-1-1,0 1,1 0,-1 0,1-1,-1 1,1-1,-1 1,1-1,-1 1,1-1,2 0,58 5,-39-4,-12 0,36 1,-46-2,1 0,0-1,-1 1,1 0,-1-1,1 1,-1-1,1 0,-1 1,1-1,-1 0,0 0,1 0,-1 0,0 0,0-1,1 1,-1 0,0 0,-1-1,1 1,0 0,0-1,0-1,2-7</inkml:trace>
  <inkml:trace contextRef="#ctx0" brushRef="#br0" timeOffset="356.18">198 121,'-3'19,"0"0,0 1,2 0,1-1,2 27,19 101,-11-84,-4-17,-4-23,1-1,1 0,1 0,1 0,9 21,-15-42,0-1,0 1,0-1,1 1,-1-1,0 1,0-1,0 1,1-1,-1 1,0-1,1 1,-1-1,0 1,1-1,-1 0,1 1,-1-1,0 0,1 1,-1-1,1 0,-1 0,1 1,-1-1,1 0,-1 0,2 0,1-3</inkml:trace>
  <inkml:trace contextRef="#ctx0" brushRef="#br0" timeOffset="1056.39">568 107,'-12'0,"-1"1,1 0,0 1,-1 1,1 0,0 0,1 1,-1 1,1 0,-16 9,20-10,1 1,-1-1,1 1,0 1,0-1,0 1,1 0,0 0,0 1,1 0,0-1,0 2,0-1,1 0,0 1,0-1,-1 10,3-15,1 0,-1 1,1-1,0 1,0-1,0 0,0 1,0-1,0 1,0-1,1 0,0 1,-1-1,1 0,0 0,0 1,0-1,0 0,1 0,-1 0,0 0,1 0,1 2,1-2,-1 0,0 0,1 0,-1 0,1-1,0 1,0-1,-1 0,1 0,0 0,0 0,8-1,-3 1,0-1,0-1,0 0,0 0,0 0,0-1,-1-1,1 0,0 0,-1 0,15-9,-18 7,0 1,0-1,0 0,-1 0,0 0,0 0,0-1,-1 0,1 0,-2 0,1 0,0 0,-1-1,-1 1,1-1,-1 1,0-1,0 0,-1 1,0-1,0 0,-2-11,2 17,0 1,0 0,0 0,0 0,1 0,-1-1,0 1,0 0,0 0,0 0,0 0,0-1,0 1,0 0,0 0,0 0,-1-1,1 1,0 0,0 0,0 0,0 0,0-1,0 1,0 0,0 0,0 0,-1 0,1 0,0-1,0 1,0 0,0 0,0 0,-1 0,1 0,0 0,0 0,0 0,0-1,-1 1,1 0,0 0,0 0,0 0,0 0,-1 0,1 0,0 0,0 0,0 0,-1 0,1 0,0 1,0-1,-4 13,1 22,8 22,3 0,20 80,9 53,-37-191,0 1,-1 0,1 0,0 0,0 0,0 0,0 0,0 0,0 0,0 0,0 0,0 0,0 0,-1 0,1 0,0 0,0 1,0-1,0 0,0 0,0 0,0 0,0 0,0 0,0 0,0 0,0 0,-1 0,1 0,0 0,0 0,0 0,0 0,0 1,-2-7</inkml:trace>
  <inkml:trace contextRef="#ctx0" brushRef="#br0" timeOffset="7483.87">847 54,'-9'0,"0"0,1 1,-1-1,0 1,0 1,0 0,1 0,-1 1,-10 5,15-6,0 1,-1 0,2 1,-1-1,0 1,1-1,-1 1,1 0,0 0,1 1,-1-1,1 1,0-1,0 1,0 0,0 0,-1 8,2-7,-1 0,1 0,0-1,1 1,0 0,0 0,0 0,0 0,1-1,0 1,0 0,4 9,-4-13,0 0,1 0,-1 0,1 0,-1 0,1 0,-1-1,1 1,0-1,0 1,0-1,0 0,0 0,0 0,0 0,0 0,0 0,0 0,1-1,-1 1,0-1,0 0,1 1,-1-1,0 0,1-1,-1 1,0 0,1 0,-1-1,0 0,0 1,1-1,2-2,1 1,1 0,-1-1,0 0,-1 0,1 0,0-1,-1 0,0 0,0 0,0-1,0 0,-1 0,0 0,0 0,0-1,-1 1,0-1,0 0,0 0,-1 0,1 0,-2-1,1 1,-1-1,0 1,0-1,0 1,-1-1,0 1,-1-1,0 0,0 1,0-1,-2-6,2 11,1-1,0 1,-1-1,1 1,0-1,0 1,1-1,-1 1,1-1,-1 1,1-1,0 1,0-1,0 1,0 0,0 0,0 0,1-1,-1 1,1 0,-1 1,1-1,0 0,0 0,0 1,0-1,0 1,0-1,0 1,0 0,1 0,-1 0,0 0,1 1,-1-1,1 1,2-1,-4 1,0 0,0 0,-1 0,1 0,0 0,-1 0,1 0,0 0,0 1,-1-1,1 0,0 0,-1 1,1-1,0 0,-1 1,1-1,-1 1,1-1,-1 1,1-1,-1 1,1-1,-1 1,1 0,-1-1,0 1,1-1,-1 1,0 0,1 0,-1-1,0 1,0 0,0-1,0 1,0 0,0 0,0-1,0 1,0 0,0 1,-3 35,3-34,-29 162,-52 166,80-327,0-3,0 1,1 0,-1 0,1-1,-1 1,1 0,0 0,0-1,0 1,0 0,0 0,0 0,0-1,1 1,0 3,1-4</inkml:trace>
  <inkml:trace contextRef="#ctx0" brushRef="#br0" timeOffset="7919.45">1031 331,'-8'14,"1"1,0 0,1 0,0 0,1 1,1 0,1 0,0 0,1 0,1 1,1 30,1-44,-1 1,1-1,0 1,0-1,0 0,1 1,-1-1,1 0,0 0,0 0,0 0,0 0,0-1,0 1,1-1,-1 1,1-1,0 0,0 0,0 0,0 0,0-1,0 1,0-1,1 0,-1 0,0 0,1 0,-1 0,1-1,-1 0,1 0,-1 0,1 0,6-1,-4 0,-1 1,1-1,-1-1,1 1,-1-1,1 0,-1 0,0-1,0 1,0-1,0 0,-1-1,1 1,-1-1,0 0,0 0,0 0,0-1,-1 1,0-1,5-8,-6 9,-1 0,1 0,-1 0,0 0,0 0,-1 0,1 0,-1 0,0 0,0 0,0 0,-1-1,1 1,-1 0,0 0,0 0,-1 1,1-1,-1 0,0 0,0 1,0-1,0 1,0-1,-1 1,0 0,0 0,0 0,0 1,-5-4,4 3,-1 0,0 0,1 1,-1 0,0 0,0 1,-1-1,1 1,0 0,0 0,-1 1,1-1,0 1,-1 1,1-1,0 1,-1 0,1 0,0 0,0 1,0-1,0 1,-6 3,-4 5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14:15.37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93 199,'-15'-43,"12"39,8 28,-1-10,70 271,-58-208,11 138,-27-211,0 0,0 0,0 0,0-1,0 1,-1 0,0-1,-1 5,-8-1,-8-17,5-3</inkml:trace>
  <inkml:trace contextRef="#ctx0" brushRef="#br0" timeOffset="476.01">0 67,'24'-12,"0"1,0 1,1 1,0 1,36-7,-54 14,-1 1,1-1,-1 1,1 0,-1 1,1 0,-1 0,1 0,-1 1,0-1,12 6,-14-4,0 0,0-1,0 1,0 1,-1-1,1 1,-1-1,0 1,0 0,0 0,-1 0,1 1,-1-1,0 1,0-1,-1 1,3 8,-2-4,0 0,-1-1,0 1,0 0,-1-1,0 1,0 0,-1 0,0 0,-1-1,0 1,0-1,-1 1,-6 13,5-15,0-1,0 0,-1 0,1 0,-1 0,-1-1,1 0,-1 0,0 0,0 0,0-1,-1 0,0-1,1 0,-1 0,0 0,-10 2,13-4,-4 2,0-1,0 0,0 0,0-1,-1 0,1 0,0-1,-1 0,-10-1,19 0</inkml:trace>
  <inkml:trace contextRef="#ctx0" brushRef="#br0" timeOffset="899.08">543 265,'2'0,"3"0,6-2,4-1,5-2,4 0,1-2,0 1,-3 1,-3 2,-2 0,-4 4,-4 2</inkml:trace>
  <inkml:trace contextRef="#ctx0" brushRef="#br0" timeOffset="1263.43">582 397,'5'0,"3"0,5-2,5-1,4 0,2 1,0-2,0 0,-1 0,-3 2,-3 0,-1 1,-4 3,-6 3,-7 1,-2 0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14:12.83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07 0,'0'12,"0"5,0 5,0 2,0 5,0 2,0 2,2 2,1 0,0-2,1-1,1-5,-1-4,-1-9,-2-8,-2-8,-1-4</inkml:trace>
  <inkml:trace contextRef="#ctx0" brushRef="#br0" timeOffset="374.88">1 238,'11'-2,"8"-3,6-1,5-1,2 0,0-1,-1 1,-3 2,-5 1,-3 2,-3 1,-3-1,-3-1</inkml:trace>
  <inkml:trace contextRef="#ctx0" brushRef="#br0" timeOffset="789.76">372 67,'4'-4,"0"1,0 0,1 1,-1-1,0 1,1-1,0 2,-1-1,1 0,0 1,0 0,0 0,9 0,-12 1,1 1,-1-1,1 1,-1 0,1 0,-1 0,0 0,1 1,-1-1,0 1,0-1,0 1,0 0,0-1,0 1,-1 0,1 1,0-1,-1 0,0 0,0 1,1-1,-1 0,-1 1,1-1,0 1,0 4,2 6,0 0,-1 1,0-1,-2 1,1-1,-2 1,-2 16,2-21,0 0,-1-1,0 1,0-1,-1 1,0-1,-1 0,0-1,0 1,-1 0,0-1,-7 9,8-14,-1 1,1 0,0-1,-1 0,0 0,1-1,-1 1,0-1,0 0,-7 1,11-2,-1 0,0 0,0 0,0 0,0 0,1 0,-1 0,0-1,0 1,0-1,1 1,-1-1,-2-1,3 2,1-1,-1 0,1 1,-1-1,1 0,-1 1,1-1,-1 0,1 0,0 1,-1-1,1 0,0 0,0 0,0 1,0-1,0 0,-1 0,1 0,0 1,1-1,-1 0,0 0,0 0,0 0,0 1,1-1,-1 0,0 0,1 0,2-4,-1 1,1-1,0 1,0 0,0 0,0 0,1 1,0-1,-1 1,1 0,0 0,1 0,-1 0,1 1,-1 0,1 0,8-3,-10 4,0 0,0 0,0 0,0 1,0-1,1 1,-1 0,0-1,0 1,0 1,0-1,1 0,-1 1,0 0,0 0,0 0,0 0,0 0,-1 0,1 1,0-1,0 1,-1 0,1 0,-1 0,0 0,1 0,2 5,-1-1,-1-1,0 1,0-1,-1 1,1 0,-1 0,0 0,0 7,-1-3</inkml:trace>
  <inkml:trace contextRef="#ctx0" brushRef="#br0" timeOffset="1238.65">636 68,'5'48,"-4"-36,0 0,1-1,5 22,-6-32,0 1,0-1,0 0,0 1,1-1,-1 0,0 1,0-1,1 0,-1 0,1 0,-1 0,1-1,-1 1,1 0,0-1,-1 1,1-1,0 1,-1-1,1 0,0 1,3-1,48-2,-37 1,3 1,-14 1,-1-1,1 0,0 0,0 0,0-1,-1 1,1-1,0-1,0 1,-1 0,6-4,-3-1</inkml:trace>
  <inkml:trace contextRef="#ctx0" brushRef="#br0" timeOffset="1613.02">808 12,'2'10,"4"8,2 7,2 8,2 5,1 2,-2 5,0 0,-2-3,-3-3,-2-7,0-6,-2-8,-2-7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14:10.25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32 54,'-3'0,"0"2,0 3,1 3,1 5,0 4,2 4,2 1,0 1,-1 1,2-1,0-1,0 0,-2-3,-2-5,-2-6,-3-5,0-3</inkml:trace>
  <inkml:trace contextRef="#ctx0" brushRef="#br0" timeOffset="384.98">1 173,'13'-3,"7"0,5 1,2-1,1 2,-2 0,-3 0,-3 1,-3 0,-2 0,-1 0,-1 0,0 0,-1-2,1-3,-3-1</inkml:trace>
  <inkml:trace contextRef="#ctx0" brushRef="#br0" timeOffset="1113.83">661 41,'9'-5,"0"0,0 0,1 1,-1 1,1 0,0 0,19-2,-26 5,0 0,0 0,1 1,-1-1,0 1,0 0,0 0,0 0,0 0,0 1,0-1,0 1,-1 0,1-1,-1 1,1 1,-1-1,0 0,1 0,-1 1,0 0,-1-1,1 1,0 0,-1 0,1 0,-1 0,1 5,2 4,0 0,-1 0,-1 0,0 1,0-1,-2 1,1-1,-2 1,1-1,-6 24,5-31,1-1,-1 1,-1 0,1-1,-1 1,0-1,0 1,0-1,-1 0,1 0,-1 0,0 0,0 0,-1-1,1 1,-1-1,1 0,-1 0,0 0,0 0,-1-1,1 0,0 0,-1 0,1 0,-1-1,0 0,0 0,1 0,-8 0,11 0,0-1,0 0,0 0,0 0,0 1,0-1,0 0,0 0,0 0,0-1,0 1,0 0,0 0,0 0,0-1,0 1,0 0,0-1,0 1,1-1,-1 1,0-1,0 0,0 1,1-1,-1 0,0 0,1 1,-1-1,1 0,-1 0,1 0,-1 0,1 1,-1-1,1 0,0 0,0 0,-1 0,1 0,0 0,0 0,0 0,0 0,0 0,0 0,0 0,1 0,-1 0,0 0,1-2,1-1,-1 0,1 1,0-1,0 0,1 1,-1-1,1 1,-1 0,1 0,0 0,5-4,-3 4,0-1,0 1,0 0,0 1,1-1,-1 1,1 0,-1 0,1 1,10-2,-13 3,0 0,-1 1,1-1,-1 1,1-1,0 1,-1 0,1 0,-1 0,0 0,1 1,-1-1,0 0,0 1,0 0,0 0,0-1,0 1,0 0,-1 1,1-1,-1 0,1 0,-1 1,2 4,18 38,-15-33</inkml:trace>
  <inkml:trace contextRef="#ctx0" brushRef="#br0" timeOffset="1525.92">1018 93,'-1'18,"1"-12,0 0,0-1,0 1,0 0,1 0,0 0,3 7,-3-11,0-1,0 1,0 0,0-1,0 1,0-1,1 0,-1 1,1-1,-1 0,1 0,-1 0,1 0,0 0,0 0,-1-1,1 1,0 0,0-1,0 0,0 1,-1-1,1 0,0 0,0 0,0 0,2 0,10 0,0 0,-1 0,0-1,0 0,23-6,-27 5</inkml:trace>
  <inkml:trace contextRef="#ctx0" brushRef="#br0" timeOffset="1926.61">1164 1,'0'11,"3"8,0 8,2 4,0 1,0-1,0 0,1-2,-2-1,-1-3,-2-3,0-4,-1-4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14:03.18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 214,'-3'0,"3"0,4 0,7-3,6 0,5 0,2-1,3-1,0 1,-1 1,-4 1,-3 1,-6 1,-7 2,-5 1,-4 0</inkml:trace>
  <inkml:trace contextRef="#ctx0" brushRef="#br0" timeOffset="382.54">17 331,'2'0,"3"0,4 0,1 0,4 0,2 0,1 0,-1 0,-1 0,0 0,-1 0,-3-2,-3-1</inkml:trace>
  <inkml:trace contextRef="#ctx0" brushRef="#br0" timeOffset="1024.66">386 41,'8'-5,"0"1,1 0,-1 0,1 1,0 0,0 0,0 1,0 0,0 0,0 1,1 1,-1-1,0 2,10 0,-13 0,0 1,0 0,0 0,0 0,0 1,-1-1,1 1,-1 1,1-1,-1 1,0 0,-1 0,1 1,-1-1,1 1,-1 0,-1 0,1 0,-1 1,0-1,3 8,0 1,-1 0,-1 0,0 1,0-1,-2 1,0 0,-1 0,0 0,-1 0,-1 0,0 0,-6 27,5-35,1-1,-1 1,0-1,-1 0,0 0,0 0,0 0,-1 0,1 0,-1-1,-1 0,1 0,-1 0,0-1,0 1,0-1,-1 0,1-1,-1 1,0-1,0 0,0 0,-1-1,1 0,0 0,-1-1,0 0,1 0,-1 0,-10-1,15 1,0-1,0 0,0-1,0 1,0 0,0 0,0-1,0 0,0 1,0-1,0 0,0 0,1 0,-4-1,5 1,-1 0,0 1,1-1,-1 0,1 0,-1 0,1 0,-1 1,1-1,-1 0,1 0,0 0,0 0,0 0,-1 0,1 0,0 0,0 0,0 0,0 0,1-1,0-2,0 1,0-1,1 1,-1 0,1-1,0 1,0 0,0 0,0 0,1 1,-1-1,1 1,0-1,4-2,4-3,0 1,0 1,0 0,1 0,0 1,0 1,14-4,-22 7,0 0,1 0,-1 1,0-1,1 1,-1 0,1 0,-1 1,0-1,1 1,-1 0,0 0,0 0,1 1,-1 0,0-1,0 1,-1 1,1-1,0 1,-1-1,0 1,1 0,2 4,6 8,-1 1,-1 0,-1 1,0 0,8 22,-12-27</inkml:trace>
  <inkml:trace contextRef="#ctx0" brushRef="#br0" timeOffset="1614.71">983 1,'-12'3,"0"0,0 0,0 2,1-1,-1 2,1-1,-13 10,19-11,-1 0,1 0,0 0,0 1,1 0,-1 0,1 0,0 0,1 1,-1-1,1 1,0 0,0 0,1 1,-3 8,5-14,0 0,0 0,-1 0,1 0,0 0,0 0,0 0,0 0,0 0,0 0,1 0,-1 0,0 0,0 0,1 0,-1 0,1 0,-1 0,1 0,-1 0,1 0,-1 0,1-1,0 1,1 1,-1-1,1 0,0 0,0 0,0 0,0-1,0 1,1 0,-1-1,0 0,0 1,0-1,3 0,10-1,1-1,-1 0,17-5,-11 3,-10 2,0 1,1 0,-1 1,0 0,1 1,-1 0,0 1,0 0,0 1,0 0,0 1,0 0,-1 1,0 0,17 11,-21-12,0 1,0 0,-1 1,0 0,0 0,0 0,0 0,-1 0,0 1,-1 0,1 0,-1 0,-1 0,1 1,-1-1,-1 1,1-1,-1 1,0 0,-1 0,0-1,0 1,-3 14,1-14,0 0,0-1,0 1,-1-1,-1 1,1-1,-1 0,0 0,-1-1,1 1,-1-1,-1 0,1 0,-1-1,0 0,0 0,-1 0,-7 4,6-4,-1-1,0 1,0-1,0-1,0 0,0 0,-1-1,0 0,1 0,-1-1,0-1,0 0,1 0,-15-2,6-4,5 0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13:46.24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3 160,'2'128,"0"-33,-18 181,12-318,1 17</inkml:trace>
  <inkml:trace contextRef="#ctx0" brushRef="#br0" timeOffset="464.55">1 187,'0'-2,"1"0,0 0,0 0,0 0,0 0,0 0,0 0,0 0,1 1,-1-1,1 0,-1 1,1-1,0 1,-1 0,1 0,0-1,0 1,4-1,39-18,-37 18,0 0,-1 1,1-1,0 2,0-1,0 1,0 1,0-1,0 1,0 0,0 1,-1 0,1 0,0 1,-1 0,0 0,0 1,0 0,0 0,0 1,7 6,-8-6,0 0,-1 0,1 1,-1 0,0 0,-1 0,1 1,-1-1,-1 1,1 0,-1 0,0 1,-1-1,1 1,-2-1,1 1,-1 0,0-1,0 1,-1 0,-2 15,1-19,0 1,-1-1,0 1,1-1,-2 0,1 0,0 0,-1 0,0 0,0 0,0 0,0-1,-1 0,1 0,-1 0,0 0,0 0,0-1,0 0,-1 1,1-2,-6 3,-4 1,0-1,-1 0,1-1,-1-1,-27 2,34-5,6-2</inkml:trace>
  <inkml:trace contextRef="#ctx0" brushRef="#br0" timeOffset="1581.24">477 293,'0'-1,"1"0,-1 0,1 1,-1-1,1 0,-1 0,1 1,0-1,-1 1,1-1,0 1,0-1,-1 1,1-1,0 1,0-1,0 1,-1 0,1-1,0 1,0 0,0 0,0 0,0 0,0 0,1 0,32-2,-30 2,26-1,93 3,-114 0,-4 1</inkml:trace>
  <inkml:trace contextRef="#ctx0" brushRef="#br0" timeOffset="15177.49">1072 159,'0'-1,"1"-1,-1 1,1 0,-1 0,1-1,0 1,0 0,-1 0,1-1,0 1,0 0,0 0,0 0,0 0,1 1,-1-1,0 0,0 0,2 0,31-15,-26 12,-2 1,0 0,0 0,0 0,1 1,-1 0,1 1,-1-1,1 1,0 1,-1-1,1 1,0 0,-1 0,1 1,0 0,-1 0,1 1,-1 0,0 0,1 0,-1 1,0 0,0 0,0 0,-1 1,1 0,-1 0,0 0,0 1,-1 0,8 9,-4-3,-1 1,0 1,-1-1,0 1,-1 0,0 0,-1 1,0-1,-1 1,-1 0,-1 0,1 0,-2 0,0 0,-1 0,-5 27,4-28,-1-1,-1 1,0-1,0 0,-1 0,-1 0,0-1,-11 16,12-20,0-1,0 0,-1 0,0-1,0 1,0-1,-1 0,0-1,0 0,0 0,0 0,-1-1,-14 4,20-6,0-1,0 1,0-1,1 1,-1-1,0 0,0 0,0 0,0 0,0 0,0 0,0-1,0 1,0-1,1 1,-1-1,0 0,0 1,0-1,1 0,-1 0,1 0,-1-1,1 1,-2-2,2 2,1 0,-1-1,1 1,0 0,-1-1,1 1,0 0,0-1,0 1,0 0,0-1,0 1,1-1,-1 1,0 0,1 0,-1-1,1 1,-1 0,1 0,0-1,0 1,-1 0,1 0,0 0,0 0,0 0,0 0,0 0,0 0,0 1,1-1,-1 0,0 1,2-2,2-1,0 1,0-1,0 1,1 0,-1 1,0-1,1 1,-1 0,1 0,-1 1,1 0,0 0,-1 0,1 0,-1 1,10 2,-7-1,-1 0,1 1,-1 0,0 0,1 0,-1 1,-1 0,1 1,-1-1,1 1,5 6,1 0,-8-9</inkml:trace>
  <inkml:trace contextRef="#ctx0" brushRef="#br0" timeOffset="15699.01">1469 80,'11'48,"5"50,-15-96,-1-1,1 1,-1 0,1-1,0 1,0-1,0 1,0-1,0 0,0 1,0-1,0 0,0 0,1 0,-1 0,0 0,1 0,-1 0,1 0,-1 0,1-1,-1 1,1 0,0-1,-1 0,1 1,0-1,-1 0,1 0,2 0,66-2,-45 0,6 3,-21 0,0-1,1 0,-1-1,18-3,-19 2</inkml:trace>
  <inkml:trace contextRef="#ctx0" brushRef="#br0" timeOffset="16072.46">1668 0,'2'12,"3"7,3 8,2 6,2 6,1 4,1 3,0 3,-3-1,0 0,-3-3,1-2,-3-6,-1-5,-2-10,-2-11,0-7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43:11.55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27,'4'-2,"1"0,0-1,0 2,-1-1,1 1,0-1,1 1,-1 1,0-1,0 1,8 0,8-1,367-58,-66 8,-315 51,-11 2,-12 2,3-2</inkml:trace>
  <inkml:trace contextRef="#ctx0" brushRef="#br0" timeOffset="517.4">393 173,'6'274,"-1"47,-5-322,0-4</inkml:trace>
  <inkml:trace contextRef="#ctx0" brushRef="#br0" timeOffset="1034.58">150 714,'54'0,"364"-17,-404 17,-14 0,0 0,-1 0,1 0,0 0,0 0,0 0,0 0,0 0,-1 0,1 0,0 0,0 0,0 0,0 0,-1 0,1 1,0-1,0 0,0 0,0 0,0 0,0 0,0 0,-1 0,1 0,0 1,0-1,0 0,0 0,0 0,0 0,0 0,0 1,0-1,0 0,0 0,0 0,0 0,0 0,0 1,0-1,0 0,0 0,0 0,0 0,0 1,0-1,0 0,0 0,0 0,0 0,0 0,0 1,0-1,0 0,0 0,1 0,-1 0,0 0,0 0,0 0,0 1,0-1,0 0,1 0,-1 0,-7 4</inkml:trace>
  <inkml:trace contextRef="#ctx0" brushRef="#br0" timeOffset="2023.72">966 357,'-10'3,"-8"1,1 1,0 0,-29 15,42-19,1 1,-1 0,1 0,0 1,0-1,-1 1,1-1,1 1,-1 0,0 0,1 1,0-1,-1 0,1 1,1-1,-1 1,0 0,1 0,0-1,0 1,0 0,-1 8,3-10,-1 0,0 0,1 0,0 0,-1 0,1 0,0 0,0-1,0 1,0 0,0 0,1-1,-1 1,0-1,1 1,-1-1,1 1,0-1,-1 0,1 0,0 0,0 0,0 0,3 1,56 19,-45-17,14 5,0 1,-1 2,33 17,-57-26,1 0,0 0,-1 1,1-1,-1 1,0 0,-1 1,1-1,-1 1,1 0,-2 0,1 0,0 1,-1-1,0 1,0 0,-1 0,0 0,0 0,0 0,-1 1,2 10,-3-14,0-1,-1 1,1-1,0 1,-1-1,0 0,1 1,-1-1,0 1,0-1,-1 0,1 0,0 0,-1 0,1 0,-1 0,0 0,0 0,-2 2,-1-1,0 0,0 0,0-1,0 1,0-1,0 0,-1-1,-7 2,-7 0,0-1,1-1,-39-2,46 0,-73-8,78 8,0-1,0 1,0-1,0-1,1 1,-1-1,1 0,0 0,-9-7,14 10,1-1,-1 0,0 1,1-1,-1 0,0 0,1 0,-1 1,1-1,0 0,-1 0,1 0,-1 0,1 0,0 0,0 0,0 0,0 0,-1 1,2-3,0-6</inkml:trace>
  <inkml:trace contextRef="#ctx0" brushRef="#br0" timeOffset="2641.06">1311 426,'-8'3,"1"1,-1 0,1 1,0 0,1 0,-1 0,1 1,0 0,0 0,1 0,-1 1,1 0,1 0,0 0,0 1,0-1,1 1,0 0,-3 10,3-7,0 1,1-1,0 0,0 1,1-1,1 1,0-1,1 1,0-1,0 1,1-1,1 0,6 17,-6-21,0-1,0 0,1 0,0-1,0 1,0-1,1 1,0-1,0-1,0 1,1-1,0 0,-1 0,1 0,1-1,-1 0,0 0,1-1,-1 0,1 0,0 0,0-1,0 0,13 0,-13-1,-1-1,0 1,0-1,0-1,0 1,0-1,0 0,0 0,-1-1,1 1,-1-1,1-1,-1 1,0-1,0 0,-1 0,1 0,-1-1,0 1,0-1,-1 0,1 0,-1-1,0 1,0-1,-1 1,0-1,2-8,-2 6,-1 0,0 0,0 0,-1 0,0 0,0 0,-1 0,0 0,-1 0,0 0,0 1,0-1,-1 0,0 1,-1 0,0 0,0 0,0 0,-1 0,0 1,0 0,0 0,-1 0,0 1,0 0,-9-5,10 6,0 0,-1 0,0 1,0 0,0 0,0 0,0 1,0 0,-1 0,1 1,-1 0,0 0,1 0,-1 1,1 0,-1 0,0 1,1 0,-1 0,1 0,-1 1,1 0,0 0,-1 1,1 0,0 0,1 0,-1 1,1-1,-1 1,-8 9,13-12,-1 1,1-1,0 0,0 0,-1 1,1-1,0 1,0-1,0 1,1-1,-1 1,0 0,1-1,-1 1,1 0,-1 0,1-1,0 1,0 0,-1 0,1 0,1 0,-1-1,0 1,0 0,1 0,-1-1,1 1,-1 0,1-1,0 1,0 0,0-1,1 3,5 3</inkml:trace>
  <inkml:trace contextRef="#ctx0" brushRef="#br0" timeOffset="3164.45">1484 129,'2'20,"0"-1,2 0,0 0,14 35,-1 0,25 91,-11-43,18 107,-45-170,-3-26</inkml:trace>
  <inkml:trace contextRef="#ctx0" brushRef="#br0" timeOffset="3768.52">1898 519,'-6'1,"0"0,0 0,0 0,1 1,-1 0,0 0,1 0,-1 1,1 0,-1 0,1 0,0 1,1 0,-1 0,1 0,-1 0,1 1,0-1,1 1,-1 0,1 0,0 1,0-1,1 1,-3 6,2-5,0 0,1 1,0-1,0 0,1 1,-1 0,2-1,-1 1,1 0,0-1,1 1,-1 0,2-1,-1 1,1-1,0 0,1 1,0-1,6 13,-7-18,-1 0,1 0,-1 0,1 0,0 0,0 0,0 0,0-1,0 1,0-1,0 1,0-1,1 0,-1 0,0 0,1 0,-1 0,1-1,0 1,-1-1,1 1,-1-1,1 0,0 0,-1 0,1 0,-1-1,1 1,-1-1,1 0,-1 0,1 1,-1-1,1-1,-1 1,0 0,0-1,4-2,1-1,0-1,0 0,-1 0,0-1,0 1,-1-1,0 0,0-1,0 0,4-10,-5 9,0-1,-1 0,0 1,0-2,-1 1,0 0,-1 0,0-1,-1 1,0 0,-1-1,0 1,-3-12,9 39,0 0,0 0,13 26,24 27,-39-66,0 0,0 0,0 0,1 0,0 0,-1-1,1 0,1 0,-1 0,0 0,1 0,-1-1,9 3,-12-5,1 0,-1 1,1-1,-1 0,1 0,-1-1,1 1,-1 0,1 0,-1-1,1 1,-1-1,1 1,-1-1,3-1,5-5</inkml:trace>
  <inkml:trace contextRef="#ctx0" brushRef="#br0" timeOffset="4148.71">2149 196,'2'10,"3"11,4 11,4 13,3 12,1 8,1 2,-3-3,-2-10,-4-9,-2-9,-2-7,0-4,-3-4,-2-8,-4-10,-2-9,-1-4</inkml:trace>
  <inkml:trace contextRef="#ctx0" brushRef="#br0" timeOffset="4505.35">2081 531,'14'-4,"12"-3,9-3,7-1,3 1,-2 0,-1 3,-7 1,-6 2,-7 3,-7 0</inkml:trace>
  <inkml:trace contextRef="#ctx0" brushRef="#br0" timeOffset="4852.14">2518 576,'20'0,"0"-1,1-1,22-5,-38 6,0 0,0 0,0-1,0 1,0-1,0 0,-1-1,1 1,-1-1,0 0,1 0,-2-1,1 1,0-1,0 1,-1-1,5-8,-7 10,0 0,0-1,0 1,-1 0,1 0,-1-1,1 1,-1 0,0-1,0 1,0-1,0 1,-1 0,1-1,-1 1,1 0,-1 0,0-1,0 1,0 0,0 0,0 0,0 0,-1 0,1 0,-1 0,1 0,-1 1,0-1,1 1,-1-1,0 1,0-1,0 1,0 0,-3-1,2 0,0 1,0-1,0 1,0 0,0 0,-1 0,1 0,0 1,-1-1,1 1,0 0,-1 0,1 0,0 0,-1 1,1-1,0 1,-1 0,1 0,0 0,0 0,0 1,0-1,0 1,-5 3,0 4,1 0,0 0,0 1,1 0,0 0,1 1,0-1,1 1,0 0,0 1,2-1,-1 1,1-1,0 22,1-26,1 0,-1 0,2 0,-1 0,1 0,0 0,1 0,-1 0,1 0,1-1,-1 1,1-1,1 1,-1-1,1 0,0 0,0-1,1 1,-1-1,1 0,0 0,1 0,-1-1,1 0,8 5,2-3,0-1,0 0,1-1,0 0,0-2,0 0,0-1,0 0,0-2,0 0,21-4,-27 2,-5-1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13:44.16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0 80,'7'-2,"0"0,0 1,1 0,-1 0,1 0,-1 1,0 0,1 0,-1 1,14 3,-18-3,1 1,-1 0,1 0,-1 0,0 0,0 1,0-1,0 1,0 0,0 0,-1 0,0 0,1 0,-1 1,0-1,-1 1,1-1,-1 1,1 0,-1-1,0 1,0 5,5 16,-2 1,-1-1,-1 1,-1 0,-2 0,0 0,-2-1,-1 1,0 0,-2-1,-15 38,18-55,-1 0,-1 0,1-1,-1 1,0-1,-1-1,0 1,0-1,-1 0,1 0,-1-1,0 1,-1-2,1 1,-1-1,0 0,0-1,-1 0,-10 3,18-6,0 1,1-1,-1 0,0 0,0 0,0 0,0 0,0 0,0 0,0 0,0 0,0 0,1 0,-1 0,0-1,0 1,0 0,0-1,0 1,1-1,-1 1,0-1,0 1,1-1,-1 1,0-1,1 0,-1 1,0-2,1 0,-1 0,1 1,0-1,0 0,0 1,0-1,0 0,1 1,-1-1,0 0,1 1,-1-1,1 0,1-1,2-7,1 1,1 0,12-16,-11 17,0 1,0 0,0 1,1-1,0 1,0 1,0-1,17-6,-20 10,-1 0,1 1,0 0,-1 0,1 0,0 1,-1-1,1 1,0 0,0 1,0-1,-1 1,1 0,0 0,-1 0,1 1,-1 0,1 0,-1 0,5 3,17 14,-22-14,1-1,0-1,0 1,0 0,0-1,1 0,-1-1,1 1,6 1,-11-4,-1 0,1 0,0 0,-1 0,1 0,0 0,-1 0,1-1,0 1,0 0,-1 0,1-1,-1 1,1 0,0-1,-1 1,1-1,-1 1,1-1,-1 1,1-1,0 0,3-6</inkml:trace>
  <inkml:trace contextRef="#ctx0" brushRef="#br0" timeOffset="743.56">609 0,'-11'1,"0"0,0 1,0 0,0 0,1 1,-1 1,1 0,0 0,0 1,0 0,1 1,-1 0,1 0,-8 9,12-11,1 0,-1 0,1 1,0 0,0 0,0 0,0 0,1 1,0-1,0 1,1 0,0 0,0 0,0 0,0 0,1 1,0-1,1 0,-1 1,1-1,0 0,1 1,0-1,0 0,2 10,-2-16,0 1,-1 0,1-1,0 1,-1-1,1 1,0-1,0 1,-1-1,1 1,0-1,0 0,0 1,0-1,-1 0,1 0,0 0,0 0,0 0,0 0,0 0,0 0,0 0,-1 0,1 0,0 0,0-1,0 1,0 0,0-1,-1 1,1 0,1-1,37-17,-29 13,1 0,-1 0,1 1,0 1,0 0,0 0,1 1,-1 0,13 1,-20 1,0 0,1 1,-1 0,0 0,1 0,-1 1,0 0,0-1,0 1,0 1,-1-1,1 0,0 1,-1 0,0 0,0 0,0 0,0 0,0 1,0-1,-1 1,0 0,0 0,2 4,1 1,-1 1,0 0,-1-1,0 1,-1 1,0-1,0 0,-1 0,0 1,-1-1,0 1,-1-1,0 0,0 1,-1-1,-7 19,6-22,0 0,0 0,-1-1,0 1,0-1,0 0,-1 0,0 0,-1 0,1-1,-1 0,0 0,0-1,0 0,-1 0,1 0,-1 0,0-1,0-1,-1 1,1-1,0 0,-11 1,9-2,0 0,0 0,0-1,1 0,-1 0,0-1,-10-2,9-1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13:38.79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65,'0'-2,"2"-1,5 0,5-1,1-1,3-1,2 0,2 1,-1 0,0 0,-2 1,-1 1,-2 1,-2-1,-6 0,-7 0,-2 1</inkml:trace>
  <inkml:trace contextRef="#ctx0" brushRef="#br0" timeOffset="444.98">15 144,'4'0,"5"0,4 0,3 0,0 0,3 0,0 0,-2 0,2 0,0-2,-2-1,-1 0,-1 1,-1 1,-3-3,-5 1,-6 0,-3 0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13:31.25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1 1,'-3'64,"-15"86,-2 22,20-172,0 1,0 0,0 0,1 0,-1-1,0 1,0 0,1 0,-1-1,0 1,1 0,-1-1,1 1,-1 0,1-1,-1 1,1-1,-1 1,1-1,0 1,-1-1,1 1,0-1,-1 1,1-1,0 0,0 0,-1 1,1-1,0 0,0 0,-1 0,1 0,0 0,0 0,0 0,-1 0,1 0,0 0,0 0,0 0,0-1,48-9,-30 4,101-11,-103 10,-15 1</inkml:trace>
  <inkml:trace contextRef="#ctx0" brushRef="#br0" timeOffset="385.11">213 42,'64'443,"-48"-308,-16-130,1-9,-1-5</inkml:trace>
  <inkml:trace contextRef="#ctx0" brushRef="#br0" timeOffset="1068.05">637 410,'-4'0,"0"1,0 0,0 0,0 0,0 0,1 1,-1 0,1-1,-1 1,-4 4,7-6,0 1,0-1,1 1,-1-1,0 1,0-1,0 1,1 0,-1-1,0 1,1 0,-1 0,0 0,1-1,-1 1,1 0,0 0,-1 0,1 0,0 0,-1 0,1 0,0 0,0 0,0 0,0 0,0 0,0 0,0 0,0 0,0 0,0 0,1-1,-1 1,0 0,1 0,-1 0,1 0,-1 0,1 0,-1 0,1-1,-1 1,1 0,1 0,-2 0,0-1,0 0,1 1,-1-1,0 0,1 1,-1-1,1 0,-1 0,0 1,1-1,-1 0,1 0,-1 0,1 0,-1 1,1-1,-1 0,0 0,1 0,-1 0,1 0,-1 0,1 0,-1 0,1 0,-1-1,1 1,-1 0,0 0,1 0,-1 0,1-1,-1 1,0 0,1 0,-1-1,1 1,-1 0,0-1,1 1,-1 0,0-1,0 1,1-1,-1 1,0 0,0-1,0 1,1-1,-1 1,0-1,0 1,0-1,0 1,0 0,0-1,0 0,0-29,-1 27,-1 1,1 0,-1-1,1 1,-1 0,0 0,1-1,-1 1,0 1,-1-1,1 0,0 0,-4-1,2 0</inkml:trace>
  <inkml:trace contextRef="#ctx0" brushRef="#br0" timeOffset="1798.05">796 213,'14'-9,"50"-26,-62 34,0 0,0 0,0 0,1 0,-1 1,0-1,0 1,0-1,1 1,-1 0,0 0,1 0,-1 0,0 0,0 1,1-1,-1 1,0-1,0 1,0 0,1 0,-1 0,0 0,0 0,3 3,-4-3,0 1,0-1,1 1,-1 0,-1 0,1-1,0 1,0 0,-1 0,1 0,-1 0,0-1,1 1,-1 0,0 0,0 0,0 0,0 0,-1 0,1 0,0 0,-1 0,1-1,-2 4,-27 45,10-18,19-31,0 0,0 0,0 0,0 1,0-1,0 0,0 0,0 0,0 0,0 0,1 0,-1 0,0 0,1 0,-1 0,1 0,0 0,-1 0,1 0,-1 0,1 0,0 0,0 0,0-1,-1 1,1 0,0-1,0 1,0-1,0 1,0-1,0 1,0-1,2 1,48 16,-34-13,-12-2,1 1,-1-1,1 1,-1 0,0 0,0 0,0 1,-1 0,1 0,-1 0,0 1,0-1,0 1,-1 0,0 0,0 0,0 0,0 1,-1-1,0 1,0 0,1 9,-2-11,-1 0,0 1,0-1,0 0,0 0,-1 1,0-1,1 0,-2 0,1 0,0 0,-1 0,0 0,0 0,0 0,0-1,-1 1,1-1,-1 0,0 1,0-1,0-1,-1 1,1 0,0-1,-1 1,0-1,0 0,0-1,0 1,0 0,-4 0,-2 1,0 0,1 0,-1-1,-1-1,1 1,0-2,0 1,0-2,0 1,-1-1,1-1,0 0,-19-6,28 8,1-1,-1 1,0-1,1 1,-1 0,0-1,1 1,-1-1,1 1,-1-1,1 0,-1 1,1-1,0 0,-1 1,1-1,0 0,-1 1,1-1,0-1,-1-5</inkml:trace>
  <inkml:trace contextRef="#ctx0" brushRef="#br0" timeOffset="2352.42">1218 187,'-7'15,"0"0,1 0,1 1,1 0,0 0,0 0,2 1,0-1,1 1,1-1,0 1,4 17,-3-27,1 1,0 0,0 0,1-1,0 0,0 1,1-1,0 0,0-1,0 1,1-1,0 0,1 0,-1 0,1-1,0 0,0 0,1 0,-1-1,1 0,0 0,1-1,-1 0,0 0,1-1,0 1,-1-2,1 1,0-1,0 0,0-1,10-1,-10 2,0-2,-1 1,1-1,-1 0,1 0,-1-1,1 0,-1-1,0 0,0 0,0 0,0-1,-1 0,0 0,1 0,-1-1,-1 0,1 0,-1-1,0 0,0 0,-1 0,1 0,-1-1,-1 1,1-1,-1 0,-1 0,1 0,-1-1,0 1,-1-1,2-13,-4 9,0 0,0-1,-1 2,-1-1,0 0,0 0,-1 1,-1 0,0 0,0 0,-1 0,-1 1,0 0,0 0,-1 1,-11-11,13 13,0 1,-1 0,0 0,0 0,0 1,-1 0,0 0,0 1,0 0,0 1,-1-1,1 2,-1-1,0 1,0 1,0-1,0 1,0 1,0 0,0 0,0 1,-11 2,14-1,0 0,1 1,-1 0,1 0,-1 0,1 1,0 0,0 0,1 0,-1 0,1 1,0 0,0 0,1 0,-1 0,1 1,0-1,1 1,-5 11,-1 4</inkml:trace>
  <inkml:trace contextRef="#ctx0" brushRef="#br0" timeOffset="3589.07">93 821,'49'-10,"0"2,0 3,97 1,-127 4,402-10,-98 7,-54 3,-160-13,-117 13</inkml:trace>
  <inkml:trace contextRef="#ctx0" brushRef="#br0" timeOffset="4518.14">888 927,'-14'0,"0"1,0 1,0 0,0 1,1 0,-1 1,1 1,0 0,-14 7,18-7,0 1,0-1,1 1,-1 1,2-1,-1 2,1-1,0 1,0 0,1 0,0 1,-8 16,7-12,4-7,0 0,1 0,-1 0,1 0,-2 10,7-16,1-1,-1 1,0-1,1 1,-1-1,0 0,1 0,-1-1,0 1,0-1,3-2,-1 2,13-6,0 1,1 1,0 0,0 1,0 1,27-2,-41 6,-1 0,1 0,-1 0,0 1,1-1,-1 1,1 0,-1 1,0-1,0 1,0-1,0 1,0 0,0 1,0-1,0 1,-1 0,0 0,1 0,-1 0,0 0,0 1,-1-1,1 1,-1 0,0 0,0 0,0 0,0 0,-1 0,0 1,0-1,1 9,-1-6,0-1,0 0,-1 1,0-1,0 1,-1-1,0 0,0 1,0-1,-1 0,0 0,0 0,-1 0,0 0,0 0,0-1,0 1,-1-1,0 0,0 0,-1-1,1 1,-1-1,0 0,0 0,0 0,-8 4,1-2,1 0,-1-1,0 0,-1 0,1-1,-1-1,0 0,0-1,0-1,0 0,0 0,-21-3,32 2,0 0,0 0,0-1,0 1,0-1,0 0,0 0,1 1,-1-1,0-1,0 1,0 0,1 0,-1 0,1-1,-3-2,-2-4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13:15.35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99 370,'0'677,"-5"-639,-3-29,-5-22,3-7</inkml:trace>
  <inkml:trace contextRef="#ctx0" brushRef="#br0" timeOffset="510.98">0 370,'7'-8,"0"0,0 1,0 0,1 0,0 1,1 0,0 0,-1 1,2 0,-1 1,1 0,-1 0,1 1,0 0,0 1,0 0,1 1,-1 0,0 0,13 2,-15-1,0 1,0 1,0 0,0 0,-1 0,1 1,-1 0,1 1,-1-1,0 1,0 1,-1-1,1 1,-1 1,0-1,0 1,-1 0,1 0,-2 1,1-1,-1 1,1 0,-2 0,1 1,4 14,-6-15,0 0,0 0,0 1,-1-1,0 1,0-1,-1 1,0-1,-1 1,1-1,-1 1,-1-1,1 1,-1-1,-1 0,-3 9,2-9,-1 0,1 0,-2 0,1-1,-1 1,0-1,0-1,0 1,-1-1,0 0,0 0,0-1,-1 0,-10 4,3-3,-1 0,0-1,0 0,-24 1,-20 5,54-8,5-1</inkml:trace>
  <inkml:trace contextRef="#ctx0" brushRef="#br0" timeOffset="1224.31">662 542,'2'0,"3"0,3 0,3 0,3 0,4 0,4 0,2 0,2 0,1 0,0 2,-2 1,-3 0,-3 0,-3-2,-6-2,-7-1,-4-1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14:44.84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,'79'13,"106"-15,68 4,-33 25,67-15,840-12,-949 15,-142-16,-22 1,-15 0,-12 0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17:29.20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654,'63'-147,"23"-63,-3-76,-83 285,0 1,0 0,0-1,0 1,0-1,0 1,0 0,0-1,0 1,0-1,0 1,1 0,-1-1,0 1,0 0,0-1,0 1,1 0,-1-1,0 1,0 0,1-1,-1 1,0 0,1 0,-1 0,0-1,1 1,-1 0,0 0,1 0,-1 0,0-1,1 1,-1 0,1 0,-1 0,0 0,1 0,-1 0,1 0,-1 0,14 16,8 28,10 45,-5 2,-3 0,-4 2,8 99,-28-186,3 29,-3-34,0-1,0 0,1 1,-1-1,0 1,0-1,0 1,0-1,0 0,0 1,0-1,0 1,0-1,-1 0,1 1,0-1,0 1,0-1,0 0,0 1,-1-1,1 1,0-1,0 0,-1 1,1-1,0 0,-1 0,1 1,0-1,-1 0,1 0,0 1,-1-1,1 0,0 0,-1 0,1 0,-1 0,1 1,0-1,-1 0,1 0,-1 0,1 0,-1 0,1 0,0 0,-1 0,1-1,-1 1,1 0,0 0,-1 0,1 0,-1 0,1-1,0 1,-1 0,1 0,-1-1,-7-6</inkml:trace>
  <inkml:trace contextRef="#ctx0" brushRef="#br0" timeOffset="370.99">54 468,'15'-4,"15"-4,11-3,7-2,5-1,3 2,0 4,-3 2,-5 2,-7 3,-8 0,-9 4,-12 0,-7 1</inkml:trace>
  <inkml:trace contextRef="#ctx0" brushRef="#br0" timeOffset="821.56">727 534,'-7'5,"-1"-1,1 1,1 0,-1 0,-7 9,11-12,1 0,0 1,0 0,-1-1,2 1,-1 0,0 0,0 0,1 0,0 0,-1 0,1 0,1 1,-1-1,0 6,1-8,0 0,1 0,0 1,-1-1,1 0,-1 0,1 0,0 0,0 0,0 0,0 0,0 0,0-1,0 1,0 0,0 0,0-1,0 1,0-1,0 1,1-1,-1 1,0-1,0 0,1 0,-1 1,0-1,1 0,-1 0,0 0,0-1,1 1,1-1,3 1,0 0,0-1,0 0,0-1,11-3,-15 4,0 0,0 0,0 0,0 0,0-1,0 1,-1-1,1 1,-1-1,1 0,-1 1,0-1,1 0,-1 0,0 0,0 0,0 0,-1 0,1 0,0 0,-1 0,1-1,-1 1,0-3,0 4,0-1,0 1,-1-1,1 1,-1 0,1 0,-1-1,1 1,-1 0,0 0,0 0,0 0,1-1,-1 1,0 0,0 1,0-1,0 0,-1 0,1 0,0 1,0-1,0 0,-1 1,1-1,0 1,-1 0,1-1,0 1,-1 0,1 0,-1 0,1 0,0 0,-1 0,1 0,0 0,-3 1,-44 13,35-9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17:0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236 489,'-9'4,"0"1,0 0,0 0,1 1,0 0,0 0,0 1,1 0,0 0,0 0,1 1,-10 17,12-19,0 0,1 1,0 0,1-1,0 1,0 0,0 0,1 1,0-1,0 0,1 0,-1 0,2 1,-1-1,1 0,0 0,1 0,4 13,-5-17,1 0,-1 0,1 0,0 0,0 0,0 0,0 0,1-1,-1 1,1-1,0 0,-1 1,1-1,0-1,0 1,0 0,1-1,-1 0,0 1,1-1,-1 0,0-1,1 1,-1-1,1 1,-1-1,1 0,-1 0,1-1,-1 1,1-1,5-1,-2 0,-1 0,0 0,1 0,-1 0,0-1,0 0,0-1,-1 1,1-1,-1 0,0-1,0 1,0-1,0 0,-1 0,5-8,-6 7,-1 0,0 0,0-1,0 1,-1 0,0-1,0 1,-1-1,0 0,0 1,0-1,-1 1,0-1,0 1,-1-1,0 1,0 0,0 0,-1 0,-5-10,5 11,0 1,0-1,0 1,0-1,-1 1,1 0,-1 0,0 1,0-1,-1 1,1 0,-1 0,1 1,-1-1,0 1,0 0,0 0,-1 0,1 1,0 0,0 0,-1 0,1 1,-1 0,-8 0,13 0,-1 0,0 0,0 0,0 1,1-1,-1 0,0 1,1-1,-1 1,0 0,1-1,-1 1,0 0,1 0,0 0,-1 0,1 0,-1 0,1 1,0-1,0 0,0 1,0-1,0 1,0-1,0 1,0-1,1 1,-1 0,0-1,1 1,-1 0,1 0,0-1,0 1,0 0,0 0,0-1,0 1,1 3,0-1,0 1,1-1,-1 0,1 0,0 0,0-1,1 1,-1 0,1-1,0 1,0-1,0 0,0 0,0 0,6 3,21 10,0-4</inkml:trace>
  <inkml:trace contextRef="#ctx0" brushRef="#br0" timeOffset="357.07">1554 700,'-17'-21,"1"-1,1-1,1 0,1-1,1 0,1-1,-11-39,18 52,1-1,0 1,1-1,0 1,1-1,1 0,0 0,1 1,0-1,1 0,0 1,1-1,0 1,1 0,1 0,0 0,0 0,8-11,-9 18,0 0,1-1,-1 1,1 1,0-1,1 1,-1-1,1 2,0-1,0 1,0-1,0 2,1-1,-1 1,1 0,-1 0,1 1,0 0,0 0,-1 0,1 1,0 0,0 1,13 1,-2 4</inkml:trace>
  <inkml:trace contextRef="#ctx0" brushRef="#br0" timeOffset="710.14">1358 476,'11'3,"11"-2,10-2,9-1,4-4,6-1,1-1,-2 1,-9 2</inkml:trace>
  <inkml:trace contextRef="#ctx0" brushRef="#br0" timeOffset="1332.33">2295 384,'-14'0,"0"1,0 1,0 0,0 1,0 0,0 1,1 1,0 0,0 1,-23 13,30-15,-1 1,0 0,1 0,0 1,0-1,0 1,1 1,0-1,0 1,1 0,-1 0,2 0,-1 0,1 1,0 0,0-1,1 1,0 0,-1 17,3-19,0 0,1 0,0 0,0 0,0 0,1 0,0 0,0 0,0-1,1 1,0-1,0 1,0-1,1 0,0 0,0-1,0 1,0-1,1 0,-1 0,1 0,0-1,1 1,-1-1,1 0,10 3,-5-1,-1-1,1-1,0 0,0 0,0-1,0-1,0 0,0 0,0-1,1-1,-1 1,0-2,0 0,11-3,14-11,-7-1</inkml:trace>
  <inkml:trace contextRef="#ctx0" brushRef="#br0" timeOffset="1768.04">2521 436,'-10'5,"1"0,0 0,0 1,0 0,1 1,0 0,0 0,1 1,-1-1,2 2,-8 10,11-15,-1 1,1 0,0 1,1-1,-1 0,1 1,0 0,0-1,1 1,0 0,0 0,0 0,1 0,-1-1,1 1,1 0,-1 0,1 0,0 0,1 0,2 8,-1-10,-1 0,1 0,1 0,-1 0,0-1,1 1,0-1,0 0,0 0,0 0,0 0,0-1,1 0,-1 0,1 0,0 0,0-1,0 0,-1 0,1 0,0 0,0-1,0 0,0 0,8-1,-4 0,0 0,0 0,0-1,-1 0,1 0,-1-1,1 0,-1-1,0 1,0-2,0 1,-1-1,12-10,-15 11,0-1,-1 0,1 0,-1 0,0-1,-1 1,1-1,-1 1,0-1,0 0,-1 0,0 0,0 0,0 0,-1 0,0 0,0 0,0 0,-1 0,0 0,0 0,0 0,-1 0,0 0,0 0,-1 1,0-1,-4-6,3 4,-1 1,0-1,0 1,0-1,-1 2,-1-1,1 1,-1 0,0 0,0 0,-1 1,1 0,-1 1,0 0,-1 0,1 1,-1 0,-15-3,18 5,0 2,0-1,0 1,0 0,1 0,-1 1,0-1,1 1,-1 1,1-1,-1 1,1 0,0 0,0 0,1 1,-1 0,1 0,-1 0,-6 9,9-10,0-1,-1 1,2-1,-1 1,0 0,0 0,1-1,0 1,-1 0,1 0,0 1,1-1,-1 0,0 0,1 0,0 0,0 1,0-1,0 0,0 0,1 1,-1-1,1 0,0 0,0 0,0 0,0 0,1 0,-1 0,1 0,0-1,0 1,0 0,0-1,0 0,5 5,10 5</inkml:trace>
  <inkml:trace contextRef="#ctx0" brushRef="#br0" timeOffset="2123.77">2705 106,'37'122,"4"16,22 202,-58-331,-1-19,1-19,-3 3</inkml:trace>
  <inkml:trace contextRef="#ctx0" brushRef="#br0" timeOffset="2528.76">2930 65,'2'12,"1"10,2 8,3 8,1 9,3 9,3 10,1 4,-2-3,-1-8,-3-10,0-9,-3-8,0-6,1-9,0-10,-2-7</inkml:trace>
  <inkml:trace contextRef="#ctx0" brushRef="#br0" timeOffset="3577.82">3249 475,'14'-5,"0"0,0-2,0 1,-1-2,0 0,14-11,-22 15,0 0,0-1,-1 1,1-1,-1 0,0 0,0 0,-1 0,0-1,0 0,0 0,0 1,-1-2,0 1,0 0,-1 0,1-8,-2 13,1 0,-1-1,0 1,0 0,0-1,0 1,0 0,0-1,0 1,-1 0,1-1,-1 1,1 0,0 0,-1-1,0 1,1 0,-1 0,0 0,0 0,1 0,-1 0,0 0,0 0,0 0,0 0,-1 0,1 1,0-1,0 0,0 1,0-1,-1 1,1-1,0 1,-1 0,1-1,0 1,-1 0,1 0,0 0,-1 0,-1 1,-2-1,-1 1,1 0,0 0,0 1,0 0,0 0,0 0,1 0,-10 7,1 1,0 2,1 0,0 0,0 1,2 0,-13 20,17-23,0-1,1 1,0 0,1 0,0 0,1 1,0-1,0 1,1 0,-1 21,3-29,0 0,0 0,1 0,-1-1,1 1,-1 0,1 0,0-1,0 1,0 0,1-1,-1 0,1 1,-1-1,1 0,0 1,0-1,-1 0,5 3,-2-3,0 1,1-1,-1 0,0 0,1-1,-1 1,1-1,0 0,-1 0,10 0,2-1,1 0,-1-1,1-1,0-1,26-8,-13 2,-1-2,0-1,50-30,-65 33,0 0,-1 0,0-2,0 1,-2-2,1 1,-1-2,-1 1,10-17,-13 8,-7 21,0 0,0 0,0 0,0-1,0 1,0 0,-1 0,1-1,0 1,0 0,0 0,0 0,-1 0,1-1,0 1,0 0,-1 0,1 0,0 0,0 0,0 0,-1 0,1-1,0 1,-1 0,1 0,0 0,0 0,-1 0,1 0,0 0,0 0,-1 0,1 1,0-1,0 0,-1 0,1 0,0 0,-4 1,1 1,0-1,0 1,0 0,0 0,0 0,0 0,1 0,-4 4,-3 5,0 0,0 1,-10 19,16-26,1 0,-1 0,1 0,0 0,1 0,-1 1,1-1,0 1,0-1,1 1,-1-1,2 7,-1-10,1-1,-1 1,1-1,-1 1,1-1,0 0,-1 1,1-1,0 0,0 1,0-1,0 0,0 0,0 0,1 0,-1 0,0 0,0 0,1 0,-1-1,1 1,-1 0,0-1,1 1,-1-1,1 0,0 1,-1-1,1 0,-1 0,1 0,-1 0,1 0,-1 0,1-1,0 1,-1-1,0 1,1-1,-1 1,3-2,-2 1,1 1,0-1,-1 0,1 0,-1 0,1-1,-1 1,0-1,0 1,0-1,1 0,-2 0,1 0,0 0,0 0,-1 0,1 0,-1-1,1 1,-1 0,0-1,0 1,1-6,-2 8,0 1,0-1,0 0,-1 0,1 0,0 0,0 0,0 0,0 0,-1 0,1 0,0 0,0 0,0 0,-1 0,1 0,0 0,0 0,0 0,0 0,-1 0,1 0,0 0,0 0,0 0,-1 0,1 0,0 0,0 0,0 0,0-1,0 1,-1 0,1 0,0 0,0 0,0 0,0 0,0-1,0 1,0 0,-1 0,1 0,0 0,0-1,0 1,0 0,0 0,0 0,0-1,0 1,0 0,0-1,-8 18,7-7,0-1,1 0,1 0,-1 0,2 0,-1 0,1 0,5 15,33 73,-19-50,-17-38,10 24,17 64,-29-89,0 0,-1 0,0 1,0-1,0 0,-1 0,-1 1,1-1,-1 0,-1 0,1 0,-1 0,-1 0,-3 9,3-12,0-1,-1 0,1-1,0 1,-1 0,0-1,0 0,0 0,-1 0,1-1,0 1,-1-1,0 0,1 0,-1-1,0 1,0-1,0 0,0-1,0 1,0-1,-1 0,1 0,0 0,0-1,0 0,0 0,0 0,-5-2,6 2,0 0,0-1,0 1,1-1,-1 1,0-1,1 0,-1-1,1 1,0-1,-1 1,1-1,1 0,-1 0,0 0,1 0,-1-1,1 1,0-1,0 0,0 1,1-1,0 0,-1 0,1 0,0 0,1 0,-1 0,1 0,0 0,0 0,0 0,0 0,1-1,0 1,1-5,3-6,1 1,1-1,0 1,1 1,0 0,13-16,70-72,-37 43,-46 49,89-110,-86 104,-1 0,-1-1,-1 0,0 0,-1-1,7-23,-13 37,0 1,0 0,-1-1,1 1,-1 0,0-1,1 1,-1-1,0 1,0-1,-1 1,1 0,0-1,-1 1,0-1,1 1,-1 0,0 0,0-1,0 1,0 0,-1 0,1 0,-1 0,1 0,-1 0,0 1,1-1,-4-2,2 3,0 0,0 1,0-1,1 0,-1 1,0 0,0 0,0 0,0 0,0 0,0 1,0-1,1 1,-1 0,0-1,0 1,1 1,-1-1,0 0,1 1,-1-1,1 1,0 0,-4 3,-1 1,0 1,0 0,1 0,0 1,1 0,-1 0,2 0,-1 0,1 1,0 0,1 0,0 0,0 0,1 1,0-1,0 14,1-18,1 1,0 0,0 0,1 0,0-1,0 1,0 0,0-1,1 1,0-1,0 1,1-1,0 0,-1 0,2 0,-1 0,0-1,1 1,0-1,0 0,1 0,-1-1,1 1,-1-1,1 0,0 0,0 0,6 2,12 2,0-1,1-1,0-1,-1-2,1 0,0-1,0-1,25-4,7-1</inkml:trace>
  <inkml:trace contextRef="#ctx0" brushRef="#br0" timeOffset="4351.6">4663 688,'-26'-67,"-31"-125,49 153,1-1,2 1,2-1,3-71,0 105,1 1,-1 0,1 0,1-1,-1 1,1 0,0 0,0 0,0 1,1-1,0 0,0 1,0 0,0 0,0 0,1 0,0 0,0 1,7-5,-8 6,0 0,0 1,1 0,-1 0,0 0,1 0,-1 0,1 1,0-1,-1 1,1 0,-1 0,1 0,0 1,-1-1,1 1,-1 0,1 0,-1 0,0 1,0-1,1 1,-1 0,0 0,0 0,0 0,-1 0,1 0,3 4,-3-2,0-1,0 0,0 1,-1 0,1 0,-1 0,0 0,0 0,-1 0,1 0,0 6,2 7</inkml:trace>
  <inkml:trace contextRef="#ctx0" brushRef="#br0" timeOffset="4751.85">4505 503,'14'-2,"11"-3,7-3,6-3,3-1,2-1,-3 2,-4 0,-5 2,-5 3,-6 5,-6 4,-5 4,-4 6,-4 0</inkml:trace>
  <inkml:trace contextRef="#ctx0" brushRef="#br0" timeOffset="5167.05">4902 583,'8'11,"-7"-8,0 0,1 0,0 0,0 0,0 0,0-1,0 1,0-1,1 0,-1 1,1-1,-1 0,5 2,-6-6,-1 0,1 0,-1 0,0-1,0 1,0 0,0 0,0 0,-1 0,1-1,-1 1,0-3,0 1,-3-15,1 0,1 1,0-1,2 0,2-28,-1 42,0 0,0 0,1 0,-1 0,1 0,1 0,-1 1,0-1,1 1,0-1,0 1,1 0,-1 0,1 0,-1 1,1-1,1 1,-1 0,0 0,1 0,-1 1,1 0,0-1,8-1,-4 1,0 1,0-1,0 2,0-1,1 1,-1 1,0 0,1 0,-1 1,0 0,1 0,-1 1,0 0,10 5,-7-2,0 1,-1 0,1 0,-2 1,1 1,-1 0,0 1,0-1,12 17,-21-24,0 0,-1 0,1-1,0 1,0 0,0-1,0 1,-1 0,1-1,0 0,0 1,0-1,0 1,0-1,0 0,0 0,0 0,0 1,0-1,0 0,1 0,-1 0,0-1,0 1,0 0,0 0,0-1,0 1,0 0,0-1,0 1,-1-1,1 1,0-1,0 1,0-1,0 0,0 0,1-1,0 0,0 1,-1-1,1 0,-1 0,1 0,-1 0,0-1,0 1,0 0,0 0,0-1,0 1,-1-1,1-3,-1 5,0 1,0-1,0 1,-1-1,1 1,0-1,0 1,0-1,-1 1,1-1,0 1,-1 0,1-1,-1 1,1-1,0 1,-1 0,1-1,-1 1,1 0,-1 0,1-1,-1 1,1 0,-1 0,1 0,-1 0,1-1,-1 1,1 0,-1 0,1 0,-1 0,1 0,-1 0,0 1,1-1,-1 0,1 0,-1 0,1 0,-1 1,1-1,-1 0,1 0,0 1,-1-1,1 0,-1 1,-28 15,14-5,1 0,0 2,0 0,2 0,-19 24,25-28,0-1,1 1,0 0,0 0,1 0,0 1,0 0,1 0,0 0,1 0,-1 16,3-23,0 0,0-1,0 1,0-1,1 1,0 0,-1-1,1 1,0-1,0 1,0-1,1 0,-1 1,0-1,1 0,0 0,-1 0,1 0,0 0,0 0,0-1,0 1,1-1,-1 1,0-1,1 0,-1 0,0 0,1 0,0 0,-1 0,1-1,-1 1,1-1,0 0,4 0,6 0,0 0,1-1,-1 0,0-1,25-8,5-4</inkml:trace>
  <inkml:trace contextRef="#ctx0" brushRef="#br0" timeOffset="5537.99">5577 410,'-10'3,"1"1,-1 1,1 0,1 0,-1 1,-10 8,18-13,0 0,0 0,0 0,0 0,0 0,0 0,1 1,-1-1,0 0,1 0,-1 1,1-1,-1 1,1-1,0 0,-1 1,1-1,0 1,0-1,0 0,0 2,1 0,0-1,0 0,0 0,1 0,-1 0,0 0,1 0,-1-1,1 1,0 0,-1-1,1 1,0-1,0 0,0 0,0 1,4 0,41 16,-33-14,0 1,0 0,-1 1,18 10,-29-14,0-1,0 0,0 1,-1-1,1 1,0-1,-1 1,1 0,-1-1,1 1,-1 0,0 0,0 0,0 0,0 1,0-1,0 0,-1 0,1 0,-1 1,0-1,1 0,-1 1,0-1,0 0,-1 1,1-1,0 0,-1 0,1 1,-1-1,-1 4,-1-2,1-1,-1 1,0 0,0-1,0 0,0 1,0-1,-1-1,0 1,1 0,-1-1,0 0,0 0,-1 0,1 0,0-1,0 1,-1-1,1 0,-9 0,0 1,1-1,-1 0,0-1,0 0,0-1,-16-4,26 5,0-1,0 0,0 0,0 0,0-1,0 1,1-1,-1 1,0-1,1 0,0 0,-1 0,1-1,0 1,0 0,0-1,0 1,1-1,-3-4,-3-12</inkml:trace>
  <inkml:trace contextRef="#ctx0" brushRef="#br0" timeOffset="6032.34">5735 92,'5'69,"2"-1,4 0,30 107,-3-16,-32-255,-5 85,0 0,1 0,0 0,1 0,0 1,1-1,0 1,1-1,0 1,11-15,-14 22,1 0,-1 1,1 0,0 0,0 0,0 0,0 0,0 0,1 1,-1-1,0 1,1 0,-1 0,1 1,-1-1,1 1,-1-1,1 1,-1 0,1 0,-1 1,1-1,0 1,-1 0,0 0,1 0,-1 0,0 0,1 1,-1 0,0-1,0 1,0 0,0 1,-1-1,1 0,3 5,2 1,1 1,-2 0,0 0,0 1,0 0,-1 0,-1 1,0-1,0 1,3 13,-6-18,0 1,-1 0,0-1,0 1,-1 0,1-1,-2 12,-2-6</inkml:trace>
  <inkml:trace contextRef="#ctx0" brushRef="#br0" timeOffset="6725.41">6159 397,'8'63,"-5"-37,2 1,13 48,-15-79,2-16,2-24,-6 32,1-10,1 1,0-1,2 1,9-30,-12 47,0 0,-1 0,2 0,-1 1,0-1,1 0,0 1,-1-1,2 1,-1 0,0 0,5-3,-5 5,-1-1,1 1,0 0,0 0,0 0,0 1,0-1,0 1,0-1,0 1,0 0,0 0,0 1,0-1,0 1,0-1,0 1,0 0,5 2,-3-1,0 1,0 0,-1-1,1 2,-1-1,0 0,0 1,0 0,0 0,-1 0,1 0,-1 1,0-1,0 1,3 7,2 7,-1 1,8 34,-8-28,-7-26,0 0,0 0,0 0,0 0,0 0,1 0,-1 0,0 1,0-1,0 0,0 0,0 0,0 0,0 0,0 0,0 0,0 0,0 0,1 0,-1 0,0 0,0 0,0 0,0 0,0 0,0 0,0 0,1 0,-1 0,0 0,0 0,0 0,0 0,0 0,0 0,0 0,0 0,1 0,-1 0,0 0,0 0,0 0,0 0,0 0,0 0,0 0,0 0,0 0,0 0,1-1,-1 1,0 0,0 0,0 0,0 0,0 0,0 0,0 0,0 0,0 0,0-1,0 1,0 0,0 0,0 0,8-15,12-31,-11 27,-6 11,29-55,-30 59,0 1,1-1,-1 1,0 0,1 0,0 0,0 0,0 0,0 1,0-1,1 1,-1 0,8-4,-10 6,0 1,-1-1,1 0,0 0,0 0,0 1,-1-1,1 1,0-1,0 0,-1 1,1-1,0 1,-1-1,1 1,0 0,-1-1,1 1,-1 0,1-1,-1 1,0 0,1 0,-1-1,0 1,1 0,-1 0,0 0,0-1,0 1,1 0,-1 0,0 0,0 1,4 39,-3-33,2 73,-3-50,8 56,-8-86,0 0,0 0,0 0,0 0,1 0,-1 0,0 0,1 0,-1 0,0 0,1 0,-1-1,1 1,0 0,-1 0,1 0,0 0,-1-1,1 1,0 0,0-1,1 2,6-2</inkml:trace>
  <inkml:trace contextRef="#ctx0" brushRef="#br0" timeOffset="7401.99">6832 330,'-15'4,"0"0,0 1,0 0,0 2,1-1,-26 18,34-21,0 1,1 0,-1 1,1-1,0 1,0 0,1 1,-1-1,1 1,1-1,-1 1,1 1,0-1,0 0,0 1,1-1,0 1,-1 7,3-12,0 0,0 1,0-1,0 0,0 1,0-1,0 0,1 1,-1-1,1 0,0 0,0 0,0 0,0 1,0-1,0 0,0-1,1 1,-1 0,1 0,1 2,0-2,1 0,-1 0,0-1,0 1,1-1,-1 1,1-1,-1 0,1 0,0-1,-1 1,6-1,0 0,0 0,1 0,-1-1,0-1,0 0,0 0,0 0,0-1,16-8,-17 5,0 1,0-2,-1 1,0-1,7-8,-12 14,0-1,-1 0,1 0,0 0,-1 0,0 0,1 0,-1 0,0 0,0 0,0-1,-1 1,1 0,0-1,-1 1,1-1,-1 1,0-1,0 1,0 0,0-1,-1 1,1-1,0 1,-2-3,2 4,0 1,-1-1,1 1,0-1,-1 1,1-1,0 1,-1 0,1-1,0 1,-1 0,1-1,-1 1,1 0,-1-1,1 1,-1 0,1 0,-1-1,1 1,-1 0,1 0,-1 0,0 0,1 0,-1 0,1 0,-1 0,1 0,-1 0,1 0,-1 0,0 1,1-1,-1 0,1 0,-1 0,1 1,-1-1,1 0,0 1,-1-1,1 0,-1 1,1-1,0 1,-1-1,1 0,0 1,-1-1,1 1,0-1,0 1,-1-1,1 1,0-1,0 1,0 0,0-1,0 1,-2 2,1 0,-1 0,1 0,0 0,0 1,0-1,1 0,-1 0,1 6,1-3,1 0,1 0,-1 0,1-1,0 0,0 1,1-1,0 0,0 0,0-1,0 1,1-1,-1 0,1 0,9 5,-7-4,1 0,1-1,-1 1,0-2,1 1,0-1,0 0,0-1,16 2,-23-4,-1 0,0 0,1 0,-1-1,1 1,-1-1,1 1,-1-1,0 1,1-1,-1 0,0 1,0-1,0 0,1 0,-1 0,0 0,0 0,0 0,0 0,-1 0,1-1,0 1,0 0,-1 0,1-1,-1 1,1-1,-1 1,1 0,-1-1,0 1,0-1,0-1,2-64,-3 39,2 18,0-1,0 1,1 0,0 0,1 0,0 0,1 0,0 0,7-12,-9 19,1 0,-1 0,0 0,1 1,-1-1,1 1,0-1,0 1,0 0,0 0,0 1,1-1,-1 0,0 1,1 0,-1 0,1 0,0 0,-1 1,1-1,0 1,-1 0,1 0,0 0,-1 0,1 1,-1 0,1 0,6 2,-4-1,-1 0,1 1,0 0,-1 0,1 1,-1-1,0 1,0 0,0 1,-1-1,1 1,-1 0,0 0,-1 0,1 1,-1-1,0 1,-1 0,1 0,-1 0,2 6,-1-2,-1 1,0-1,0 1,-1 0,-1 0,1-1,-2 1,1 0,-2-1,1 1,-7 20,7-28,0-1,0 1,0 0,-1-1,1 1,-1-1,0 1,0-1,0 0,-2 3,-7 2</inkml:trace>
  <inkml:trace contextRef="#ctx0" brushRef="#br0" timeOffset="8238.11">7798 224,'-27'6,"1"1,0 1,0 2,0 0,1 2,-40 24,64-35,0 0,0-1,-1 1,1 0,0-1,0 1,0 0,0 0,0 0,0 0,1 0,-1 0,0 0,0 0,1 0,-1 0,0 1,1-1,-1 3,1-4,0 1,0 0,1 0,-1 0,0 0,1-1,-1 1,1 0,-1 0,1-1,-1 1,1 0,0-1,-1 1,1 0,0-1,-1 1,1-1,0 1,0-1,-1 0,2 1,9 4,0-1,1-1,18 4,-11-2,40 9,-38-10,1 1,-1 1,0 1,0 0,-1 2,0 0,29 20,-45-27,-1 0,-1 1,1-1,0 1,-1-1,1 1,-1 0,0 0,0 0,0 0,0 1,0-1,-1 0,0 1,0-1,0 1,0 0,0-1,0 1,-1 0,0-1,0 1,0 0,0 0,-1-1,1 1,-1 0,0-1,0 1,0-1,-1 1,1-1,-3 4,0-1,0 0,0 0,-1-1,0 1,0-1,0 0,-1 0,0-1,1 0,-2 0,1 0,0 0,-1-1,0 0,1-1,-9 2,-2 0,0-1,-30 2,39-5,1 0,0 0,0-1,0 0,0 0,0 0,1-1,-1 0,-10-5,15 6,1 0,-1 0,1 0,-1-1,1 1,0 0,-1-1,1 1,0-1,0 1,0-1,0 1,0-1,1 0,-2-2,-2-12</inkml:trace>
  <inkml:trace contextRef="#ctx0" brushRef="#br0" timeOffset="8780.37">7999 119,'17'37,"-2"1,-2 0,-1 1,7 42,13 161,-27-264,0 0,16-40,-15 44,-1 5,0 0,0-1,2 2,-1-1,2 1,0 0,11-13,-17 22,1 0,-1 1,1-1,0 1,0 0,0 0,0 0,0 0,0 0,0 1,1-1,-1 1,1 0,-1 0,1 0,-1 0,1 1,0 0,-1 0,1 0,0 0,-1 0,1 0,0 1,-1 0,1 0,-1 0,1 0,-1 1,0-1,0 1,1 0,3 3,0 1,0-1,0 2,-1-1,0 1,0 0,-1 0,0 1,0-1,-1 1,0 0,0 1,-1-1,0 1,0-1,-1 1,1 9,1 9,0 0,-2 0,-1 0,-3 29,2-51,3-10</inkml:trace>
  <inkml:trace contextRef="#ctx0" brushRef="#br0" timeOffset="9260.45">8633 344,'-11'0,"1"0,-1 1,1 1,-1-1,1 2,0 0,0 0,0 0,0 2,0-1,1 1,-14 9,17-9,0 0,0 0,1 1,-1 0,1 0,1 0,-1 0,1 1,0 0,0 0,1 0,0 0,0 1,1-1,0 1,0-1,-1 14,3-18,0-1,0 1,0 0,0 0,0 0,0 0,1-1,-1 1,1 0,0 0,0-1,0 1,0-1,0 1,0-1,1 1,0-1,-1 1,1-1,3 3,-2-3,1 1,0-1,-1 0,1 0,0 0,0 0,0 0,1-1,-1 0,0 0,1 0,3 0,3 0,0-1,0 0,0-1,0 0,0-1,0 0,-1 0,1-1,18-8,-23 7,0 0,-1 0,1 0,-1-1,0 1,0-1,0-1,0 1,-1-1,0 0,0 0,-1 0,0 0,0 0,0-1,-1 0,0 1,0-1,-1 0,1 0,-2 0,1 0,-1-10,0 12,0 0,0-1,-1 1,0-1,0 1,-1 0,1 0,-1 0,0 0,0 0,-1 0,0 0,1 1,-2-1,1 1,0 0,-1 0,0 0,0 0,0 1,0-1,-1 1,1 0,-1 0,0 1,0 0,0-1,0 2,0-1,-9-1,8 2,-1 1,1 0,-1 1,1-1,-1 2,1-1,0 0,-1 1,1 0,0 1,0-1,0 1,1 0,-1 1,1-1,-1 1,1 0,1 1,-1-1,0 1,1 0,0 0,0 0,1 1,-1-1,1 1,0 0,1 0,-3 8,2 3</inkml:trace>
  <inkml:trace contextRef="#ctx0" brushRef="#br0" timeOffset="9647.48">8779 358,'-4'9,"1"1,0-1,0 1,1 0,1 0,-1 0,2 0,-1 1,1-1,1 0,2 11,-2-16,0 0,0 0,1-1,0 1,0-1,0 1,1-1,-1 0,1 0,0 0,0 0,0 0,1-1,0 1,-1-1,1 0,0 0,0 0,1-1,-1 0,1 1,-1-2,1 1,7 2,-6-3,0 1,0-1,0 0,0 0,0 0,1-1,-1 0,0 0,0-1,1 0,-1 0,0 0,0-1,0 0,0 0,-1 0,1-1,0 0,-1 0,6-4,-6 2,0 0,-1 0,1 0,-1 0,0-1,-1 1,1-1,-1 0,0 0,-1-1,1 1,-1 0,0-1,-1 1,0-1,0 0,0 1,-1-11,0 5,-1-1,-1 1,0 0,-1 0,-6-20,7 28,1 0,-1-1,-1 1,1 0,0 0,-1 0,0 1,-4-5,6 6,-1 1,1 0,-1 0,0 0,1 0,-1 0,0 0,1 0,-1 1,0-1,0 0,0 1,1 0,-1-1,0 1,0 0,0 0,0 0,0 0,-3 1,-6 3,2 3</inkml:trace>
  <inkml:trace contextRef="#ctx0" brushRef="#br0" timeOffset="10052.55">9121 0,'0'11,"0"9,2 7,1 8,0 5,0 5,-2 3,0 3,0 0,-1-3,0-2,0-5,0-7,0-7,-1-6,4-6,0-6</inkml:trace>
  <inkml:trace contextRef="#ctx0" brushRef="#br0" timeOffset="10419.98">9440 318,'-8'-4,"-1"1,1 0,-1 1,1 0,-1 0,0 1,0 0,0 1,0 0,-10 1,15 0,0 0,1 0,-1 0,0 0,1 1,-1 0,1-1,-1 1,1 1,0-1,0 0,0 1,0 0,0-1,1 1,-1 0,1 1,0-1,0 0,0 1,0-1,0 1,1-1,0 1,-2 4,2-1,-1-1,1 1,0-1,0 1,1-1,0 1,0-1,1 1,0-1,0 1,0-1,1 1,0-1,0 0,1 0,0 0,0 0,0 0,0-1,1 1,0-1,6 6,-6-7,0 0,-1-1,1 0,1 0,-1 0,0-1,1 1,-1-1,1 0,0 0,-1-1,1 0,0 1,0-1,0-1,0 1,0-1,1 0,-1 0,0-1,0 1,0-1,0 0,0 0,-1-1,1 0,0 1,0-2,5-2,-4 0,1 0,-2 1,1-2,-1 1,1-1,-2 0,1 0,-1 0,1 0,-2-1,1 0,-1 0,0 0,0 0,-1 0,0-1,-1 1,1-1,-1 1,0-14,0-14,-2-1,-1 0,-6-35,6 60,1 2,-2-17,-1 0,-13-42,15 125,5-11,13 130,-12-149,1-1,1 0,2 1,15 34,-20-53,1 0,1-1,0 1,0-1,0 0,1-1,0 1,0-1,1 0,0-1,0 1,0-1,0-1,16 8,8 0</inkml:trace>
  <inkml:trace contextRef="#ctx0" brushRef="#br0" timeOffset="17106.44">204 1335,'-24'15,"2"-3,0 1,1 1,1 1,0 1,1 1,-21 23,39-39,1-1,0 1,-1 0,1 0,0-1,-1 1,1 0,0 0,0 0,0-1,0 1,0 0,0 0,0 0,0 0,0-1,0 1,0 0,0 0,1 0,-1-1,0 1,1 0,-1 0,0-1,1 1,-1 0,1-1,-1 1,1 0,0-1,-1 1,1-1,-1 1,1-1,0 1,0-1,-1 0,1 1,0-1,0 0,-1 1,1-1,1 0,42 15,-38-14,17 5,4 1,1 1,43 19,-65-25,-1 0,0 1,1 0,-1 0,0 1,0-1,-1 1,1 0,-1 0,0 1,0-1,0 1,-1 0,0 0,0 0,0 1,0-1,3 11,-6-14,1 1,-1-1,1 1,-1 0,0-1,0 1,0-1,-1 1,1 0,0-1,-1 1,0-1,0 1,1-1,-2 1,1-1,0 0,0 0,-1 1,-1 1,0-1,-1 1,0-1,1 0,-1 0,-1 0,1-1,0 1,-1-1,1 0,-6 1,-4 1,-1 0,0-1,0 0,0-2,-30 1,44-2,-68-7,65 6,1 1,0-1,-1 0,1 0,-1 0,1 0,0-1,0 0,0 1,0-1,0 0,0 0,0 0,1-1,-1 1,1-1,-3-3,5 5,-1 0,1-1,-1 1,1 0,0-1,0 1,-1-1,1 1,0 0,1-1,-1 1,0-1,0 1,0 0,1-1,-1 1,1 0,-1-1,1 1,-1 0,2-2,7-11</inkml:trace>
  <inkml:trace contextRef="#ctx0" brushRef="#br0" timeOffset="17490.71">655 1361,'-18'6,"0"1,0 0,0 2,1 0,-28 19,37-21,1-1,-1 1,1 1,1-1,-1 1,1 0,1 0,-1 1,2 0,-1 0,1 0,-6 19,8-22,1 0,-1 0,1 0,1 0,-1 0,1 0,0 1,0-1,1 0,-1 0,1 0,1 0,-1 0,1 0,0-1,1 1,4 8,-3-9,0 1,0-1,1 0,0 0,0-1,0 1,1-1,-1 0,1-1,0 0,0 1,0-2,1 1,-1-1,12 3,-5-3,0 0,0 0,0-2,1 1,-1-2,0 0,18-3,4-3</inkml:trace>
  <inkml:trace contextRef="#ctx0" brushRef="#br0" timeOffset="17925.04">695 1218,'3'25,"1"-1,1 1,0-1,2 1,1-2,21 45,0 1,36 149,-60-200,-9-35,1 0,1-1,1 1,0-1,1 1,1 0,1-1,0 1,7-25,-6 34,-1 1,1 0,0 0,0 0,1 0,0 1,0-1,1 1,-1 0,12-11,-11 14,-1 0,1 0,-1 0,1 0,0 1,0 0,0 0,0 0,1 0,-1 1,1 0,-1 0,0 1,1-1,-1 1,1 0,6 2,-7-2,0 1,1 0,-1 0,0 1,0 0,0 0,0 0,0 0,0 1,0 0,-1 0,1 0,-1 0,0 1,0-1,0 1,-1 0,1 1,-1-1,0 1,0-1,2 7,4 8,-2 2,0-1,-1 1,4 28,3 10,-9-49</inkml:trace>
  <inkml:trace contextRef="#ctx0" brushRef="#br0" timeOffset="18326.27">1396 1416,'-11'0,"0"0,0 1,0 0,0 1,0 1,0-1,0 2,1-1,-1 2,-12 6,15-6,1 0,0 1,0-1,0 1,1 1,0-1,0 1,1 0,0 0,0 1,1 0,0 0,-5 12,7-15,-1 0,1 1,1-1,-1 1,1-1,0 1,0-1,1 1,-1-1,1 1,1 0,-1-1,1 1,0-1,0 1,0-1,1 1,0-1,0 0,1 0,-1 0,1 0,0 0,0 0,1-1,-1 1,1-1,0 0,0 0,0-1,1 1,0-1,-1 0,1 0,0-1,0 1,0-1,1 0,-1 0,1-1,5 1,-2 0,1-1,-1 0,1 0,0-1,-1-1,1 1,0-2,-1 1,1-1,-1-1,0 0,0 0,0-1,0 0,0 0,-1-1,0 0,14-11,-18 12,0 1,0-1,0 0,0-1,-1 1,1-1,-1 1,0-1,-1 0,1 0,-1 0,0-1,0 1,-1 0,1-1,-1 1,-1-1,1 1,-1-1,0 0,0 1,0-1,-1 1,0-1,0 0,0 1,-1 0,0-1,0 1,0 0,-1 0,1 0,-5-5,1 0,-1 1,-1-1,0 1,0 1,0 0,-1 0,-1 0,1 1,-21-11,27 16,-1 0,1 0,-1 1,0-1,1 1,-1 0,0 0,0 1,0-1,0 1,0 0,1 0,-1 0,0 0,0 1,0-1,0 1,0 0,1 0,-1 0,0 1,1 0,-1-1,1 1,0 0,-1 1,1-1,0 0,0 1,1 0,-1 0,0 0,-2 4,1-1,0 0,0 1,1-1,0 0,0 1,1 0,-1 0,2 0,-1 0,1 0,-1 13,2-2</inkml:trace>
  <inkml:trace contextRef="#ctx0" brushRef="#br0" timeOffset="18745.53">1608 1401,'-10'7,"0"0,1 1,-1 0,2 1,-1 0,1 0,1 1,0 0,0 0,1 1,0 0,1 0,-5 14,8-20,0 0,1 0,-1 0,1 0,0 0,1 0,-1 1,1-1,0 0,0 0,1 0,-1 1,1-1,0 0,1 0,-1 0,1 0,0 0,0-1,1 1,-1-1,1 1,0-1,0 0,1 0,-1 0,1 0,0-1,0 1,0-1,0 0,1 0,4 2,-4-3,0 1,0-1,0 0,0-1,0 1,0-1,0 0,1-1,-1 1,0-1,0 0,1 0,-1-1,0 1,1-1,-1 0,0-1,0 1,0-1,0 0,0 0,-1-1,1 1,-1-1,1 0,-1-1,0 1,0 0,0-1,-1 0,1 0,-1 0,5-9,-5 8,0 0,0-1,0 1,-1-1,0 0,0 0,0 1,-1-1,0 0,0 0,0-1,-1 1,0 0,0 0,-1 0,1 0,-1 0,-1 0,1 0,-1 0,0 0,0 1,-1-1,0 1,0 0,0-1,0 1,-1 0,-6-6,4 6,-1-1,0 1,0 1,0-1,-1 1,1 0,-1 1,0 0,0 0,0 1,-1 0,-14-2,17 3,1 0,-1 1,1 0,-1 0,1 1,-1-1,1 1,-1 0,1 1,0-1,-1 1,1 0,0 1,0-1,0 1,1 0,-1 0,1 0,-1 1,-5 5,4 1,4-1</inkml:trace>
  <inkml:trace contextRef="#ctx0" brushRef="#br0" timeOffset="19103.62">1820 1150,'4'14,"4"13,6 16,1 13,2 12,-3 5,-1-4,-3-8,-4-10,1-12,-2-10,-2-8,2-7,-1-9,-1-5</inkml:trace>
  <inkml:trace contextRef="#ctx0" brushRef="#br0" timeOffset="20232.46">2614 1428,'-1'0,"1"0,0 0,0 0,0 0,0-1,0 1,0 0,0 0,0 0,0 0,0 0,-1 0,1 0,0-1,0 1,0 0,0 0,0 0,0 0,0 0,0 0,0-1,0 1,0 0,0 0,0 0,0 0,0 0,0 0,0-1,0 1,1 0,-1 0,0 0,0 0,0 0,0 0,0 0,0 0,0-1,0 1,0 0,0 0,1 0,-1 0,0 0,0 0,0 0,0 0,0 0,0 0,0 0,1 0,-1 0,0 0,-20-1,-25 6,34-3,-1 1,1 0,0 1,0 0,1 0,-1 1,1 1,0 0,0 0,1 1,-12 10,17-13,0 0,1 0,-1 1,1-1,0 1,0 0,0 0,1 0,0 0,0 0,0 1,0-1,1 0,0 1,0-1,1 1,-1 0,1-1,1 1,-1-1,1 1,0-1,0 1,0-1,4 9,-4-10,1 1,-1-1,1 0,0 0,1 0,-1 0,1 0,-1 0,1 0,0-1,1 0,-1 0,1 1,-1-2,1 1,0 0,0-1,0 0,0 0,0 0,1 0,-1-1,1 0,-1 0,1 0,-1 0,1-1,-1 1,1-1,0 0,-1-1,1 1,0-1,-1 0,1 0,-1-1,0 1,1-1,-1 0,0 0,0 0,0-1,0 1,0-1,-1 0,1 0,-1 0,0-1,0 1,0-1,0 1,-1-1,1 0,2-8,0 3,-2-1,1 1,-1-1,0 0,-1 0,0 0,-1 0,0 0,0 0,-1-1,-1 1,-1-11,14 94,14-8,-23-59,0-1,0 0,0 1,0-1,1 0,0-1,0 1,0-1,7 5,-2-5,-2-3</inkml:trace>
  <inkml:trace contextRef="#ctx0" brushRef="#br0" timeOffset="21117.73">2718 1416,'1'6,"0"0,0 0,0 0,1 0,0 0,0 0,0 0,1 0,0-1,0 0,7 10,51 55,-36-43,-20-20,11 11,-1-1,2 0,0-1,32 23,-49-39,1 1,-1-1,1 0,-1 1,1-1,-1 1,1-1,-1 0,1 1,0-1,-1 0,1 0,-1 1,1-1,0 0,-1 0,1 0,0 0,-1 0,1 0,0 0,-1 0,1 0,0 0,-1 0,1 0,-1 0,1-1,0 1,-1 0,1 0,-1-1,1 1,0 0,-1-1,1 1,-1-1,0 1,1-1,-1 1,1-1,-1 1,1-1,-1 1,0-1,0 1,1-1,-1 0,0 1,0-1,0 1,1-1,-1 0,0 1,0-1,0 0,0 1,0-1,0 0,0 1,-1-1,1-1,-8-46,7 43,-18-67,11 50,2-1,0 0,2 0,0-1,0-42,3 66,1-1,0 0,0 0,0 1,0-1,0 0,0 1,0-1,0 0,1 0,-1 1,0-1,0 0,1 1,-1-1,0 0,1 1,-1-1,0 1,1-1,-1 1,1-1,-1 0,1 1,-1 0,1-1,-1 1,1-1,0 1,-1 0,1-1,0 1,-1 0,1 0,0-1,-1 1,1 0,0 0,-1 0,1 0,0 0,0 0,-1 0,1 0,0 0,-1 0,1 1,0-1,-1 0,1 0,0 1,-1-1,1 0,0 1,0 0,42 31,-27-19,-5-7,0 1,0-2,1 0,0 0,0-1,0 0,1-1,14 2,-22-4,0 0,0-1,0 1,0-1,0 0,0-1,0 1,0-1,0 0,0 0,0 0,-1-1,1 1,0-1,-1 0,1-1,-1 1,0-1,0 0,0 0,0 0,0-1,5-5,-8 8,0-1,-1 1,1 0,0-1,0 1,-1-1,1 1,0 0,-1-1,0 1,1-1,-1 0,0 1,0-1,0 1,0-1,0 1,0-1,0 1,0-1,-1 0,1 1,-1-1,1 1,-1 0,1-1,-1 1,0-1,0 1,0 0,0 0,0-1,0 1,0 0,0 0,0 0,-1 0,1 0,0 0,-1 1,1-1,0 0,-1 1,1-1,-4 0,2 0,-1 0,1 0,-1 0,0 0,0 0,1 1,-1 0,0 0,0 0,1 0,-1 1,0-1,0 1,1 0,-1 0,1 0,-1 1,1-1,-5 3,2 2,0 0,0 0,1 0,-1 1,1-1,1 1,-1 1,1-1,0 1,1-1,0 1,0 0,1 0,0 0,0 1,1-1,-1 13,2-15,0-1,0 1,0 0,1-1,0 1,0-1,0 1,1-1,-1 0,1 1,1-1,-1 0,1 0,0 0,0-1,0 1,1-1,-1 0,1 0,0 0,0 0,1 0,-1-1,1 0,0 0,9 4,-5-3,1-1,0 0,-1-1,1 0,0 0,0-1,0-1,0 1,14-3,-20 2,-1 0,1-1,-1 0,1 1,-1-1,0-1,1 1,-1 0,0-1,0 0,0 1,0-1,0-1,0 1,-1 0,1-1,-1 1,1-1,-1 0,0 1,0-1,0 0,-1 0,1-1,-1 1,0 0,1-1,-1 1,0-5,1-7,-2 0,1 0,-5-25,3 28,0 0,0 0,1 0,1-1,0 1,3-14,-3 24,-1 1,1 0,0-1,0 1,0 0,0 0,1 0,-1 0,0 0,0 0,0 0,1 0,-1 0,1 0,-1 1,1-1,-1 1,1-1,-1 1,1 0,-1-1,1 1,-1 0,1 0,0 0,1 0,49 4,-44-3,22 3,-2-1</inkml:trace>
  <inkml:trace contextRef="#ctx0" brushRef="#br0" timeOffset="22213.98">3645 1376,'-4'0,"-1"-1,0 1,1 0,-1 0,0 0,1 1,-1-1,1 1,-1 1,1-1,-1 0,1 1,0 0,-1 0,1 0,0 1,0-1,1 1,-1 0,1 0,-1 0,1 1,0-1,-4 6,2-3,1 0,0 0,1 0,-1 0,1 0,0 1,1 0,-1-1,2 1,-1 0,1 0,-1 0,2 0,-1 0,2 12,-1-17,0 1,0-1,1 0,-1 0,1 0,0 0,-1 0,1 0,0 0,0 0,0 0,1 0,-1 0,0-1,1 1,-1-1,1 1,0-1,-1 1,1-1,0 0,0 0,0 0,0 0,0 0,0 0,0 0,0-1,0 1,0-1,0 1,0-1,1 0,-1 0,0 0,0 0,4-1,-2 0,1 1,-1-2,0 1,1 0,-1-1,0 0,0 0,0 0,0 0,0-1,0 1,-1-1,1 0,-1 0,0-1,0 1,4-6,-2-3,-1 0,1 0,-2 0,0-1,0 0,1-25,-5 54,1 0,1-1,0 1,1 0,0-1,2 1,8 24,-11-37,0 1,0-1,1 1,-1-1,1 0,0 0,0 0,1 0,-1 0,0 0,1-1,0 1,0-1,-1 0,1 1,1-1,-1-1,0 1,0 0,1-1,-1 0,1 1,-1-1,1-1,0 1,-1 0,1-1,0 0,-1 0,1 0,0 0,-1-1,1 1,-1-1,1 0,0 0,-1 0,6-3,2-2,0 1,1-2,-2 1,1-2,-1 1,0-2,-1 1,0-1,0 0,-1-1,0 0,-1 0,0-1,0 0,-1 0,4-13,-9 23,0-1,-1 1,1-1,-1 1,1-1,-1 0,1 1,-1-1,0 1,0-1,0 0,0 1,0-1,0 0,0 1,-1-1,1 1,-1-3,0 3,1 1,-1 0,0-1,1 1,-1-1,1 1,-1 0,0 0,0-1,1 1,-1 0,0 0,1 0,-1 0,0 0,0 0,1 0,-1 0,0 0,0 0,1 0,-1 0,0 0,0 1,1-1,-2 1,-3 1,-1 1,1-1,0 1,0 1,0-1,1 1,-1-1,-6 8,5-2,0 0,1 0,0 0,0 1,1 0,0 0,-3 12,6-19,1-1,-1 1,1-1,-1 1,1 0,0-1,0 1,1-1,-1 1,0-1,1 1,0 0,-1-1,3 5,-2-5,1-1,-1 0,0 1,1-1,-1 0,1 0,-1 0,1 0,-1 0,1 0,0 0,0 0,-1-1,1 1,0-1,0 1,0-1,-1 0,1 0,0 0,0 0,0 0,3-1,-3 1,-1 0,1-1,-1 1,1-1,-1 1,0-1,1 0,-1 1,0-1,1 0,-1 0,0 0,0 0,0 0,0 0,0 0,0-1,0 1,0 0,0-1,-1 1,1 0,0-2,6-5,1 26,43 117,-36-105,-3 0,0 2,-2-1,-1 1,-2 0,5 53,-11-79,-2 0,1 0,-1 0,0 0,0 0,0 0,-1 0,0-1,0 1,-1-1,0 1,1-1,-2 0,1 0,-1 0,1 0,-1-1,-1 1,1-1,-1 0,1 0,-1-1,0 0,-8 4,6-3,-1-1,0 0,0 0,0-1,-1 0,1 0,0-1,-1 0,1-1,-1 0,1 0,-1 0,1-2,-1 1,1-1,-16-5,22 6,-1 1,1-1,0 0,0 0,0 0,0-1,0 1,0 0,0-1,0 1,0-1,1 0,-1 0,0 0,1 1,0-1,-1-1,1 1,0 0,0 0,0-3,0 2,1-1,-1 1,1-1,0 1,1-1,-1 0,0 1,1-1,0 1,0-1,0 1,3-6,5-8,1 0,1 0,0 1,16-16,-20 23,68-78,-26 31,-2-1,-3-2,58-102,-97 152,-1-1,0 1,-1-1,0 1,0-1,-1 0,1-18,-2 26,-1 0,0 0,0 0,-1-1,1 1,0 0,-1 0,1 0,-1 0,0 0,1 0,-1 0,0 0,0 0,-1 0,1 0,0 1,-1-1,1 0,-1 1,1-1,-1 1,0 0,1-1,-1 1,0 0,0 0,0 0,0 0,0 0,0 1,0-1,0 1,0-1,-1 1,1 0,0 0,0 0,0 0,0 0,-3 1,0 0,0 0,0 0,0 0,0 1,1 0,-1 0,0 0,1 1,-1 0,1-1,0 2,0-1,0 0,1 1,-1 0,1-1,0 1,0 1,0-1,0 0,1 1,-3 7,-1 0,1 0,0 0,1 1,0 0,1-1,1 1,-2 22,4-29,0 0,0 0,1 0,0 0,0 0,0 0,1 0,-1 0,1-1,1 1,-1-1,1 1,0-1,0 0,1 0,-1 0,1 0,0-1,1 0,-1 1,1-1,0-1,0 1,0-1,0 0,11 5,1-2,0-1,0 0,1-2,-1 0,1 0,-1-2,36-1,-4-2</inkml:trace>
  <inkml:trace contextRef="#ctx0" brushRef="#br0" timeOffset="23347.81">5007 1349,'-14'0,"0"1,0 0,0 2,0-1,1 2,-1 0,1 0,0 1,-22 12,28-13,1 0,-1 0,1 1,0-1,1 2,-1-1,1 0,0 1,0 0,1 0,-1 1,1-1,1 1,-1 0,1 0,1 0,-1 0,1 0,-2 13,4-17,-1 0,1 0,0 0,0 1,0-1,1 0,-1 0,1 0,-1 0,1 0,0 1,1-1,-1-1,0 1,1 0,-1 0,1 0,0-1,0 1,0-1,4 4,-1-3,0 1,0-1,0 0,0-1,0 1,1-1,-1 0,1 0,0-1,-1 0,9 1,-4-1,-1 0,0-1,0 0,0 0,0-1,0 0,0-1,0 0,0 0,0-1,-1 0,1-1,-1 0,0 0,12-9,-16 9,-1-1,1 0,-1 0,0-1,-1 1,1-1,-1 1,0-1,-1 0,1 1,0-7,-2 11,2 26,1-1,0 1,2-1,1 0,13 33,9 39,-22-70,-2-1,-1 1,0 0,-2-1,-5 50,3-67,0 0,-1-1,0 1,0-1,-1 1,0-1,-1 0,1 0,-1 0,-7 8,7-11,0 0,0 0,0-1,0 1,-1-1,1 0,-1 0,0-1,0 0,0 1,0-2,0 1,0 0,-1-1,1 0,-9 0,7 0,0-1,0 0,0 0,1-1,-1 0,0 0,0-1,0 0,1 0,-1 0,1-1,0 0,0 0,0 0,0-1,0 0,1 0,0-1,0 0,0 0,0 0,1 0,-1 0,1-1,1 0,-1 0,1 0,0 0,1-1,-1 1,1-1,1 0,-1 1,1-1,0 0,1 0,0-13,5-11</inkml:trace>
  <inkml:trace contextRef="#ctx0" brushRef="#br0" timeOffset="23768.93">5259 1588,'0'1,"1"2,0 1,0-1,0 0,0 1,0-1,0 0,1 0,0 0,0 0,3 5,-4-8,-1 0,0 0,0 0,1 0,-1 0,0 0,0 0,1 0,-1 0,0-1,0 1,1 0,-1 0,0 0,0 0,1 0,-1-1,0 1,0 0,0 0,1 0,-1-1,0 1,0 0,0 0,0-1,0 1,1 0,-1 0,0-1,0 1,0 0,0 0,0-1,0 1,0 0,0-1,0 1,0 0,0 0,0-1,0 1,0 0,0 0,-1-1,1 1,0 0,0-1,0-17,-12-87,7 75,1-1,2 0,1 0,1 0,5-35,-5 64,0 0,1-1,-1 1,1 0,0-1,0 1,0 0,0 0,0 0,0 0,1 0,-1 0,1 0,-1 0,1 1,0-1,-1 0,1 1,0-1,0 1,0 0,0 0,0 0,1 0,-1 0,0 0,0 1,1-1,-1 1,1-1,-1 1,0 0,1 0,-1 0,0 0,1 0,3 2,11 1,-1 1,1 1,-1 0,22 12,-4-3,39 7,-56-16</inkml:trace>
  <inkml:trace contextRef="#ctx0" brushRef="#br0" timeOffset="24202.28">5629 1296,'-13'7,"0"0,0 0,1 2,0-1,0 2,1-1,0 2,1-1,0 2,1-1,1 1,-1 0,2 1,0 0,0 0,-9 27,15-37,1-1,-1 1,0 0,1 0,-1 0,1-1,0 1,0 0,0 0,0 0,1-1,-1 1,1 0,0 0,-1-1,1 1,0-1,1 1,-1 0,0-1,1 0,-1 1,1-1,0 0,0 0,0 0,0 0,0 0,0 0,1-1,-1 1,0-1,1 0,-1 1,1-1,0 0,4 1,-2-1,-1-1,0 1,1-1,-1 0,0 0,1 0,-1-1,0 0,1 1,-1-2,0 1,0 0,0-1,0 0,0 0,0 0,0 0,-1 0,1-1,-1 0,1 0,-1 0,0 0,3-4,0-4,-1 0,0 0,-1-1,0 1,0-1,-2 0,1 0,-1 0,-1-1,0 1,-1 0,-1-1,-1-13,2 71,-1-30,1 0,1 1,0-1,6 27,-6-37,1-1,-1 1,1-1,0 0,1 1,-1-1,1 0,-1 0,1 0,0-1,1 1,-1-1,1 1,-1-1,1 0,0-1,0 1,0-1,1 1,6 2,14 2</inkml:trace>
  <inkml:trace contextRef="#ctx0" brushRef="#br0" timeOffset="24666">5960 1375,'-7'-4,"-1"1,0-1,0 1,0 1,0-1,-1 1,1 1,0-1,-17 1,21 1,0 1,0 0,0-1,0 1,1 1,-1-1,0 1,1-1,-1 1,1 0,0 0,-1 0,1 1,0-1,0 1,1 0,-1 0,0 0,1 0,0 0,0 0,0 1,-3 5,1 2,0-1,1 1,0 0,1 0,0 0,0 0,2 0,-1 0,1 0,2 17,-1-24,-1 0,0 1,1-1,0 0,0 0,0 0,1 0,-1 0,1 0,0 0,0-1,0 1,1-1,-1 1,1-1,0 0,0 0,0 0,0 0,0-1,1 1,-1-1,1 0,0 0,-1 0,1 0,0-1,0 0,0 0,6 1,-7-1,1-1,-1-1,1 1,-1 0,1-1,-1 0,0 0,0 0,1 0,-1 0,0-1,0 1,0-1,0 0,0 0,-1 0,1 0,0 0,-1-1,0 1,0-1,1 0,-1 0,-1 0,1 0,0 0,-1 0,0 0,1 0,-1 0,1-7,2-7,0 0,-1 0,-1-1,-1-31,-7-80,5 112,-2 0,0 0,-1 0,-1 1,-10-25,12 39,6 17,10 24,33 71,-20-47,47 85,-71-143,1-1,1 1,-1-1,0 0,1 0,0-1,6 5,4 1</inkml:trace>
  <inkml:trace contextRef="#ctx0" brushRef="#br0" timeOffset="25069.8">6264 1427,'0'-1,"3"-13,-1 0,0 0,0-1,-2-21,0 34,0 0,-1 0,1 0,0 1,-1-1,1 0,-1 0,0 1,1-1,-1 0,0 1,0-1,0 1,0-1,0 1,-1-1,1 1,-3-2,2 2,0 0,0 1,0-1,0 1,0 0,0 0,0 0,-1-1,1 2,0-1,0 0,0 0,0 1,0-1,0 1,0 0,0 0,0 0,0-1,-3 4,-5 2,0 1,1 1,0 0,0 0,1 1,0 0,0 0,1 1,0 0,1 0,0 0,1 1,0 0,0 0,2 1,-1-1,1 1,-2 22,5-31,0 1,0-1,0 1,1-1,-1 1,1-1,0 1,0-1,0 0,0 1,1-1,0 0,-1 0,1 0,0 0,0 0,1-1,4 6,-2-5,0 1,1 0,-1-1,1 0,0 0,0-1,0 0,0 0,11 2,5-1,-1-1,1 0,0-2,-1-1,25-3,35-9,-50 8</inkml:trace>
  <inkml:trace contextRef="#ctx0" brushRef="#br0" timeOffset="26170.21">7004 1268,'-14'10,"1"0,0 0,0 1,1 1,1 0,0 1,1 0,0 1,1 0,0 0,1 1,-10 27,17-39,0 0,0 0,1-1,0 1,-1 0,1 0,0 0,1 0,-1 0,0-1,1 1,-1 0,1 0,0 0,0-1,0 1,0-1,1 1,-1-1,4 5,-1-3,-1-1,1 1,0-1,0 0,1 0,-1 0,1-1,-1 1,1-1,0 0,5 1,0 0,0-1,0 0,0 0,0-1,0-1,0 1,1-2,-1 1,0-1,0-1,14-3,-19 3,0-1,0 1,-1-1,1 0,-1 0,1 0,-1 0,0-1,-1 0,1 0,-1 0,1 0,-1 0,-1-1,1 1,0-1,-1 0,0 0,0 0,-1 0,1 0,-1 0,0 0,0-1,-1 1,0 0,0 0,0-1,0 1,-1 0,0-1,-2-5,2 3,-1 0,-1 0,1 0,-1 1,-1-1,1 0,-1 1,-1 0,1 0,-1 1,0-1,-1 1,0 0,0 0,0 1,0-1,-1 1,0 1,0 0,-10-5,16 8,-1 1,1-1,0 1,-1-1,1 1,-1 0,1-1,-1 1,1 0,-1 0,1 0,-1 0,1 0,-1 0,1 1,-1-1,1 0,0 1,-1-1,1 1,-1 0,1-1,0 1,0 0,-1 0,1 0,0 0,0 0,0 0,0 0,0 0,0 0,0 1,0-1,1 0,-1 0,0 1,1-1,-1 1,1-1,-1 1,1-1,0 0,0 3,-1 2,0 0,0 0,1 0,0 0,1 0,-1 0,1-1,0 1,0 0,3 6,1-2,0-1,0 0,1 0,0 0,1-1,0 0,0 0,1-1,0 0,0 0,1-1,0 0,0 0,0-1,1 0,-1-1,19 6,-10-4,1-1,0-1,0-1,1 0,-1-2,0 0,1-1,36-5,-54 5,1 0,-1 0,1-1,0 1,-1-1,0 1,1-1,-1 0,1 0,-1 0,0 0,0-1,1 1,-1-1,0 1,0-1,0 0,-1 0,1 1,0-1,-1-1,1 1,-1 0,0 0,0 0,0-1,0 1,0-1,0 1,0 0,-1-1,1 0,-1 1,0-5,-1-5,-1 0,0 0,-1 0,-1 0,0 0,-5-11,-2-7,7 19,-38-135,39 132,0 0,1-1,1 1,0 0,1-1,1 1,0 0,4-20,-4 31,0 0,0 0,0 1,0-1,0 1,0-1,1 0,-1 1,1 0,0-1,-1 1,1 0,0 0,0 0,1 0,-1 1,0-1,1 0,-1 1,1 0,-1-1,1 1,0 0,-1 1,1-1,0 0,3 0,2 1,0 0,-1 0,1 1,-1 0,1 0,-1 0,1 1,13 6,1 1</inkml:trace>
  <inkml:trace contextRef="#ctx0" brushRef="#br0" timeOffset="26538.28">7216 1270,'12'0,"9"-2,9-1,6-2,1 0,-1 0,-2 2,-5 1,-7 3,-8 1</inkml:trace>
  <inkml:trace contextRef="#ctx0" brushRef="#br0" timeOffset="27199.75">8103 1681,'63'-147,"23"-63,-3-76,-83 285,0 1,0 0,0-1,0 1,0-1,0 1,0 0,0-1,0 1,0-1,0 1,1 0,-1-1,0 1,0 0,0-1,0 1,1 0,-1-1,0 1,0 0,1-1,-1 1,0 0,1 0,-1 0,0-1,1 1,-1 0,0 0,1 0,-1 0,0-1,1 1,-1 0,1 0,-1 0,0 0,1 0,-1 0,1 0,-1 0,14 16,8 28,10 45,-5 2,-3 0,-4 2,8 99,-28-186,3 29,-3-34,0-1,0 0,1 1,-1-1,0 1,0-1,0 1,0-1,0 0,0 1,0-1,0 1,0-1,-1 0,1 1,0-1,0 1,0-1,0 0,0 1,-1-1,1 1,0-1,0 0,-1 1,1-1,0 0,-1 0,1 1,0-1,-1 0,1 0,0 1,-1-1,1 0,0 0,-1 0,1 0,-1 0,1 1,0-1,-1 0,1 0,-1 0,1 0,-1 0,1 0,0 0,-1 0,1-1,-1 1,1 0,0 0,-1 0,1 0,-1 0,1-1,0 1,-1 0,1 0,-1-1,-7-6</inkml:trace>
  <inkml:trace contextRef="#ctx0" brushRef="#br0" timeOffset="27570.75">8157 1495,'15'-4,"15"-4,11-3,7-2,5-1,3 2,0 4,-3 2,-5 2,-7 3,-8 0,-9 4,-12 0,-7 1</inkml:trace>
  <inkml:trace contextRef="#ctx0" brushRef="#br0" timeOffset="28021.32">8830 1561,'-7'5,"-1"-1,1 1,1 0,-1 0,-7 9,11-12,1 0,0 1,0 0,-1-1,2 1,-1 0,0 0,0 0,1 0,0 0,-1 0,1 0,1 1,-1-1,0 6,1-8,0 0,1 0,0 1,-1-1,1 0,-1 0,1 0,0 0,0 0,0 0,0 0,0 0,0-1,0 1,0 0,0 0,0-1,0 1,0-1,0 1,1-1,-1 1,0-1,0 0,1 0,-1 1,0-1,1 0,-1 0,0 0,0-1,1 1,1-1,3 1,0 0,0-1,0 0,0-1,11-3,-15 4,0 0,0 0,0 0,0 0,0-1,0 1,-1-1,1 1,-1-1,1 0,-1 1,0-1,1 0,-1 0,0 0,0 0,0 0,-1 0,1 0,0 0,-1 0,1-1,-1 1,0-3,0 4,0-1,0 1,-1-1,1 1,-1 0,1 0,-1-1,1 1,-1 0,0 0,0 0,0 0,1-1,-1 1,0 0,0 1,0-1,0 0,-1 0,1 0,0 1,0-1,0 0,-1 1,1-1,0 1,-1 0,1-1,0 1,-1 0,1 0,-1 0,1 0,0 0,-1 0,1 0,0 0,-3 1,-44 13,35-9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17:16.09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11 357,'-10'0,"0"1,0 0,0 1,1 0,-1 0,0 1,1 0,0 1,0 0,0 1,0 0,1 0,-1 1,1-1,-12 13,15-13,0 0,1 1,-1 0,1 0,0 0,0 0,1 1,0-1,0 1,1 0,-1 0,2 0,-1 0,1 0,0 0,0 0,1 1,0-1,0 0,1 0,-1 1,4 9,-3-13,1 1,0 0,0-1,0 0,0 1,1-1,0 0,0 0,0 0,0 0,0-1,1 0,0 1,-1-1,1 0,0-1,1 1,-1-1,0 0,1 0,-1 0,1 0,0-1,0 0,-1 0,1 0,0-1,0 1,0-1,7-1,-6 1,0 0,0-1,0 0,1 0,-1-1,0 1,0-1,-1-1,1 1,0-1,-1 0,1 0,-1-1,0 1,0-1,-1 0,1-1,-1 1,0-1,0 0,0 0,-1 0,6-10,-6 7,0-1,-1 0,0 0,0 0,-1-1,0 1,0 0,-1 0,0-1,-1 1,0 0,-1 0,0-1,0 1,-1 1,-4-11,-1 12,6 17,4 19,3-14,1 1,0-1,1-1,1 1,0-1,1-1,17 22,-21-29,1 0,0 0,0 0,0-1,1 0,0 0,0-1,0 0,0 0,1 0,0-1,-1 0,1-1,0 0,0 0,14 1,2-3</inkml:trace>
  <inkml:trace contextRef="#ctx0" brushRef="#br0" timeOffset="651.92">819 0,'2'135,"6"-1,46 246,-47-365,-2-32,1-50,-6 54,13-87,-11 90,1 1,-1 1,1-1,1 0,-1 1,2-1,-1 1,11-14,-14 20,1 0,0 0,-1 1,1-1,0 0,0 1,0-1,1 1,-1-1,0 1,0 0,1 0,-1 0,1 0,-1 1,1-1,-1 1,1-1,-1 1,1 0,4 0,-2 1,-1 0,0 0,0 1,1 0,-1 0,0 0,0 0,0 0,-1 1,1-1,4 6,4 3,-1 1,-1 0,0 1,-1 0,14 27,-13-17,0 1,7 34,3 5,-17-56,0-4</inkml:trace>
  <inkml:trace contextRef="#ctx0" brushRef="#br0" timeOffset="1018.79">1309 397,'2'11,"1"9,2 7,1 6,0 2,3-1,-1-3,-2-8</inkml:trace>
  <inkml:trace contextRef="#ctx0" brushRef="#br0" timeOffset="1019.79">1269 159,'-2'11,"-1"9,2 5,2-2</inkml:trace>
  <inkml:trace contextRef="#ctx0" brushRef="#br0" timeOffset="1560.95">1640 345,'-13'8,"0"1,1 0,1 1,0 0,-20 23,27-28,-1 1,1 0,1-1,-1 1,1 0,0 1,0-1,0 1,1-1,0 1,1 0,-1 0,1 0,0-1,1 8,0-11,1 0,-1-1,1 1,0-1,0 1,0-1,0 1,0-1,0 1,1-1,-1 0,1 0,-1 0,1 0,0 0,0 0,0 0,0-1,0 1,4 1,-2 0,1-1,0 0,0-1,0 1,0-1,0 0,0 0,0 0,0-1,9 1,-11-1,1 0,-1 0,1 0,-1-1,1 1,-1-1,1 1,-1-1,1-1,-1 1,0 0,1-1,-1 1,0-1,0 0,0 0,0 0,-1-1,1 1,-1-1,1 1,-1-1,0 0,0 0,0 0,0 0,-1 0,1 0,-1 0,1-1,-1 1,-1-1,2-6,-2 10,1-1,-1 0,0 0,0 0,0 0,0 0,0 0,-1 1,1-1,0 0,0 0,0 0,-1 0,1 1,0-1,-1 0,1 0,-1 1,1-1,-1 0,1 0,-1 1,0-1,1 1,-1-1,0 0,1 1,-2-1,1 1,1 1,-1-1,0 0,1 1,-1-1,1 0,-1 1,1-1,-1 1,1-1,-1 1,1-1,0 1,-1-1,1 1,0 0,-1-1,1 1,0 0,0-1,-1 1,1-1,0 1,0 0,0-1,0 1,0 0,0 0,0-1,0 1,0 0,0-1,1 1,-1-1,0 1,1 1,3 20,1 0,2 0,0-1,20 41,6 20,-27-66,-1 1,-1 0,-1 0,0 0,-1 1,-1-1,-1 32,-1-43,1-1,-1 0,0 0,-1 0,1-1,-1 1,0 0,0 0,-1-1,1 1,-1-1,0 0,0 0,0 0,-1 0,1-1,-1 1,0-1,0 0,0 0,-1 0,1-1,-1 1,1-1,-1 0,0 0,0-1,0 1,0-1,-9 1,4-1,0-1,0 1,0-2,0 1,0-1,0-1,0 0,0 0,0-1,1 0,-1-1,1 0,0 0,0-1,0 0,1-1,0 0,0 0,0-1,-9-10,-5-9</inkml:trace>
  <inkml:trace contextRef="#ctx0" brushRef="#br0" timeOffset="2068.77">1693 121,'93'162,"6"10,-86-146,-2 1,0 0,-2 0,10 50,-24-103,-9-72,14 91,-1 0,1 0,1 0,0 0,0 0,0 1,0-1,1 0,0 1,1-1,5-11,-5 15,-1 0,1 0,0 1,0-1,0 1,0 0,0 0,0 0,0 0,1 0,-1 1,1-1,-1 1,1 0,0 0,0 1,-1-1,1 1,0 0,0-1,-1 2,1-1,0 0,0 1,-1 0,5 1,1 0,-1 0,1 1,-1 0,0 0,0 1,0 0,-1 1,1-1,-1 2,8 6,-5-1,-1 0,-1 0,0 1,0 0,-1 1,-1-1,8 24,-10-27,-1 0,-1 0,0 0,0 0,-1 0,0 0,0 0,-1 0,0 0,-1 1,0-1,-4 18,-3-11,-1-4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17:13.82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,'1'13,"1"0,1 0,0-1,9 25,0 0,23 82,-10-41,-4 2,13 94,-40-215,0 8,3-1,-1-36,4 62,0 0,1 0,0 0,0 1,0-1,1 0,0 0,1 1,0-1,0 1,1 0,-1 0,2 0,7-11,-10 16,0 0,0 0,0 0,0 0,0 0,1 0,-1 1,0-1,1 1,0-1,-1 1,1 0,0 0,-1 0,1 1,0-1,0 1,0-1,-1 1,1 0,0 0,5 1,-4 0,0 1,0-1,0 1,0 0,-1 1,1-1,-1 0,1 1,-1 0,0 0,0 0,0 0,4 6,3 5,-1 1,0 1,-1 0,-1 0,-1 0,6 21,15 125,-24-150</inkml:trace>
  <inkml:trace contextRef="#ctx0" brushRef="#br0" timeOffset="557.31">743 184,'-4'0,"-15"4,0 0,1 0,-1 2,-23 10,37-13,-1 1,1-1,0 1,0 0,0 0,0 0,1 1,-1-1,1 1,0 0,1 1,-1-1,1 0,0 1,1 0,-1 0,-1 7,0 0,1 0,1 0,0 1,0-1,2 1,-1-1,2 1,0-1,3 18,-3-27,-1-1,1 0,0 1,0-1,0 0,1 0,-1 0,1 1,-1-1,1-1,0 1,0 0,0 0,1-1,-1 1,1-1,-1 0,1 0,0 0,0 0,0 0,0-1,0 1,0-1,0 0,0 0,1 0,-1 0,1 0,-1-1,0 0,1 1,-1-1,1-1,-1 1,0 0,1-1,-1 0,1 0,-1 0,4-1,-1-1,-1 1,1-1,-1 0,1-1,-1 1,0-1,0 0,-1 0,1 0,-1-1,0 0,0 0,-1 0,1 0,-1 0,0-1,0 0,-1 1,0-1,0 0,0 0,1-10,-2 8,1 1,-1-1,0 1,-1-1,0 0,0 1,-1-1,0 1,0-1,-1 1,0-1,0 1,-1 0,1 0,-2 0,1 0,-1 0,-6-7,6 13,6 11,4 13,9 16,2 0,1-1,3-1,0-1,31 37,-52-73,1 2,0-1,0 1,1-1,-1 0,0 1,0-1,1 0,-1 0,1 0,-1 0,1 0,0-1,-1 1,3 1,2-3</inkml:trace>
  <inkml:trace contextRef="#ctx0" brushRef="#br0" timeOffset="1255.61">914 277,'34'42,"1"-1,2-2,1-2,65 49,-100-84,-1 0,1 0,-1 0,1 0,0 0,0 0,0-1,0 1,0-1,0 0,0 0,1 0,2 0,-5-1,0 0,-1 0,1-1,-1 1,1 0,-1 0,1 0,-1-1,1 1,-1 0,1-1,-1 1,1 0,-1-1,1 1,-1-1,1 1,-1-1,0 1,1 0,-1-1,0 0,0 1,1-1,-1 1,0-1,1-30,-11-24,-5-34,14 81,0 0,1 0,1 0,-1 0,1 0,1 0,-1 0,5-12,-5 19,-1-1,1 0,0 1,0-1,0 1,0-1,0 1,0-1,1 1,-1 0,0 0,1-1,-1 1,1 0,-1 0,1 1,-1-1,1 0,0 0,-1 1,1-1,0 1,0-1,-1 1,1 0,0 0,0 0,0 0,0 0,3 1,5 1,1 0,0 1,-1 1,13 5,15 5,-24-12,1 0,-1-1,0 0,1-1,-1-1,27-5,-35 5,0-1,0 0,0 0,0 0,0-1,0 0,0 0,4-4,-7 5,-1 0,0 0,1 0,-1 0,0 0,-1-1,1 1,0-1,-1 0,1 1,-1-1,0 0,0 0,0 0,0 0,0 0,0-4,-1 5,0-1,0 1,0 0,-1-1,1 1,0 0,-1 0,1-1,-1 1,0 0,0 0,0 0,0 0,0 0,0 0,-1 0,1 0,-1 0,1 0,-1 1,0-1,0 1,1-1,-1 1,0 0,0-1,0 1,-1 0,1 1,0-1,0 0,0 1,-1-1,-3 0,1 0,1 1,-1-1,1 1,-1 0,1 0,-1 1,1-1,-1 1,1 0,-1 0,1 0,0 1,-1 0,1 0,0 0,0 0,-5 4,2 1,0 1,0-1,1 2,-1-1,2 1,-1 0,2 0,-1 0,1 1,0-1,1 1,0 0,1 0,0 0,0 1,1 19,0-23,1-1,1 1,0-1,0 1,0-1,0 0,1 0,0 0,0 0,1 0,0 0,0 0,0-1,1 1,0-1,0 0,0 0,0-1,1 1,0-1,0 0,0 0,0 0,1-1,-1 0,1 0,12 4,-1-3,-1 0,1-1,0-1,0-1,0 0,0-1,0-1,21-3,1-3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16:58.94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79 0,'-6'1,"0"0,1 1,-1-1,0 1,0 0,1 0,-1 1,1 0,0 0,0 0,0 1,-5 4,-53 52,48-42,0 0,2 1,1 1,0 0,1 1,2 0,0 1,1 0,-8 36,9-26,2 0,1 1,1-1,2 1,1-1,7 44,-6-68,0 0,0-1,1 1,1 0,-1-1,1 1,0-1,1 0,0 0,0 0,1 0,-1-1,1 0,1 0,-1 0,1 0,0-1,0 0,1 0,-1-1,1 0,0 0,1-1,-1 1,0-1,1-1,0 0,-1 0,1 0,0-1,0 0,0-1,0 0,0 0,0 0,0-1,0-1,13-3,-14 3,1-1,-1 0,0-1,0 1,0-2,0 1,-1-1,1 0,-1 0,0 0,-1-1,0 0,0 0,8-13,-10 15,-1 1,0-1,0 0,-1 0,1 0,-1 0,0 0,0 0,0 0,0 0,-1 0,0-1,0 1,0 0,0 0,-1 0,1 0,-1-1,0 1,0 0,-1 0,1 0,-1 1,0-1,0 0,0 1,-1-1,1 1,-6-6,6 7,0 0,0 0,0 0,0 0,0 1,-1-1,1 1,0 0,-1-1,1 1,-1 0,1 0,-1 1,0-1,1 1,-1-1,0 1,1 0,-1 0,0 0,-4 1,3 0,0 0,0 1,0-1,0 1,0 0,0 0,0 1,0-1,1 1,-1 0,1 0,-4 4,2-1,-1 1,1-1,1 1,-1 0,1 0,0 0,0 1,1-1,0 1,1 0,0 0,0 0,-1 15,3-22,0 0,0 1,1-1,-1 0,0 0,1 1,-1-1,1 0,0 0,-1 0,1 0,0 0,0 0,-1 0,1 0,0 0,0 0,0 0,0 0,0-1,1 1,-1 0,0-1,0 1,0-1,1 1,-1-1,0 0,0 1,1-1,-1 0,0 0,1 0,-1 0,0 0,1 0,-1 0,0-1,3 0,11 0</inkml:trace>
  <inkml:trace contextRef="#ctx0" brushRef="#br0" timeOffset="387.29">583 67,'35'607,"-33"-585</inkml:trace>
  <inkml:trace contextRef="#ctx0" brushRef="#br0" timeOffset="1194.18">954 67,'-6'1,"-1"0,0 1,0-1,1 1,-1 1,1-1,0 1,-1 0,1 0,0 1,1 0,-1 0,1 0,0 1,0-1,0 1,1 1,-1-1,1 1,-3 5,2-4,1-1,0 1,1 0,-1 0,1 0,1 1,-1-1,1 1,1-1,-1 1,1 0,0-1,1 1,0 0,0 0,1 0,2 9,-2-13,0-1,0 1,0-1,1 0,0 0,-1 0,1 0,0 0,0 0,1 0,-1-1,0 1,1-1,0 1,-1-1,1 0,0 0,0-1,0 1,1 0,-1-1,0 0,1 0,-1 0,0 0,1 0,-1-1,1 1,-1-1,1 0,-1 0,1-1,-1 1,7-2,-4 1,0-1,0 0,0 0,0-1,0 1,0-1,-1-1,1 1,-1-1,0 0,0 0,0-1,0 1,-1-1,0 0,0 0,0 0,3-7,-4 4,0 0,0 1,0-1,-1 0,-1 0,1 0,-1-1,0 1,-1 0,-1-15,0 18,1 1,-1 0,0 0,0 0,0 0,-1 1,0-1,1 0,-1 1,0-1,-1 1,1-1,-1 1,1 0,-1 0,0 0,0 0,-1 1,1-1,0 1,-1 0,1 0,-5-2,17 6,0-1,1-1,-1 0,0 0,0-1,0 0,17-4,16-1,-41 6,1 0,-1 1,0-1,0 0,0 1,0-1,0 0,0 1,0-1,0 1,0 0,0-1,0 1,0 0,0-1,-1 1,1 0,0 0,0 0,-1 0,1 0,-1 0,1 0,-1 0,1 0,-1 0,1 0,-1 0,0 0,0 0,0 0,1 0,-1 0,0 1,0-1,-1 0,1 0,0 0,-1 2,-6 56,5-49,-20 120,-31 244,55-356,1-18</inkml:trace>
  <inkml:trace contextRef="#ctx0" brushRef="#br0" timeOffset="1594.86">1206 504,'-7'30,"4"-17,0-1,1 1,0 0,1-1,0 1,2 16,-1-25,1 0,0 0,1 0,-1 0,1 0,0 0,0-1,0 1,0-1,0 1,1-1,0 0,-1 0,1 0,0 0,1-1,-1 1,0-1,1 1,-1-1,1-1,0 1,0 0,4 0,-2 1,-1-2,1 1,0-1,0 0,0 0,0 0,0-1,0 0,0 0,0-1,0 1,0-1,0-1,0 1,0-1,9-4,-12 4,0 0,0 1,-1-1,1 0,-1 0,1-1,-1 1,0 0,0-1,0 0,0 1,0-1,-1 0,1 0,-1 0,0 0,0 0,0 0,0 0,0 0,-1-1,1 1,-1 0,0 0,0-1,0 1,-1 0,1 0,-1-1,1 1,-1 0,-2-5,1 3,0 0,0 1,-1-1,1 0,-1 1,0 0,0 0,-1 0,1 0,-1 0,0 0,0 1,0 0,-1 0,1 0,-1 0,1 1,-9-3,7 2,0 1,-1 0,1 1,-1 0,1 0,-1 0,1 1,-1 0,0 0,1 0,-1 1,0 0,1 0,-9 3,1 2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8:56:23.73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34,'201'-14,"3"0,-157 14,23 1,106-13,-129 7,79 3,-80 3,84-9,-73 2,-1 3,74 6,-24 0,103 11,433-14,-490-15,45 3,-151 10,0 2,58 7,32 1,188-22,-277 14,23 1,106-13,-134 8,56 1,-56 3,55-7,-35 1,0 4,68 4,-18 1,108-15,-172 12,-40 1,0 0,0-1,0 0,0-1,0 1,0-1,0-1,14-4,-22 6,1 0,-1 0,0 0,1-1,-1 1,0 0,1 0,-1-1,0 1,1 0,-1-1,0 1,1 0,-1-1,0 1,0 0,1-1,-1 1,0-1,0 1,0 0,0-1,0 1,1-1,-1 1,0-1,0 1,0 0,0-1,-2-4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43:18.27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04,'80'-15,"0"3,135-2,11-1,232-9,-172 12,-1 1,-285 11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16:50.48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39,'1'-4,"0"0,0 0,0 0,0-1,1 1,0 1,-1-1,2 0,-1 0,0 1,1-1,-1 1,4-4,41-38,-43 41,0 1,1-1,-1 1,1 0,-1 0,1 0,0 1,0 0,0 0,1 0,-1 0,0 1,11-2,-12 4,-1-1,1 1,0 0,0 0,-1 0,1 1,-1-1,1 1,-1 0,0 0,1 0,-1 0,0 0,0 1,-1 0,1-1,0 1,-1 0,0 0,0 0,2 4,7 13,-1-1,-1 2,-1-1,0 1,-2 0,-1 1,0 0,-1 0,-2 0,0 0,-2 0,0 0,-1 0,-1 0,-8 31,8-45,-1 0,0 0,0 0,-1-1,0 1,0-1,0 0,-1 0,-1 0,1-1,-1 0,0 0,0 0,-14 9,15-12,0 0,0 0,0-1,-1 0,1 0,0 0,-1-1,1 0,-1 0,0 0,1 0,-1-1,0 0,1 0,-1-1,1 0,-1 0,0 0,1 0,0-1,-1 0,1 0,-6-4,9 6,1-1,0 1,0-1,-1 0,1 1,0-1,0 0,0 0,0 0,0 0,0 0,0 0,0 0,0 0,0 0,1 0,-1 0,0 0,1-1,-1 1,1 0,-1-1,1 1,0 0,0-1,-1 1,1-2,1 1,0 0,0 0,0 0,0 0,0 0,0 0,0 1,0-1,1 0,-1 1,1-1,-1 1,1-1,0 1,2-2,4-2,1 0,0 0,0 0,1 1,-1 1,14-4,-17 6,1 0,-1 0,1 1,-1 0,1 0,-1 0,0 1,1 0,-1 0,1 1,-1-1,0 1,0 1,0-1,8 6,-6-3,-1 1,1 1,-1-1,0 1,-1 0,0 1,0 0,0 0,6 14,2-3,-10-16</inkml:trace>
  <inkml:trace contextRef="#ctx0" brushRef="#br0" timeOffset="805.25">714 47,'-21'1,"0"0,0 2,1 0,-1 1,1 1,-1 1,2 1,-1 1,1 1,-26 15,43-22,0 0,0 1,0-1,0 0,0 1,1-1,-1 1,1-1,0 1,0 0,0-1,0 1,0 0,1 0,-1 0,1 0,0 0,0 0,0 0,0 0,0-1,0 1,1 0,0 3,3 11,0 0,10 27,-12-41,-2-2,1 0,-1 1,1-1,-1 0,1 0,-1-1,1 1,0 0,0 0,-1 0,1 0,0 0,0-1,0 1,0 0,0-1,0 1,0-1,0 1,0-1,0 0,0 1,1-1,-1 0,0 0,0 0,0 0,0 0,0 0,1 0,-1 0,0 0,0 0,2-1,46-18,-16 5,-25 12,-1 0,1 1,0 0,0 0,-1 1,1 0,0 0,0 1,-1 0,1 0,-1 1,1 0,-1 0,1 1,-1 0,11 6,-11-4,0 0,-1 1,1 0,-1 0,0 1,-1 0,0 0,0 0,0 0,-1 1,0 0,0 0,-1 0,4 12,-5-12,0-1,0 1,-1-1,1 1,-2-1,1 1,-1 0,0 0,-1-1,1 1,-2-1,1 1,-1 0,0-1,-1 0,1 0,-1 0,-1 0,-6 11,5-13,1 0,-1 0,0 0,-1-1,1 1,-1-1,0 0,0-1,0 1,0-1,-1-1,1 1,-1-1,0 0,0-1,0 1,0-1,0-1,0 1,0-1,-11-2,11 2,2 0,0 0,0 0,0-1,0 0,0 1,0-2,0 1,0 0,0-1,1 0,-9-5,12 7,1-1,0 1,0 0,0-1,-1 1,1 0,0-1,0 1,0 0,0-1,0 1,0-1,0 1,0 0,0-1,0 1,0 0,0-1,0 1,0 0,0-1,0 1,0-1,0 1,0 0,1-1,-1 1,0 0,0 0,0-1,1 1,-1 0,0-1,0 1,1 0,-1 0,1-1,5-4</inkml:trace>
  <inkml:trace contextRef="#ctx0" brushRef="#br0" timeOffset="1299.63">966 536,'0'11,"0"9,0 5,0 5,0 2,0 2,-3 0,-2-1,-1-4,-1-5,0-4,-1-6,-1-5,1-4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16:42.41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26,'750'-25,"-740"25,-14 3,-21 7,16-7,-9 5</inkml:trace>
  <inkml:trace contextRef="#ctx0" brushRef="#br0" timeOffset="401.81">412 117,'14'260,"-1"-11,-8-139,-5-104,-1-5</inkml:trace>
  <inkml:trace contextRef="#ctx0" brushRef="#br0" timeOffset="762.38">199 672,'45'13,"0"-3,0-1,1-3,0-1,0-3,0-1,1-3,88-14,-130 15,1 0,0 0,-1 0,1-1,-1 0,0 0,1 0,-1-1,0 1,0-1,7-6,-4-1</inkml:trace>
  <inkml:trace contextRef="#ctx0" brushRef="#br0" timeOffset="1364.6">848 500,'10'50,"1"-2,24 63,-35-111,0 0,1 0,-1 0,0 0,0 0,0 0,0 0,0 0,0 0,0 0,0-1,0 1,0 0,1 0,-1 0,0 0,0 0,0 0,0 0,0 0,0 0,0 0,0 0,1 0,-1 0,0 0,0 0,0 0,0 1,0-1,0 0,0 0,0 0,1 0,-1 0,0 0,0 0,0 0,0 0,0 0,0 0,0 0,0 0,0 1,0-1,0 0,0 0,1-20,-4-36,3 48,-2-16,2 0,0 1,2-1,6-38,-7 57,0 1,1-1,0 0,-1 1,1-1,1 1,-1 0,1 0,-1 0,1 0,0 0,1 1,3-5,-4 7,0-1,0 0,0 1,0 0,0-1,1 1,-1 1,0-1,1 0,-1 1,0-1,1 1,-1 0,1 0,-1 1,0-1,1 1,-1-1,0 1,1 0,2 2,4 1,0 1,0 1,-1-1,0 1,0 1,0-1,-1 2,0-1,-1 1,1 0,-2 1,1 0,-1 0,6 12,-3-5,-1 0,-1 0,0 1,-2 0,1 0,-2 0,-1 1,2 18,-4-24</inkml:trace>
  <inkml:trace contextRef="#ctx0" brushRef="#br0" timeOffset="2442.72">1815 171,'9'-8,"1"1,0 0,0 0,1 1,-1 0,1 1,1 0,18-5,-26 9,1 0,0 1,0-1,0 1,-1 0,1 0,0 0,0 1,0-1,-1 1,1 1,0-1,-1 0,1 1,-1 0,0 0,0 1,1-1,-1 1,-1 0,1 0,0 0,-1 0,5 6,1 4,0 0,-1 0,0 1,-1 0,-1 1,0 0,-1 0,-1 0,0 0,2 21,-1 6,-2 0,-3 69,0-92,-2-1,0 0,-1 0,-1 0,-1 0,-1-1,0 1,-1-1,-13 22,16-32,0-1,0 0,-1 0,0 0,0-1,-1 1,0-1,0 0,0-1,0 0,-1 0,0 0,1-1,-1 1,-1-2,1 1,0-1,-1 0,1-1,-1 0,1 0,-1 0,0-1,-14-1,17 0,-1 0,1 0,0 0,-1 0,1-1,0 0,0 0,0 0,0-1,1 1,-1-1,1 0,-1-1,1 1,0-1,0 0,1 0,-5-6,6 7,0 0,1 0,0 0,0 0,0 0,0 0,0 0,1 0,0 0,-1-1,1 1,0 0,0 0,1-1,-1 1,1 0,-1 0,1 0,0 0,0 0,1 0,-1 0,1 0,-1 0,1 0,0 1,0-1,0 1,0-1,0 1,1 0,2-2,5-5,0 1,0 1,1 0,0 0,0 1,1 0,0 1,0 0,0 1,15-3,-20 6,-1-1,0 1,0 1,1-1,-1 1,0 0,1 1,-1-1,0 1,0 0,0 1,1 0,-1 0,-1 0,1 0,0 1,0 0,-1 0,0 1,0-1,0 1,7 7,0 5,0 0,15 28,-5-7,-22-37,0 0,0 0,0 1,0-1,0 0,0 0,0 1,1-1,-1 0,0 0,0 0,0 1,0-1,0 0,0 0,1 1,-1-1,0 0,0 0,0 0,1 0,-1 1,0-1,0 0,1 0,-1 0,0 0,0 0,1 0,-1 0,0 0,0 1,1-1,-1 0,0 0,0 0,1 0,-1 0,0-1,0 1,1 0,-1 0,0 0,0 0,1 0,-1 0,3-6</inkml:trace>
  <inkml:trace contextRef="#ctx0" brushRef="#br0" timeOffset="3161.44">2409 131,'-5'0,"0"1,0 0,0 0,1 0,-1 1,0 0,1 0,-1 0,1 0,0 1,0-1,0 1,0 0,0 0,1 1,-1-1,1 1,0 0,0 0,0 0,0 0,-2 7,-7 11,2 1,0 0,-6 27,11-35,-2 6,1-1,1 1,1 0,0 1,2-1,0 25,2-38,1-1,0 1,0-1,0 1,1-1,1 0,-1 1,1-1,0 0,0-1,1 1,0-1,1 1,-1-1,1 0,0-1,0 1,1-1,0 0,11 8,-4-6,-1 0,1-1,1 0,-1-1,1-1,0 0,0-1,0 0,0-1,1-1,-1 0,1-1,-1 0,0-1,1-1,17-4,-24 4,1-1,-1 1,1-1,-1-1,0 0,0 0,0 0,-1-1,1 0,-1-1,-1 0,1 0,-1 0,0-1,0 0,-1 0,0 0,0-1,-1 1,1-1,-2 0,1-1,-1 1,-1-1,1 1,-2-1,2-9,-2 3,-1 0,-1 0,0 0,-1 0,-1 0,0 1,-1-1,0 1,-1 0,-1 0,0 1,-1-1,0 1,-1 1,-1-1,-10-11,9 12,0 1,0 0,-1 1,-1 0,0 1,0 0,-1 1,0 0,0 1,0 0,-1 1,0 1,-1 0,1 1,-29-4,40 8,-1-1,1 1,0 0,0 0,0 1,-1-1,1 1,0-1,0 1,0 0,0 0,0 1,0-1,0 0,1 1,-1 0,0 0,1 0,-1 0,1 0,0 0,0 0,0 1,0-1,0 1,0 0,1 0,-1-1,1 1,0 0,-1 0,1 0,1 0,-1 0,0 1,1-1,0 0,0 0,0 0,0 5,4 17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16:27.61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02 526,'21'-98,"-14"52,-2 28,-2 0,0-1,-2 1,0 0,0-1,-2 1,-5-36,5 53,1 0,0 0,-1 0,1 0,0-1,-1 1,1 0,-1 0,1 0,-1 1,0-1,0 0,1 0,-1 0,0 0,0 1,0-1,0 0,0 1,0-1,0 0,0 1,0-1,0 1,0 0,0-1,0 1,0 0,-2 0,0 0,0 0,0 1,0 0,0 0,0 0,0 0,1 0,-1 1,0-1,1 1,-4 2,-3 3,-1 1,1 0,1 0,-14 19,-10 17,12-16,-32 56,113-130,-16-1,70-90,-99 116,-14 18,-1 1,1 0,-1 0,1 0,0 0,0 0,0 1,0-1,0 0,0 1,0 0,0-1,1 1,-1 0,1 0,-1 0,1 0,-1 1,1-1,3 0,-2 2,-1 0,0 0,0 0,0 1,0-1,0 1,0-1,0 1,-1 0,1 0,-1 0,1 1,-1-1,0 0,0 1,3 3,7 11,0 1,-2 0,0 1,11 28,12 23,-27-60,1-3</inkml:trace>
  <inkml:trace contextRef="#ctx0" brushRef="#br0" timeOffset="1312.84">428 499,'0'3,"0"2,-2 3,-1 2,0 2,1 1,0 1,-1 0,-1-1,1 1,1 0,0-1,2 0,-1-1</inkml:trace>
  <inkml:trace contextRef="#ctx0" brushRef="#br0" timeOffset="2366.44">4 1042,'-2'7,"1"4,1 5,3 5,3 4,5 4,5 3,4 3,1-1,2 0,1-2,-1-5,-2-4,-3-6,-2-8,-3-11,-5-8,-3-4</inkml:trace>
  <inkml:trace contextRef="#ctx0" brushRef="#br0" timeOffset="2726.46">190 1068,'0'11,"2"9,1 7,2 6,3 4,2 4,-1 5,0 4,0-1,-1-1,-1-3,-2-1,-2-5,-1-6,1-6,0-11,0-7</inkml:trace>
  <inkml:trace contextRef="#ctx0" brushRef="#br0" timeOffset="3120.3">441 1214,'7'-3,"13"-7,0-1,-1-1,32-24,-47 33,-1 1,0-1,0 0,0 0,0 0,0 0,-1-1,1 1,-1-1,0 0,0 0,0 1,0-1,-1 0,0-1,0 1,0 0,0 0,-1 0,1-1,-1 1,0 0,0 0,-1-1,1 1,-1 0,-1-5,1 7,0 0,0 0,1 0,-1 0,0 1,-1-1,1 0,0 1,0-1,-1 1,1-1,-1 1,1 0,-1-1,0 1,1 0,-1 0,0 0,0 0,0 1,0-1,0 0,0 1,0-1,0 1,0 0,0 0,0 0,0 0,0 0,0 0,0 0,0 1,0-1,0 1,0-1,0 1,-3 2,-2 0,0 0,1 0,-1 1,1 0,-1 1,2-1,-1 1,0 0,-6 8,3 0,-1 1,2 0,0 1,0 0,1 0,-5 19,10-27,-1 0,1 0,1 0,0 1,0-1,0 0,1 0,0 1,0-1,1 0,0 1,0-1,0 0,1 0,1 0,3 9,-3-12,0 0,1 0,-1-1,1 1,0-1,0 0,0 0,0-1,0 1,1-1,-1 0,1 0,0 0,-1-1,1 0,0 0,0 0,0 0,0-1,0 0,0 0,0 0,6-1,7-1,1 0,-1-1,0-1,33-13,-16 3</inkml:trace>
  <inkml:trace contextRef="#ctx0" brushRef="#br0" timeOffset="3717.06">837 1081,'-9'7,"0"0,0 0,1 1,0 0,1 0,0 1,0 0,1 0,0 1,0 0,1 0,0 0,1 1,-3 10,7-20,0 0,-1 0,1-1,0 1,0 0,-1 0,1 0,0-1,0 1,0 0,0 0,0 0,0 0,1-1,-1 1,0 0,0 0,0 0,1-1,-1 1,1 0,-1 0,0-1,1 1,-1 0,1-1,-1 1,1-1,0 1,-1 0,1-1,0 1,-1-1,1 0,0 1,0-1,-1 0,1 1,0-1,0 0,-1 0,1 1,0-1,0 0,0 0,0 0,-1 0,1 0,0 0,0-1,0 1,1 0,2-1,0 0,0 0,0 0,0-1,-1 1,1-1,0 0,-1 0,6-5,-2 0,0-1,-1 0,0 0,0-1,-1 0,-1 0,1 0,-1-1,3-10,1-1,-8 24,0 0,0 0,0 0,0-1,1 1,0 0,-1-1,1 1,0 0,0-1,0 1,1-1,2 4,23 33,-20-33,0-1,0 0,0 0,1-1,0 0,-1 0,2-1,-1 0,0 0,1-1,-1 0,1-1,-1 0,1 0,0-1,0 0,-1 0,15-3,-22 2,0 1,0-1,0 1,-1-1,1 1,0-1,0 0,0 1,-1-1,1 0,-1 0,1 0,0 1,-1-1,1 0,-1 0,0 0,1 0,-1 0,0 0,1 0,-1 0,0 0,0 0,0 0,0 0,0 0,0 0,0 0,0 0,-1 0,1 0,0 0,-1-2,-17-41,10 26,7 14,-1 0,1 0,0 0,0 0,0 0,0 0,1 0,0 0,-1 0,2-1,-1 1,0 0,1 0,0 0,0 0,0 0,0 0,1 0,-1 0,1 1,0-1,0 0,1 1,-1 0,1-1,0 1,-1 0,1 0,1 1,-1-1,0 1,1-1,-1 1,1 0,0 0,-1 1,1-1,0 1,0 0,7-2,11-2,0 1</inkml:trace>
  <inkml:trace contextRef="#ctx0" brushRef="#br0" timeOffset="4143.84">1274 950,'-22'31,"-8"13,30-43,0-1,0 1,0 0,0 0,0 0,0 0,0 0,0-1,0 1,0 0,0 0,1 0,-1 0,0-1,1 1,-1 0,0 0,1-1,-1 1,1 0,-1-1,1 1,0 0,-1-1,1 1,-1-1,1 1,0-1,0 1,-1-1,1 1,0-1,0 0,-1 0,1 1,0-1,0 0,0 0,0 0,0 0,1 0,43 7,-37-7,5 1,-1 1,1 0,-1 1,0 0,0 1,0 0,12 7,-21-10,-1 0,1 1,0 0,-1 0,0-1,1 1,-1 1,0-1,0 0,0 0,0 1,0-1,-1 1,1 0,-1-1,0 1,0 0,0 0,0 0,0 0,-1 0,1 0,-1 0,0 0,0 0,0 0,0 0,0 0,-1 0,1 0,-1 0,0 0,0 0,0 0,-1 2,-1 1,1-1,-1 0,0 0,0-1,-1 1,1-1,-1 0,0 1,0-2,0 1,-1 0,1-1,-1 0,0 0,0 0,0-1,0 1,-8 1,-1 0,0-1,-1 0,1-1,-1 0,-28-1,26-2</inkml:trace>
  <inkml:trace contextRef="#ctx0" brushRef="#br0" timeOffset="5533">1949 831,'-9'3,"0"1,1 0,-1 0,1 1,0 0,0 1,1 0,-1 0,1 0,1 1,-1 0,1 0,0 1,1 0,0 0,0 0,1 0,0 1,0 0,1 0,0 0,0 0,1 0,1 1,-1-1,2 1,-1-1,1 1,2 15,-2-22,1 0,-1 0,1 0,0 0,0 0,0 0,0 0,0 0,1 0,0-1,-1 1,1 0,0-1,0 1,0-1,0 0,1 0,-1 0,1 0,-1 0,1 0,0-1,-1 1,1-1,0 0,0 0,0 0,0 0,0 0,0-1,1 1,-1-1,0 0,0 0,4-1,-2 1,1-1,-1 0,0 0,1-1,-1 0,0 0,0 0,0-1,0 1,0-1,-1 0,1 0,-1-1,0 0,0 1,0-1,0-1,-1 1,5-7,-4 2,0 1,-1 0,0-1,4-16,-6 23,-1-1,1 1,-1-1,1 1,-1 0,0-1,0 1,0-1,0 1,0-1,-1 1,1-1,-1 1,0 0,0-1,1 1,-1 0,-1 0,1-1,0 1,-1 0,-2-3,-2 5,6 10,8 12,-1-15,1 0,0 0,0-1,1 0,0 0,0-1,0 0,13 4,2 0,0-1,32 7,-54-14,-1-1,1 0,0 1,-1-1,1 0,0 0,-1 0,1 0,0 0,0 0,-1 0,1-1,0 1,-1-1,1 1,-1-1,3-1,-4 2,1-1,0 0,-1 1,1-1,-1 0,1 0,-1 0,1 0,-1 1,0-1,0 0,1 0,-1 0,0 0,0 0,0 0,0 0,0 0,0 0,0 0,0 0,-1-1,-1-8,-1 1,-1-1,0 1,-8-16,2 5,-2-5,1 2,1 0,0 0,2-1,0 0,2 0,1-1,-3-38,8 60,0 0,1-1,0 1,-1 0,1 0,0 0,1 0,-1 0,1 0,-1 0,1 0,0 0,0 1,0-1,0 1,0-1,1 1,-1 0,1 0,-1 0,1 0,0 1,0-1,0 1,0-1,0 1,0 0,0 0,0 0,1 1,-1-1,0 1,0 0,1 0,-1 0,0 0,1 1,-1-1,0 1,0 0,0 0,0 0,0 0,0 0,0 1,0-1,0 1,0 0,-1 0,1 0,-1 0,1 0,-1 1,4 4,5 8</inkml:trace>
  <inkml:trace contextRef="#ctx0" brushRef="#br0" timeOffset="5887.05">2042 922,'13'-4,"12"-4,8-3,3-2,2-1,-1 0,-4 0,-6 0,-5 0,-7 3</inkml:trace>
  <inkml:trace contextRef="#ctx0" brushRef="#br0" timeOffset="6246.75">2319 645,'7'12,"6"7,4 8,3 4,0 3,2 3,-1-1,-1-2,-3-2,-4-2,-1-3,-4-5,-4-6,-7-6,-1-4</inkml:trace>
  <inkml:trace contextRef="#ctx0" brushRef="#br0" timeOffset="6629.82">2425 882,'40'-6,"1"-2,65-23,-84 23,-1-1,1-1,-2-1,0 0,0-2,22-18,-40 29,0 0,0 0,1 0,-1 0,0 0,-1-1,1 1,0-1,-1 1,1-1,-1 0,0 0,0 1,0-1,1-5,-2 8,0-1,0 0,0 1,-1-1,1 1,0-1,0 0,0 1,0-1,-1 1,1-1,0 1,-1-1,1 1,0-1,-1 1,1-1,-1 1,1-1,0 1,-1 0,1-1,-1 1,1 0,-1-1,0 1,0 0,-1-1,0 1,-1-1,1 1,-1 0,1 0,-1 0,1 0,0 0,-1 0,-3 2,-1-1,1 1,0 0,0 1,0 0,0 0,0 0,1 0,-1 1,1 0,0 0,0 1,1-1,-1 1,1 0,0 0,0 0,1 1,-1-1,1 1,-2 7,3-10,1 1,0-1,0 1,0 0,1-1,-1 1,1 0,0-1,0 1,0 0,1 0,-1-1,1 1,0 0,0-1,0 1,0-1,1 1,-1-1,1 1,0-1,0 0,0 0,0 0,1 0,-1 0,1-1,0 1,0-1,0 0,0 1,0-2,0 1,1 0,5 2,6 2,0 0,0-1,1-1,0 0,0-1,0-1,0 0,0-1,0-1,0-1,0 0,29-6,-43 6,0 1,0-1,-1 0,1 1,0-1,0 0,-1-1,1 1,-1 0,1 0,-1-1,1 1,-1 0,0-1,0 0,1 1,-1-1,0 0,-1 1,1-1,0 0,0 0,-1 0,1 0,-1 1,0-1,1 0,-1 0,0 0,0 0,0 0,-1 0,1 0,0 0,-2-3,-1-8,-2 0,1 0,-2 0,-8-16,-3-6,15 32,1-1,-1 0,1 0,0 0,0 0,1-1,-1 1,1 0,0 0,0 0,0 0,1-1,0 1,-1 0,1 0,1 0,-1 0,0 0,4-5,-2 4,1 1,0-1,0 1,0 0,1 0,-1 1,1 0,0-1,0 1,0 1,0-1,0 1,11-3,41-8,-34 10</inkml:trace>
  <inkml:trace contextRef="#ctx0" brushRef="#br0" timeOffset="7000.98">3550 247,'-3'18,"2"1,0-1,0 0,2 0,0 0,2 0,7 33,48 124,-37-119,-8-19,-2-4,2-1,17 34,-21-54,-8-12,-1 0,0 0,0 0,1 1,-1-1,0 0,0 0,1 0,-1 0,0 0,1 0,-1 0,0 0,1 0,-1 0,0 0,0 0,1-1,-1 1,0 0,1 0,-1 0,0 0,0 0,1 0,-1-1,0 1,0 0,1 0,-1 0,0-1,0 1,0 0,0 0,1-1,-1 1,0 0,0 0,0-1,0 1,0-1,5-9</inkml:trace>
  <inkml:trace contextRef="#ctx0" brushRef="#br0" timeOffset="7500.41">3987 130,'-10'0,"0"2,0-1,0 1,0 1,0 0,1 0,-1 1,1 0,0 0,0 1,1 1,-1-1,-10 11,14-13,0 1,0 1,1-1,0 1,0 0,0 0,0 0,1 0,0 1,0 0,0-1,1 1,-1 0,2 0,-1 0,1 1,0-1,0 0,0 0,1 1,0-1,1 9,1-11,0 1,0 0,1-1,-1 1,1-1,0 1,0-1,1 0,-1-1,1 1,0-1,0 1,0-1,0 0,1 0,-1-1,1 1,0-1,-1 0,1-1,0 1,0-1,9 2,-7-2,0 1,0-1,0 0,0 0,0-1,0 0,0 0,0-1,0 0,0 0,0-1,0 1,0-2,0 1,-1-1,1 0,6-4,-9 3,-1 0,1 0,-1 0,1 0,-1-1,0 0,-1 1,1-1,-1 0,0-1,0 1,-1 0,1 0,-1-1,0 1,-1-1,1 1,-2-11,9 63,2 0,1 0,34 84,-18-79,-15-38</inkml:trace>
  <inkml:trace contextRef="#ctx0" brushRef="#br0" timeOffset="8109.24">4250 116,'6'13,"1"0,0-1,0 1,1-1,1-1,0 1,19 16,5 1,44 30,-56-45,0 0,-2 2,0 0,0 1,-2 1,0 1,22 32,-36-48,-1 1,0 0,0 0,0 0,-1 0,1 0,-1 0,0 0,0 0,-1 1,1-1,-1 0,0 1,0-1,0 0,0 1,-1-1,0 0,0 0,0 1,-1-1,1 0,-1 0,0 0,0 0,0-1,-5 7,3-5,-1-2,1 1,0 0,-1-1,0 0,0 0,0 0,0-1,0 1,-1-1,1-1,0 1,-1-1,0 0,1 0,-1 0,0-1,1 0,-1 0,-10-2,11 2,1-1,-1 0,0 0,1 0,-1 0,1-1,-1 0,1 0,-1 0,1 0,0-1,0 0,1 0,-1 0,0 0,1 0,0-1,0 1,0-1,0 0,0 0,1 0,0-1,-3-6,2 2,2 1,-1 0,1-1,1 1,-1-1,2 1,-1 0,1-1,0 1,1-1,0 1,0 0,4-10,12-23,40-69,-38 76,-2 0,-2 0,14-40,-29 71,0 0,0-1,0 1,0 0,-1 0,1-1,-1 1,0-1,0 1,0 0,0-1,-1 1,1 0,-1-1,0 1,0 0,0 0,-1 0,1 0,-1 0,1 0,-1 0,0 0,-3-3,0 3,0-1,0 1,0-1,0 1,0 1,-1-1,1 1,-1 0,0 0,0 1,0 0,1 0,-8 0,2 0,0 1,0 0,0 0,0 1,-1 1,1 0,1 1,-1 0,0 0,1 1,-1 1,1 0,0 0,1 1,0 0,-1 0,2 1,-1 1,1-1,0 1,1 1,0 0,0 0,1 0,0 0,-6 14,4-2</inkml:trace>
  <inkml:trace contextRef="#ctx0" brushRef="#br0" timeOffset="8570.46">4847 37,'-16'22,"1"1,1 1,1 0,1 0,1 1,1 1,1 0,2 0,0 0,2 1,-2 33,7-52,0 1,1-1,-1 1,2-1,0 1,0-1,0 0,1 1,0-1,1-1,-1 1,2 0,-1-1,1 0,0 0,9 9,-6-8,0-1,0 0,1-1,0 0,1 0,-1-1,1 0,0 0,0-1,1-1,20 5,-21-6,0 0,-1-1,1 0,0 0,0-1,0 0,0-1,0 0,0-1,-1 0,1-1,-1 0,1 0,-1-1,0 0,0 0,-1-1,1 0,-1-1,0 0,-1 0,1-1,-1 0,0 0,-1-1,0 0,0 0,-1 0,7-14,-7 11,-1 0,-1 0,0-1,-1 1,0 0,-1-1,0 0,0 1,-2-1,1 0,-1 1,-1-1,0 1,-1-1,0 1,-1 0,0 0,-1 1,0-1,0 1,-1 0,-1 0,1 1,-2-1,1 2,-13-12,11 11,0 1,-1 0,-1 0,1 1,-1 0,-1 1,1 1,-1-1,0 2,0 0,0 0,-1 1,1 0,-1 1,0 1,0 0,1 1,-1 0,0 1,0 0,0 1,1 1,-23 6,6 4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16:21.61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64 0,'-14'37,"2"0,2 1,1 0,2 0,-4 77,11-113,0-1,0 1,0-1,1 1,-1-1,1 0,-1 1,1-1,-1 1,1-1,0 0,0 0,0 1,0-1,0 0,0 0,0 0,0 0,0 0,0 0,0 0,1 0,-1-1,0 1,1 0,-1-1,1 1,-1-1,0 0,1 1,-1-1,1 0,-1 0,4 0,64-1,-48-1,163-1,-183 4,0-1,0 0,-1 0,1 0,0 0,0 0,0 0,0 0,0 0,0 0,0 0,0-1,0 1,0 0,-1-1,1 1,0 0,0-1,0 1,0-1,-1 1,1-1,0 0,-1 1,1-1,0 0,-1 0,1 1,-1-1,1 0,-1 0,1 0,-1 1,0-1,1 0,-1 0,0 0,0 0,0 0,0 0,0 0,0 0,0 0,0 0,0 0,0 0,0 1,-1-2,-3-11</inkml:trace>
  <inkml:trace contextRef="#ctx0" brushRef="#br0" timeOffset="433.61">302 26,'56'535,"-46"-405,-9-123,-1-11,0-6</inkml:trace>
  <inkml:trace contextRef="#ctx0" brushRef="#br0" timeOffset="1029.09">911 26,'-33'19,"8"-5,1 0,1 2,-39 34,56-44,0 0,1 0,0 0,0 1,1-1,0 1,0 0,0 1,1-1,0 1,1-1,0 1,0 0,0 0,1 0,0 0,1 0,0 9,0-16,0 0,1 0,-1 0,0 0,1 0,-1 1,1-1,-1 0,1 0,0 0,-1-1,1 1,0 0,0 0,0 0,-1 0,1-1,0 1,0 0,0-1,0 1,0-1,0 1,1-1,-1 0,0 1,0-1,0 0,0 0,0 0,1 0,-1 0,0 0,0 0,0 0,0 0,0 0,1-1,0 1,60-15,-42 9,-2 1,1 1,0 1,0 1,0 1,1 0,27 4,-41-3,0 2,1-1,-1 1,-1 0,1 0,0 0,0 1,-1 0,0 0,1 1,-1-1,0 1,-1 0,1 1,-1-1,0 1,0 0,0 0,0 0,-1 0,0 1,0-1,3 12,-2-8,-1 0,0 0,-1 1,0-1,0 1,-1-1,0 1,-1 0,0 0,0-1,-1 1,-1-1,0 1,0-1,0 1,-1-1,-1 0,0 0,0 0,-1-1,1 1,-2-1,1 0,-1-1,-1 1,1-1,-1 0,-1-1,1 0,-1 0,0-1,0 1,-1-2,1 1,-1-1,0-1,0 1,-1-2,1 1,-11 0,12-1,0-1,-1 0,1 0,0-1,-1 0,1-1,0 0,0 0,0 0,-1-1,1-1,1 1,-14-7,9 0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16:15.44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66,'0'0,"1"0,-1 0,0-1,0 1,0 0,0 0,0 0,0 0,0-1,0 1,0 0,0 0,0 0,0 0,0 0,0 0,0-1,1 1,-1 0,0 0,0 0,0 0,0 0,0 0,0 0,1 0,-1 0,0 0,0-1,0 1,0 0,0 0,1 0,-1 0,0 0,0 0,0 0,0 0,1 0,-1 0,0 0,0 0,0 0,0 1,0-1,1 0,-1 0,0 0,0 0,0 0,0 0,14 8,10 11,215 229,-216-222,9 10,-1 2,26 43,-53-72,-10-9,-1-6</inkml:trace>
  <inkml:trace contextRef="#ctx0" brushRef="#br0" timeOffset="374.39">356 1,'-4'11,"-4"8,-3 8,-2 8,-3 10,-3 6,-3 3,0 1,-1-3,1-5,3-5,-1-6,4-6,1-7,5-6</inkml:trace>
  <inkml:trace contextRef="#ctx0" brushRef="#br0" timeOffset="1068.96">753 185,'9'0,"8"0,7 0,7 0,2 0,2 0,1-3,-3 1,-1-1,-5 0,-4 2,-4 0,-5 2,-7 4,-5 1</inkml:trace>
  <inkml:trace contextRef="#ctx0" brushRef="#br0" timeOffset="1549.07">806 370,'13'-5,"0"2,0-1,0 2,1 0,-1 0,0 1,1 1,13 1,36-2,-33-3,-21 2,1 0,0 1,0 0,0 1,0 0,0 0,0 1,13 3,-23-4,1 0,-1 0,1 0,-1 0,0 1,1-1,-1 0,0 0,1 0,-1 1,0-1,0 0,1 0,-1 1,0-1,0 0,1 1,-1-1,0 0,0 1,0-1,0 0,1 1,-1-1,0 1,0-1,0 0,0 1,0-1,0 0,0 1,0-1,0 1,-3 4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16:12.99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0,'211'14,"951"-14,-1159 0,-1 0,0-1,0 1,0 0,-1 0,1 0,0 0,0 0,0 0,0 1,0-1,0 1,-1-1,1 1,0 0,0 0,-1-1,1 1,-1 0,1 1,1 0,-3 4</inkml:trace>
  <inkml:trace contextRef="#ctx0" brushRef="#br0" timeOffset="447.26">225 475,'11'2,"8"1,6 0,3-1,3 0,1 1,-2 1,-3-1,-2-1,-7 0</inkml:trace>
  <inkml:trace contextRef="#ctx0" brushRef="#br0" timeOffset="907.95">727 236,'-9'24,"2"-1,0 1,1 0,2 0,1 0,-1 46,4-67,1-1,0 0,-1 1,1-1,0 0,0 0,1 0,-1 0,0 0,1 0,-1 0,1 0,0-1,-1 1,1-1,0 1,0-1,0 0,0 1,0-1,0 0,1 0,-1 0,0-1,0 1,1-1,-1 1,4-1,12 3,0 0,30-1,-36-2,17 2,-11 0,0-2,-1 0,22-3,-35 3,-1 0,1-1,0 0,-1 0,1 0,-1 0,1-1,-1 1,0-1,0 0,0 0,0 0,0 0,0-1,0 1,-1-1,1 0,-1 0,0 0,4-6,0-5</inkml:trace>
  <inkml:trace contextRef="#ctx0" brushRef="#br0" timeOffset="1264.39">1017 184,'-4'13,"-2"17,0 18,2 14,1 13,-2 5,1-3,1-9,1-12,0-12,1-5,1-6,-2-6,-1-7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16:07.65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40,'280'6,"211"-7,-244-5,-128 5,152-20,-113 4,-166 17</inkml:trace>
  <inkml:trace contextRef="#ctx0" brushRef="#br0" timeOffset="428.12">451 400,'4'2,"4"1,5 2,5 0,4 0,0 0,1 0,1-1,-1-1,0 1,-2 0,-2-1,-4 2,-5 2,-4 2,-3-1</inkml:trace>
  <inkml:trace contextRef="#ctx0" brushRef="#br0" timeOffset="889.83">848 319,'-1'18,"0"-1,-2 0,0 0,-8 23,-7 39,18-78,0 1,0-1,0 1,0-1,0 0,0 1,1-1,-1 1,0-1,1 1,-1-1,1 0,-1 1,1-1,0 0,-1 1,1-1,0 0,0 0,0 0,0 0,2 2,1-1,-1 0,0 0,1 0,-1-1,1 1,0-1,0 0,6 1,8 1,1-1,34-2,-43 0,3-1,1 2,0-2,-1 0,18-4,-20 2</inkml:trace>
  <inkml:trace contextRef="#ctx0" brushRef="#br0" timeOffset="1246.12">1059 291,'0'14,"0"13,2 13,1 12,0 10,-1 3,0 0,-1-7,0-8,-1-11,0-7,0-8,0-4,0-7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16:04.56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309,'40'2,"54"10,-61-7,-1-1,62-1,-93-3,0 0,0 0,0 0,1 0,-1 0,0-1,0 1,0 0,0-1,0 1,0-1,0 1,0-1,0 0,0 1,-1-1,1 0,0 1,0-1,0 0,-1 0,1 0,0 0,-1 0,1-1,2-6</inkml:trace>
  <inkml:trace contextRef="#ctx0" brushRef="#br0" timeOffset="415.88">477 6,'0'13,"0"10,0 6,0 7,0 2,0 5,0 1,0 1,0-2,0 0,0-2,0-2,-3-7,0-3,0-5,1-6</inkml:trace>
  <inkml:trace contextRef="#ctx0" brushRef="#br0" timeOffset="1143.41">768 7,'-1'6,"0"-1,0 1,1 0,-1 0,2 1,-1-1,0 0,1 0,0-1,1 1,-1 0,1 0,0 0,1-1,-1 1,1-1,5 7,-1-3,1 0,0-1,1 0,0 0,0-1,0 0,1 0,12 5,28 14,-23-13,1 2,-2 0,40 31,-61-42,0 1,0-1,0 1,0 0,-1 1,0-1,0 1,0 0,-1-1,0 2,0-1,0 0,-1 1,0-1,0 1,-1 0,1-1,-2 1,1 0,-1 0,0 10,-2-11,1-1,-1 0,0 0,0 0,0 0,-1 0,0 0,0-1,0 1,-1-1,1 0,-1 0,0 0,0-1,0 1,-1-1,1 0,-1 0,0 0,1-1,-1 0,-10 3,4 0,-2-1,1-1,0 0,-1-1,1 0,-1-1,0 0,-23-3,33 2,1 0,-1-1,1 1,-1-1,0 1,1-1,-1 0,1 0,0 0,-1-1,1 1,0 0,0-1,0 0,0 1,0-1,0 0,0 0,0 0,1 0,-1 0,1-1,0 1,-1 0,1-1,0 1,0-1,1 1,-1-1,1 1,-1-1,1 0,0 1,-1-1,2 1,-1-1,0 0,0 1,1-1,1-4,3-13,0 1,2 0,0 0,13-23,-11 24,15-32,28-65,-48 105,-1 0,0-1,-1 1,0-1,0 0,-1 1,-1-1,0 0,-1-11,1 19,-1 0,0 0,1 1,-1-1,0 0,0 0,-1 1,1-1,-1 1,1-1,-1 1,0-1,0 1,0 0,0 0,0 0,0 0,-1 0,1 1,-1-1,-2-1,0 1,1 1,-1-1,0 1,0 0,0 0,0 0,0 1,0 0,0 0,0 0,0 0,-5 2,6-2,0 1,-1-1,1 1,0 0,0 1,0-1,0 1,0-1,1 1,-1 1,0-1,1 0,-1 1,1 0,0-1,0 1,0 1,0-1,1 0,-1 1,1-1,0 1,0 0,0 0,0 0,1 0,0 0,0 0,0 0,0 0,0 6,2 4</inkml:trace>
  <inkml:trace contextRef="#ctx0" brushRef="#br0" timeOffset="1672.58">1351 6,'-15'26,"1"0,2 1,-17 52,20-53,1-3,1 0,2 0,0 1,1-1,1 1,2 0,1 34,0-51,0 0,1 0,0 0,1 0,-1 0,1 0,1-1,-1 1,1-1,0 1,1-1,-1 0,1 0,1 0,-1-1,1 1,0-1,0 0,0-1,1 1,-1-1,1 0,0 0,1-1,-1 0,1 0,-1 0,14 2,-11-2,-1-1,1-1,0 0,1 0,-1-1,0 0,0-1,0 1,0-2,0 1,0-1,-1-1,1 0,0 0,-1-1,0 0,0 0,0 0,0-1,-1-1,0 1,0-1,0-1,-1 1,0-1,0 0,-1 0,1-1,-2 1,1-1,-1-1,0 1,-1 0,0-1,0 0,-1 1,0-1,-1 0,0 0,0 0,-1-1,0 1,0 0,-1 0,-4-16,0 8,-1 1,0-1,-1 1,-1 0,-1 1,0 0,-1 0,-1 1,0 1,-13-13,15 16,-1 1,0 0,0 1,-1 0,0 1,0 0,-1 0,0 1,0 1,0 0,-1 1,0 0,-24-4,32 8,0 0,0 0,0 0,0 1,0-1,1 1,-1 0,0 1,0-1,0 1,-8 4,-1 4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15:53.83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20,'41'7,"0"-2,0-2,50-3,125-17,-114 7,276-32,61-4,86 39,-305 9,270 11,452-26,-397-1,-529 14,575 19,-289-4,-185-12,828 3,-515-9,230 16,-103-34,-288 12,-32 3,41 2,-202 5,-87-1</inkml:trace>
  <inkml:trace contextRef="#ctx0" brushRef="#br0" timeOffset="832.27">3453 677,'2'0,"3"0,6 0,4 0,5 0,6 0,3 2,-2 1,-2 0,-4-1,-3 0,-7-1,-5-1</inkml:trace>
  <inkml:trace contextRef="#ctx0" brushRef="#br0" timeOffset="1436.54">3983 398,'2'0,"-1"1,1-1,-1 1,1 0,0-1,-1 1,0 0,1 0,-1 0,1 0,-1 0,0 0,0 0,0 1,0-1,0 0,0 1,0-1,0 1,0-1,0 1,-1-1,1 1,-1 0,1-1,-1 3,9 44,-10-32,0 1,-2 0,1-1,-2 1,-6 18,4-15,1 0,-4 32,9-52,0 1,1 0,-1-1,0 1,0 0,1-1,-1 1,0 0,1-1,-1 1,1-1,-1 1,1-1,-1 1,1-1,-1 1,1-1,-1 0,1 1,0-1,-1 0,1 1,0-1,-1 0,1 0,0 0,-1 1,1-1,0 0,-1 0,1 0,0 0,-1 0,1 0,0-1,0 1,-1 0,1 0,0 0,-1-1,1 1,1-1,40-10,-34 8,130-35,-130 34</inkml:trace>
  <inkml:trace contextRef="#ctx0" brushRef="#br0" timeOffset="1912.71">4180 371,'-1'2,"-1"0,1 0,0 0,0 0,0 1,0-1,0 1,0-1,0 0,1 1,0-1,-1 1,1 0,0 2,3 43,-2-29,15 191,3 172,-19-377,0-9,0-4</inkml:trace>
  <inkml:trace contextRef="#ctx0" brushRef="#br0" timeOffset="2285.42">4459 690,'86'102,"162"202,-246-301,-3-5,-3-3</inkml:trace>
  <inkml:trace contextRef="#ctx0" brushRef="#br0" timeOffset="2666.63">4790 662,'-7'9,"-6"9,-4 7,-3 6,-1 4,-1 2,-1 3,-1 1,-2 0,2-3,3-2,3-6,1-6,5-4,6-6,4-5</inkml:trace>
  <inkml:trace contextRef="#ctx0" brushRef="#br0" timeOffset="3039.55">5372 795,'13'0,"12"0,8 0,3 0,2 0,-1 0,-4 0,-4 0,-4 0,-9 0,-9 2,-6 1</inkml:trace>
  <inkml:trace contextRef="#ctx0" brushRef="#br0" timeOffset="3396.11">5411 953,'6'0,"8"0,5 0,4 0,3 0,1 0,0 0,1 3,0 0,-3 0,-3-1,-3 0,-5 1,-3 1,-5 1,-3 0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15:49.84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305,'5'0,"3"0,8 0,4 0,7 0,3 0,3 0,0 0,0 0,-2 0,-4 0,-4 0,-6 3,-8 0,-8-1,-7 1,-1-4,-1-1</inkml:trace>
  <inkml:trace contextRef="#ctx0" brushRef="#br0" timeOffset="617.52">318 67,'23'-10,"53"-20,-72 29,1-1,-1 1,0 1,1-1,0 1,-1-1,1 1,-1 1,1-1,-1 1,1 0,-1 0,0 0,8 3,-10-3,0 0,0 0,0 0,0 1,-1-1,1 1,0-1,-1 1,1 0,-1-1,0 1,1 0,-1 0,0 0,0 0,0 0,-1 0,1 0,1 4,-2-1,1 0,-1-1,0 1,0 0,-1 0,1-1,-1 1,-3 9,-1-1,0 1,-1 0,-1-1,-16 24,21-34,0-1,0 0,0 1,0-1,1 1,-1 0,1 0,0 0,0-1,0 1,0 0,1 0,-1 4,1-6,1 1,0 0,0 0,0 0,0-1,1 1,-1-1,0 1,1-1,-1 1,1-1,-1 0,1 0,-1 1,1-1,0 0,0-1,0 1,-1 0,1 0,2 0,8 3,-1 1,0 1,-1 0,0 1,1 0,14 13,-23-18,0 1,0-1,0 1,0-1,-1 1,1 0,-1 0,1-1,-1 1,0 0,0 0,0 0,-1 0,1 1,-1-1,1 0,-1 0,0 0,0 0,-1 0,1 1,-1-1,1 0,-1 0,0 0,0 0,0 0,-1 0,1-1,-1 1,-2 3,0 0,-1 1,0-1,0 0,-1-1,0 0,0 1,0-2,0 1,-1-1,0 0,0 0,0-1,0 0,-14 4,6-3,-1-1,0 0,0-1,0 0,0-2,-20-1,34 2,1-1,-1 0,1 0,-1 0,1 0,-1 0,1-1,-1 1,1 0,-1-1,1 1,-1-1,1 1,0-1,-1 0,1 0,0 0,-1 1,1-1,0 0,0 0,0-1,0 1,0 0,0 0,0 0,0-1,0 1,1-1,-1 1,1 0,-1-1,0-2,2-7</inkml:trace>
  <inkml:trace contextRef="#ctx0" brushRef="#br0" timeOffset="1098.78">848 55,'-10'6,"0"1,0 0,1 0,-1 1,2 0,-1 0,1 1,1 1,-1-1,1 1,1 0,0 1,1-1,0 1,-6 17,8-17,-1 0,2-1,-1 1,1 1,1-1,0 0,1 0,0 0,0 1,1-1,1 0,0 0,1 0,0 0,0-1,9 19,-9-24,0 0,1 0,0 0,0-1,0 1,1-1,0 0,-1 0,1 0,0-1,1 0,-1 0,1 0,-1-1,1 1,0-2,0 1,0 0,0-1,0 0,0-1,0 1,1-1,-1 0,0-1,0 1,0-1,0-1,0 1,0-1,0 0,0 0,-1-1,1 1,-1-1,0-1,1 1,-1-1,-1 0,1 0,-1 0,1 0,-1-1,0 0,-1 0,7-10,-6 2,0 1,-1-1,0 0,0 0,-2 0,0 0,0 0,-1-1,-1 1,0 0,-1 0,-5-23,5 27,-1 0,1 0,-2 0,1 0,-1 1,0-1,-1 1,0 0,0 0,-1 1,0 0,0 0,-1 0,0 1,0-1,0 2,-1-1,-12-6,17 11,0 0,0 0,0 0,0 0,0 1,0-1,0 1,0 0,0 0,0 0,0 0,0 1,0-1,0 1,0 0,0 0,0 0,0 0,1 0,-1 1,0-1,1 1,-1 0,1-1,0 1,-1 0,1 1,0-1,-2 3,0 0,1 0,-1 0,1 0,0 0,1 1,-1 0,1-1,0 1,0 0,1 0,0 0,0 0,0 10,2-1</inkml:trace>
  <inkml:trace contextRef="#ctx0" brushRef="#br0" timeOffset="1719.08">1442 1,'-19'4,"0"1,0 1,1 1,0 1,-27 14,38-17,-1-1,0 1,1 1,0-1,0 1,0 1,1-1,0 1,0 0,1 1,0-1,0 1,1 0,-4 11,6-16,1 0,0 0,0 0,1 0,-1 0,1 1,-1-1,1 0,0 0,0 1,1-1,-1 0,1 0,-1 1,1-1,2 6,-1-7,-1-1,1 1,0 0,-1-1,1 1,0-1,0 1,0-1,0 0,0 0,0 0,0 0,0 0,0-1,1 1,-1-1,0 1,1-1,-1 0,0 0,1 0,-1 0,0 0,3-1,64-7,-37 4,0 0,35 2,-60 2,1 0,0 1,-1 0,1 0,-1 1,1 0,-1 1,0-1,0 1,0 1,0-1,0 1,11 9,-15-10,0-1,0 1,-1 0,1 1,-1-1,1 0,-1 1,0-1,0 1,-1 0,1 0,-1-1,0 1,0 0,0 0,-1 0,1 0,-1 0,0 1,0-1,0 0,-1 0,1 0,-1 0,0 0,0 0,0 0,-1-1,0 1,1 0,-1-1,0 1,-1-1,-2 4,-2 3,-1-1,0 1,0-2,-1 1,0-1,-1 0,1-1,-2 0,1-1,-13 6,6-5,1-2,-1 0,0-1,0-1,0 0,-1-1,1-1,-1-1,1 0,-1-2,1 0,-29-7,13 0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44:30.07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21 127,'0'-2,"0"1,-1-1,1 0,-1 1,0-1,0 0,1 1,-1-1,0 1,0-1,0 1,-1 0,1-1,0 1,-1 0,1 0,0 0,-1 0,1 0,-1 0,0 0,1 0,-1 1,0-1,1 1,-1-1,0 1,0 0,1 0,-1-1,-2 1,-59-1,54 2,-1 1,1 0,-1 0,1 1,0 1,0-1,0 1,1 1,-1-1,1 1,0 1,1 0,-1 0,1 0,0 1,0 0,1 0,0 1,1 0,-8 14,6-10,1 1,0 0,1 0,1 1,0 0,1-1,0 1,1 1,0-1,2 0,0 0,0 0,4 21,-2-27,0 0,1 0,0 0,1 0,0-1,0 1,0-1,1 0,0-1,0 1,1-1,0 0,0 0,1-1,-1 1,1-2,0 1,0-1,1 0,-1 0,11 3,-2-1,1 0,0-1,0-1,0-1,1 0,-1-1,1-1,-1 0,23-3,-37 2,0-1,0 1,0 0,-1-1,1 1,0-1,-1 0,1 0,0 0,-1 0,1-1,-1 1,0-1,1 1,-1-1,0 0,0 0,0 0,0 0,0 0,-1 0,1 0,-1-1,1 1,-1-1,0 1,0-1,0 1,0-1,0 0,0-4,1-7</inkml:trace>
  <inkml:trace contextRef="#ctx0" brushRef="#br0" timeOffset="616.29">516 1,'0'615,"2"-587,-2-27,0-1,0 0,1 0,-1 0,0 0,0 0,0 0,0 0,0 0,1 0,-1 0,0 0,0 0,0 0,0 0,0 0,1 0,-1 0,0 0,0 0,0 0,0 0,0 0,1 0,-1 0,0 0,0 0,0 0,0 0,0 0,1 0,-1 0,0 0,0-1,0 1,0 0,0 0,0 0,0 0,0 0,1 0,-1-1,0 1,0 0,0 0,0 0,0 0,0 0,0-1,0 1,0 0,0 0,0 0,0 0,0 0,0-1,0 1,0 0,0 0,0 0,0 0,0 0,0-1,0 1,-1 0,15-53,-10 33,-4 20,8-28,18-47,-23 69,-1-1,2 1,-1 0,1 0,0 0,0 0,0 1,1 0,0 0,0 0,0 0,1 1,7-6,-10 10,0-1,0 0,-1 1,1-1,0 1,0 0,0 0,0 0,-1 0,1 1,0-1,0 1,0 0,-1-1,1 1,0 0,-1 1,1-1,-1 0,1 1,-1-1,0 1,0 0,0 0,0 0,0 0,0 0,0 0,1 3,7 7,-1 1,0 0,12 26,-14-25,-1 0,0 0,-2 1,0 0,0-1,-1 1,1 27,-4-38,1-6,-1 1,2-6</inkml:trace>
  <inkml:trace contextRef="#ctx0" brushRef="#br0" timeOffset="1093.85">954 449,'33'0,"46"-6,-70 5,0 0,0-1,0-1,0 1,-1-1,1-1,-1 1,0-2,0 1,8-7,-14 10,0 0,-1 0,0 0,1-1,-1 1,1-1,-1 1,0-1,0 1,0-1,0 1,0-1,0 0,-1 0,1 1,0-1,-1 0,1 0,-1 0,0 0,0 0,0 0,0 0,0 1,0-1,0 0,-1 0,1 0,-1 0,1 0,-1 0,0 1,1-1,-1 0,0 1,0-1,0 0,-1 1,0-2,0 1,0 0,-1 0,1 0,0 1,0-1,-1 1,1 0,-1-1,1 1,-1 0,0 1,1-1,-1 0,0 1,0 0,0-1,1 1,-1 0,0 0,0 1,0-1,1 0,-1 1,0 0,1 0,-1 0,-3 1,-3 4,-1 0,1 1,0 0,1 0,0 1,0 0,0 1,1-1,1 1,-8 13,6-9,1 0,1 0,0 1,1 0,0 0,1 1,-3 18,7-30,-1 0,1 0,0 1,0-1,0 0,0 0,1 1,-1-1,1 0,0 0,0 0,0 0,0 0,0 0,1 0,-1 0,1 0,0-1,0 1,4 4,-2-4,0 0,1 0,-1-1,1 1,0-1,-1 0,1 0,0 0,0-1,0 0,10 1,1-1,0 0,0-1,0-1,0-1,0 0,-1-1,24-8,-13 1</inkml:trace>
  <inkml:trace contextRef="#ctx0" brushRef="#br0" timeOffset="1447.83">1389 391,'-2'-1,"0"1,-1-1,1 1,0 0,-1 0,1 0,0 0,0 1,-1-1,1 0,0 1,0 0,0-1,-1 1,1 0,0 0,0 0,0 1,1-1,-1 0,0 1,-3 2,-36 39,36-37,0 0,0 0,1 1,0-1,0 1,1 0,0 1,0-1,1 0,0 1,-2 10,4-15,0 0,0 1,0-1,1 0,-1 0,1 0,-1 0,1 0,0 0,0 0,1-1,-1 1,0 0,1-1,0 1,0-1,0 1,0-1,0 0,0 1,0-1,1-1,-1 1,1 0,-1 0,1-1,0 0,0 1,0-1,-1 0,5 1,0 0,0 1,0-1,1 0,-1-1,0 1,1-1,-1-1,1 0,-1 0,0 0,1-1,-1 0,1 0,-1-1,0 0,0 0,0-1,0 0,0 0,-1 0,1-1,-1 0,0-1,7-5,1-7</inkml:trace>
  <inkml:trace contextRef="#ctx0" brushRef="#br0" timeOffset="2040.83">1527 208,'-5'366,"9"-376,0 0,1 0,0 1,9-12,-3 3,147-214,-43 70,-111 156,-10 12,5-5,-5 7</inkml:trace>
  <inkml:trace contextRef="#ctx0" brushRef="#br0" timeOffset="2434.23">1700 322,'23'16,"0"2,-1 1,35 38,-47-46,-1 0,0 0,0 1,-2 1,1-1,-2 1,0 0,0 1,5 19,-10-29,-1 0,1 0,-1 0,1 0,-1 0,0 0,-1 0,1-1,-2 7,-1-3</inkml:trace>
  <inkml:trace contextRef="#ctx0" brushRef="#br0" timeOffset="3046.22">2229 231,'0'1,"0"0,-1 0,1 0,0 0,0 0,0 0,0 0,0 0,0 0,1 0,-1 0,0 0,0 0,1 0,-1 0,1 0,-1-1,0 1,1 0,0 0,-1 0,1 0,0-1,-1 1,1 0,0-1,1 2,-1-2,1 0,-1 0,0-1,0 1,1 0,-1-1,0 1,0 0,0-1,0 1,0-1,1 0,-1 1,0-1,0 0,-1 0,1 0,1-1,2-1,-1-1,0 1,0-1,0 0,-1 0,1 0,-1 0,0 0,0 0,0-1,-1 1,2-6,-3 10,0-1,0 1,0 0,0-1,0 1,-1-1,1 1,0 0,0-1,0 1,0-1,0 1,0 0,-1-1,1 1,0 0,0-1,-1 1,1 0,0 0,0-1,-1 1,1 0,0 0,-1-1,1 1,0 0,-1 0,1 0,0 0,-1-1,1 1,0 0,-1 0,1 0,-1 0,1 0,0 0,-1 0,1 0,-1 0,1 0,0 0,-1 0,1 0,0 1,-1-1,1 0,-1 0,1 0,0 0,-1 1,1-1,0 0,0 0,-1 1,1-1,-19 16,15-9</inkml:trace>
  <inkml:trace contextRef="#ctx0" brushRef="#br0" timeOffset="3817.15">2241 552,'-1'1,"1"-1,-1 0,0 0,1 1,-1-1,0 0,1 1,-1-1,1 1,-1-1,1 1,-1-1,1 1,-1-1,1 1,-1-1,1 1,0 0,-1-1,1 1,0 0,0-1,-1 1,1 0,0 0,0-1,0 1,0 0,0-1,0 1,0 0,0 0,0-1,0 1,1 0,-1-1,0 1,0 0,1 0,-1 1,1 0,-1 0,1 0,-1 0,1 0,0 0,0 0,0 0,0 0,0 0,0-1,0 1,3 2,-4-4,1 1,0 0,0-1,0 1,0-1,0 1,0-1,0 1,0-1,0 0,0 1,0-1,0 0,0 0,0 0,0 0,0 0,0 0,0 0,0 0,0 0,0 0,0-1,0 1,0 0,0-1,0 1,0-1,0 1,0-1,0 1,0-1,-1 0,1 0,0 1,0-1,-1 0,1 0,0 0,-1 0,1 1,-1-1,1 0,-1 0,0 0,1 0,-1 0,0 0,0-2,1 2,-1 0,1 0,-1 0,0 0,0 0,0 0,1 0,-1 0,0 0,0 0,0 0,-1 0,1 0,0-1,0 1,0 0,-1 0,1 0,-1 0,1 1,-1-1,1 0,-1 0,1 0,-1 0,0 0,1 1,-1-1,0 0,0 1,0-1,1 0,-1 1,0-1,0 1,0-1,0 1,0 0,0-1,-2 1,3 0,0 0,0 0,-1 0,1 0,0 0,0 0,-1 0,1 0,0 0,-1 0,1 0,0 0,0 0,-1 0,1 0,0 0,0 0,-1 1,1-1,0 0,0 0,0 0,-1 0,1 1,0-1,0 0,0 0,0 0,-1 1,1-1,0 0,0 0,0 1,0-1,0 0,0 0,0 1,0-1,0 0,0 0,0 1,0-1,0 0,0 0,0 1,0-1,0 0,0 1,0-1,0 0,0 0,0 1,0-1,1 0,-1 1,0-1,0 0,0 1,1-1,-1 0,0 1,0-1,0 0,0 1,0-1,0 0,0 1,0-1,0 0,0 1,0-1,0 0,0 1,0-1,0 0,0 1,-1-1,1 0,0 0,0 1,0-1,0 0,-1 1,1-1,0 0,0 0,-1 1,1-1,0 0,0 0,-1 0,1 1,0-1,-1 0,-7 4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15:46.88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313,'597'0,"-597"0,0 0,0 0,0 0,0 0,0 0,0 0,0 0,0 0,0 0,0 0,0 0,-1 1,1-1,0 0,0 0,0 0,0 0,0 0,0 0,0 0,0 0,0 0,0 0,1 0,-1 0,0 0,0 0,0 0,0 1,0-1,0 0,-1 0,-6 3</inkml:trace>
  <inkml:trace contextRef="#ctx0" brushRef="#br0" timeOffset="662.37">689 8,'15'-2,"1"-1,0 2,-1 0,1 1,0 0,-1 2,29 5,-40-6,0 0,0 1,0-1,0 1,0 0,0 0,-1 0,1 1,-1 0,0-1,1 1,-1 0,0 0,-1 1,1-1,-1 1,1-1,-1 1,0 0,0 0,-1 0,1 0,-1 0,0 0,0 0,0 0,0 1,-1-1,0 0,0 0,0 1,0-1,-2 5,1 1,-1-1,-1 0,1 0,-1 0,-1 0,0 0,0-1,-1 1,0-1,0 0,-1-1,0 1,0-1,0 0,-1-1,-14 11,20-10,12 0,27 3,-16-4,-16-4,0 1,0 0,0 0,0 0,0 1,-1 0,1 0,-1 0,0 1,-1 0,1 0,-1 0,0 1,0-1,0 1,-1 0,4 9,-5-10,-1 1,0-1,0 0,0 0,-1 1,1-1,-1 0,0 0,-1 1,0-1,0 0,0 0,0 1,-1-1,1 0,-1 0,-1-1,1 1,-1 0,0-1,0 1,0-1,-4 4,-1-1,1 0,-1-1,-1 0,1 0,-1-1,0 0,-1 0,1-1,-1-1,0 1,0-2,0 1,0-1,-15 1,18-2,0-1,0 1,0-1,0 0,0 0,1-1,-1 0,0 0,0-1,1 0,-1 0,1 0,-1-1,1 0,0 0,0-1,0 0,1 0,-1 0,1-1,0 1,-6-9,1-4</inkml:trace>
  <inkml:trace contextRef="#ctx0" brushRef="#br0" timeOffset="1233.86">1390 48,'-17'23,"1"1,0 1,2 0,1 0,1 1,2 1,-9 29,14-39,1 1,0 0,2 0,0 0,0 1,2-1,1 0,0 1,1-1,1 0,0 0,7 19,-7-30,0 0,1 0,-1-1,1 0,1 1,-1-1,1-1,0 1,0-1,1 0,-1 0,1 0,1-1,-1 0,0 0,1 0,0-1,0 0,0-1,0 1,0-1,1-1,-1 1,9 0,-9-2,-1 0,1 0,-1 0,0-1,0 0,1 0,-1 0,0-1,0 0,0 0,0-1,0 1,-1-1,1 0,-1-1,0 0,0 0,0 0,0 0,-1-1,0 1,0-1,0 0,0-1,-1 1,0 0,0-1,4-11,-2 1,-2 0,1-1,-2 0,0 0,-1 1,-1-1,-1 0,0 0,-1 0,-1 1,-5-22,4 25,1 0,-2 0,1 1,-2-1,0 1,0 0,-1 1,-1 0,1 0,-2 0,0 1,0 0,-1 1,-18-14,25 21,1 0,-1 0,0 0,0 1,0-1,0 1,-1 0,1 0,0 0,-1 0,1 0,0 1,-1 0,1-1,-1 1,1 1,0-1,-1 0,1 1,0 0,-1 0,1 0,-6 2,6 0,0-1,1 0,-1 1,1 0,-1-1,1 1,0 0,0 0,1 0,-1 0,1 1,-1-1,1 0,0 1,0-1,0 1,1-1,-1 1,1 0,0-1,0 1,0 3,1 14</inkml:trace>
  <inkml:trace contextRef="#ctx0" brushRef="#br0" timeOffset="1908.98">2143 61,'-14'0,"0"0,0 1,1 1,-1 0,0 1,1 1,0 0,0 0,-18 10,24-10,-1 1,1 0,1 0,-1 0,1 1,0 0,0 0,1 0,-1 1,1 0,1 0,0 0,0 1,0 0,1-1,-4 14,4-12,1-4,0 1,1 0,-1 0,1 0,1 0,-1 0,1 6,0-10,0-1,1 0,-1 0,1 0,-1 1,1-1,0 0,-1 0,1 0,0 0,0 0,0 0,0 0,0 0,0 0,0 0,0-1,0 1,0 0,0-1,0 1,1-1,-1 1,0-1,0 0,1 1,-1-1,0 0,1 0,-1 0,0 0,1 0,-1 0,0 0,0 0,1-1,-1 1,2-1,21-2,-1 1,1 1,0 1,-1 2,1 0,29 7,-46-8,0 1,0 1,-1-1,1 1,-1 0,0 0,0 1,0 0,0 0,-1 0,1 1,-1 0,0 0,-1 0,1 1,-1 0,0-1,0 1,-1 1,0-1,0 0,0 1,-1 0,0-1,2 13,-3-14,0 1,0 0,-1 0,0 0,0 0,0 0,-1 0,0 0,0 0,0 0,-1 0,0-1,0 1,0-1,-1 1,-4 6,2-5,0-1,0 0,-1-1,0 0,0 0,0 0,0 0,-1-1,0 0,0 0,-9 3,-1-1,-1-1,0 0,-1-1,1-1,0-1,-1 0,0-2,1 0,-33-4,20-2,-45-15,33 6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15:35.87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424,'17'1,"0"1,-1 1,27 7,21 5,85-4,-99-10,0 3,59 12,-103-14</inkml:trace>
  <inkml:trace contextRef="#ctx0" brushRef="#br0" timeOffset="1097.15">978 41,'0'45,"-2"0,-2-1,-2 1,-2-1,-13 44,20-86,0-1,1 0,-1 1,0-1,1 1,-1-1,1 0,0 1,0-1,-1 1,1-1,0 1,0 0,0-1,1 1,-1-1,0 1,0-1,1 0,-1 1,1-1,0 1,-1-1,1 0,0 1,0-1,0 0,-1 0,1 1,1-1,0 1,2-1,0 0,0 0,0 0,0 0,1-1,-1 1,0-1,0 0,1-1,5 0,40-4,-19 1,-1 1,1 2,49 4,-79-3,0 1,0-1,-1 0,1 0,0 0,0 0,0 0,0-1,-1 1,1 0,0 0,0 0,0-1,0 1,-1 0,1-1,0 1,0-1,-1 1,1-1,0 1,-1-1,1 0,-1 1,1-1,-1 0,1 1,-1-1,1 0,-1 0,0 1,1-1,-1 0,1-1,1-8</inkml:trace>
  <inkml:trace contextRef="#ctx0" brushRef="#br0" timeOffset="1450.57">1244 0,'13'754,"-13"-727,0-31</inkml:trace>
  <inkml:trace contextRef="#ctx0" brushRef="#br0" timeOffset="1851.66">1520 319,'7'11,"7"9,5 4,4 4,5 3,4 2,4 0,2 3,2-1,-2 1,-1-2,-1-2,-6-1,-4-5,-6-4,-3-5,-5-9,-4-5</inkml:trace>
  <inkml:trace contextRef="#ctx0" brushRef="#br0" timeOffset="2226.69">1865 292,'-9'11,"-5"11,-7 10,-5 11,-2 7,2 3,0-3,3-1,0-4,0-3,-1-8,0-8,1-7,2-7,5-6</inkml:trace>
  <inkml:trace contextRef="#ctx0" brushRef="#br0" timeOffset="3122.65">2486 423,'4'2,"0"0,0 0,0-1,0 0,0 1,0-2,0 1,0 0,0-1,1 0,-1 0,7 0,1 0,144 0,28 2,-168 2,-16-3,0-1,1 0,-1 1,0-1,0 1,0-1,0 0,-1 1,1-1,0 0,0 1,0-1,0 0,0 1,0-1,-1 0,1 1,0-1,0 0,0 1,-1-1,1 0,0 0,0 1,-1-1,1 0,0 0,-1 0,1 1,0-1,-1 0,1 0,0 0,-1 0,1 0,0 0,-1 1,1-1,0 0,-1 0,-10 4</inkml:trace>
  <inkml:trace contextRef="#ctx0" brushRef="#br0" timeOffset="3646.54">2409 595,'21'5,"0"-1,0 0,1-2,40-1,7 2,-67-3,73 7,-1-4,77-6,-141 1,-5-1</inkml:trace>
  <inkml:trace contextRef="#ctx0" brushRef="#br0" timeOffset="4191.84">3346 159,'20'156,"-6"1,-8 159,-6-311,-1-3,1 0,0 0,0 0,0 0,0 0,0 0,0 0,0 0,1 0,-1 0,1-1,-1 1,1 0,0 0,1 2,0-5</inkml:trace>
  <inkml:trace contextRef="#ctx0" brushRef="#br0" timeOffset="4836.72">3638 252,'12'-5,"1"0,-1 2,1 0,0 0,0 1,1 0,-1 2,0-1,1 2,24 3,-31-3,-1 1,1-1,-1 1,0 1,1 0,-1-1,0 2,-1-1,1 1,-1 0,1 0,-1 0,0 1,-1 0,1 0,-1 0,0 1,0-1,-1 1,1 0,-1 0,-1 0,3 7,2 9,-2-1,-1 1,-1 0,0 1,-2-1,-2 43,0-49,-1 0,-1-1,0 1,-1 0,0-1,-1 0,-1 0,-1 0,0-1,-11 18,13-25,-1-1,1 0,-1 0,-1 0,1-1,-1 0,0-1,0 1,0-1,0 0,-1-1,1 0,-1 0,-9 1,13-2,-1-2,1 1,-1 0,1-1,-1 0,1 0,-1 0,1-1,-1 0,1 0,0 0,-1 0,1 0,0-1,0 0,0 0,0 0,0 0,0-1,0 0,1 1,0-1,-1-1,1 1,0 0,0-1,-2-3,4 5,0 0,-1 0,1 0,0 1,0-1,0 0,1 0,-1-1,0 1,1 0,-1 0,1 0,0 0,0 0,0-1,0 1,0 0,0 0,1 0,-1 0,1-1,1-2,-1 2,1 0,0 0,1 1,-1-1,0 0,1 1,-1 0,1-1,0 1,0 0,0 1,6-4,2 0,0 1,1 0,-1 1,1 0,0 1,-1 0,17 1,-19 1,0 0,0 1,1 0,-1 1,-1 0,1 1,0 0,-1 0,1 0,-1 1,9 6,2 3,-1 1,32 33,-13-12,-36-33,1-1,0 1,-1-1,1 0,0 0,0 0,0 1,0-2,0 1,0 0,0 0,0-1,1 1,-1-1,0 1,0-1,0 0,1 0,-1 0,0 0,0-1,0 1,1 0,-1-1,0 0,0 1,2-2,7-5</inkml:trace>
  <inkml:trace contextRef="#ctx0" brushRef="#br0" timeOffset="5533.42">4550 226,'-24'1,"1"0,-1 1,1 2,0 0,0 2,0 0,1 2,-42 19,59-23,1-1,-1 1,1 1,0-1,0 1,0-1,1 1,-1 0,1 1,1-1,-5 11,-20 67,26-77,-4 10,4-12,-1 0,1 0,0 0,0 0,1 0,-1 0,1 0,0 6,0-10,0 1,0-1,1 1,-1-1,0 1,0-1,1 1,-1-1,0 1,1-1,-1 1,0-1,1 0,-1 1,1-1,-1 0,1 1,-1-1,1 0,-1 1,1-1,-1 0,1 0,0 1,26-4,7-7,0 1,1 2,0 1,0 2,40 0,-65 4,0 1,0 0,0 1,-1 0,1 1,0-1,-1 2,0-1,0 2,10 5,-13-6,-1 0,0 0,0 1,0 0,0 0,-1 0,0 1,0-1,-1 1,1 0,-1 0,0 0,-1 0,1 1,-1-1,1 11,-1-9,-1 1,0 0,-1 0,0-1,0 1,0 0,-2 0,1-1,-1 1,0 0,-1-1,0 0,0 1,0-1,-1-1,-1 1,1 0,-1-1,-1 0,1 0,-1-1,0 1,-1-1,0-1,0 1,0-1,-10 5,3-1,0-2,0 0,0-1,-1 0,0-1,0-1,-1 0,1-1,-1-1,0 0,0-1,0-1,1-1,-25-3,-48-21,54 11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15:31.18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88 104,'11'-11,"1"0,1 1,0 0,1 1,0 1,0 0,0 1,1 0,0 1,21-5,-31 9,0 1,0 0,0 1,0-1,0 1,0 0,0 0,0 0,0 1,0 0,0 0,0 0,0 0,0 1,-1 0,1 0,0 0,-1 1,0 0,0-1,0 1,0 1,0-1,0 1,-1-1,0 1,1 0,-1 0,-1 0,1 1,-1-1,0 1,0-1,0 1,0 0,1 6,0-1,-1 1,0-1,0 1,-1-1,-1 1,0 0,0-1,-1 1,0 0,-1-1,0 1,-1-1,0 0,0 0,-1 0,0 0,-1-1,0 0,-1 1,0-2,0 1,-1-1,0 0,-1 0,0-1,0 0,0 0,-1-1,0 0,0-1,-11 5,23-6,1-1,-1 0,0 0,1 0,0-1,0 1,0-1,0 0,0 0,5 1,52 34,-53-30,0 0,0 1,-1 0,0 1,-1 0,0 0,0 0,-1 0,-1 1,1 0,-1 0,-1 0,0 1,0-1,-1 1,1 19,-2-23,-1 1,-1 0,1 0,-1 0,0-1,-1 1,0 0,0-1,-1 1,0-1,0 0,0 0,-1 0,0 0,-1-1,1 0,-1 0,0 0,-1 0,0-1,0 0,0 0,-11 7,1-4,0-1,0 0,0-1,-1-1,0-1,0 0,0-1,0-1,-1 0,1-2,0 0,-1-1,1 0,0-2,-1 0,1 0,-32-13,46 14,0 1,0 0,0-1,0 0,0 0,1 0,-1 0,1 0,-1-1,1 1,0-1,0 1,-3-6,4 6,1 0,-1 0,1 0,-1-1,1 1,0 0,0 0,0 0,0-1,0 1,0 0,1 0,-1-1,1 1,-1 0,1 0,0 0,0 0,0 0,2-3,8-12</inkml:trace>
  <inkml:trace contextRef="#ctx0" brushRef="#br0" timeOffset="737.62">921 116,'-5'1,"0"0,0 1,-1-1,1 1,0 0,1 0,-1 0,0 1,1-1,-1 1,1 0,0 1,0-1,0 1,0 0,1 0,-1 0,1 0,0 1,0-1,-2 8,-5 5,1 2,1 0,0 0,-5 25,7-20,2 0,1 1,1-1,1 1,1-1,1 1,2 0,0-1,9 31,-9-41,1 0,0 0,1-1,1 1,0-1,1 0,0-1,1 0,1 0,0 0,0-1,1-1,0 1,1-2,0 1,24 14,-29-21,-1 0,1-1,0 0,0 0,0 0,0 0,1-1,-1 0,0 0,1-1,-1 0,0 0,1 0,-1-1,0 0,8-2,-10 1,1 0,-1 0,0 0,0 0,1-1,-2 0,1 0,0 0,-1 0,1-1,-1 1,0-1,0 0,0 0,-1 0,1 0,-1 0,0-1,0 1,-1-1,1 1,0-6,2-10,-1-1,-1 0,-1 0,-1 0,0 0,-2 0,-1 0,-8-36,-7-7,-36-87,46 132,-2-9,-23-41,30 64,0-1,-1 1,1-1,-1 1,0 0,-1 0,1 1,-1-1,0 1,0 0,-1 0,1 1,-8-4,12 6,-1 1,0-1,0 1,1-1,-1 1,0 0,0 0,0-1,0 1,0 1,0-1,1 0,-1 0,0 1,0-1,0 1,1-1,-1 1,0 0,0 0,1 0,-3 1,1 1,0 0,0 0,0 0,0 0,1 1,0-1,-1 1,1-1,-2 8,-1 0,1 1,0 0,2 0,-1 1,-1 22,7 12,1-29</inkml:trace>
  <inkml:trace contextRef="#ctx0" brushRef="#br0" timeOffset="1556.45">1608 130,'-13'0,"-1"0,0 1,1 1,-1 0,1 1,0 0,0 1,0 1,-18 9,21-9,1 1,0 1,0-1,1 1,0 1,1 0,-1 0,1 0,1 1,-1 0,2 0,-8 15,8-14,1-4,1 0,0 1,0 0,0 0,1 0,0 0,0 0,1 0,-1 9,2-15,1-1,-1 1,0 0,1-1,-1 1,1-1,-1 1,1 0,-1-1,1 1,-1-1,1 1,-1-1,1 0,0 1,-1-1,1 0,0 1,-1-1,1 0,0 0,0 1,-1-1,1 0,0 0,0 0,-1 0,1 0,0 0,0 0,-1 0,1-1,0 1,-1 0,1 0,1-1,33-9,-30 8,18-6,1 1,-1 1,1 1,33-2,-49 7,0 0,1 0,-1 1,0 0,1 1,-1-1,0 2,0-1,0 1,-1 0,1 1,-1 0,1 0,-1 1,0-1,8 9,-4-2,0 1,0 0,-1 0,-1 1,0 1,-1 0,0 0,-2 0,1 1,-2 0,1 0,4 26,-9-34,0 0,0 0,0 1,-1-1,0 0,0 0,-1 0,0 0,0 0,-1 0,0 0,0 0,0 0,-1-1,0 1,0-1,-1 0,0 0,0 0,0 0,-1-1,0 0,0 0,0 0,-1 0,1-1,-1 0,0 0,0 0,-9 2,0 0,-1-1,0-1,0 0,0-1,-1-1,1-1,0 0,-1-1,1-1,-1 0,1-1,0-1,-1-1,2 0,-1-1,0-1,-16-8,15 5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15:15.60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43 1,'-11'0,"-21"0,-46 5,69-3,0-1,1 1,-1 1,0-1,1 1,0 1,0 0,0 0,0 0,-8 7,13-8,0 1,0-1,0 1,0 0,1 0,-1 0,1 0,0 0,0 1,1-1,-1 0,1 1,0-1,0 1,0 6,-1 13,3 45,-1-17,-4 7,1-24,1 54,2-88,1-1,-1 0,0 0,0 1,1-1,-1 0,0 0,0 1,1-1,-1 0,0 0,1 0,-1 0,0 0,1 1,-1-1,0 0,1 0,-1 0,0 0,1 0,-1 0,0 0,1 0,-1 0,0 0,1 0,-1-1,1 1,-1 0,0 0,0 0,1 0,-1 0,0-1,1 1,-1 0,0 0,0-1,1 1,-1 0,0 0,0-1,1 1,-1 0,0-1,0 1,0 0,1-1,22-20,-18 16,7-3,-1 0,1 1,0 1,1 0,0 1,0 0,0 0,0 2,0 0,1 0,0 1,-1 1,26 0,-31 1,0 1,0 0,0 0,0 1,0 0,0 0,-1 1,1 0,-1 0,0 1,8 5,-11-6,0 0,0 1,0-1,-1 1,1 0,-1 1,0-1,0 0,0 1,-1 0,0-1,0 1,0 0,0 0,-1 0,0 1,0-1,1 6,-2-5,1-1,-1 0,0 1,0-1,0 1,-1-1,0 1,0-1,0 0,-1 1,0-1,0 0,0 0,-1 0,1 0,-1-1,0 1,-1-1,1 0,-1 0,0 0,0 0,0 0,0-1,0 0,-1 0,0 0,-5 2,-5 1,0 0,0-2,0 0,0-1,0 0,-1-1,1-1,-27-1,-27 3,54-1</inkml:trace>
  <inkml:trace contextRef="#ctx0" brushRef="#br0" timeOffset="2283.31">1 847,'292'-13,"63"-1,-353 14,16 1,-13-1,-7 0,-6 0</inkml:trace>
  <inkml:trace contextRef="#ctx0" brushRef="#br0" timeOffset="2795.51">251 940,'13'112,"-14"33,2 43,6-164,-7-24,0 1,1-1,-1 0,1 1,-1-1,1 0,-1 1,1-1,-1 0,1 0,-1 1,1-1,-1 0,1 0,-1 0,1 0,-1 0,1 0,-1 0,1 0,0 0,-1 0,1 0,-1 0,1 0,-1 0,1-1,-1 1,1 0,-1 0,1-1,-1 1,1 0,-1-1,1 1,-1 0,1-1,9-7</inkml:trace>
  <inkml:trace contextRef="#ctx0" brushRef="#br0" timeOffset="3459">1058 781,'-5'0,"1"1,-1 0,1 1,-1-1,1 1,0 0,0 0,-8 5,11-7,-1 1,1 0,-1 0,1-1,0 1,0 0,-1 0,1 0,0 0,0 0,0 1,0-1,0 0,1 0,-1 1,0-1,0 0,1 1,-1-1,1 1,-1-1,1 1,0-1,0 1,-1-1,1 1,0-1,0 1,1 2,-1-3,1-1,0 1,-1 0,1 0,0-1,0 1,-1 0,1-1,0 1,0-1,0 1,0-1,0 1,0-1,0 1,0-1,-1 0,2 0,-1 0,0 1,0-1,0 0,0 0,0 0,0-1,0 1,0 0,0 0,0 0,0-1,0 1,0-1,-1 1,1 0,0-1,0 0,0 1,0-1,-1 1,1-1,0 0,0 0,-1 1,2-3,-1 3,-1 0,1-1,0 1,0-1,0 1,-1-1,1 0,0 1,-1-1,1 0,0 1,-1-1,1 0,-1 0,1 0,-1 1,0-1,1 0,-1 0,0 0,0 0,1 0,-1 0,0 0,0 0,0 1,0-1,0 0,0 0,0 0,-1 0,1 0,0 0,0 0,-1 0,1 1,-1-1,1 0,0 0,-1 0,0 1,1-1,-1 0,1 0,-2 0,-3 0</inkml:trace>
  <inkml:trace contextRef="#ctx0" brushRef="#br0" timeOffset="4760.72">1535 504,'2'-4,"1"-1,-1 1,1 0,0 0,0 0,0 1,1-1,0 1,-1 0,1 0,0 0,7-4,-3 1,1-1,0 0,1 0,1 1,-1 0,1 1,19-7,-27 11,-1 0,1 1,0-1,-1 1,1 0,0 0,-1 0,1 0,-1 0,1 1,0-1,-1 1,1-1,-1 1,1 0,-1 0,1 0,-1 1,0-1,0 0,1 1,-1 0,0-1,0 1,-1 0,1 0,0 0,-1 0,1 0,-1 0,1 1,-1-1,0 1,0-1,0 0,0 5,6 13,-2 1,0 1,-1-1,-1 1,-1 0,-1-1,-2 1,-4 43,2-48,0 0,0 1,-2-2,0 1,-1 0,-1-1,0 0,-1-1,-1 0,0 0,-20 22,23-31,0-1,-1 1,0-2,0 1,0-1,0 0,-1 0,0-1,0 0,0-1,-11 3,14-4,0 0,0 0,0 0,-1-1,1 0,0 0,0 0,-1-1,1 1,0-1,0-1,0 1,0-1,0 0,0 0,0 0,1 0,-1-1,-4-4,8 7,0-1,1 1,-1-1,1 0,-1 1,0-1,1 0,0 1,-1-1,1 0,-1 0,1 0,0 1,-1-1,1 0,0 0,0 0,0 0,0 0,0 1,0-1,0 0,0 0,0 0,0 0,0 0,1 0,17-21,32-5,-44 25,-1-1,1 1,0 1,0-1,0 1,0 0,0 1,0-1,0 1,1 0,-1 1,0-1,0 1,0 1,0-1,0 1,-1 0,1 0,0 0,-1 1,0 0,10 7,2 4,-1 1,0 1,-2 0,26 37,-24-32,-15-19,1 0,-1 0,1 0,-1 0,1 0,-1-1,1 1,0-1,0 1,0-1,0 0,0 1,0-1,1 0,-1 0,0-1,0 1,1 0,-1-1,0 0,1 1,-1-1,1 0,-1 0,0 0,1 0,-1-1,1 1,-1-1,3 0,8-5</inkml:trace>
  <inkml:trace contextRef="#ctx0" brushRef="#br0" timeOffset="5486.3">2315 437,'-25'0,"1"2,0 1,-35 8,47-8,-1 0,1 1,-1 1,1 0,1 1,-1 0,1 1,-12 9,18-10,1 0,-1 0,1 0,1 1,-1 0,1 0,0 0,0 0,1 0,0 0,1 1,-1-1,1 1,1-1,-1 1,1 0,2 10,-2-17,0 0,0 0,1 0,-1 0,0-1,1 1,-1 0,0 0,1 0,-1 0,1-1,-1 1,1 0,0 0,-1-1,1 1,0-1,-1 1,1 0,0-1,0 1,0-1,-1 0,1 1,0-1,0 0,0 1,0-1,0 0,0 0,0 0,0 0,0 0,0 0,-1 0,1 0,0 0,2-1,45-10,-31 6,-4 2,-1 1,1 1,-1 0,1 0,0 1,-1 1,1 0,-1 1,1 0,-1 1,0 1,17 6,-22-7,0 1,0 0,0 0,0 1,-1 0,0 0,0 0,0 1,0 0,-1 0,0 0,-1 1,1-1,-1 1,0 0,-1 1,0-1,0 1,0-1,1 14,-2-14,-1 0,0 0,-1-1,1 1,-1 0,-1 0,0 0,0 0,0 0,0-1,-1 1,0 0,-1-1,0 0,1 1,-2-1,1 0,-1-1,0 1,0 0,-1-1,0 0,1 0,-12 7,7-6,1-1,-1 0,0 0,0-1,-1 0,1-1,-1 0,0-1,0 0,0 0,0-1,0-1,0 1,0-2,-1 1,-15-4,-31-15,36 9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15:17.08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0,'319'13,"-280"-13,-28 0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15:08.08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37 66,'-58'21,"37"-15,0 1,1 1,1 1,-1 1,1 1,-28 20,44-27,-1 0,1 0,1 0,-1 0,1 1,-1-1,1 1,0-1,1 1,-1 0,1 0,0-1,0 1,1 0,-1 5,3 86,0-53,-11 82,9-125,0-1,0 1,0 0,0 0,0 0,0 0,0 0,0 0,0 0,0 0,0 0,0 0,1 0,-1 0,0-1,0 1,0 0,0 0,0 0,0 0,0 0,0 0,0 0,0 0,1 0,-1 0,0 0,0 0,0 0,0 0,0 0,0 0,0 0,0 0,0 0,1 0,-1 0,0 0,0 0,0 0,0 0,0 0,0 0,0 1,0-1,0 0,0 0,0 0,1 0,-1 0,0 0,0 0,0 0,0 0,0 0,0 0,0 0,0 1,0-1,0 0,0 0,0 0,0 0,0 0,11-11,9-16,-12 17,0 1,1 0,0 0,1 1,0 0,1 1,-1 0,1 1,0 0,1 1,-1 0,1 1,25-6,-31 8,1 1,0 1,0-1,-1 1,1 0,0 0,-1 1,1 0,0 0,-1 1,1 0,7 3,-10-3,1 0,-1 1,0 0,0 0,0 0,0 1,-1-1,1 1,-1 0,0 0,0 0,0 0,-1 0,0 1,1-1,-1 1,-1 0,2 5,-1-4,0 0,-1 0,0 1,0-1,0 0,-1 1,0-1,0 1,-1-1,1 0,-2 1,1-1,-1 0,1 0,-2 0,1 0,-1 0,0 0,0-1,0 1,-1-1,0 0,0 0,0 0,-1-1,1 0,-1 1,0-1,-9 4,2 0,-1-1,0-1,0-1,0 1,-1-2,0 0,0-1,0 0,-1-1,1 0,0-2,-16 0,17-1</inkml:trace>
  <inkml:trace contextRef="#ctx0" brushRef="#br0" timeOffset="525.66">1 873,'450'-38,"-218"11,-174 24,-54 3,-7 0,-3 1</inkml:trace>
  <inkml:trace contextRef="#ctx0" brushRef="#br0" timeOffset="924.14">330 899,'10'70,"-4"1,-3 0,-6 77,0-24,4-30,-1-94,0 0,0 0,0 0,0 0,0-1,0 1,0 0,0 0,0 0,0 0,0 0,0-1,0 1,0 0,0 0,0 0,0 0,1 0,-1 0,0-1,0 1,0 0,0 0,0 0,0 0,1 0,-1 0,0 0,0 0,0 0,0 0,0 0,1 0,-1 0,0-1,0 1,0 0,0 0,0 0,1 0,-1 1,0-1,0 0,0 0,0 0,0 0,1 0,-1 0,0 0,0 0,0 0,0 0,0 0,0 0,1 0,-1 1,0-1,0 0,0 0,0 0,0 0,0 0,0 0,0 1,0-1,0 0,0 0,1 0,-1 0,6-8</inkml:trace>
  <inkml:trace contextRef="#ctx0" brushRef="#br0" timeOffset="1669.6">1137 846,'-56'7,"55"-7,0 0,0 0,0 0,0 0,0 1,0-1,0 0,0 1,0-1,0 0,0 1,0-1,0 1,1-1,-1 1,0 0,0-1,1 1,-1 0,0 0,1 0,-1-1,1 1,-1 0,1 0,-1 0,1 0,-1 0,1 0,0 0,0 0,0 0,-1 0,1 0,0 0,0 0,0 0,0 0,1 0,-1 0,0 0,0 0,1 0,-1 0,0 0,1-1,-1 1,1 0,-1 0,1 0,1 1,-2-1,1 0,0 0,-1 0,1 0,0 0,0 0,0 0,-1 0,1 0,0 0,0-1,0 1,1 0,-1-1,0 1,0-1,0 1,0-1,0 0,1 1,-1-1,0 0,0 0,1 0,-1 0,0 0,0 0,1 0,-1 0,0-1,0 1,0 0,1-1,-1 1,0-1,0 1,0-1,0 0,0 1,0-1,0 0,0 0,0 1,1-3,-1 2,0 0,0 1,-1-1,1 0,0 0,-1 0,1 0,0 0,-1 1,1-1,-1 0,1-1,-1 1,0 0,1 0,-1 0,0 0,0 0,0 0,0 0,0 0,0 0,0-1,0 1,0 0,-1 0,1 0,0 0,-1 0,1 0,-1 0,1 0,-1 0,1 0,-1 0,0 0,1 1,-1-1,0 0,0 0,0 1,0-2,-1 2,0 0,1 0,-1 0,0 0,1 0,-1 1,0-1,1 0,-1 1,0-1,1 1,-1 0,1-1,-1 1,1 0,0 0,-1 0,1 0,0 0,0 0,-1 1,1-1,-1 2,-6 6</inkml:trace>
  <inkml:trace contextRef="#ctx0" brushRef="#br0" timeOffset="2894.94">1547 13,'-19'104,"-25"109,43-212,1 0,0 0,0 0,-1 0,1 0,0 0,0 0,0 0,0 0,0 0,1 0,-1 0,0 0,0 0,1 0,-1 0,0 0,1 0,-1 0,1 0,-1 0,1-1,0 1,-1 0,1 0,0-1,0 1,-1 0,1-1,0 1,0-1,0 1,0-1,0 1,0-1,0 0,0 1,0-1,0 0,0 0,1 1,56 2,-29-2,-16 0,-3 1,-1-1,1 0,-1-1,14-1,-21 0,0 1,1 0,-1-1,0 0,0 0,1 1,-1-1,0 0,0-1,0 1,0 0,0-1,-1 1,1-1,0 1,-1-1,1 0,-1 0,1 0,-1 0,0 0,2-3,3-11</inkml:trace>
  <inkml:trace contextRef="#ctx0" brushRef="#br0" timeOffset="3402.99">1759 0,'-9'67,"3"-1,3 1,6 68,-1-71,12 239,-15-300,1-4</inkml:trace>
  <inkml:trace contextRef="#ctx0" brushRef="#br0" timeOffset="3778.13">1959 344,'9'9,"7"8,6 5,3 3,3 2,0 2,0-1,0 0,-3-3,0-3,-6-3,-3-3,-2-3,-3-7,-5-9,-2-4</inkml:trace>
  <inkml:trace contextRef="#ctx0" brushRef="#br0" timeOffset="4134.81">2263 292,'-9'11,"-8"8,-2 6,-4 5,-1 2,-4 2,-2 3,0 1,1-2,0-1,4-3,3-5,3-4,5-6</inkml:trace>
  <inkml:trace contextRef="#ctx0" brushRef="#br0" timeOffset="4505.64">1507 847,'244'-1,"259"3,-459 3,-35-3,1-1,-1 0,1 0,19-2,-25-1,-4 0</inkml:trace>
  <inkml:trace contextRef="#ctx0" brushRef="#br0" timeOffset="5204.95">2010 1018,'-151'39,"132"-33,0 2,1 0,0 1,0 0,-28 21,42-26,0 1,0 0,1-1,-1 1,1 1,0-1,0 0,-2 8,4-11,0 0,0 0,0 1,0-1,0 1,0-1,1 1,0-1,-1 1,1-1,0 1,0-1,0 1,0-1,1 1,-1-1,1 1,0-1,-1 1,1-1,2 4,-2-6,1 1,0 0,-1 0,1-1,0 1,-1 0,1-1,0 0,0 1,-1-1,1 0,0 0,0 0,-1 0,1 0,0-1,0 1,-1 0,1-1,2-1,45-15,-34 11,6-1,-1 0,1 2,0 0,1 2,-1 0,28 0,-44 3,-1 1,1-1,0 0,0 1,-1 0,1 0,0 1,-1-1,1 1,-1 0,0 0,0 0,0 1,0 0,0 0,0 0,-1 0,1 0,-1 1,0-1,0 1,0 0,0 0,-1 0,0 0,0 0,0 1,0-1,0 1,-1-1,0 1,0 0,0-1,-1 6,1-1,-1-1,0 1,0-1,-1 1,-1-1,1 1,-1-1,-1 0,1 0,-1 0,-1 0,1 0,-1-1,-1 1,0-1,0 0,0-1,0 1,-1-1,0 0,-1 0,1-1,-1 0,-8 5,1-1,0-1,-1-1,0 0,0-1,0-1,0 0,-1-1,0 0,0-2,0 0,0 0,-17-2,31 0,0 0,0 0,0 0,0 0,0 0,0-1,0 1,1-1,-1 1,0-1,0 0,1 0,-1 0,0 1,1-2,-1 1,1 0,-1 0,1 0,-1-1,1 1,0-1,0 1,0-1,0 1,0-1,0 0,0 0,0 1,0-4,-2-8</inkml:trace>
  <inkml:trace contextRef="#ctx0" brushRef="#br0" timeOffset="5960.4">2805 859,'2'0,"4"0,4 0,6 0,4 0,3 0,5 0,2 0,-2 0,-1 3,-3 0,-4 0,-7-1,-5-1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15:02.75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608 9,'-75'-4,"56"2,0 1,0 0,0 1,-1 1,1 1,-19 5,23-3,4-2,-1 1,1 1,0 0,-22 11,30-13,1 0,-1 0,0 0,1 0,-1 1,1-1,0 1,-1 0,1-1,1 1,-1 0,0 0,1 0,-1 1,1-1,0 0,0 0,1 1,-1-1,0 1,1 5,0-5,-3 64,9 99,-1-168,0-1,0 0,-1-1,1 1,-1-1,1 0,-1 0,6-6,10-4,-13 8,0 1,0 0,1 1,-1 0,1 0,0 1,0 0,0 0,0 0,0 1,0 1,0-1,1 1,-1 1,0-1,0 1,9 3,-10-2,0 1,0 0,-1 0,1 1,-1 0,0 0,0 0,0 1,-1 0,1 0,-1 0,-1 1,1-1,-1 1,0 0,0 1,0-1,-1 1,4 10,-4-9,0-1,-1 0,0 1,0-1,0 1,-1 0,0 0,-1 0,0-1,0 1,0 0,-1 0,0 0,-1-1,0 1,0-1,0 1,-1-1,-1 0,1 0,-1 0,0 0,0 0,-1-1,0 0,0 0,0-1,-1 1,0-1,0 0,0 0,-1-1,0 0,0 0,0-1,0 0,0 0,-1 0,1-1,-1 0,-10 1,-13-1,0 0,-44-5,74 3,-16-1</inkml:trace>
  <inkml:trace contextRef="#ctx0" brushRef="#br0" timeOffset="554.7">0 843,'477'33,"-379"-23,-21-4,-28-3,0 3,73 16,-109-16,-13-6,0 1,0-1,1 0,-1 0,0 0,0 0,0 1,0-1,0 0,1 0,-1 1,0-1,0 0,0 0,0 0,0 1,0-1,0 0,0 0,0 1,0-1,0 0,0 0,0 1,0-1,0 0,0 0,0 1,0-1,0 0,0 0,-1 0,1 1,0-1,0 0,0 0,0 0,0 1,-1-1,1 0,0 0,0 0,0 0,-1 0,1 1,0-1,0 0,0 0,-1 0,-7 5</inkml:trace>
  <inkml:trace contextRef="#ctx0" brushRef="#br0" timeOffset="1112.46">358 975,'1'0,"1"1,-1-1,0 1,0 0,1 0,-1-1,0 1,0 0,0 0,0 0,0 0,0 0,-1 1,1-1,0 0,0 0,-1 0,1 1,-1-1,1 0,0 3,9 30,-10-33,6 39,-1 0,-2 0,-5 78,-1-36,-3 16,2-62,1 46,3-82,1 0,-1 0,0 0,0 0,0 0,0-1,0 1,0 0,0 0,0 0,0 0,0 0,0 0,0 0,0 0,0 0,0 0,1-1,-1 1,0 0,0 0,0 0,0 0,0 0,0 0,0 0,1 0,-1 0,0 0,0 0,0 0,0 0,0 0,0 0,0 0,1 0,-1 0,0 0,0 0,0 0,0 0,0 0,0 0,1 0,1-9</inkml:trace>
  <inkml:trace contextRef="#ctx0" brushRef="#br0" timeOffset="1946.36">1111 989,'-3'0,"0"0,-1 1,1-1,0 1,0 0,0 0,-1 0,1 0,0 0,0 1,0 0,1-1,-1 1,0 0,1 0,-1 1,-3 4,5-6,0 0,0 0,0 1,1-1,-1 0,1 1,-1-1,1 1,-1-1,1 1,0-1,0 1,-1-1,1 1,0-1,1 1,-1-1,0 1,0-1,1 1,-1-1,1 0,-1 1,1-1,-1 1,1-1,0 0,0 0,0 1,-1-1,1 0,1 0,-1 0,0 0,0 0,0 0,0 0,1 0,-1-1,0 1,2 0,-1 0,0 0,0 0,0-1,0 1,0 0,0-1,0 0,0 1,0-1,0 0,0 0,0 0,0 0,0-1,0 1,0-1,0 1,0-1,0 1,0-1,0 0,-1 0,1 0,0 0,-1 0,1-1,0 1,-1 0,1-1,-1 1,0-1,1 0,-1 1,0-1,0 0,0 0,0 1,-1-1,1 0,0 0,-1 0,1 0,-1 0,0 0,0 0,0 0,0 0,0 0,0 0,0 0,-1 0,1 0,-1 0,1 0,-1 0,-1-3,2 4,0 1,-1-1,1 1,0-1,0 1,0 0,0-1,-1 1,1-1,0 1,0 0,-1-1,1 1,0 0,-1-1,1 1,0 0,-1 0,1-1,-1 1,1 0,0 0,-1 0,1-1,-1 1,1 0,-1 0,1 0,0 0,-1 0,1 0,-1 0,1 0,-1 0,1 0,-1 0,1 0,-1 0,1 0,0 1,-1-1,1 0,-1 0,1 0,0 1,-1-1,1 0,0 1,-1-1,1 0,0 0,-1 1,1-1,0 1,0-1,-1 1,-10 22,11-23,0 1</inkml:trace>
  <inkml:trace contextRef="#ctx0" brushRef="#br0" timeOffset="2987.06">1602 407,'-13'23,"2"1,0 1,2 0,0 0,2 1,1 0,1 0,-2 35,2 25,9 104,-3-173,1 37,16 88,-16-128,1-1,0 1,2-1,-1-1,1 1,1 0,1-1,-1 0,2-1,0 0,0 0,11 11,-12-16,0 0,1-1,0 0,0 0,0-1,1 0,-1 0,1-1,0 0,0-1,0 0,17 2,-22-4,0 1,1-1,-1 0,0 0,0-1,0 1,1-1,-1 0,0 0,0-1,0 1,0-1,-1 0,1 0,0 0,-1 0,1 0,-1-1,0 0,0 0,0 0,0 0,0 0,-1 0,1-1,-1 0,0 1,0-1,-1 0,3-4,-1-3,-1 0,0-1,0 1,-1 0,-1-1,0 1,0 0,-1-1,-3-11,4 19,-1-1,0 1,0-1,0 1,0 0,-1 0,0-1,0 1,0 0,0 0,-1 1,1-1,-1 0,0 1,0 0,0-1,-1 1,1 0,-1 1,0-1,0 1,0 0,0 0,0 0,-6-2,6 4,-1 0,0 0,1 0,-1 1,1 0,-1 0,1 0,-1 1,1-1,0 1,-1 0,1 0,0 0,0 1,1 0,-1-1,1 1,-1 1,1-1,0 0,0 1,-3 4,-4 4,1 1,1 0,0 0,1 1,-9 20,7 9,9-42,0 0,0 1,0-1,0 0,0 0,0 0,1 0,-1 0,1 0,-1 0,0 0,1 0,0 0,-1 0,1 0,0 0,-1 0,1 0,0 0,0 0,0-1,0 1,-1 0,1-1,0 1,0-1,1 1,-1-1,0 1,0-1,0 0,0 1,0-1,2 0,11 1</inkml:trace>
  <inkml:trace contextRef="#ctx0" brushRef="#br0" timeOffset="3496.6">2079 473,'-6'49,"2"0,2 0,9 97,38 147,-16-117,-22-136,-5-30</inkml:trace>
  <inkml:trace contextRef="#ctx0" brushRef="#br0" timeOffset="3901.6">2449 975,'6'0,"8"0,7 0,5 2,2 1,2 0,-1-1,-2 0,-4-1,-4-1,-4 0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14:55.75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28,'12'165,"0"-35,-8 153,-5-282,1 0,0 0,0 0,0 0,0 0,0 0,0 0,0 0,1-1,-1 1,0 0,0 0,1 0,-1 0,1 0,-1 0,1-1,-1 1,1 0,-1 0,1 0,0-1,-1 1,1-1,0 1,0 0,-1-1,1 1,0-1,0 1,0-1,2 1,30-8,-13 1,26-5,-23 4,0 2,1 0,-1 1,1 1,0 2,0 0,35 4,-53-2,-2 0,-6-3,-4-3,-2-2</inkml:trace>
  <inkml:trace contextRef="#ctx0" brushRef="#br0" timeOffset="401.38">728 80,'-11'1,"1"1,-1 0,0 0,1 1,-1 0,1 1,0 0,0 1,0 0,1 1,0 0,0 0,0 1,1 0,0 0,0 1,1 0,0 1,-6 9,4-6,0 0,2 1,-1 0,2 0,-1 1,2 0,0 0,1 0,0 1,1 0,0-1,2 1,-1 22,3-29,1 0,0 0,0-1,0 1,1-1,0 1,1-1,-1 0,1 0,1-1,-1 1,1-1,0 0,1 0,-1-1,1 1,1-1,-1-1,0 1,1-1,0 0,8 3,-3-1,-1-1,1-1,0 0,0-1,0 0,0 0,1-2,-1 1,1-2,-1 1,1-2,-1 0,18-3,-24 2,0 0,-1 0,1 0,-1-1,0 0,0 0,0 0,0 0,0-1,-1 0,1 0,6-9,4-7</inkml:trace>
  <inkml:trace contextRef="#ctx0" brushRef="#br0" timeOffset="754.56">1033 134,'0'16,"2"16,1 19,2 13,1 9,-2-1,-1-7,0-13,-2-13,0-10,-1-15,0-15,-1-7</inkml:trace>
  <inkml:trace contextRef="#ctx0" brushRef="#br0" timeOffset="1110.13">940 81,'25'-4,"1"1,-1 2,0 0,1 2,-1 0,0 2,0 1,0 1,0 1,26 10,-40-12,1 1,-1 0,-1 1,1 0,-1 1,0 0,0 1,-1-1,0 2,0 0,-1 0,0 0,-1 1,0 0,-1 0,0 1,0 0,-1 0,0 0,-1 1,-1 0,4 19,-4-17,-2 0,0 0,0 0,-2 1,0-1,0 0,-1 0,-1 0,0 0,-5 13,4-19,1 0,-1-1,0 1,-1-1,1 1,-2-1,1-1,-1 1,0-1,0 0,-1 0,1-1,-1 0,-1 0,1-1,-1 1,-11 3,3-2,-1 0,0-2,1 0,-1-1,-1 0,1-2,-33 0,45-2</inkml:trace>
  <inkml:trace contextRef="#ctx0" brushRef="#br0" timeOffset="1529.05">1668 292,'11'0,"8"0,6 2,3 1,-1 0,-1-1,-5 2,-7 2,-10 1,-4-2</inkml:trace>
  <inkml:trace contextRef="#ctx0" brushRef="#br0" timeOffset="1897.55">1668 451,'11'0,"11"0,6 0,2 0,-1 0,-1 0,-3 0,-4 0,-5 2,-4 1,0 0,-1-1,-3 0</inkml:trace>
  <inkml:trace contextRef="#ctx0" brushRef="#br0" timeOffset="2347.65">2541 1,'-16'-1,"1"2,-1 0,0 1,1 1,-1 0,1 1,0 1,1 0,-1 1,-21 12,27-12,0 0,0 1,1 0,0 0,1 1,-1 0,1 0,1 1,0 0,0 0,1 0,0 1,0 0,1 0,1 0,-4 12,4-10,1-6,0 1,1-1,-1 0,2 1,-1-1,0 11,2-16,-1 0,0 0,1 0,-1 1,1-1,-1 0,1 0,-1 0,1 0,0 0,0 0,-1 0,1 0,0 0,0-1,0 1,0 0,0 0,0-1,0 1,0-1,0 1,1-1,-1 1,0-1,0 0,0 1,1-1,-1 0,0 0,0 0,0 0,1 0,-1 0,0 0,0-1,1 1,-1 0,0-1,2 0,88-21,-58 13,0 1,0 2,38-3,-63 9,1-1,-1 2,1-1,0 1,-1 0,1 1,-1 0,0 1,1-1,-1 1,0 1,-1 0,1 0,-1 0,1 1,12 11,-15-10,0 0,0 0,0 1,-1 0,1-1,-2 1,1 1,-1-1,0 0,-1 1,1 0,-2-1,1 1,-1 0,0 0,-1 0,1 0,-2 0,1 0,-1 0,0 0,-1-1,0 1,-4 10,2-6,0 0,-1-1,-1 0,0 0,-1 0,1-1,-2 0,0 0,0-1,-1 0,0 0,0-1,-1 0,-20 12,15-12,0-1,0-1,-1-1,0 0,0 0,-29 3,36-7,0-1,0 0,0 0,0 0,0-1,0-1,0 1,0-2,0 1,1-1,-1 0,1-1,-15-8,1-5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14:49.21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92 40,'-2'37,"-10"54,7-58,1 0,1 40,3-72,0 0,0 0,0 0,0 0,0 0,0 0,0-1,1 1,-1 0,0 0,1 0,-1 0,1-1,-1 1,1 0,-1 0,1-1,0 1,-1 0,1-1,0 1,-1-1,1 1,0-1,0 1,0-1,0 1,-1-1,1 0,0 1,0-1,0 0,0 0,0 0,0 0,0 0,-1 0,1 0,0 0,0 0,0 0,0 0,0-1,1 0,51-18,-34 11,90-18,-100 24</inkml:trace>
  <inkml:trace contextRef="#ctx0" brushRef="#br0" timeOffset="418.94">277 0,'27'634,"-23"-618,-4-40,-2 5</inkml:trace>
  <inkml:trace contextRef="#ctx0" brushRef="#br0" timeOffset="1007.06">583 239,'6'6,"8"8,5 5,4 4,5 3,4 3,2 2,1 2,-1-1,-1 0,-2-1,-4-5,-4-3,-5-6,-6-9,-9-7,-6-8,-3-4</inkml:trace>
  <inkml:trace contextRef="#ctx0" brushRef="#br0" timeOffset="1365.06">912 199,'-9'11,"-5"8,-5 8,-1 6,-2 7,-4 2,-2 4,-1 1,0-4,1-4,0-4,3-8,6-7,3-6,5-6</inkml:trace>
  <inkml:trace contextRef="#ctx0" brushRef="#br0" timeOffset="1765.1">0 715,'60'8,"1"-2,115-5,-84-2,691 24,-769-22,-11 0,1 0,0-1,-1 0,1 1,0-1,0-1,-1 1,1 0,6-3,-10 3,1 0,-1-1,0 1,0 0,0 0,0-1,0 1,1 0,-1-1,0 1,0 0,0-1,0 1,0 0,0-1,0 1,0 0,0-1,0 1,0 0,0-1,0 1,-1 0,1-1,0 1,0 0,0-1,0 1,-1 0,1-1,0 1,0 0,0 0,-1-1,1 1,0 0,-1 0,1 0,0-1,-1 1,1 0,-9-9</inkml:trace>
  <inkml:trace contextRef="#ctx0" brushRef="#br0" timeOffset="2546.79">622 927,'-6'1,"-24"4,-50 14,72-16,-1 0,1 0,0 1,1 0,-1 0,1 1,-1 0,1 0,1 1,-11 11,14-12,0 0,0 0,1 0,0 1,0-1,0 1,1-1,0 1,0 0,0 11,0-6,1 0,0 0,1 0,4 20,-5-30,1 0,-1 0,1-1,-1 1,1-1,-1 1,1-1,-1 1,1 0,0-1,-1 0,1 1,0-1,-1 1,1-1,0 0,-1 1,1-1,0 0,0 0,-1 0,1 0,0 0,0 0,0 0,-1 0,1 0,0 0,0 0,-1 0,1 0,0-1,0 1,0 0,34-12,-27 9,10-4,0 1,1 1,-1 1,1 1,0 0,0 1,0 2,32 1,-43 0,0 1,1 0,-1 0,0 0,0 1,0 0,-1 1,1-1,-1 2,1-1,-1 1,-1 0,1 0,-1 1,0 0,0 0,-1 1,1-1,-1 1,-1 0,8 16,-8-16,-1 0,0 1,0-1,-1 1,1 0,-2 0,1 0,-1 0,-1 0,1 1,-1-1,-1 0,1 0,-1 0,-1 0,0 0,0 0,0 0,-1 0,0-1,-1 0,1 1,-2-1,1 0,-1-1,0 1,0-1,0 0,-1 0,0-1,-1 1,1-1,-1-1,0 1,0-1,0-1,0 1,-1-1,-12 4,-2-1,0-1,-1-1,1-1,-1-1,1-1,-1-1,0-1,1-1,-38-7,35-2,24 11,1-1,-1 1,1-1,-1 1,1-1,-1 1,1-1,0 0,-1 1,1-1,0 1,-1-1,1 0,0 1,0-1,0 0,0 1,0-1,0 0,0 1,0-1,0 0,0 1,0-1,0 0,0 1,0-1,1 0,-1 1,0-1,0 0,1 1,-1-1,0 1,2-2,6-8</inkml:trace>
  <inkml:trace contextRef="#ctx0" brushRef="#br0" timeOffset="3065.53">1627 821,'9'0,"11"-2,13-1,8-2,7 0,2 1,0 0,-6 2,-4 1,-8 0,-10 1,-13 3,-11 0,-10 2,-4 0</inkml:trace>
  <inkml:trace contextRef="#ctx0" brushRef="#br0" timeOffset="3427.38">1706 1032,'13'-2,"12"-1,8 0,5 1,3 0,1 1,-4 1,-6 0,-7 0,-7 2,-9 1,-7 0</inkml:trace>
  <inkml:trace contextRef="#ctx0" brushRef="#br0" timeOffset="4323.35">2579 570,'4'-4,"1"-1,0 1,0 0,0 0,0 0,1 1,-1 0,1 0,0 0,0 0,0 1,0 0,0 1,0-1,0 1,1 1,-1-1,7 1,-6 1,0 0,0 1,0 0,-1 0,1 0,-1 1,0 0,0 0,0 1,0 0,0 0,-1 0,1 0,-1 1,-1 0,8 10,2 3,-2 0,0 1,-1 1,-1 0,-1 1,-1-1,-1 2,-1-1,7 43,-9-39,-1 1,-2 0,0 0,-2 0,-1 0,-1 0,-1 0,-9 32,10-49,0 0,0 0,-1-1,0 0,0 0,-1 0,0 0,0-1,-1 1,0-1,0-1,-1 1,0-1,0 0,0-1,-1 0,0 0,0 0,0-1,0-1,-1 1,0-1,1 0,-1-1,0 0,0-1,0 0,-1 0,1-1,0 0,0-1,0 0,0 0,-1-1,2 0,-13-4,20 5,-1 1,0-1,0 1,0-1,1 0,-1 0,0 1,1-1,-1 0,1-1,-1 1,1 0,-1 0,1-1,0 1,0-1,0 1,0-1,0 1,0-1,0 0,-1-2,2 2,1 1,-1-1,0 0,0 1,1-1,-1 0,1 1,-1-1,1 0,0 1,0-1,0 1,0-1,0 1,0 0,0-1,0 1,3-2,5-5,0 1,0 1,1 0,0 0,19-8,-10 7,1 0,0 1,0 1,1 1,-1 0,1 2,36 0,-46 3,1 0,-1 1,1 0,-1 0,0 2,0-1,0 1,0 1,-1 0,0 0,0 1,0 1,-1-1,0 2,12 11,-8-4,-7-9,-1 0,1 0,0 0,0 0,8 4,-13-10,0 1,0 0,0-1,0 1,0-1,0 1,0-1,1 0,-1 1,0-1,0 0,0 0,1 0,-1 0,0 0,0 0,0 0,1 0,-1-1,0 1,0 0,0-1,0 1,0-1,0 1,1-1,-1 0,0 1,0-1,-1 0,1 0,0 1,0-1,0 0,0 0,-1 0,1 0,-1 0,1 0,0-2,7-12</inkml:trace>
  <inkml:trace contextRef="#ctx0" brushRef="#br0" timeOffset="5068.31">3571 438,'-31'0,"0"2,0 2,-46 10,61-10,0 0,0 1,1 1,0 1,0 0,1 1,0 1,-18 13,29-19,1 0,-1 0,1 0,-1 0,1 1,0-1,0 0,1 1,-1 0,1-1,-1 1,1 0,1 0,-1 0,0 0,1 0,0 7,1 8,0-1,8 32,-1-1,-8-46,0 0,0-1,1 1,-1 0,1 0,-1-1,1 1,0 0,0-1,2 4,6-5,7-14,-5 2,1 1,0 0,1 1,0 0,0 1,1 1,0 0,0 1,0 0,1 1,0 1,0 0,0 1,26-2,-32 4,0 1,-1 0,1 0,0 1,-1 0,1 0,-1 1,1 0,-1 0,0 1,0 0,0 1,0 0,0 0,-1 1,0 0,0 0,0 0,-1 1,1 0,-1 0,-1 1,1 0,-1 0,-1 0,1 1,3 8,-2-2,-1 1,-1-1,0 0,-1 1,0 0,-1 0,-1 0,0 0,-2 0,1 0,-2 0,0 0,-1-1,-8 28,8-33,-1 0,0 0,0 0,-1-1,0 0,0 0,-1 0,0-1,0 0,-1 0,0-1,0 1,-1-1,0-1,0 0,0 0,0 0,-1-1,0 0,0-1,0 0,0-1,0 1,-14 0,9-2,0 0,-1-1,1-1,0 0,-1-1,1-1,0 0,1-1,-1 0,0-1,1 0,-15-10,15 8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14:47.09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16 1,'-24'13,"0"2,1 0,1 2,0 1,1 0,1 2,1 0,1 1,-30 45,38-51,1 0,0 1,1 0,1 0,0 1,2-1,0 2,0-1,2 0,0 1,1 0,1 0,1-1,0 1,1 0,6 27,-3-32,1-1,1 1,0-1,1 0,1 0,-1-1,2 0,-1 0,2-1,-1 0,2 0,-1-1,1-1,0 0,23 12,-24-15,-1 0,1-1,0 0,1-1,-1 0,0 0,1-1,0-1,14 1,-18-2,0-1,0 0,0 0,0 0,0-1,-1 1,1-2,-1 1,1-1,-1 0,0 0,0-1,0 0,-1 0,8-6,-8 4,-1 0,1 0,-1 0,0 0,0-1,-1 0,0 0,0 0,0 0,-1 0,0 0,-1 0,0-1,0 1,0-1,-1 1,0-1,-2-13,1 16,1 0,-1 0,0 0,0 0,-1 0,1 0,-1 1,0-1,0 1,-1-1,1 1,-1 0,0 0,0 0,-1 0,1 0,-1 1,0 0,0-1,0 1,0 1,0-1,-1 1,1-1,-1 1,0 1,1-1,-10-1,10 3,-1 0,0 0,0 1,1-1,-1 1,0 1,1-1,-1 0,1 1,-1 0,1 0,0 1,0-1,0 1,0 0,0 0,1 0,-1 0,1 1,0-1,0 1,0 0,0 0,1 0,-3 6,-4 5,1 1,1 0,1 0,0 1,-6 28,10-39,1 0,0 0,0 0,0 0,1 0,0 0,0 0,0-1,1 1,0 0,0 0,1 0,-1 0,1-1,0 1,1-1,-1 1,1-1,0 0,1 0,-1 0,1-1,0 1,0-1,1 0,-1 0,1 0,0-1,7 5,7 1</inkml:trace>
  <inkml:trace contextRef="#ctx0" brushRef="#br0" timeOffset="507.57">686 42,'14'126,"-1"539,-13-651,0-23</inkml:trace>
  <inkml:trace contextRef="#ctx0" brushRef="#br0" timeOffset="1043.37">1098 554,'15'0,"13"0,10 0,8-2,4-1,2 0,-3-1,-4-1,-8 1,-7 1,-12 2,-11 0,-9 0,-4 1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43:38.89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241,'106'-6,"-80"3,1 1,0 1,-1 1,1 1,44 9,-79-8,0-2</inkml:trace>
  <inkml:trace contextRef="#ctx0" brushRef="#br0" timeOffset="358.28">45 378,'12'-2,"7"-2,5-1,4 0,1 2,0 0,-2 2,-2 2,-3 2,-2-1,-4 2,-1 1,-4 0,-2 0,-2-3,-3-3,-1-2</inkml:trace>
  <inkml:trace contextRef="#ctx0" brushRef="#br0" timeOffset="1639.46">711 136,'5'-14,"2"0,-1 1,2 0,0 0,0 1,17-19,-23 29,0 0,-1 0,1 0,0 0,0 0,0 1,1-1,-1 1,0-1,1 1,-1 0,0 0,1 0,0 0,-1 0,1 1,-1-1,1 1,0 0,-1-1,1 1,0 1,-1-1,1 0,0 0,-1 1,1 0,0-1,-1 1,1 0,-1 1,0-1,1 0,-1 0,0 1,0 0,0-1,0 1,0 0,0 0,0 0,0 0,-1 0,3 5,5 7,0 1,-1 0,0 1,-2 0,1 0,-2 1,0-1,-1 1,3 33,-5-23,-1 1,0-1,-3 0,0 0,-9 44,8-60,0 0,-1-1,0 1,-1-1,0 0,-1 0,1 0,-2 0,0-1,0-1,-9 10,13-15,0 0,-1 0,1-1,-1 1,1-1,-1 0,0 0,0 0,0-1,0 1,0-1,-1 0,1 0,0 0,0-1,-1 1,1-1,0 0,-1-1,1 1,0-1,-1 1,1-1,0-1,0 1,0-1,0 1,0-1,0 0,0 0,-5-5,6 5,-1-1,1 1,0-1,0 0,0 0,0 0,1 0,-1 0,1-1,0 1,0-1,0 1,1-1,-1 0,1 0,0 0,0 0,0 0,0 0,1 0,-1 0,1 0,0 0,1 0,-1 0,1 0,0 0,0 0,0 0,0 0,0 0,1 0,0 1,0-1,0 1,0-1,1 1,-1 0,1 0,0 0,0 0,0 0,0 1,0-1,1 1,-1 0,1 0,-1 0,1 0,0 1,0-1,0 1,0 0,0 1,0-1,0 0,0 1,0 0,0 0,0 0,0 1,0-1,0 1,0 0,0 0,7 3,-3 0,0 0,0 0,0 1,0 0,-1 0,0 1,0-1,9 11,46 60,-34-40,-28-36,0 1,1-1,-1 1,1-1,-1 1,1 0,-1-1,1 0,-1 1,1-1,-1 1,1-1,-1 1,1-1,0 0,-1 0,1 1,0-1,-1 0,1 0,0 0,-1 0,1 0,0 1,-1-1,1 0,0-1,0 1,-1 0,1 0,0 0,-1 0,1-1,0 1,-1 0,1 0,-1-1,1 1,0-1,-1 1,1 0,-1-1,1 1,0-2,5-4</inkml:trace>
  <inkml:trace contextRef="#ctx0" brushRef="#br0" timeOffset="1988.23">1125 274,'10'8,"9"4,7 4,5 2,3 1,4 2,1 0,0 2,-3-2,-4-1,-3 1,-4-2,-4-1,-4-3,-5-5,-7-7,-5-4</inkml:trace>
  <inkml:trace contextRef="#ctx0" brushRef="#br0" timeOffset="2368.23">1460 160,'-6'8,"-4"6,-2 7,-3 4,-1 3,-1 3,-3 2,-1 1,-2 1,-3 0,1-2,1-2,4-5,3-5,6-6,6-5</inkml:trace>
  <inkml:trace contextRef="#ctx0" brushRef="#br0" timeOffset="3397.28">2034 148,'0'71,"3"-1,3 1,21 96,-26-162,-2-9,-2-7,0-3</inkml:trace>
  <inkml:trace contextRef="#ctx0" brushRef="#br0" timeOffset="3737.63">1885 298,'16'0,"16"-2,13-3,7-2,2 0,-2-1,-7 1,-6 2,-8-1,-7 2,-7 0,-5 4,-5 1</inkml:trace>
  <inkml:trace contextRef="#ctx0" brushRef="#br0" timeOffset="4107.76">2552 68,'-2'12,"-1"7,0 7,1 5,1 2,2 3,1-1,2 2,1-2,-1-1,-1-2,1-1,0-3,-1-4,-1-4,-1-4,0-4</inkml:trace>
  <inkml:trace contextRef="#ctx0" brushRef="#br0" timeOffset="4582.2">2816 101,'-10'21,"2"0,0 1,2 0,1 0,0 1,-2 30,6-41,0 0,1 0,0 0,1 0,0 0,1 0,1 0,0 0,0-1,1 1,0-1,1 0,10 17,-10-22,0 0,0-1,0 1,1-1,0 0,0-1,0 0,1 1,-1-2,1 1,0-1,0 0,0-1,1 1,-1-1,0-1,1 0,0 0,-1 0,1-1,-1 0,1 0,0-1,-1 0,1 0,-1-1,0 0,1 0,-1-1,0 0,0 0,0-1,-1 0,1 0,-1 0,0-1,0 0,-1 0,1 0,-1-1,6-8,-2 0,-1 0,0 0,-1-1,-1 0,0-1,-1 1,0-1,-1 0,-1-1,-1 1,0 0,-2-1,1 1,-3-19,1 26,0 1,0 0,-1 0,0 0,0 0,-1 1,0-1,0 1,-1-1,0 1,0 0,-1 0,0 1,0-1,0 1,-1 0,0 1,0 0,0-1,-1 2,0-1,0 1,0 0,0 0,-1 1,0 0,1 1,-1-1,0 2,-9-2,8 2,0 0,-1 0,0 1,1 1,-1 0,1 0,0 0,-1 2,1-1,0 1,0 0,0 1,1 0,-1 0,1 1,-9 6,-2 5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23:19.49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2 384,'-7'21,"-3"10,-10 45,18-69,1 1,0-1,0 1,1-1,0 1,1-1,-1 1,1-1,1 0,-1 1,6 13,-7-20,1 1,-1-1,1 0,-1 1,1-1,0 0,0 1,0-1,0 0,0 0,0 1,0-1,0 0,0 0,0 0,0-1,1 1,-1 0,0 0,1-1,-1 1,1 0,-1-1,0 0,1 1,-1-1,1 0,-1 0,1 0,0 0,-1 0,1 0,-1 0,1 0,-1 0,1-1,-1 1,0-1,1 1,-1-1,1 0,-1 0,0 1,3-3,0 0,0-1,0 1,0-1,0 0,-1 0,0 0,0-1,0 1,0-1,0 0,2-9,-2 7,-2-2,1 1,-1 0,0 0,-1 0,0 0,0-1,-3-13,3 18,-1 0,0 0,0 0,0 0,-1 0,1 0,-1 0,0 0,0 0,-1 1,1-1,-1 1,1 0,-1 0,0 0,0 0,-1 0,-5-3,9 5,-1 1,1-1,-1 1,1 0,-1-1,1 1,-1 0,1-1,-1 1,1 0,-1 0,0 0,1-1,-1 1,1 0,-1 0,0 0,1 0,-1 0,0 0,1 0,-1 0,1 0,-1 1,0-1,1 0,-1 0,1 0,-1 1,1-1,-1 0,1 1,-1-1,1 0,-1 1,1-1,-1 1,1-1,-1 1,1-1,0 1,-1-1,1 1,0-1,0 1,-1 0,1-1,0 1,0-1,0 1,0 0,0-1,0 1,0-1,0 2,0 1,0 1,0 0,0-1,0 1,1-1,0 1,0-1,2 5,9 13,1-2</inkml:trace>
  <inkml:trace contextRef="#ctx0" brushRef="#br0" timeOffset="368.63">374 635,'-32'-52,"6"11,-38-81,58 110,2 0,0 0,0-1,1 1,1-1,0 0,0 0,1 0,1 1,0-1,5-25,-4 34,1-1,1 0,-1 1,1 0,-1-1,1 1,0 0,1 0,-1 1,1-1,0 1,0 0,0 0,0 0,8-4,-10 6,-1 0,1 0,-1 0,1 0,0 0,0 0,0 0,-1 1,1-1,0 1,0 0,0-1,0 1,0 0,0 0,0 0,0 0,0 1,-1-1,1 0,0 1,0-1,0 1,0 0,-1 0,1-1,0 1,-1 0,1 1,0-1,-1 0,0 0,1 1,-1-1,0 0,1 1,-1 0,0-1,0 1,0 0,-1-1,2 3,2 9</inkml:trace>
  <inkml:trace contextRef="#ctx0" brushRef="#br0" timeOffset="738.18">176 423,'13'-2,"12"-4,8-2,2-2,1 0,-2 2,-4 3,-5 1,-7 3</inkml:trace>
  <inkml:trace contextRef="#ctx0" brushRef="#br0" timeOffset="1419.62">677 0,'1'8,"0"-1,1 0,0 0,0 0,0 0,4 6,6 20,134 519,-145-544,-7-16,-1-4</inkml:trace>
  <inkml:trace contextRef="#ctx0" brushRef="#br0" timeOffset="1769.2">640 424,'13'-2,"12"-6,5-1,8-1,0-1,2-2,-2 3,-3 2,-5 2,-5 3,-5 2,-4 0,-2 2,-1 1,-3 2</inkml:trace>
  <inkml:trace contextRef="#ctx0" brushRef="#br0" timeOffset="2171.27">1075 504,'15'23,"-14"-40,-13-41,4 33,-13-59,20 78,0-1,0 1,1 0,0-1,0 1,1-1,-1 1,1 0,1 0,2-10,-2 13,0-1,0 1,0 1,0-1,1 0,-1 0,1 1,0-1,0 1,0 0,0 0,0 0,0 1,1-1,-1 1,0-1,1 1,-1 0,1 0,0 1,-1-1,1 1,0 0,-1 0,1 0,0 0,-1 0,6 2,-1-1,-1 1,1-1,-1 1,0 1,0-1,0 1,0 0,0 1,-1 0,1 0,-1 0,0 1,5 5,-4-2,-1 1,0 0,0 1,-1-1,6 18,-6-13</inkml:trace>
  <inkml:trace contextRef="#ctx0" brushRef="#br0" timeOffset="2540.88">1327 424,'7'11,"4"9,1 4,0 4,-2 1,0-2,-2-4,-3-5</inkml:trace>
  <inkml:trace contextRef="#ctx0" brushRef="#br0" timeOffset="2541.88">1222 133</inkml:trace>
  <inkml:trace contextRef="#ctx0" brushRef="#br0" timeOffset="2959.61">1657 265,'-10'7,"0"1,0-1,1 2,0-1,1 1,-1 0,2 1,0 0,-10 17,13-21,0 2,1-1,0 0,0 1,0-1,1 1,0 0,1 0,0 0,0 0,1 0,0 0,0 0,0 0,4 13,-4-19,0-1,1 1,0 0,-1 0,1 0,0 0,0-1,0 1,0 0,0-1,1 1,-1-1,0 1,1-1,-1 0,1 0,0 1,-1-1,1 0,0 0,-1 0,1-1,0 1,0 0,0-1,0 1,0-1,0 0,0 0,0 1,0-1,0-1,0 1,-1 0,1 0,0-1,0 1,0-1,0 1,0-1,0 0,-1 0,1 0,3-2,2 0,-1-1,0 0,0 0,0-1,0 0,-1 0,0 0,0 0,0-1,0 0,3-6,-5 7,-1-1,1 1,-1-1,0 1,-1-1,1 0,-1 0,-1 0,1 0,-1 0,0 0,0 0,0 0,-1 0,0 0,0 1,-1-1,1 0,-1 0,-1 1,-4-9,-3 6,6 18,8 20,3-17,0 0,1 0,0-1,10 11,-15-19,0 0,1 0,-1 0,1 0,0-1,0 0,0 0,1 0,-1 0,1 0,-1-1,1 0,0 0,8 2,-4-4</inkml:trace>
  <inkml:trace contextRef="#ctx0" brushRef="#br0" timeOffset="3357.02">1776 12,'3'36,"2"-1,1-1,2 1,1-1,14 33,-11-30,1 4,-4-7,2 0,2-1,1 0,19 32,-33-65,0 0,1-1,-1 1,0 0,0-1,0 1,0 0,0 0,0-1,0 1,0 0,1 0,-1-1,0 1,0 0,0 0,1 0,-1-1,0 1,0 0,0 0,1 0,-1 0,0 0,0 0,1-1,-1 1,0 0,0 0,1 0,-1 0,0 0,1 0,-1 0,0 0,0 0,1 0,-1 0,0 0,1 0,-1 0,0 0,0 1,1-1,-1 0,0 0,0 0,1 0,-1 0,0 1,0-1,0 0,1 0,-1 0,0 1,0-1,0 0,0 0,0 1,1-1,-1 0,1-10</inkml:trace>
  <inkml:trace contextRef="#ctx0" brushRef="#br0" timeOffset="3894.71">2173 146,'-75'65,"68"-59,1 1,0 0,1 0,-1 0,1 1,1 0,0-1,-6 18,9-25,1 1,0 0,0 0,0 0,0 0,0 0,0 0,0 0,0 0,0 0,1 0,-1 0,0 0,1 0,-1 0,1-1,-1 1,1 0,-1 0,1 0,-1-1,1 1,0 0,-1 0,1-1,0 1,0-1,0 1,-1-1,1 1,0-1,0 1,0-1,0 0,0 0,0 1,0-1,0 0,0 0,0 0,-1 0,3 0,50 1,-42-2,-5 1,18-1,0 1,0 1,-1 1,1 1,25 6,-44-8,-1 1,0-1,0 1,0 0,0 0,0 0,0 1,-1-1,1 1,-1 0,0 0,0 0,0 0,5 7,-6-6,-1 0,1 0,-1 0,0 0,0 0,0 1,-1-1,0 0,1 0,-1 0,-1 1,1-1,-1 0,1 0,-1 0,0 1,-1-1,-2 6,2-5,-1 0,1 1,-1-1,-1 0,1-1,-1 1,0-1,0 1,0-1,0 0,-1-1,1 1,-1-1,0 0,-11 5,6-3,-2-1,1 0,0-1,-1 0,1-1,-24 2,18-4</inkml:trace>
  <inkml:trace contextRef="#ctx0" brushRef="#br0" timeOffset="5323">1259 279,'2'10,"0"-1,0 0,1 0,1 0,-1 0,1-1,1 1,0-1,7 10,15 29,-27-45,1-1,-1 1,1-1,-1 0,1 0,-1 0,1 0,0 1,-1-1,1 0,0 0,0-1,0 1,0 0,0 0,0 0,1 0,3 0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23:17.58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19 14,'3'49,"2"-1,2 0,16 54,1 11,-19-86,4 21,-1 1,1 87,-15-170,3 14</inkml:trace>
  <inkml:trace contextRef="#ctx0" brushRef="#br0" timeOffset="508.7">224 0,'75'240,"-52"-159,2 0,-4 2,11 93,-32-170</inkml:trace>
  <inkml:trace contextRef="#ctx0" brushRef="#br0" timeOffset="892.68">12 465,'79'-5,"148"-27,-140 18,-83 13,29-7,-32 8,0 0,0-1,0 1,0-1,0 1,0-1,0 0,0 1,0-1,0 0,0 0,-1 1,1-1,0 0,-1 0,1 0,0 0,-1 0,1 0,-1 0,1 0,-1 0,0 0,1 0,-1-2,-1-6</inkml:trace>
  <inkml:trace contextRef="#ctx0" brushRef="#br0" timeOffset="1277.82">0 306,'14'-7,"8"-4,8-3,5 1,2 1,0 0,0 2,-6 2,-4 4,-6-1,-4 1,-4 3,-5 2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23:32.42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93 200,'2'38,"2"0,15 63,-2-9,16 163,-35-242,-5-18,2-6</inkml:trace>
  <inkml:trace contextRef="#ctx0" brushRef="#br0" timeOffset="511.46">1 225,'4'-4,"1"0,0 0,-1 1,1-1,1 1,-1 1,0-1,1 1,-1 0,1 0,0 0,0 1,0 0,0 0,-1 0,1 1,0 0,0 0,0 0,0 1,0 0,0 0,0 1,0-1,-1 1,1 1,-1-1,1 1,-1 0,0 0,0 0,7 7,-5-5,-1 0,-1 0,1 0,-1 0,0 1,0 0,-1 0,1 0,-1 1,-1-1,1 1,-1 0,0 0,-1 0,0 1,0-1,0 1,-1-1,0 1,-1-1,0 1,0-1,0 1,-1 0,-2 10,1-13,-1 0,0 0,0 0,0 0,-1 0,1 0,-1-1,0 0,-1 1,1-2,-1 1,1 0,-1-1,0 0,0 0,-1-1,1 1,-7 1,6-1,-1-1,0 0,0 0,0-1,-1 0,1 0,0 0,0-1,-1 0,1-1,0 1,0-1,0-1,-10-2,16 3,0 1,1 0,-1 0,0 0,1-1,-1 1,1 0,-1-1,1 1,-1 0,1-1,-1 1,1-1,-1 1,1-1,-1 1,1-1,0 1,-1-1,1 1,0-1,-1 1,1-1,0 0,0 1,0-1,-1 0,1 1,0-1,0 0,0 1,0-1,0 0,0 1,0-1,0 1,1-1,-1 0,0 1,0-1,1 0,-1 1,0-1,0 1,1-1,-1 1,1-1,-1 1,1-1,-1 1,0-1,1 1,0-1,7-7</inkml:trace>
  <inkml:trace contextRef="#ctx0" brushRef="#br0" timeOffset="1041.82">398 358,'0'0,"0"0,0 0,0 0,0 0,0 0,0 0,0 0,0 0,0 0,0-1,0 1,0 0,0 0,0 0,0 0,0 0,1 0,-1 0,0 0,0 0,0 0,0 0,0-1,0 1,0 0,0 0,0 0,0 0,1 0,-1 0,0 0,0 0,0 0,0 0,0 0,0 0,0 0,0 0,1 0,-1 0,0 0,0 0,0 0,0 0,0 0,0 0,0 0,0 0,0 1,1-1,-1 0,0 0,0 0,0 0,0 0,0 0,0 0,0 0,0 0,0 0,0 0,0 1,0-1,0 0,-2-14,-7-14,4 15,1 0,1 0,0 0,0 0,2 0,-1-17,2 25,0 1,0-1,1 1,0-1,-1 1,2-1,-1 1,0-1,5-7,-5 10,0 1,0-1,1 1,-1-1,0 1,1-1,-1 1,1 0,0 0,-1-1,1 1,0 0,0 1,-1-1,1 0,0 0,0 1,0-1,0 1,0 0,0 0,4 0,1 1,0 0,-1 1,1 0,0 0,-1 0,0 1,1 0,9 7,16 7,-18-12</inkml:trace>
  <inkml:trace contextRef="#ctx0" brushRef="#br0" timeOffset="1561.02">623 145,'-13'24,"2"-4,1 1,-15 45,23-62,1 1,0 0,0 0,0 0,0 0,1 0,0 0,0 0,0 0,1 0,0 0,0 0,0 0,0-1,1 1,0 0,0-1,0 1,5 7,-4-9,-1 1,1-1,0 0,0 0,0-1,1 1,-1-1,0 1,1-1,0 0,-1-1,1 1,0-1,0 1,0-1,0 0,0 0,0-1,0 1,1-1,-1 0,0 0,0-1,0 1,0-1,0 0,0 0,0 0,0 0,0-1,7-3,-7 2,0 1,0-1,0 0,0 0,0 0,0-1,-1 1,0-1,0 0,0 0,0 0,-1 0,1-1,-1 1,0-1,0 1,-1-1,1 0,-1 0,0 1,-1-1,1 0,-1 0,0 0,0 0,-1-7,-1 3,-1 1,0 0,0-1,0 1,-1 1,-1-1,1 1,-1-1,-7-7,10 12,-1-1,0 1,0 0,0 0,-1 0,1 0,-1 0,1 1,-1-1,0 1,0 0,0 0,0 1,0-1,-1 1,1 0,0 0,-1 0,-7 0,11 2,-1-1,1 1,-1-1,1 1,-1-1,1 1,-1 0,1 0,0 0,-1 0,1 0,0 0,0 0,0 0,0 0,0 1,0-1,0 0,0 1,0-1,1 0,-1 1,1-1,-1 1,1-1,-1 1,1 0,0-1,0 1,0 2,-1 0,1 0,0 0,0 0,0 0,1 0,-1 0,1-1,0 1,0 0,1 0,1 4,4 2</inkml:trace>
  <inkml:trace contextRef="#ctx0" brushRef="#br0" timeOffset="1908.33">848 265,'2'11,"3"11,3 8,3 5,1 5,1 1,3 1,-2-3,0 0,-3-3,-1-6,-3-4,-1-11,-3-8,-4-9,-1-4</inkml:trace>
  <inkml:trace contextRef="#ctx0" brushRef="#br0" timeOffset="2261.68">795 186,'8'-5,"0"2,1-1,-1 1,1 1,0-1,0 2,0-1,0 1,0 0,0 1,0 0,0 1,0-1,0 2,0-1,0 1,0 1,-1 0,1 0,-1 1,0-1,0 2,0-1,0 1,-1 1,0-1,0 1,0 0,-1 1,0 0,0 0,0 0,-1 0,-1 1,1 0,-1 0,0 1,-1-1,0 1,0-1,-1 1,0 0,-1 0,1 0,-1 12,-1-18,-1 1,1-1,-1 1,1-1,-1 1,0-1,0 1,0-1,-1 0,1 0,-1 1,0-1,0 0,0 0,0-1,0 1,-1 0,1-1,-1 1,0-1,0 0,0 0,0 0,0 0,0-1,-6 3,4-2,0-1,0 0,0 0,-1 0,1 0,0-1,0 0,-1 0,1-1,0 1,0-1,-1 0,1 0,0-1,0 0,0 1,-7-6,2 1</inkml:trace>
  <inkml:trace contextRef="#ctx0" brushRef="#br0" timeOffset="2666.38">1218 186,'-7'6,"1"1,0 0,0 0,0 0,1 1,0 0,1 0,0 0,0 1,1-1,-4 14,5-17,1 1,-1-1,1 1,0 0,1 0,-1-1,1 1,0 0,1 0,-1 0,1-1,0 1,1 0,-1-1,1 1,0-1,1 0,-1 1,4 4,-4-7,0-1,0 0,0 1,1-1,-1 0,0 0,1-1,0 1,-1 0,1-1,0 0,0 1,-1-1,1 0,0 0,0-1,0 1,0-1,0 1,0-1,1 0,-1 0,0-1,0 1,0 0,0-1,0 0,0 0,0 0,0 0,3-2,-2 1,1-1,-1 0,1 0,-1 0,0-1,-1 1,1-1,0 0,-1 0,0 0,0-1,0 1,-1-1,1 1,-1-1,0 0,2-8,-3 5,0 1,-1-1,0 0,0 1,0-1,-1 0,0 1,-1-1,0 1,0-1,0 1,-5-9,6 13,-1 0,1 0,0 0,-1 1,0-1,0 1,1-1,-2 1,1-1,0 1,0 0,-1 0,1 0,-1 1,1-1,-1 0,0 1,0 0,0 0,0-1,0 2,0-1,0 0,0 1,0-1,0 1,0 0,0 0,-1 0,1 1,0-1,-5 2,6-1,-1 0,0 0,1 0,-1 1,1-1,0 1,0 0,-1-1,1 1,0 0,0 0,1 1,-1-1,0 0,1 1,-1-1,1 1,0-1,0 1,0-1,0 1,0 0,1 0,-1-1,1 1,-1 0,1 0,0 3,0-3,0 1,1-1,-1 1,0-1,1 1,0-1,0 0,0 1,0-1,0 0,1 1,0-1,-1 0,1 0,0 0,0-1,1 1,-1 0,1-1,-1 0,1 1,3 1,13 5,1-2</inkml:trace>
  <inkml:trace contextRef="#ctx0" brushRef="#br0" timeOffset="3033.31">1430 438,'2'1,"0"0,0-1,0 1,0 0,0-1,0 0,1 1,-1-1,0 0,0 0,0 0,1 0,-1-1,0 1,0-1,0 1,0-1,0 0,0 1,0-1,0 0,4-3,-5 2,-1 0,1-1,0 1,-1 0,0 0,1-1,-1 1,0 0,0-1,-1 1,1 0,0-1,-1 1,1 0,-1 0,0 0,0-1,0 1,0 0,0 0,-2-3,-2-5,0 0,1-1,0 0,1 1,0-1,1-1,0 1,-1-14,3 22,0 0,1 0,-1 0,0 0,1 0,0 0,0 0,-1 0,2 1,-1-1,0 0,1 1,-1-1,1 0,0 1,0 0,0-1,0 1,0 0,0 0,0 0,1 0,-1 1,1-1,0 1,-1-1,1 1,0 0,0 0,0 0,0 1,0-1,0 1,0-1,5 1,6-1,0 0,1 2,25 2,-21 1</inkml:trace>
  <inkml:trace contextRef="#ctx0" brushRef="#br0" timeOffset="3401.82">1693 53,'2'14,"4"10,2 11,2 6,5 5,1 2,0-1,0-2,-3-3,-1-8,-3-6,-3-9</inkml:trace>
  <inkml:trace contextRef="#ctx0" brushRef="#br0" timeOffset="3772.31">1693 251,'17'-8,"-1"0,1 1,1 1,-1 1,1 0,0 1,1 1,19-1,-30 4,0 0,-1 1,1 0,0 0,-1 1,1 0,-1 0,1 0,-1 1,0 0,0 1,0-1,-1 2,1-1,-1 1,0-1,0 2,0-1,-1 1,0-1,7 11,-3-3,0 1,-1 0,-1 0,0 1,-1-1,0 2,5 26,-9-28</inkml:trace>
  <inkml:trace contextRef="#ctx0" brushRef="#br0" timeOffset="4112.93">1906 53,'0'0</inkml:trace>
  <inkml:trace contextRef="#ctx0" brushRef="#br0" timeOffset="4468.36">2169 106,'-6'29,"0"-3,1-1,1 1,0 44,3-65,1 0,0-1,1 1,-1 0,1 0,0-1,0 1,1 0,-1-1,1 1,0-1,0 0,0 0,1 1,0-1,-1-1,1 1,1 0,-1-1,0 0,1 1,0-2,0 1,0 0,0-1,7 4,-8-5,0 0,0 0,0 0,1 0,-1-1,0 0,0 1,1-1,-1 0,0 0,1-1,-1 1,0-1,1 0,-1 0,0 0,0 0,0 0,0 0,0-1,0 0,0 0,-1 0,4-2,-2-1,1 1,-1-1,0-1,0 1,-1-1,1 1,-1-1,-1 0,1 0,-1 0,0 0,2-8,-3 7,0-1,0 1,0-1,-1 1,0-1,0 1,-1-1,0 1,0 0,-5-14,5 17,0 1,-1-1,0 1,1-1,-1 1,-1 0,1 0,0 0,-1 0,1 0,-1 1,0-1,0 1,0 0,0-1,-1 1,1 1,-1-1,1 0,-1 1,-4-1,3 0,1 1,-1 0,1 1,-1-1,1 1,-1 0,0 0,1 1,-1-1,1 1,-1 0,1 0,-1 0,-5 3,8-3,0 1,0-1,0 1,1-1,-1 1,0 0,1 0,-1 0,1 0,-1 0,1 0,0 0,0 0,0 1,0-1,0 0,1 1,-1-1,1 1,-1-1,1 0,0 1,0-1,0 1,0-1,0 1,2 3,1 10</inkml:trace>
  <inkml:trace contextRef="#ctx0" brushRef="#br0" timeOffset="4814.92">2448 331,'1'1,"1"0,-1 0,0-1,0 1,0 0,0 0,1-1,-1 1,0 0,1-1,-1 0,0 1,1-1,-1 0,0 1,1-1,-1 0,1 0,1 0,-2-1,-1 1,1-1,0 1,-1-1,1 1,0-1,-1 0,1 1,-1-1,1 0,-1 0,1 1,-1-1,0 0,1 0,-1 0,0 1,1-1,-1 0,0 0,0 0,0-1,1-10,-2 0,1 0,-5-21,2 11,2 18,1 0,0 1,0-1,0 0,0 0,1 0,0 1,-1-1,1 0,1 1,-1-1,0 0,1 1,0 0,0-1,0 1,0 0,3-3,-3 4,0 1,0-1,1 1,-1 0,0 0,0 0,1 0,-1 0,1 1,-1-1,1 1,-1 0,1-1,-1 1,1 0,-1 0,1 1,-1-1,1 1,-1-1,1 1,-1 0,1 0,-1 0,0 0,1 0,-1 0,3 3,6 3,0 2,0-1,0 1,-1 1,-1 0,0 1,0-1,-1 2,0-1,-1 1,0 0,-1 1,0 0,-1 0,-1 0,3 14,-2-8</inkml:trace>
  <inkml:trace contextRef="#ctx0" brushRef="#br0" timeOffset="5663.54">3216 79,'-16'4,"0"0,1 0,0 1,0 1,0 1,0 0,1 1,-21 16,26-18,2 1,-1 0,1 1,0-1,1 1,0 0,0 1,0 0,1 0,1 0,0 0,0 1,0 0,-3 17,7-23,-1-1,0 1,1 0,0 0,0 0,0 0,1 0,-1 0,1 0,0 0,0 0,0 0,0-1,1 1,0-1,-1 1,1-1,1 1,4 5,-2-4,0 0,0-1,1 0,0 0,0 0,0-1,0 0,0 0,1 0,11 3,-5-3,-1 0,1-1,0 0,0-1,-1-1,1 0,0 0,0-1,0-1,-1 0,1-1,15-6,9-14,-24 11</inkml:trace>
  <inkml:trace contextRef="#ctx0" brushRef="#br0" timeOffset="6153.25">3388 132,'-14'12,"0"0,1 1,1 0,0 1,-18 28,26-35,0-1,0 1,1-1,0 1,1 0,-1 0,1 0,1 1,-1-1,1 0,1 1,-1-1,1 1,0-1,1 0,0 1,2 7,-3-12,1-1,0 0,0 0,0 0,0-1,0 1,0 0,0 0,0 0,1-1,-1 1,1-1,-1 1,1-1,-1 0,1 1,0-1,0 0,0 0,0 0,0 0,0-1,0 1,0 0,0-1,0 1,0-1,0 0,0 0,0 0,1 0,-1 0,0 0,0-1,0 1,0-1,0 1,0-1,2-1,2 0,0 0,0-1,0 0,0 0,-1 0,0-1,0 0,0 0,0 0,0 0,8-11,-9 8,-1 0,1-1,-1 1,-1-1,1 0,-1 0,-1 0,1 0,-1 0,-1 0,0-1,0-9,0 14,0 1,-1 0,1 0,-1 0,1 0,-1 0,0 0,0 0,0 0,-1 0,1 0,-1 0,1 0,-1 1,0-1,0 1,0-1,0 1,-1 0,1 0,-1 0,1 0,-1 0,0 1,1-1,-1 1,0 0,0 0,0 0,0 0,0 0,-1 0,1 1,-4-1,5 1,0 0,0 0,0 1,0-1,0 0,0 1,0-1,0 1,0-1,0 1,0 0,1 0,-1 0,0 0,1 0,-1 0,0 1,1-1,-1 1,1-1,0 1,0-1,-1 1,1-1,0 1,0 0,0 0,1 0,-1 0,0 0,1-1,-1 1,1 3,-1-3,1 1,0 0,0 0,0 0,0 0,0 0,1 0,-1-1,1 1,0 0,0 0,0-1,0 1,0 0,0-1,1 1,-1-1,1 0,0 1,0-1,0 0,3 3,8 4</inkml:trace>
  <inkml:trace contextRef="#ctx0" brushRef="#br0" timeOffset="6525.26">3572 344,'-1'-11,"-1"-1,0 1,0-1,-7-16,5 18,1-1,0 0,0 0,2 0,-1 0,1-13,1 20,1 0,-1 0,1 1,0-1,0 0,1 1,-1-1,1 1,0-1,0 1,0 0,0-1,0 1,1 1,0-1,-1 0,1 0,0 1,0 0,0-1,1 1,6-3,-5 2,1 0,0 0,0 0,0 1,0 0,1 0,-1 1,0 0,1 0,-1 0,1 1,-1-1,1 2,-1-1,9 2,-1 3</inkml:trace>
  <inkml:trace contextRef="#ctx0" brushRef="#br0" timeOffset="6891.58">3758 225,'2'10,"0"0,1 0,0 0,1-1,0 1,1-1,0 0,0-1,11 15,-16-23,0 0,0 1,1-1,-1 0,0 1,0-1,0 0,1 0,-1 1,0-1,0 0,1 0,-1 1,0-1,1 0,-1 0,0 0,0 0,1 0,-1 1,0-1,1 0,-1 0,1 0,-1 0,0 0,1 0,-1 0,0 0,1 0,-1 0,0 0,1 0,-1 0,0-1,1 1,2-14,-9-19,1 18,-2-2,2 0,-1 0,2 0,1-1,-3-26,6 40,0 0,0-1,1 1,-1 0,1 0,0 0,0 0,0 0,1 0,0 0,-1 0,1 1,1-1,-1 1,0-1,1 1,0 0,-1 0,1 0,1 0,-1 0,0 1,1-1,-1 1,1 0,-1 0,1 1,0-1,6-1,-4 1,1 0,0 0,0 1,-1 0,1 0,0 0,0 1,0 0,0 1,0-1,-1 1,1 1,0-1,-1 1,1 0,10 5,-2 2</inkml:trace>
  <inkml:trace contextRef="#ctx0" brushRef="#br0" timeOffset="7230.7">4075 226,'10'-4,"-2"0,1-1,0 0,-1-1,0 0,8-7,-14 12,0-1,0 1,0-1,0 0,-1 0,1 0,-1 0,1 0,-1 0,0 0,0 0,0 0,0-1,0 1,0 0,0-1,-1 1,0-1,1 1,-1-1,0 1,0-1,0 1,0 0,-1-1,1 1,-1-1,1 1,-3-4,3 4,-1 1,0-1,0 1,0 0,0-1,0 1,-1 0,1 0,0 0,-1 0,1 0,0 0,-1 0,1 1,-1-1,1 0,-1 1,0-1,1 1,-1-1,0 1,1 0,-1 0,0 0,1 0,-1 0,0 0,1 0,-1 1,0-1,1 0,-1 1,1 0,-1-1,1 1,-1 0,1 0,-1 0,1 0,0 0,-2 1,-3 3,0-1,1 1,-1-1,1 2,1-1,-1 0,1 1,-6 9,5-5,1-1,0 1,1 0,0 0,1 0,0 0,0 0,1 0,0 12,1-18,0 0,1-1,-1 1,1-1,0 1,0-1,0 1,0-1,0 1,1-1,0 0,-1 0,1 0,0 0,1 0,-1 0,1-1,-1 1,1-1,0 1,0-1,-1 0,2 0,-1 0,0-1,0 1,1-1,-1 0,5 2,3-1,0 0,0-1,0 0,0-1,1 0,-1-1,0 0,15-3,13-5</inkml:trace>
  <inkml:trace contextRef="#ctx0" brushRef="#br0" timeOffset="7583.36">4445 106,'-16'12,"1"1,0 0,1 1,-14 18,23-25,0 0,0 0,0 1,1-1,0 1,1 0,-1 0,2 0,-1 1,1-1,-2 16,4-22,0 0,0 0,0-1,1 1,-1 0,0-1,1 1,-1 0,1-1,0 1,-1-1,1 1,0-1,0 1,0-1,0 0,0 1,0-1,0 0,1 0,1 2,1-1,-1 1,1-1,0 0,0-1,1 1,-1-1,0 0,6 1,1 0,0-1,0 0,0-1,1 0,21-3,-6-5,-4 0</inkml:trace>
  <inkml:trace contextRef="#ctx0" brushRef="#br0" timeOffset="7974.23">4578 1,'0'11,"2"11,3 6,1 5,1 5,0 2,1 0,-2 0,2-2,-1-5,-2-6,-2-6,-1-6</inkml:trace>
  <inkml:trace contextRef="#ctx0" brushRef="#br0" timeOffset="8341.07">4486 199,'11'-5,"11"-1,8-2,5-2,5 1,1 2,-2 0,-4 1,-7 1,-8 0,-9 1,-7 0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24:31.19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6 546,'1'-5,"0"0,0 0,1 0,-1 0,1 1,0-1,5-7,3-9,75-244,-22 57,-63 208,0 0,0 0,0-1,0 1,0 0,0 0,0 0,0-1,1 1,-1 0,0 0,0 0,0-1,0 1,0 0,0 0,0 0,1-1,-1 1,0 0,0 0,0 0,0 0,0 0,1 0,-1-1,0 1,0 0,0 0,1 0,-1 0,0 0,0 0,0 0,1 0,-1 0,0 0,0 0,1 0,-1 0,0 0,0 0,0 0,1 0,-1 0,0 0,0 0,0 0,0 1,1-1,-1 0,0 0,0 0,0 0,0 0,1 0,-1 1,0-1,0 0,0 0,0 0,0 1,0-1,1 0,-1 0,0 1,12 23,6 36,-18-59,55 255,-49-208,-1 1,-3 0,-6 68,5-116,-2 0,1 1,0-1,0 0,0 1,-1-1,1 0,0 0,-1 1,1-1,-1 0,0 0,1 0,-1 0,0 0,-1 2,-4 0</inkml:trace>
  <inkml:trace contextRef="#ctx0" brushRef="#br0" timeOffset="338.52">0 441,'11'-2,"11"-4,5 1,6-3,1 1,0 2,-2 1,-4 2,-4 1,-4 0,-4 1,-2 0,2 1,-1-1,-2 0</inkml:trace>
  <inkml:trace contextRef="#ctx0" brushRef="#br0" timeOffset="707.69">449 573,'-2'-40,"-8"-46,5 45,-2-49,7 77,1 0,0 1,1-1,0 0,1 1,0-1,1 1,5-13,-5 19,0 0,0 1,0-1,0 1,1-1,0 1,0 1,1-1,-1 1,1 0,0 0,11-5,-13 7,0-1,1 2,-1-1,0 0,1 1,0 0,-1 0,1 0,0 1,-1-1,1 1,0 0,0 1,-1-1,1 1,0 0,-1 0,1 0,7 4,-10-4,0 0,0 1,-1-1,1 1,-1-1,1 1,-1 0,1-1,-1 1,0 0,0 0,1 3,4 8</inkml:trace>
  <inkml:trace contextRef="#ctx0" brushRef="#br0" timeOffset="1097.32">331 414,'13'-5,"12"-3,5-1,3 0,0-2,-4 1,-1 1,-4 1,-4 2,-5 2</inkml:trace>
  <inkml:trace contextRef="#ctx0" brushRef="#br0" timeOffset="1505.11">714 136,'3'14,"2"12,3 15,2 8,0 5,0 2,-2-3,-2-7,-2-6,-1-8,-4-10,-2-8</inkml:trace>
  <inkml:trace contextRef="#ctx0" brushRef="#br0" timeOffset="1858.45">661 361,'94'2,"-39"1,0-4,71-8,-99 0,-26 9,-1 0,1 0,-1 0,1 0,-1 0,1 0,-1 0,0 0,1 0,-1 0,1 0,-1-1,1 1,-1 0,1 0,-1-1,0 1,1 0,-1-1,0 1,1 0,-1-1,0 1,1-1,-1 1,0 0,0-1,1 1,-1-1,0 1,0-1,0 1,0-1,0 1,1-1,-1 1,0-1,0 1,0-1,0 1,-1 0,1-1,0 1,0-1,0 1,0-1,-1 0,0 0,0 1,-1-1,1 1,-1 0,1 0,-1-1,1 1,-1 0,1 0,-1 0,1 1,0-1,-1 0,1 0,-1 1,1-1,0 1,-1-1,1 1,0 0,-1-1,1 1,0 0,0 0,0 0,0 0,0 0,0 0,-2 2,-29 34,29-31,-1 0,1 1,0 0,0-1,1 1,-1 0,2 0,-1 0,1 0,0 1,0-1,1 0,0 1,1-1,1 10,-1-12,1 0,0 0,0 0,0-1,1 1,-1-1,1 1,0-1,0 0,1 0,-1 0,1-1,0 1,0-1,0 0,1 0,-1 0,1-1,-1 1,1-1,0 0,6 1,1 0,-1 0,1-1,0-1,0 0,0 0,0-1,0-1,0 0,0 0,0-2,0 1,-1-1,17-7,-23 8,0 0,0 0,-1 0,1-1,-1 1,1-1,-1 0,0 0,0-1,0 1,-1-1,1 0,-1 0,0 0,0 0,0-1,-1 1,1-1,-1 0,0 1,0-1,-1 0,0 0,0 0,0-1,0 1,-1 0,0 0,0 0,0-1,-1 1,1 0,-3-6,-12-30,12 35,0 0,0-1,1 1,0-1,0 0,-1-10,4 14,-1 1,0 0,0 0,1 0,-1 0,1-1,0 1,-1 0,1 0,0 0,0 0,0 1,1-1,-1 0,0 0,1 1,-1-1,1 0,0 1,-1 0,1-1,0 1,0 0,0 0,3-1,2-2,1 1,0 0,0 1,1 0,-1 0,0 1,17-1,-7 1</inkml:trace>
  <inkml:trace contextRef="#ctx0" brushRef="#br0" timeOffset="2226.46">1668 57,'0'9,"0"9,0 7,0 6,0 3,0 7,0 3,2 3,1 1,0 0,-1 0,0-3,-1-5,2-7,0-6,2-11,0-10,-1-6</inkml:trace>
  <inkml:trace contextRef="#ctx0" brushRef="#br0" timeOffset="3053.75">2155 84,'0'9,"0"7,2 13,4 15,-1 15,3 11,-1 3,0-4,0-10,-2-10,-1-9,-2-9,-1-7,-3-9,-1-5</inkml:trace>
  <inkml:trace contextRef="#ctx0" brushRef="#br0" timeOffset="3568.8">2037 454,'101'-25,"-76"18,0 0,0 2,1 0,-1 2,41 0,-63 3,0 1,1-1,-1 1,0 0,0 0,0 0,0 0,0 1,0-1,0 1,0-1,-1 1,1 0,0 0,-1 1,0-1,1 0,-1 1,0-1,0 1,-1 0,1 0,2 4,1 7,1 0,-2 1,0-1,2 17,-4-19,1 1,0-1,8 18,-18-45,1 0,1-1,1 0,-4-21,6 27,1-1,0 1,0 0,1 0,0 0,1 0,0 0,5-19,-5 27,0 1,-1-1,1 0,0 0,0 1,0-1,1 1,-1-1,0 1,1-1,-1 1,1 0,-1 0,1 0,-1 0,1 0,0 0,0 0,-1 0,4 0,39-4,-43 5,19 0</inkml:trace>
  <inkml:trace contextRef="#ctx0" brushRef="#br0" timeOffset="3935.52">2659 387,'0'9,"2"8,1 7,0 4,-1 5,0 0,-1-2,-1-5,0-5,0-5</inkml:trace>
  <inkml:trace contextRef="#ctx0" brushRef="#br0" timeOffset="3936.52">2606 215,'2'12,"3"7,3 6,1-2</inkml:trace>
  <inkml:trace contextRef="#ctx0" brushRef="#br0" timeOffset="4304.07">2950 347,'-14'5,"1"1,0 0,0 1,0 0,1 1,-21 18,28-22,0 1,0-1,0 1,1 0,0 1,0-1,0 1,1 0,0-1,0 2,0-1,1 0,0 0,0 1,0-1,0 14,1-18,1 1,1-1,-1 0,0 0,0 0,1 1,-1-1,1 0,0 0,0 0,0 0,0 0,0 0,0 0,0-1,0 1,1 0,-1-1,1 1,0 0,-1-1,1 0,0 1,0-1,0 0,-1 0,1 0,0 0,1-1,-1 1,0 0,0-1,0 0,0 1,0-1,1 0,-1 0,0 0,3-1,0 1,-1 0,1-1,-1 0,0 1,1-2,-1 1,0 0,0-1,0 0,0 0,0 0,0 0,-1-1,1 0,-1 0,0 1,1-2,-1 1,3-5,-2-3,0-1,0 1,-1-1,3-20,-3 17,0 23,0 0,1-1,0 1,0-1,0 0,1 0,0-1,1 0,-1 1,1-2,0 1,1-1,-1 0,1 0,10 5,-16-9,0-1,0 0,0 0,0 1,0-1,0 0,0 0,0 0,0 0,0 0,0 0,1 0,-1-1,0 1,0 0,-1 0,1-1,0 1,0-1,1 0,5-5</inkml:trace>
  <inkml:trace contextRef="#ctx0" brushRef="#br0" timeOffset="4702.26">3056 5,'4'11,"4"11,3 10,2 11,1 10,0 6,0 6,-2-5,-2-8,-1-8,-3-7,0-5,-1-7,1-4,1-4,2-5,0-4</inkml:trace>
  <inkml:trace contextRef="#ctx0" brushRef="#br0" timeOffset="5116.33">3427 573,'2'14,"4"8,-1 8,1 3,-3 3,-2-3,-3-2,-2-5,-3-6,-3-6,1-7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24:28.07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12 0,'-3'1,"0"0,1-1,-1 1,1 0,-1 0,1 1,-1-1,1 0,0 1,0-1,0 1,0 0,0 0,0 0,0 0,-2 4,-25 37,28-42,-22 41,2 0,1 1,3 2,-15 55,24-68,1 1,2 0,1-1,1 2,3-1,5 63,-3-86,-1 0,2 0,0 0,0 0,0 0,1 0,1-1,0 0,0 0,1 0,0-1,0 0,1 0,0 0,9 6,-11-10,0 0,0-1,0 0,1 0,0 0,0 0,-1-1,1 0,1-1,-1 1,0-1,0 0,0-1,1 1,-1-1,0-1,1 1,-1-1,0 0,0 0,0-1,0 0,0 0,0 0,11-7,-9 3,1 0,-1 0,0-1,-1 0,1-1,-1 1,-1-1,0-1,0 1,0-1,-1 0,-1 0,1-1,-1 0,-1 1,0-1,2-14,1-6,-1 0,-1 0,-2-1,-3-50,-2 43,-1 0,-3 1,-14-51,14 65,-1 0,-1 1,-2 0,0 0,-1 1,-21-28,32 48,0-1,0 0,0 1,0-1,0 1,0-1,-1 1,1-1,-1 1,1 0,-1 0,1 0,-1 0,0 0,1 0,-1 0,0 0,0 1,0-1,0 1,0-1,0 1,0 0,-3 0,3 1,1 0,-1 0,0 0,1 0,-1 1,1-1,-1 1,1-1,0 1,0 0,0-1,0 1,0 0,0 0,0 0,0 0,1-1,-2 5,-1 10,0 0,0-1,2 1,0 27,8 20,-2-36</inkml:trace>
  <inkml:trace contextRef="#ctx0" brushRef="#br0" timeOffset="509.22">529 622,'0'2,"0"3,0 3,0 3,0-4,-2-4,-1-6,0-1</inkml:trace>
  <inkml:trace contextRef="#ctx0" brushRef="#br0" timeOffset="1323.46">1018 27,'-22'5,"0"1,1 1,-1 1,1 1,1 1,-31 20,44-26,0 2,1-1,0 1,0 0,0 0,0 1,1-1,0 1,1 1,0-1,0 1,0-1,1 1,0 0,1 0,-1 0,2 1,-1-1,1 1,0 13,1-20,-1 0,1-1,0 1,0 0,0 0,0-1,0 1,0 0,1 0,-1-1,0 1,1 0,-1 0,1-1,0 1,0-1,0 1,0-1,0 1,0-1,0 1,0-1,0 0,2 2,0-3,0 0,0 1,0-1,1 0,-1-1,0 1,0 0,0-1,0 0,0 0,0 0,0 0,3-2,11-4,0 2,0-1,0 2,0 0,1 1,25-1,-37 4,-1 1,0-1,1 1,-1 0,0 1,0-1,0 1,0 0,0 0,0 0,-1 1,1 0,-1 0,0 0,1 0,-1 1,-1-1,1 1,0 0,-1 0,0 0,0 1,0-1,-1 1,4 9,-1-3,-1 1,0-1,-1 1,-1 0,0 0,0 0,-1 0,-1 0,0 0,0 0,-1 0,-1 0,0 0,-1 0,0 0,-1-1,0 0,0 1,-2-1,1-1,-8 12,6-13,1 0,-1 0,-1 0,0-1,0 0,0-1,-1 0,0 0,-1-1,1 0,-1 0,-1-1,1-1,-1 0,1 0,-1-1,0 0,0-1,-1 0,1-1,0 0,-18-2,27 1,1 0,0 0,0 0,-1 0,1 0,0 0,0 0,0 0,0-1,-1 1,1-1,0 1,0-1,0 1,0-1,0 1,0-1,0 0,0 0,0 0,0 1,0-1,1 0,-1 0,0 0,1 0,-1 0,0 0,0-2,1-6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24:07.02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6 1,'3'0,"4"0,4 0,3 0,2 2,4 1,1 0,0-1,0 2,-2 0,-1-1,-2 0,-2-2,-3 0</inkml:trace>
  <inkml:trace contextRef="#ctx0" brushRef="#br0" timeOffset="538.24">1 133,'2'0,"6"2,3 1,2 0,2-1,1 0,4 1,0 1,2-1,-2-1,2 0,-2-1,1 1,-2 2,-1-2,-3 0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23:51.29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25 90,'-16'17,"1"1,0 0,2 2,0-1,1 1,0 1,-10 30,16-37,1 1,0-1,1 1,1 0,1 1,0-1,1 0,0 1,1-1,1 1,1-1,3 18,-3-28,0 0,0 0,0 0,0 0,1 0,0-1,0 1,0-1,1 0,-1 0,1 0,0 0,0-1,1 1,-1-1,1 0,-1-1,1 1,0-1,0 0,0 0,0 0,0-1,1 0,-1 0,0 0,1-1,-1 1,1-1,-1 0,0-1,1 0,-1 0,0 0,1 0,-1-1,0 0,0 0,0 0,0 0,-1-1,1 0,-1 0,1 0,-1-1,0 1,0-1,-1 0,1 0,-1-1,0 1,0-1,0 1,-1-1,1 0,-1 0,2-6,-2 0,0 0,0 0,-1 0,-1 0,0 0,0 0,-1 0,-1 0,1 0,-2 0,-5-16,6 19,-1 0,0 1,0-1,-1 1,0 0,-1-1,1 2,-1-1,-1 1,1-1,-1 1,0 1,0-1,-1 1,0 0,-7-4,13 9,0-1,0 0,0 1,-1-1,1 0,0 1,0-1,0 1,-1 0,1-1,0 1,-1 0,1 0,0 0,0 0,-1 0,1 0,0 0,-1 0,1 1,0-1,0 0,-1 1,1-1,0 1,0 0,0-1,0 1,-1 0,1-1,0 1,0 0,1 0,-1 0,0 0,-1 1,1 0,1 0,0 0,-1 0,1-1,0 1,0 0,0 0,0 0,0 0,0-1,1 1,-1 0,0 0,1 0,0-1,-1 1,1 0,0-1,0 1,0-1,0 1,0-1,0 1,0-1,3 2,6 7</inkml:trace>
  <inkml:trace contextRef="#ctx0" brushRef="#br0" timeOffset="369.98">503 448,'0'11,"0"9,0 2,0 1,0-2,0-7,0-8,0-9,0-5</inkml:trace>
  <inkml:trace contextRef="#ctx0" brushRef="#br0" timeOffset="999.65">847 209,'-9'0,"0"0,1 1,-1 0,0 0,0 1,1 0,-1 0,1 1,-1 0,1 1,0 0,1 0,-1 1,1 0,-1 0,2 1,-1 0,0 0,1 0,1 1,-9 12,13-19,0 1,1 0,-1 0,1 0,-1 0,1 0,-1 0,1 0,0 0,-1 0,1 0,0 1,0-1,0 0,0 0,0 0,0 0,0 0,0 0,0 0,1 0,-1 0,0 0,1 0,-1 0,1 0,-1 0,1 0,0 1,1-1,0 0,-1 0,1 0,0 0,0 0,0 0,0-1,0 1,0-1,0 1,0-1,0 0,0 0,3 0,4 0,0-1,0 0,0-1,1 1,16-7,-19 4,0 0,0-1,-1 1,1-1,-1 0,9-11,-12 13,-3 3,0 0,0 0,0 0,1 0,-1 0,0 0,0 0,0 0,0 0,0-1,1 1,-1 0,0 0,0 0,0 0,0 0,1 0,-1 0,0 0,0 0,0 0,0 0,0 0,1 0,-1 0,0 0,0 0,0 0,0 1,1-1,-1 0,0 0,0 0,0 0,0 0,0 0,0 0,1 0,-1 1,0-1,0 0,0 0,0 0,0 0,0 0,0 0,0 1,0-1,0 0,0 0,5 14,-1 17,-4 45,-1-59,1 1,0-1,1 1,1-1,1 1,7 25,-6-33</inkml:trace>
  <inkml:trace contextRef="#ctx0" brushRef="#br0" timeOffset="1506.03">1297 0,'-16'17,"0"1,1 1,0 0,2 1,1 1,0 0,2 0,0 1,1 0,1 1,2 0,0 0,1 1,1-1,2 1,0 0,2 0,3 41,-1-57,0 0,0 0,1 0,0 0,1 0,-1-1,1 1,1-1,0 0,0 0,10 11,-12-15,0-1,0 1,0 0,0-1,0 0,0 1,1-1,-1-1,1 1,-1 0,1-1,0 0,0 0,0 0,-1 0,1-1,0 1,0-1,0 0,0 0,0 0,0-1,0 0,0 1,-1-1,1-1,5-1,3-3</inkml:trace>
  <inkml:trace contextRef="#ctx0" brushRef="#br0" timeOffset="1863.64">1363 263,'0'11,"0"9,0 4,0 4,0-1,0-1,0 0,0-2,0-4,0-6,0-6</inkml:trace>
  <inkml:trace contextRef="#ctx0" brushRef="#br0" timeOffset="2217.91">1416 0,'21'12,"0"1,-1 1,0 1,-1 0,-1 2,0 0,-2 1,0 0,19 29,-26-33,0 1,0 0,-2 1,0-1,0 2,-2-1,0 1,-1-1,-1 1,0 0,-1 1,-1-1,-1 0,-1 19,1-32,-1 0,1 0,-1 0,0 0,0 0,0 0,-1 0,1 0,-1-1,0 1,0 0,0-1,-1 0,1 1,-1-1,0 0,0 0,0-1,0 1,0 0,-5 2,-3-1</inkml:trace>
  <inkml:trace contextRef="#ctx0" brushRef="#br0" timeOffset="3076.06">1878 342,'13'3,"12"0,6 0,2-1,-1-1,-2 0,-5 0,-4-1,-6-2,-5-1</inkml:trace>
  <inkml:trace contextRef="#ctx0" brushRef="#br0" timeOffset="3692.03">2394 116,'-8'5,"1"0,1 1,-1-1,1 1,0 1,0-1,1 1,0 0,0 0,0 1,1-1,0 1,1 0,-1 0,2 0,-4 14,2-6,1 0,0 0,1 0,0 1,2-1,0 0,4 32,-2-41,0 1,0-1,1 0,0 0,0 0,1 0,0 0,0-1,1 1,-1-1,1 0,0-1,1 1,0-1,0 0,0-1,0 1,1-1,-1 0,1-1,0 0,0 0,0 0,8 1,-9-3,0 1,0-2,-1 1,1-1,0 0,0 0,-1 0,1-1,0 0,-1 0,1 0,0-1,-1 0,0 0,1 0,-1-1,0 0,0 0,0 0,-1 0,1-1,-1 0,0 0,0 0,0 0,0-1,-1 0,0 1,0-1,0 0,0-1,1-6,0 1,-1-1,0 1,-1-1,0 0,-1 1,-1-1,0 0,0 0,-1 0,-1 0,0 1,0-1,-1 1,-7-18,5 17,1 1,-1 0,-1 0,0 1,0-1,-1 1,-1 0,1 1,-2 0,1 0,-1 1,0 0,-1 1,-12-8,20 14,-1 0,1 0,0 0,0 0,0 0,0 0,-1 1,1-1,0 1,-1 0,1 0,0 0,-1 0,1 0,0 0,0 1,-1-1,1 1,0-1,0 1,-1 0,-3 2,3 0,-1 0,0 0,1 0,0 1,0-1,0 1,0-1,0 1,1 0,-4 9,0-1,2 0,0 0,0 1,1-1,0 1,1 0,0 20,2-29,1-1,-1 0,1 0,0 0,-1 1,2-1,-1 0,0 0,1 0,-1 0,1-1,0 1,0 0,3 3,7 6</inkml:trace>
  <inkml:trace contextRef="#ctx0" brushRef="#br0" timeOffset="4034.39">2711 368,'0'11,"0"6,0 5,0 1,0-2,0-2,0-3</inkml:trace>
  <inkml:trace contextRef="#ctx0" brushRef="#br0" timeOffset="4388.97">2898 130,'-12'160,"12"-158,0-1,1 0,-1 1,0-1,0 0,1 1,-1-1,1 0,-1 1,1-1,-1 0,1 0,0 1,0-1,0 0,0 0,-1 0,1 0,1 0,-1 0,0 0,0-1,1 2,2 0,0 0,0-1,1 1,-1-1,0 0,0 0,8 1,-4-1,0-1,0 0,0 0,0 0,0-1,-1-1,1 1,10-4,-16 4,0 0,-1 0,1-1,0 1,-1 0,1-1,-1 1,1-1,-1 1,0-1,1 0,-1 1,0-1,1-3,3-7</inkml:trace>
  <inkml:trace contextRef="#ctx0" brushRef="#br0" timeOffset="4741.35">3056 76,'0'12,"0"7,2 8,1 6,0 4,-1 3,2 1,0-2,-1-1,0-2,-2-5,0-4,-1-6</inkml:trace>
  <inkml:trace contextRef="#ctx0" brushRef="#br0" timeOffset="6664.24">0 672,'1'-1,"-1"0,1 1,-1-1,1 0,-1 1,1-1,-1 0,1 1,0-1,0 0,-1 1,1-1,0 1,0-1,0 1,-1 0,1-1,0 1,0 0,0 0,0 0,0-1,0 1,-1 0,1 0,0 0,0 0,0 0,0 1,0-1,0 0,0 0,0 1,-1-1,2 1,34 7,-8-2,0-1,0-1,0-1,30-2,-23 0,69 10,-37-1,-1-3,112-3,-20-1,-82 1,160 4,217-19,-225 11,-139 3,106-10,18-21,4 10,-149 14,446-10,-514 14,0 0,0 0,0 0,0 0,0 0,0 0,0 0,0 1,0-1,0 0,0 0,0 0,0 0,0 0,0 0,0 0,0 0,0 0,0 0,0 0,0 0,0 0,0 0,0 0,0 0,0 1,0-1,0 0,0 0,0 0,1 0,-1 0,0 0,0 0,0 0,-1 0,-4 3</inkml:trace>
  <inkml:trace contextRef="#ctx0" brushRef="#br0" timeOffset="8115.09">304 821,'-5'3,"0"0,1 1,-1-1,1 1,0 0,0 1,0-1,1 1,0-1,-4 8,3-6,-8 14,0 2,2 0,0 0,2 0,0 1,2 1,0-1,2 1,0 0,2 0,0 0,2 1,4 34,-3-53,0 0,0 0,0-1,1 1,0 0,0-1,1 0,-1 0,1 1,0-1,1-1,-1 1,1 0,0-1,0 0,7 6,-8-8,0-1,-1 1,1-1,0 1,0-1,0 0,0 0,1-1,-1 1,0 0,0-1,0 0,1 0,-1 0,0 0,0-1,0 1,1-1,-1 1,0-1,0 0,0-1,0 1,0 0,-1-1,1 0,0 1,-1-1,1 0,-1-1,4-3,1-1,0-2,-1 1,0-1,0 0,-1 0,0-1,-1 0,0 0,0 0,-1 0,0 0,-1-1,0 1,-1-1,0-16,-1 7,0-1,-1 1,-1-1,-1 1,-1 0,-1-1,-8-21,-16-14,27 54,1-1,0 1,-1 0,1 0,-1 0,0 0,0 1,1-1,-1 0,0 1,-1-1,1 1,0 0,0 0,0 0,-1 0,1 0,-1 0,1 0,-1 1,1 0,-5-1,6 1,-1 1,1-1,-1 1,1 0,-1 0,1-1,-1 1,1 0,0 0,-1 0,1 0,0 1,0-1,0 0,0 0,0 1,0-1,0 0,1 1,-1-1,0 1,1 0,-1-1,1 1,-1-1,1 1,0 0,0-1,0 1,0 0,0-1,0 1,1 2,-1 4,1 0,0-1,0 1,1-1,5 14,2-3</inkml:trace>
  <inkml:trace contextRef="#ctx0" brushRef="#br0" timeOffset="8485.57">568 1268,'-2'9,"-1"1,0-2</inkml:trace>
  <inkml:trace contextRef="#ctx0" brushRef="#br0" timeOffset="9086.54">847 910,'-15'0,"0"1,0 0,0 1,1 0,-1 1,-19 7,28-8,1 0,-1 1,1 0,0 0,0 0,0 1,0-1,1 1,-1 0,1 1,0-1,0 1,1 0,-1 0,1 0,0 0,0 0,1 1,-2 5,3-10,0 1,1-1,0 1,-1-1,1 0,0 1,0-1,-1 1,1-1,0 1,0-1,1 1,-1-1,0 1,0-1,1 0,-1 1,1-1,-1 0,1 1,0-1,-1 0,1 1,0-1,0 0,1 1,0 0,1 0,-1-1,1 0,0 1,-1-1,1 0,0 0,0 0,-1-1,1 1,0 0,4-1,2 1,-1-1,1-1,0 1,-1-1,0-1,1 1,-1-1,13-5,-15 2,0 1,0-1,-1 0,1 0,7-11,-1 4,-13 12,1 0,0 0,0 0,0 1,0-1,0 0,0 0,0 0,0 0,0 0,0 0,0 0,0 0,0 0,0 1,0-1,0 0,0 0,0 0,0 0,0 0,0 0,0 0,0 0,0 0,0 1,0-1,0 0,0 0,1 0,-1 0,0 0,0 0,0 0,0 0,0 0,0 0,0 0,0 0,0 0,0 0,0 0,1 1,-1-1,0 0,0 0,0 0,0 0,0 0,0 0,0 0,1 0,-7 34,2 0,2 1,1 0,1-1,2 1,9 42,-11-73,6 21,-6-25,1 1,-1-1,0 0,0 1,1-1,-1 0,0 0,1 1,-1-1,0 0,1 0,-1 1,0-1,1 0,-1 0,0 0,1 0,-1 0,1 0,-1 0,0 0,1 0,-1 0,1 0,-1 0,0 0,1 0,-1 0,1 0,-1 0,0 0,1 0,-1 0,1-1,-1 1,0 0,1 0,-1-1,0 1,0 0,1 0,-1-1,0 1,1 0,-1-1,0 1,0 0,0-1,1 1,-1 0,0-1,0 1,0-1,0 1,0-1,8-9</inkml:trace>
  <inkml:trace contextRef="#ctx0" brushRef="#br0" timeOffset="9685.98">1189 821,'-15'16,"1"2,1-1,0 2,2 0,0 0,1 1,1 0,1 1,-7 26,7-19,1 1,2 0,1 0,2 0,0 0,4 45,-1-67,0-1,0 1,0-1,1 0,0 1,0-1,1 0,-1 0,1-1,1 1,-1 0,1-1,0 0,0 0,7 7,-7-10,-1 0,0 0,0 0,1 0,-1 0,1-1,-1 1,1-1,0 0,-1 0,1-1,0 1,0-1,0 0,0 0,-1 0,1 0,0-1,0 1,0-1,-1 0,1 0,0-1,-1 1,1-1,-1 1,4-4,8-3</inkml:trace>
  <inkml:trace contextRef="#ctx0" brushRef="#br0" timeOffset="10560.45">1243 991,'0'2,"0"3,0 5,0 4,0 3,0 3,0 6,0 4,0 3,0-1,0-1,0-1,0-4,0-8,2-10,1-5</inkml:trace>
  <inkml:trace contextRef="#ctx0" brushRef="#br0" timeOffset="11115.22">1309 807,'35'34,"-2"1,39 56,-62-76,-1 0,0 0,-2 1,0-1,0 2,-1-1,-2 1,1 0,-2 0,2 20,-4-26,1 81,-2-85,-1 0,0 0,0 0,0 0,-1 0,0-1,-1 1,0 0,0-1,-5 10,1-8</inkml:trace>
  <inkml:trace contextRef="#ctx0" brushRef="#br0" timeOffset="12297.28">1852 977,'0'3,"0"2,0 3,0 5,0 6,0 8,-3 5,0 4,0 3,1-1,0-3,-1-2,-1-4,1-6,1-9,1-8,0-8,0-4</inkml:trace>
  <inkml:trace contextRef="#ctx0" brushRef="#br0" timeOffset="12638.97">1732 1162,'9'0,"8"0,5 0,3 3,2 0,2 0,-3-1,-4-1,-2 0,-3 0,-2-1,-4 0</inkml:trace>
  <inkml:trace contextRef="#ctx0" brushRef="#br0" timeOffset="13333.34">2367 910,'-14'10,"-1"0,1 0,1 1,0 1,0 0,2 1,-1 0,-15 26,20-28,0 1,1 0,0 0,1 1,1-1,0 1,1 0,0 0,1 0,0 0,1 27,1-36,0 1,0-1,1 0,0 1,0-1,0 0,0 0,1 0,-1 0,1 0,0 0,0 0,1-1,-1 1,1-1,-1 1,1-1,0 0,1 0,-1 0,0-1,1 1,0-1,-1 0,1 0,0 0,0 0,0-1,0 1,1-1,-1 0,0-1,7 1,-5 0,1-1,-1 0,1-1,0 0,-1 0,1 0,-1-1,0 0,1 0,-1 0,0-1,0 0,-1 0,1-1,0 1,-1-1,0-1,0 1,0-1,-1 1,6-9,-4 3,0-1,-2 1,1-1,-1 0,-1 0,0 0,-1 0,0 0,0-1,-1 1,-1-1,-1-21,0 23,0 1,0-1,-1 1,0 0,-1-1,0 1,0 0,-1 1,0-1,0 1,-1-1,0 1,-1 1,0-1,-13-12,17 18,0 0,0 0,0 1,0-1,0 1,0 0,-1-1,1 1,0 0,-1 0,1 0,-1 1,1-1,-1 1,1-1,-1 1,0 0,1 0,-1 0,1 0,-1 1,0-1,1 0,-1 1,1 0,-1 0,1 0,0 0,-1 0,1 0,0 1,0-1,-1 1,1-1,1 1,-1 0,0 0,0 0,1 0,-1 0,1 0,-1 1,1-1,0 0,-1 4,-1-1,0 1,1-1,0 1,0 0,1-1,-1 1,1 0,1 0,-1 0,1 0,0 0,0 0,1 0,-1 0,2 0,-1 0,0 0,1-1,4 9,7 5,0-4</inkml:trace>
  <inkml:trace contextRef="#ctx0" brushRef="#br0" timeOffset="13705.24">2672 1255,'-2'7,"-1"4,0 1</inkml:trace>
  <inkml:trace contextRef="#ctx0" brushRef="#br0" timeOffset="14192.05">2791 898,'0'114,"22"154,-19-250,-2-18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23:47.35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34 106,'0'611,"-3"-591,-1-18,-2-10,1-4</inkml:trace>
  <inkml:trace contextRef="#ctx0" brushRef="#br0" timeOffset="514.14">1 107,'63'-3,"-42"1,0 1,0 1,0 1,0 1,0 0,24 7,-40-7,-1 0,1 0,0 1,-1-1,1 1,-1 0,0 0,0 1,0-1,-1 1,1 0,-1 0,0 0,0 0,0 1,-1-1,1 1,-1 0,0 0,0 0,-1 0,0 0,0 0,1 8,-1-7,-1 0,0 0,0 0,0 0,-1 0,0 0,0 0,0 0,-1 0,0 0,0-1,-1 1,1-1,-1 0,0 1,-1-1,1-1,-1 1,0 0,-9 7,2-4,-1 0,0-1,-21 10,27-14,0-1,0 0,0 0,0 0,-1-1,1 0,0 0,-1 0,1-1,-9 0,6-3</inkml:trace>
  <inkml:trace contextRef="#ctx0" brushRef="#br0" timeOffset="1026.7">584 0,'-18'20,"1"1,0 0,2 1,1 1,0 1,2 0,1 0,0 1,2 1,1-1,-7 43,9-32,1-1,2 0,2 1,1 0,1-1,3 1,0-1,13 45,-17-79,18 45,-18-45,1 1,0-1,0 1,0-1,0 0,0 1,0-1,1 0,-1 0,0 0,1 0,-1 0,1 0,-1 0,1-1,-1 1,1 0,-1-1,1 0,0 1,-1-1,1 0,0 1,-1-1,1 0,2-1,7-1</inkml:trace>
  <inkml:trace contextRef="#ctx0" brushRef="#br0" timeOffset="1372.76">637 319,'0'11,"0"8,0 6,0 3,0 1,0 2,0 1,0-1,0 1,-3-2,0-3,1-3,-1-3,2-8,0-8,0-5</inkml:trace>
  <inkml:trace contextRef="#ctx0" brushRef="#br0" timeOffset="1829.57">728 93,'27'26,"-1"2,-1 2,-2 0,25 41,-36-50,-1 1,-1 1,-1 0,-1 0,-2 0,0 1,5 42,-7-29,-1 44,-3-71,-1 0,0 0,-1 0,1 0,-2 0,1 0,-2-1,1 1,-9 14,12-23,-1 1,0-1,0 0,0 0,0 1,0-1,0 0,0 0,0 0,0 0,0 0,-1-1,1 1,0 0,-1 0,1-1,0 1,-1-1,1 1,-1-1,1 0,-3 1,-6-2</inkml:trace>
  <inkml:trace contextRef="#ctx0" brushRef="#br0" timeOffset="2218.88">1165 436,'11'0,"9"0,4-2,4-1,-1 0,-3 1,-4 0,-2 1,-5 3,-6 1,-5 0</inkml:trace>
  <inkml:trace contextRef="#ctx0" brushRef="#br0" timeOffset="2631.65">1205 543,'14'2,"8"1,4 0,1-1,-2 0,0 1,-2 0,-3 0,-3 0,-4-2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25:09.24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31 2,'-12'0,"-23"-1,0 1,0 3,0 0,-52 13,85-15,-1 0,0 0,1 1,-1-1,1 1,0 0,-1-1,1 1,0 0,0 0,0 1,0-1,1 0,-1 1,1-1,-1 1,1-1,0 1,-1 3,-15 61,11-36,-2 0,2-12,1 1,-4 36,9-55,0 0,0-1,0 1,0 0,0-1,0 1,0 0,0-1,1 1,-1 0,0-1,0 1,1-1,-1 1,0 0,1-1,-1 1,1-1,-1 1,1-1,-1 1,1-1,-1 0,1 1,-1-1,1 1,-1-1,1 0,0 0,-1 1,1-1,-1 0,1 0,0 0,-1 0,1 0,0 0,-1 0,1 0,0 0,-1 0,1 0,0 0,-1 0,1 0,1-1,39-12,-28 8,0 1,0 1,0 0,0 1,1 1,-1 0,0 0,0 2,1-1,-1 2,24 5,-32-6,0 1,-1-1,1 1,-1 0,1 0,-1 1,0-1,0 1,0 0,0 0,0 1,-1-1,1 1,-1-1,0 1,0 0,-1 1,1-1,-1 0,0 1,0-1,0 1,-1 0,1-1,-1 1,0 0,0 0,-1 0,0 0,0 0,0 0,-1 6,0-5,0 1,-1-1,1 1,-1-1,-1 0,1 0,-1 0,0 0,0-1,-1 1,0-1,0 0,0 0,0 0,-1 0,0-1,0 0,0 0,0 0,-1-1,1 0,-1 0,0 0,0 0,0-1,-13 3,10-3,-1 0,0 0,0 0,0-1,-1-1,1 0,0 0,0-1,0 0,0-1,0 0,0-1,0 0,1 0,-1-1,-15-9,23 12,1 0,-1-1,1 1,-1 0,1 0,-1-1,1 1,0 0,0-1,0 0,0 1,0-1,0 1,0-1,0 0,1 0,-1 0,1 1,-1-1,1 0,0 0,0 0,0 0,0 0,0-2,3-11</inkml:trace>
  <inkml:trace contextRef="#ctx0" brushRef="#br0" timeOffset="565.81">648 15,'-14'8,"0"1,0 0,1 1,1 1,-1 0,2 1,-14 16,4 0,1 0,-24 44,36-57,0 1,1 0,1 0,1 1,0-1,1 1,1 0,-1 20,3-32,1 1,0 0,0-1,0 1,1-1,0 1,0-1,1 0,-1 1,1-1,0 0,0 0,1 0,0 0,0 0,0-1,0 1,1-1,0 0,-1 0,1 0,1-1,-1 1,1-1,-1 0,1 0,0-1,10 4,-6-2,0-1,0-1,1 0,-1 0,1-1,-1 0,1 0,0-1,-1-1,1 0,-1 0,1-1,-1 0,1 0,-1-1,0 0,0-1,0 0,-1-1,1 1,-1-2,0 1,-1-1,1 0,-1-1,0 1,-1-2,0 1,0-1,0 1,-1-2,0 1,-1-1,0 1,0-1,-1 0,0 0,0-1,-1 1,0-1,-1 1,0-1,-1-11,0 3,-2 0,0 0,-1 0,-1 0,-9-26,10 33,-1 1,-1 0,0 0,0 0,-1 0,-1 1,1 0,-1 0,-1 1,-8-9,13 15,1 0,-1-1,0 1,0 1,0-1,0 0,0 1,0-1,0 1,-1 0,1 0,0 1,-1-1,1 1,-1-1,1 1,-1 0,1 0,0 0,-1 1,1-1,-1 1,1 0,0 0,-1 0,1 1,0-1,0 1,0-1,0 1,0 0,1 0,-1 0,0 1,1-1,0 1,-1-1,-3 7,1-2,0 0,0 1,1-1,0 1,0 0,1 0,0 1,0-1,1 1,0 0,1-1,-1 1,2 0,-1 10,4-2</inkml:trace>
  <inkml:trace contextRef="#ctx0" brushRef="#br0" timeOffset="1357.7">1031 187,'-5'1,"0"0,0 1,1-1,-1 1,0 1,1-1,0 0,-1 1,1 0,0 0,-6 7,8-9,0 0,0 1,1-1,-1 1,0-1,0 1,1 0,0 0,-1 0,1 0,0 0,0 0,0 0,0 0,0 1,0-1,1 0,-1 1,1-1,-1 0,1 1,0-1,0 0,0 1,1 3,0-4,1-1,-1 0,0 1,1-1,-1 0,1 1,-1-1,1 0,0 0,0-1,-1 1,1 0,0 0,0-1,0 1,0-1,0 0,0 1,0-1,0 0,-1 0,1 0,0-1,0 1,0 0,0-1,0 1,3-2,2 0,1-1,-2 0,1 0,0 0,-1 0,9-7,-9 4,0 0,0 0,-1-1,1 0,-2 0,1 0,5-12,-9 16,0 0,0 1,0-1,0 0,0 0,-1 0,1 0,-1 0,0 0,0 0,0-4,-1 6,1 0,0-1,-1 1,1 0,-1 0,0-1,1 1,-1 0,0 0,0 0,0 0,0 0,0 0,0 0,0 0,0 0,0 1,0-1,0 0,0 1,-1-1,1 1,0-1,-1 1,-1-1,-9 0,17 7,22 8,-20-13,0 0,1-1,-1 0,1 0,-1-1,0 1,1-2,-1 1,0-1,1 0,-1 0,-1-1,1 0,0-1,8-5,-15 9,1 0,-1 0,0 0,0 0,0 0,0 0,0 0,0 0,1 0,-1 0,0 0,0 0,0 0,0 0,0 0,0 0,0 1,1-1,-1 0,0 0,0 0,0 0,0 0,0 0,0 0,0 0,0 0,0 0,0 1,0-1,1 0,-1 0,0 0,0 0,0 0,0 0,0 0,0 1,0-1,0 0,0 0,0 0,0 0,0 0,0 0,0 1,0-1,0 0,0 0,0 0,0 0,-1 0,1 0,0 0,0 1,0-1,0 0,0 0,0 0,0 0,0 0,0 0,0 0,0 0,-1 0,-5 18,-11 18,-172 317,188-350,0-1,0-1,0 1,0-1,0 1,0-1,1 1,-1 0,0 0,1-1,0 1,-1 0,1 0,0-1,0 1,0 0,0 0,0 0,1-1,0 4,3-3</inkml:trace>
  <inkml:trace contextRef="#ctx0" brushRef="#br0" timeOffset="1850.15">1269 437,'-11'7,"1"0,0 1,1 1,-17 16,24-22,-1 0,1 0,-1-1,1 1,0 1,0-1,0 0,1 0,-1 1,1-1,-1 1,1 0,1-1,-1 1,0 0,1-1,0 1,-1 0,2 0,0 5,0-6,0 0,1-1,0 1,0-1,0 0,0 1,0-1,0 0,0 0,1 0,-1-1,1 1,-1-1,1 1,0-1,-1 0,1 0,0 0,0 0,0 0,0-1,0 1,0-1,0 0,5 0,0 0,0 0,-1-1,1 0,0 0,-1 0,1-1,-1 0,0 0,8-4,-11 4,-1-1,1 1,-1-1,0 1,1-1,-1 0,0 0,0 0,-1-1,1 1,-1-1,0 1,0-1,0 0,0 0,-1 0,1 0,-1 0,0 0,0 0,-1-1,1 1,-1 0,0 0,0-1,0 1,-1 0,1 0,-3-7,2 6,0 1,-1-1,0 1,0 0,0-1,0 1,-1 0,0 0,0 0,0 1,0-1,0 1,-1-1,1 1,-1 0,0 1,0-1,0 1,0-1,-1 1,1 0,0 1,-1-1,0 1,1 0,-7-1,7 2,-1 0,1 0,-1 0,0 0,1 1,-1 0,1 0,-1 0,1 0,-1 1,-5 2,8-3,1 1,-1-1,0 0,1 0,-1 1,0-1,1 1,0-1,-1 1,1-1,0 1,0 0,0 0,0 0,0 0,0 0,1 0,-1-1,1 2,-1-1,1 0,0 0,0 0,0 0,0 0,0 0,0 2,4 13</inkml:trace>
  <inkml:trace contextRef="#ctx0" brushRef="#br0" timeOffset="2680.15">1561 610,'-1'0,"-1"0,1 1,-1-1,1 1,-1 0,1-1,0 1,-1 0,1 0,0 0,0-1,-1 1,1 1,0-1,0 0,0 0,0 0,0 0,1 1,-1-1,0 1,1-1,-1 0,1 1,-1-1,1 1,-1 1,2 14,0-17,-1 0,1 0,-1 0,0 1,1-1,-1 0,1 0,-1 0,1 0,-1 0,0 0,1 0,-1 0,1 0,-1 0,1 0,-1 0,0 0,1 0,-1 0,1 0,-1-1,0 1,1 0,-1 0,1 0,-1-1,0 1,1 0,-1-1,0 1,1 0,-1 0,0-1,1 0,-1 1,1 0,0-1,0 1,-1-1,1 1,0 0,-1-1,1 1,-1-1,1 0,-1 1,1-1,-1 1,1-1,-1 0,0 1,1-1,-1 0,0 0,1 1,-1-1,0 0,0 0,0 1,0-1,0 0,0 0,0 0,0 1,0-1,0 0,0 0,0 0,-1 1,1-1,0 0,0 1,-1-1,1 0,-1 1,1-1,-1 0,1 1,-1-1,1 0,-1 1,1-1,-2 0,1 1,-1-1,0 0,1 0,-1 1,0-1,0 0,0 1,0 0,1 0,-1-1,0 1,0 0,0 0,0 1,0-1,0 0,1 1,-1-1,0 1,-2 0,3-1,0 1,0-1,0 1,0-1,0 1,1-1,-1 1,0-1,0 1,0 0,0-1,1 1,-1 0,0 0,1 0,-1-1,0 1,1 0,-1 0,1 0,-1 2,1-3,0 1,0-1,1 1,-1 0,0-1,0 1,1-1,-1 1,0-1,1 1,-1-1,0 1,1-1,-1 1,1-1,-1 0,0 1,1-1,-1 0,1 1,0-1,-1 0,1 1,-1-1,2 0,-1 1,0-1,0 1,0-1,0 0,0 1,0-1,0 0,1 0,-1 1,0-1,0 0,0 0,0 0,1-1,-1 1,0 0,0 0,0-1,0 1,0 0,0-1,0 0,0 1,0-1,0 1,0-1,0 0,0 0,0 1,0-1,0 0,0-2,-1 0,-4 2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24:58.46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06 1348,'-14'-3,"0"1,0 0,-1 1,1 1,-22 2,32-1,-1 0,1 0,-1 1,1-1,0 1,0 0,0 0,0 1,0-1,0 1,0 0,1 0,-1 0,1 0,0 1,0-1,0 1,1 0,-1 0,-3 7,3-2,0-1,0 1,0 0,1 0,0 0,1 0,0 0,0 0,1 0,1 0,-1 1,1-1,1 0,3 12,-4-17,0 0,0-1,0 1,1 0,0-1,-1 1,1-1,1 0,-1 0,0 0,1 0,-1 0,1 0,0 0,0-1,0 0,1 1,-1-1,0-1,1 1,-1 0,1-1,0 1,-1-1,1 0,0-1,0 1,0 0,-1-1,1 0,0 0,0 0,0-1,0 1,7-3,-4 1,0-1,0 0,-1-1,1 1,-1-1,0 0,0-1,0 0,0 0,-1 0,0 0,0-1,0 0,-1 0,0 0,0-1,-1 1,1-1,2-11,-3 12,0-1,-1 0,0 0,0 0,0 0,-1-1,-1 1,1 0,-1-1,0 1,-1 0,1 0,-1-1,-1 1,0 0,0 0,0 0,-1 0,0 1,-4-8,7 13,-1-1,0 1,1 0,-1 0,0 0,0 0,0 0,0 0,0 0,0 0,0 0,0 0,0 0,-1 0,1 1,0-1,0 1,-1-1,1 1,0-1,-1 1,1 0,-1-1,1 1,0 0,-1 0,1 0,-1 0,1 1,0-1,-1 0,1 0,0 1,-1-1,1 1,0-1,-1 1,1 0,0-1,0 1,0 0,-1 0,1 0,0 0,0 0,0 0,1 0,-1 0,0 0,-1 3,-1 0,0 1,0 0,1-1,0 1,0 0,0 0,0 1,1-1,0 0,0 0,0 1,1 8,1-7,0 1,1-1,1 1,-1-1,1 0,0 0,1 0,0 0,0-1,6 7,8 10</inkml:trace>
  <inkml:trace contextRef="#ctx0" brushRef="#br0" timeOffset="339.79">469 1732,'-7'-12,"0"0,1-1,0 1,0-1,2 0,0-1,0 1,1-1,1 0,0 1,0-23,2 11,1 0,1 1,1-1,1 1,12-40,-14 58,-1 1,1 0,0 0,0 0,1 0,-1 0,1 0,0 1,0-1,1 1,-1 0,1 0,0 0,0 0,1 1,-1-1,1 1,-1 0,1 1,0-1,0 1,0 0,1 0,-1 1,0-1,1 1,-1 0,1 1,-1-1,1 1,-1 0,1 1,-1-1,1 1,7 2,0 1</inkml:trace>
  <inkml:trace contextRef="#ctx0" brushRef="#br0" timeOffset="-7268.99">3896 277,'2'0,"3"0,5-2,8-1,8-2,10-3,8 1,6-1,3-2,2 1,-2 0,-6 2,-8 1,-11 4,-12 8,-11 4,-12 3,-3 0</inkml:trace>
  <inkml:trace contextRef="#ctx0" brushRef="#br0" timeOffset="-6855.94">4174 265,'-8'45,"2"0,2 1,2-1,5 51,-5 84,0-160,2-7,-1 0,-1 0,-6 24,4-29</inkml:trace>
  <inkml:trace contextRef="#ctx0" brushRef="#br0" timeOffset="-6026.66">4148 1,'14'203,"-15"-14,1-173</inkml:trace>
  <inkml:trace contextRef="#ctx0" brushRef="#br0" timeOffset="-4889.06">4425 92,'-6'37,"1"1,3 0,1-1,1 1,7 45,-1-2,9 218,-11-276,-1-17,0-16,3-54,-5 36,1 0,2 1,1-1,1 1,1 0,1 0,13-27,-20 52,0 0,1-1,-1 1,1 0,-1 0,1 0,0 0,0 0,0 0,0 0,0 1,0-1,0 1,0-1,4 0,-5 1,1 1,0 0,-1-1,1 1,0 0,-1 0,1 0,0 0,-1 1,1-1,0 0,-1 1,1-1,-1 1,1-1,0 1,-1 0,3 1,-1 1,1 0,0 0,-1 1,0-1,1 1,-1 0,-1 0,1 0,-1 0,1 0,-1 1,0-1,-1 1,1-1,0 6,7 70,-8-60,0-1,2 0,6 25,-8-41,0 1,1-1,-1 0,1 0,0 0,0 0,0-1,0 1,0 0,1-1,-1 1,1-1,0 0,0 0,0 0,0 0,0-1,0 1,0-1,0 0,0 0,1 0,-1 0,1 0,-1-1,1 0,-1 1,0-1,1 0,5-2,-4 2,0 0,-1-1,1 0,-1 0,1-1,0 1,-1-1,0 0,1 0,-1 0,0-1,0 1,-1-1,1 0,0 0,-1-1,0 1,0-1,0 0,0 1,4-9,-3 2,-1 0,-1 0,0 0,0 0,-1-1,0 1,-1-19,0 24,0 0,-1-1,0 1,1 0,-2 1,1-1,0 0,-1 0,0 0,0 1,0-1,-1 1,0 0,0 0,0-1,0 2,0-1,-5-3,7 6,0 0,-1 1,1-1,-1 1,1-1,-1 1,1 0,-1-1,1 1,-1 0,1 0,-1 0,1 0,-1 0,1 1,-1-1,1 0,-1 1,1-1,-1 1,1-1,0 1,-1 0,1 0,0-1,0 1,-1 0,1 0,0 0,0 0,0 1,0-1,0 0,0 0,1 1,-1-1,0 0,0 2,-4 6,0 0,0 0,1 0,-4 13,4-9,1-1,0 0,1 1,0 0,1-1,0 1,1 0,1 0,0-1,3 16,-2-23,-1 0,1 0,0 0,0 0,0 0,1 0,0-1,0 1,0-1,0 0,1 0,-1 0,1 0,0-1,0 1,1-1,-1 0,1-1,-1 1,1-1,0 1,0-2,0 1,0 0,0-1,9 1,0 0,1-1,0-1,0 0,21-3,-9-1</inkml:trace>
  <inkml:trace contextRef="#ctx0" brushRef="#br0" timeOffset="-4529.51">5140 570,'0'14,"0"13,0 18,0 14,0 12,2 2,1-7,0-10,0-8,0-7,1-9,0-5,-2-10,0-9,-1-7</inkml:trace>
  <inkml:trace contextRef="#ctx0" brushRef="#br0" timeOffset="-4144.38">5140 543,'15'0,"-1"0,0 1,0 0,1 2,-1-1,0 2,24 8,-32-9,-1 0,1 0,-1 1,0 0,0-1,0 2,-1-1,0 0,1 1,-2 0,1 0,0 0,-1 1,0-1,0 1,-1-1,0 1,0 0,0 0,2 10,-3-11,-1 0,1 0,-1 0,1 1,-1-1,-1 0,1 0,-1 0,0 0,0 0,-1 0,1 0,-1 0,0 0,0-1,-1 1,1-1,-1 1,0-1,0 0,-1 0,1 0,-1-1,0 1,0-1,0 0,0 0,-9 4,7-4,0 0,0-1,-1 1,1-1,-1-1,1 1,-1-1,0-1,0 1,1-1,-1 0,0 0,0-1,1 0,-1 0,0-1,1 0,0 0,-1 0,1-1,-11-6,6 1</inkml:trace>
  <inkml:trace contextRef="#ctx0" brushRef="#br0" timeOffset="-3590.63">5484 780,'-1'-40,"0"21,1 0,0-1,1 1,2 0,5-28,-6 42,0 1,-1-1,1 1,1-1,-1 1,1 0,0 0,0 0,0 0,0 0,1 1,-1-1,1 1,0 0,0 0,0 1,0-1,1 1,-1 0,1 0,0 0,-1 1,1-1,0 1,0 0,6 0,-8 1,1-1,-1 1,0-1,0 1,1 0,-1 1,0-1,1 0,-1 1,0 0,0 0,0 0,0 0,0 0,0 1,5 3,-6-4,-1 1,0-1,0 1,0 0,0-1,-1 1,1 0,0 0,-1-1,1 1,-1 0,0 0,0 0,1 0,-1 0,0 0,-1 0,1-1,0 1,0 0,-1 0,1 0,-1 0,0-1,1 1,-1 0,0 0,0-1,0 1,-2 1,-7 16,0 0,1 0,2 1,0 0,-7 32,13-48,0-1,0 1,1-1,-1 1,1 0,0-1,0 1,1 0,-1-1,1 1,-1 0,1-1,0 1,1-1,-1 1,1-1,-1 0,1 1,0-1,0 0,0 0,1 0,-1-1,1 1,-1-1,1 1,0-1,0 0,0 0,0 0,1 0,-1-1,0 1,1-1,-1 0,1 0,0 0,-1 0,7 0,-3-1,-1 0,0 0,1-1,-1 0,0 0,1 0,-1-1,0 0,0 0,0 0,0-1,-1 0,1 0,-1 0,1-1,-1 0,0 0,-1 0,1-1,-1 1,0-1,0 0,0-1,-1 1,1 0,2-9,-3 9,0 0,0-1,-1 1,0 0,0-1,-1 0,1 1,-1-1,0 0,-1 0,0 0,0 0,0 0,0 1,-1-1,0 0,0 0,-1 1,1-1,-1 0,0 1,-1 0,0-1,1 1,-2 0,1 0,0 1,-8-8,7 9,1 0,-1 1,0 0,1 0,-1 0,0 0,0 1,-1-1,1 1,0 0,0 0,-1 1,1-1,0 1,-1 0,1 0,0 0,-1 1,1 0,0 0,-7 2,5-1,1 0,-1 0,0 1,1 0,0 0,-1 0,1 0,0 1,1 0,-1 0,1 1,0-1,0 1,-6 9,4-2</inkml:trace>
  <inkml:trace contextRef="#ctx0" brushRef="#br0" timeOffset="-3238.66">5856 767,'0'11,"2"13,1 13,2 10,0 6,2 0,-1-1,-1-6,1-6,-1-8,-1-6,-1-11,-1-9,-1-11,-1-4</inkml:trace>
  <inkml:trace contextRef="#ctx0" brushRef="#br0" timeOffset="-2806.59">5893 585,'5'-3,"0"1,0 0,0 1,1 0,-1-1,0 2,1-1,-1 0,0 1,1 0,-1 1,1-1,-1 1,0 0,1 0,-1 0,0 1,0 0,8 4,-5-2,-1 1,1 0,-1 0,-1 0,1 1,-1 0,0 1,0-1,-1 1,1 0,6 14,-9-16,0 1,0 0,-1 0,1 0,-2 1,1-1,-1 0,0 1,0-1,0 1,-1-1,0 1,-1-1,1 1,-3 7,2-9,-1-1,0 1,0-1,0 1,-1-1,0 0,0 0,0 0,0 0,-1 0,1-1,-1 0,0 0,0 0,0 0,0 0,0-1,-1 0,1 0,-1 0,0 0,-6 1,-1 0,1-1,0 0,-1-1,1 0,-1 0,1-2,-1 1,1-1,-1-1,-20-5,14 0</inkml:trace>
  <inkml:trace contextRef="#ctx0" brushRef="#br0" timeOffset="-2314.5">6278 622,'-11'3,"1"0,0 2,0-1,0 1,1 0,0 1,0 0,0 1,1 0,0 0,0 1,-7 8,11-11,0 0,1 0,-1 0,1 1,0-1,1 1,-1 0,1 0,0 0,-1 6,3-8,-1-1,1 0,0 1,0-1,1 1,-1-1,1 1,-1-1,1 0,0 1,0-1,1 0,-1 0,1 0,-1 0,1 0,0 0,0 0,3 2,-2-1,1-1,0 0,0 0,0 0,0 0,1-1,-1 0,1 0,-1 0,1 0,0-1,0 0,0 1,7-1,-3 0,0-1,0 0,0 0,0-1,1 0,-1 0,0-1,9-4,-12 4,1 0,-1-1,0 0,0 0,0-1,0 1,0-1,-1-1,0 1,9-9,-12 10,0-1,0 1,0 0,0 0,0-1,0 1,-1-1,0 1,0-1,0 0,0 1,0-1,-1 0,0 0,0 1,0-1,0 0,0 0,-2-6,0 6,1 1,-1 0,0-1,0 1,0 0,0 0,-1 0,1 0,-1 1,1-1,-1 1,0 0,0-1,0 1,-1 1,1-1,0 0,-1 1,1 0,-1-1,1 1,-7 0,8 0,0 0,0 1,0-1,0 1,0 0,0 0,0 0,0 0,0 0,0 0,0 0,0 1,0-1,0 1,0-1,0 1,0 0,1 0,-1 0,0 0,0 0,1 0,-1 0,0 1,1-1,0 1,-1-1,1 1,0-1,0 1,0 0,0 0,0-1,0 1,0 0,0 0,1 0,-1 0,1 0,-1 4,1-3,1 0,-1 0,1 1,-1-1,1 0,0 0,1 0,-1 0,0-1,1 1,-1 0,1 0,0-1,0 1,0-1,0 0,1 1,-1-1,0 0,1 0,0-1,4 4,9 4,0-1,29 11,-32-14,1 1,38 13,-51-19,0 1,0-1,0 0,0 0,0 1,0-1,0 0,0 0,1 0,-1 0,0-1,0 1,0 0,0 0,0-1,0 1,0 0,0-1,0 1,-1-1,1 1,0-1,0 0,0 1,0-1,-1 0,1 1,0-1,-1 0,1 0,0 0,-1 0,1 0,-1 0,0 0,1 0,-1 0,0 0,1 0,-1 0,0 0,0-1,0-14,0 0,-1 0,-4-18,2 15,1-1,1-34,1 49,0 1,1-1,-1 1,1-1,0 1,1-1,-1 1,1 0,0 0,0 0,0 0,1 0,-1 0,1 1,0-1,6-5,-5 6,0 1,0 0,0 0,0 1,0-1,1 1,-1 0,1 0,-1 0,1 1,-1-1,1 1,7 1,-11-1,19 0</inkml:trace>
  <inkml:trace contextRef="#ctx0" brushRef="#br0" timeOffset="-1943.02">6754 423,'0'16,"0"16,0 16,2 12,1 1,2-4,1-10,-2-8,0-9,0-7,0-5,-2-6,-5-7,-4-9,0-4</inkml:trace>
  <inkml:trace contextRef="#ctx0" brushRef="#br0" timeOffset="-1576.93">6662 662,'65'-2,"-44"0,1 1,-1 0,1 2,-1 1,1 0,-1 2,34 9,-51-10,1-1,-1 1,0 0,0 0,-1 0,1 0,-1 1,1-1,-1 1,0 0,0 0,-1 1,1-1,-1 0,0 1,0-1,0 1,0 5,0-3,0 0,0 1,-1 0,0-1,-1 1,0-1,0 1,-1 0,1-1,-5 16,5-23,0 1,0-1,0 1,0-1,0 1,-1-1,1 1,0-1,0 0,0 1,0-1,-1 1,1-1,0 1,-1-1,1 0,0 1,-1-1,1 0,0 1,-1-1,1 0,-1 1,1-1,0 0,-1 0,1 0,-1 1,1-1,-1 0,1 0,-1 0,1 0,-1 0,1 0,-1 0,-5-4</inkml:trace>
  <inkml:trace contextRef="#ctx0" brushRef="#br0" timeOffset="-1575.93">6966 450,'0'11,"0"9,0 0</inkml:trace>
  <inkml:trace contextRef="#ctx0" brushRef="#br0" timeOffset="-1190.18">7178 581,'-13'10,"-8"6,2 0,0 2,-21 24,36-38,0 1,1-1,0 1,-1 0,2 0,-1 1,1-1,-1 0,1 1,1 0,-1-1,1 1,0 0,1 0,-1-1,1 1,0 0,0 0,1 0,1 6,0-8,-1 0,1-1,-1 0,1 1,0-1,1 0,-1 0,0 0,1 0,0 0,0-1,0 1,0-1,0 0,0 0,0 0,1 0,-1-1,1 1,-1-1,1 0,0 0,0 0,-1 0,1-1,0 1,0-1,0 0,0 0,-1-1,8-1,-5 2,0-1,0 0,0 0,0-1,0 0,0 0,0 0,0-1,-1 0,1 0,-1 0,0-1,0 0,0 0,-1 0,1 0,-1-1,0 1,4-8,-6 8,0-1,0 0,-1 0,1 0,-1 0,0 0,-1 0,1 0,-1-1,0 1,0 0,-1 0,0 0,1 0,-4-8,3 10,0 1,0 0,0 0,0-1,0 1,0 0,-1 0,1 0,-1 1,0-1,0 0,1 1,-1-1,0 1,0-1,-1 1,1 0,0 0,0 0,0 0,-1 0,1 0,-1 1,1-1,0 1,-1 0,1-1,-1 1,1 0,-1 1,1-1,-1 0,1 1,-4 1,3-2,1 1,-1 0,1 0,0 1,-1-1,1 0,0 1,0 0,0-1,0 1,0 0,1 0,-1 0,0 0,1 0,0 0,-1 1,1-1,0 0,0 1,0-1,-1 6,-1 6</inkml:trace>
  <inkml:trace contextRef="#ctx0" brushRef="#br0" timeOffset="-833.92">7337 833,'2'-8,"1"0,-1 0,0 0,-1 0,0 0,0 0,-1 0,0-12,-1 14,0 0,1 0,0 0,0 0,1 0,0 0,0 0,0 1,1-1,-1 0,1 1,1-1,-1 1,1-1,0 1,6-8,-8 12,0 0,0 0,-1 1,1-1,0 0,0 0,0 1,0-1,0 0,0 1,1-1,-1 1,0 0,0-1,0 1,0 0,0 0,1-1,-1 1,0 0,0 0,0 0,1 1,-1-1,0 0,0 0,2 1,0 1,-1-1,0 1,1 0,-1 0,0 0,0 0,0 0,-1 0,1 0,0 1,1 3,3 5,-1 0,-1 1,0 0,4 17,-4-10,-1 0,-1 1,-1 0,0-1,-5 36,1-40</inkml:trace>
  <inkml:trace contextRef="#ctx0" brushRef="#br0" timeOffset="874.1">258 1481,'16'2,"12"1,10 0,8 0,2-2,-2-2,-2-1,-6-1,-10 1</inkml:trace>
  <inkml:trace contextRef="#ctx0" brushRef="#br0" timeOffset="1284.21">1092 1362,'-8'0,"-1"0,0 1,1 0,-1 0,1 1,-1 0,1 0,0 1,0 0,0 1,0-1,1 2,-13 8,16-9,0 0,0 0,0 0,0 1,1 0,0 0,0 0,0 0,1 0,-1 1,1-1,1 1,-1-1,1 1,0 0,0 0,0-1,1 1,0 0,0 0,2 8,-1-6,1 0,0 0,0 0,1-1,0 1,0-1,1 1,-1-1,2 0,-1-1,1 1,0-1,1 0,-1 0,1 0,0-1,1 0,-1 0,1 0,0-1,0 0,11 4,-6-3,0 0,0-1,1-1,-1 0,1 0,0-1,0-1,0 0,0-1,0-1,0 0,0 0,17-5,3-4</inkml:trace>
  <inkml:trace contextRef="#ctx0" brushRef="#br0" timeOffset="1670.35">1410 1376,'-13'4,"1"1,1 0,-1 1,1 0,0 1,0 0,0 0,1 1,1 1,-1 0,1 0,1 0,0 2,0-1,1 1,0 0,1 0,0 0,1 1,0 0,1 0,0 1,1-1,1 1,-2 13,4-23,-1 0,1-1,0 1,0 0,0-1,0 1,1 0,-1 0,1-1,0 1,-1-1,1 1,0 0,1-1,-1 0,0 1,1-1,-1 0,1 0,0 1,0-1,0-1,0 1,0 0,0 0,0-1,1 1,-1-1,0 0,1 0,-1 0,1 0,0 0,-1 0,1-1,0 1,-1-1,1 0,5 0,-2 0,1 0,-1-1,1 0,-1-1,1 1,-1-1,0 0,0-1,0 1,0-1,0 0,-1-1,1 0,-1 0,10-8,-10 4,0 0,0 0,0 0,-1 0,-1-1,1 1,-1-1,-1 0,1 0,-2 0,1 0,-1-1,0 1,-2-12,2 16,-1 1,0 0,-1-1,1 1,-1 0,0 0,0-1,0 1,0 0,-1 0,0 0,0 0,0 0,0 1,0-1,-1 1,0-1,0 1,0 0,0 0,0 0,0 0,-1 1,1-1,-1 1,0 0,0 0,0 1,0-1,0 1,0-1,-7 0,9 2,0-1,0 1,0 0,0 0,0 0,0 0,0 1,0-1,0 0,0 1,0-1,0 1,0 0,0 0,1 0,-1 0,0 0,1 0,-1 0,0 0,1 0,0 1,-1-1,1 1,0-1,-1 1,1 0,-1 2,1-1,0 1,0-1,0 0,0 1,0-1,1 1,0-1,0 1,0-1,0 1,0-1,1 1,0-1,-1 1,3 4,3 8</inkml:trace>
  <inkml:trace contextRef="#ctx0" brushRef="#br0" timeOffset="2058.31">1594 1693,'-31'-91,"28"75,0-1,2 0,0 0,2-29,-1 41,1 0,-1 0,1 0,0 0,0 0,1 0,0 0,-1 0,2 1,-1-1,0 1,1-1,0 1,0 0,0 0,1 0,-1 1,1-1,0 1,5-4,-1 5,0 0,0 0,0 0,1 1,-1 1,0-1,0 1,0 1,1 0,-1 0,12 3,-5-1</inkml:trace>
  <inkml:trace contextRef="#ctx0" brushRef="#br0" timeOffset="2547.79">1753 1509,'3'14,"0"-1,1 1,0-1,1 1,0-1,1-1,1 1,0-1,9 13,-4-17,-10-20,-10-21,8 32,-3-9,-28-114,28 110,1 0,0 0,1-1,1 1,0-1,4-22,-3 35,-1 0,1 0,-1 0,1 1,0-1,0 0,0 1,0-1,0 1,0-1,0 1,0 0,0-1,1 1,-1 0,1 0,-1 0,1 0,-1 0,1 0,1-1,2 1,0-1,0 1,-1 0,1 0,0 1,0-1,9 1,6 2,-1 1,37 9,-55-11,20 5,0 1,39 20,-40-16</inkml:trace>
  <inkml:trace contextRef="#ctx0" brushRef="#br0" timeOffset="2946.48">2110 1481,'5'3,"0"0,0-1,0 0,0 0,0 0,1 0,-1-1,1 0,-1 0,1-1,-1 1,1-1,0 0,-1-1,1 1,-1-1,1 0,-1 0,6-3,-7 2,-1 1,0-1,0 0,0 0,0 0,0 0,-1-1,1 1,-1-1,1 0,-1 1,0-1,0 0,0-1,-1 1,1 0,-1 0,0-1,1 1,-2 0,1-1,0 0,-1 1,1-1,-1 1,0-1,0 1,0-1,-1 0,-1-4,2 5,0 1,0-1,0 1,-1 0,1 0,-1-1,0 1,0 0,1 0,-2-1,1 1,0 0,0 0,0 0,-1 1,1-1,-1 0,0 0,0 1,1-1,-1 1,0 0,0-1,0 1,0 0,0 0,-1 0,1 0,-4 0,3 1,0 0,-1 0,1 1,-1 0,1-1,0 1,-1 0,1 1,0-1,0 1,0-1,0 1,0 0,0 0,0 0,1 0,-1 1,1-1,-4 5,-3 5,0 0,0 1,1 1,1-1,0 1,0 1,-4 18,8-26,1 1,0 0,0 0,1 0,0 0,0 0,1 0,0 0,0 0,1 0,0 0,1 0,0-1,0 1,5 13,-3-17,-1 0,1 1,0-1,0-1,1 1,-1-1,1 1,-1-1,1-1,0 1,0-1,1 0,-1 0,0 0,1-1,-1 1,1-1,-1-1,1 1,0-1,6 0,25 0</inkml:trace>
  <inkml:trace contextRef="#ctx0" brushRef="#br0" timeOffset="3299.74">2546 1415,'-11'3,"-6"4,-5 4,-1 4,2 5,4 3,3 2,3 1,4 1,5-2,6-3,4-3,7-4,6-6,4-5,-3-5</inkml:trace>
  <inkml:trace contextRef="#ctx0" brushRef="#br0" timeOffset="3668.93">2667 1216,'0'9,"0"9,2 14,3 12,1 8,-1 3,-1-2,1-4,-1-3,0-8,-2-7,0-8,-4-6,0-8</inkml:trace>
  <inkml:trace contextRef="#ctx0" brushRef="#br0" timeOffset="3669.93">2547 1467,'11'-2,"13"-1,9-2,8-1,6 2,2 1,-3 0,-5 2,-7 3,-10 1</inkml:trace>
  <inkml:trace contextRef="#ctx0" brushRef="#br0" timeOffset="4816.11">3169 1455,'0'23,"0"0,2 0,1 1,0-1,2-1,13 41,-20-161,1 86,0 1,1-1,0 1,1-1,1 0,0 1,0-1,6-13,-6 21,0-1,0 1,1 0,0 0,-1 1,1-1,1 0,-1 1,1 0,-1 0,1 0,0 0,0 1,0-1,0 1,1 0,-1 0,0 1,1-1,0 1,-1 0,1 0,5 0,-3 0,0 0,1 0,-1 1,0 0,1 0,-1 1,0 0,1 0,6 2,-11-1,1-1,-1 1,0-1,0 1,-1 0,1 0,0 1,-1-1,1 0,-1 1,0-1,1 1,-1 0,-1 0,1 0,0 0,-1 0,1 0,-1 1,0-1,1 4,-1 0,2 0,-1 0,1 1,0-2,0 1,1 0,0-1,0 0,1 1,-1-2,11 10,-11-12,0 0,0 0,0-1,1 1,-1-1,1 0,0-1,-1 1,1-1,0 0,0 0,0-1,0 1,0-1,0 0,0 0,0-1,0 1,5-2,-8 1,0 1,-1 0,1-1,0 1,0-1,-1 0,1 0,0 1,-1-1,1 0,0 0,-1 0,1-1,-1 1,0 0,0-1,1 1,-1 0,0-1,0 0,0 1,0-1,0 0,-1 1,1-1,0 0,-1 0,0 1,1-1,-1 0,0 0,0 0,0 0,0 0,0 1,0-1,0 0,-1 0,1 0,-1 0,-1-2,1 0,0 1,0 0,-1 0,1 0,-1 0,0 0,0 0,0 0,0 1,-1-1,1 1,-1 0,1-1,-1 1,0 0,0 1,0-1,0 0,0 1,0 0,0-1,-7 0,5 2,1 0,-1 1,0-1,1 1,-1 1,0-1,1 0,-1 1,1 0,0 0,0 0,0 1,0 0,0-1,0 1,1 0,-1 1,1-1,0 1,0-1,0 1,-3 5,-2 3,1 1,-1 0,2 0,0 1,-8 26,13-36,0 0,-1 0,2 0,-1 0,0 0,1 0,0 1,0-1,0 0,0 0,1 0,0 0,0 0,0 1,0-1,1-1,-1 1,1 0,0 0,0-1,4 6,-1-5,-1 0,1-1,-1 0,1 1,0-2,0 1,0-1,1 0,-1 0,1 0,-1-1,1 1,-1-2,1 1,8 0,28-1,-3-1</inkml:trace>
  <inkml:trace contextRef="#ctx0" brushRef="#br0" timeOffset="5200.89">3856 1442,'-6'2,"0"0,0 1,0-1,0 1,1 1,-1-1,1 1,0 0,-9 9,13-12,0 0,0 0,0 0,0 0,1 1,-1-1,0 0,1 0,-1 0,1 1,-1-1,1 0,0 1,-1-1,1 0,0 1,0-1,0 0,0 1,0 1,1-1,0-1,0 1,0-1,0 0,0 1,0-1,0 0,1 0,-1 0,0 1,1-1,-1-1,1 1,-1 0,1 0,0-1,-1 1,1 0,0-1,-1 0,3 1,55 7,-50-8,1 0,-1 1,0 1,1-1,-1 1,0 1,0 0,8 4,-16-6,0-1,0 1,0 0,-1-1,1 1,0 0,-1 0,1 0,-1-1,1 1,-1 0,1 0,-1 0,1 0,-1 0,0 0,0 0,1 0,-1 0,0 0,0 0,0 0,0 0,0 0,0 0,-1 0,1 0,0 0,0 0,-1 0,1 0,0 0,-1 0,1 0,-1 0,0-1,1 1,-1 0,0 0,1 0,-1-1,0 1,0 0,-1 0,-39 31,-44 5,58-27,11-3</inkml:trace>
  <inkml:trace contextRef="#ctx0" brushRef="#br0" timeOffset="5557.54">4081 1549,'-4'9,"-3"10,2 8,0 11,2 8,1 5,1 1,0-2,3-5,1-5,1-8,-2-11,0-14,-1-12,0-6</inkml:trace>
  <inkml:trace contextRef="#ctx0" brushRef="#br0" timeOffset="5958.57">3988 1444,'25'0,"0"1,0 1,0 2,0 0,42 14,-59-15,-1 0,0 0,0 1,0 0,0 0,-1 0,0 1,0 0,11 12,-14-14,0 1,-1 1,1-1,-1 0,0 1,0-1,0 1,-1-1,0 1,0 0,0 0,0 0,-1-1,0 1,0 0,0 0,-1 7,-1-6,0 0,0 0,0 0,-1 0,0-1,0 1,0-1,-1 1,0-1,0 0,0-1,0 1,-1-1,0 0,0 0,0 0,0-1,-1 1,-11 4,10-5,0 1,0-2,0 1,-1-1,0 0,1 0,-1-1,0 0,0 0,1-1,-1 0,0 0,0-1,0 0,-14-4,7-3,4-1</inkml:trace>
  <inkml:trace contextRef="#ctx0" brushRef="#br0" timeOffset="6324.28">4465 1498,'-10'2,"1"1,-1 0,1 0,-1 1,1 1,0-1,0 1,1 1,0 0,0 0,0 0,-12 15,17-18,0 0,0 0,0 1,1-1,-1 1,1 0,0 0,0 0,1 0,-1 0,1 0,0 0,0 0,0 1,0-1,1 0,0 1,0-1,0 1,0-1,1 0,-1 1,1-1,1 0,-1 0,0 0,1 0,0 0,0 0,0 0,5 6,-4-6,1 0,-1 0,1-1,0 1,1-1,-1 0,0 0,1 0,0-1,0 1,-1-1,1 0,1-1,-1 1,0-1,0 0,0 0,1-1,5 1,-2-2,0 1,0-1,0-1,0 1,0-1,0-1,-1 0,1 0,-1-1,0 0,8-5,-10 6,-1-1,0 0,0 0,0 0,0-1,-1 1,1-1,-1 0,0 0,-1-1,1 1,-1-1,-1 0,5-11,-6 12,0 0,0 1,-1-1,0 0,0 1,0-1,-1 0,0 1,1-1,-2 1,1-1,0 1,-1-1,0 1,0 0,0 0,-1 0,1 0,-1 0,0 1,0-1,-7-5,6 5,0 0,-1 1,0-1,0 1,0 1,0-1,0 1,0-1,-1 2,1-1,-1 0,0 1,1 0,-1 1,0-1,0 1,1 0,-1 0,0 1,1 0,-9 2,10-2,-1 0,1 0,0 1,-1 0,1 0,0 0,0 0,1 1,-1-1,0 1,1 0,-1 0,1 0,0 1,0-1,1 1,-1 0,1-1,-1 1,1 0,0 1,1-1,-1 0,1 0,0 1,0-1,-1 7,2 1</inkml:trace>
  <inkml:trace contextRef="#ctx0" brushRef="#br0" timeOffset="6666.15">4651 1670,'0'0,"0"1,0 0,1-1,-1 1,0-1,1 1,-1 0,0-1,1 1,-1-1,1 1,-1-1,1 1,-1-1,1 1,-1-1,1 0,0 1,-1-1,1 0,-1 1,1-1,0 0,-1 0,1 0,0 0,-1 1,1-1,1 0,3-19,-8-47,2 53,1 9,0 1,0-1,0 0,1 1,-1-1,1 1,0-1,0 1,0-1,0 1,0-1,1 1,0 0,0 0,-1 0,2 0,-1 0,0 0,1 0,-1 1,1-1,0 1,4-3,-4 4,0 0,-1 0,1 0,0 0,0 0,0 1,0-1,0 1,0 0,0 0,0 0,0 1,0-1,0 1,0-1,0 1,0 0,0 0,-1 0,1 1,0-1,-1 1,1-1,-1 1,1 0,-1 0,0 0,4 5,-1-1,0 1,0 1,-1-1,1 1,-2 0,1 0,-1 0,-1 0,1 1,-1-1,-1 1,0-1,0 1,0 13,4 24,-3-34</inkml:trace>
  <inkml:trace contextRef="#ctx0" brushRef="#br0" timeOffset="7083.89">4914 1614,'0'0</inkml:trace>
  <inkml:trace contextRef="#ctx0" brushRef="#br0" timeOffset="8146.41">5048 1444,'-17'6,"0"2,1 0,0 1,0 0,1 1,0 1,1 1,1 0,0 1,-21 25,33-38,1 1,-1 0,0 0,1 0,-1 0,0 0,1 0,-1 0,1 0,0 0,-1 0,1 0,0 0,0 0,-1 0,1 0,0 1,0-1,0 0,0 0,1 0,-1 0,0 0,0 0,1 0,-1 0,0 0,2 2,0-1,0 0,0 0,0-1,0 1,0-1,0 1,0-1,1 0,-1 0,0 0,1 0,3 0,12 3,0-1,35 1,-44-3,18-1,49 7,-72-7,0 1,-1 0,0 0,1 0,-1 0,0 0,1 1,-1 0,0-1,0 1,0 1,0-1,-1 0,1 1,-1-1,1 1,2 4,-4-6,0 0,-1 0,1 0,-1 0,1 0,-1 0,0 0,1 0,-1 0,0 0,0 0,0 0,0 0,0 1,0-1,0 0,0 0,0 0,0 0,0 0,-1 0,1 0,-1 0,1 0,-1 0,0 2,-1-1,0 0,0-1,1 1,-1-1,0 0,-1 1,1-1,0 0,0 0,0 0,-5 1,-1-1,-1 1,1-1,0 0,0 0,-1-1,-11-2,17 2,1 0,0 0,0 0,0-1,0 1,0-1,0 0,0 0,0 0,0 0,1 0,-1 0,0 0,1 0,-1-1,0 1,1 0,-1-1,1 0,0 1,-2-4,3 3,0 1,0-1,0 0,0 0,0 1,0-1,1 0,-1 1,1-1,-1 0,1 1,0-1,0 1,-1-1,1 1,0-1,0 1,1 0,-1-1,0 1,0 0,1 0,-1 0,0 0,1 0,2-1,18-12,1 2,0 0,46-16,-45 20,-1-1,-1-2,0 0,29-19,-50 29,1 0,-1 0,0 0,1 0,-1 0,0 0,0 0,1-1,-1 1,0 0,0-1,-1 1,1-1,0 1,0-1,0-2,-1 3,0 0,0 1,0-1,-1 1,1-1,0 0,0 1,-1-1,1 1,-1-1,1 1,0-1,-1 1,1-1,-1 1,1 0,-1-1,1 1,-1-1,1 1,-1 0,1 0,-1-1,0 1,1 0,-1 0,1 0,-2 0,-3-1,1 0,-1 1,0-1,1 1,-1 0,0 1,1-1,-1 1,0 0,-7 3,6-1,0 1,0 0,0 0,0 0,1 1,-1-1,1 1,1 1,-1-1,1 1,0 0,0 0,0 0,1 0,0 1,0-1,1 1,0 0,0-1,0 1,0 11,1-14,1 0,-1 0,1 0,0 1,1-1,-1 0,1 0,-1 0,1 0,1 0,-1 0,0 0,1 0,0 0,0-1,0 1,0-1,1 1,-1-1,1 0,0 0,0 0,0 0,0-1,1 1,-1-1,1 0,-1 0,1 0,0 0,0-1,0 1,0-1,0 0,0 0,0-1,5 1,-1 0,0-1,0 0,-1-1,1 1,0-2,8-1,13-6</inkml:trace>
  <inkml:trace contextRef="#ctx0" brushRef="#br0" timeOffset="8531.06">5549 1497,'-12'4,"-49"18,58-21,1 0,-1 1,0-1,1 1,-1-1,1 1,-1 0,1 0,0 0,0 0,0 0,0 1,0-1,0 1,1-1,-3 5,4-5,0-1,0 0,0 1,0-1,1 0,-1 1,0-1,1 0,-1 1,1-1,-1 0,1 0,0 0,-1 0,1 1,0-1,0 0,0 0,0 0,0-1,0 1,0 0,0 0,0 0,0-1,1 1,-1-1,2 2,42 15,-38-15,11 3,1 1,-1 0,0 0,33 19,-48-23,0 0,0 0,0 1,0-1,0 1,0 0,-1-1,1 1,-1 0,0 0,2 5,-3-6,0 1,0-1,-1 0,0 0,1 1,-1-1,0 0,0 0,0 1,0-1,0 0,-1 0,1 1,-1-1,0 0,1 0,-1 0,0 0,0 0,-2 3,-1 0,1 0,-2-1,1 1,0-1,-1 0,0 0,0 0,0-1,0 0,-1 0,1 0,-1 0,0-1,0 0,0-1,0 1,0-1,0 0,0 0,0-1,0 0,-11-1,2 0,-1 0,1-1,0-1,-1 0,1-1,1-1,-28-12,14 1</inkml:trace>
  <inkml:trace contextRef="#ctx0" brushRef="#br0" timeOffset="9157.3">5960 1497,'0'9,"0"9,0 9,0 7,0 4,0 2,0-1,0-5,0-8</inkml:trace>
  <inkml:trace contextRef="#ctx0" brushRef="#br0" timeOffset="9611.92">5986 1336,'-2'11,"1"9,3 2,2-2</inkml:trace>
  <inkml:trace contextRef="#ctx0" brushRef="#br0" timeOffset="9958.86">6225 1483,'-24'20,"1"1,-30 35,52-55,1-1,-1 1,0 0,1 0,-1 0,1-1,-1 1,1 0,-1 0,1 0,0 0,-1 0,1 0,0 0,0 0,-1 0,1 0,0 0,0 0,0 0,1 0,-1 0,0 0,0 0,0 0,1 0,-1 0,0 0,1-1,-1 1,1 0,-1 0,1 0,-1 0,1-1,0 1,0 0,-1 0,1-1,0 1,0-1,0 1,-1-1,1 1,0-1,0 1,0-1,0 0,0 0,0 1,1-1,11 4,0 0,0-1,18 2,-5 0,-18-2,0 0,0 1,-1 0,1 0,-1 0,0 1,0 1,12 10,-18-15,0 0,0 0,1 0,-1 1,0-1,0 0,0 1,0-1,0 0,-1 1,1-1,0 1,-1 0,1-1,-1 1,1-1,-1 1,0 0,0-1,1 1,-1 0,-1-1,1 1,0 0,0-1,0 1,-1 0,1-1,-1 1,0-1,1 1,-1-1,0 1,0-1,0 1,0-1,0 0,0 0,0 1,0-1,0 0,-1 0,1 0,0 0,-1 0,1-1,-1 1,1 0,-1-1,0 1,-2 0,-6 3,0-1,-1 0,1 0,-1-1,0 0,0-1,0 0,-14-1,-1-2,0 0,-34-9,36 5</inkml:trace>
  <inkml:trace contextRef="#ctx0" brushRef="#br0" timeOffset="10781.05">7085 1270,'-12'0,"-23"-1,0 1,0 3,0 0,-52 13,85-15,-1 0,0 0,1 1,-1-1,1 1,0 0,-1-1,1 1,0 0,0 0,0 1,0-1,1 0,-1 1,1-1,-1 1,1-1,0 1,-1 3,-15 61,11-36,-2 0,2-12,1 1,-4 36,9-55,0 0,0-1,0 1,0 0,0-1,0 1,0 0,0-1,1 1,-1 0,0-1,0 1,1-1,-1 1,0 0,1-1,-1 1,1-1,-1 1,1-1,-1 1,1-1,-1 0,1 1,-1-1,1 1,-1-1,1 0,0 0,-1 1,1-1,-1 0,1 0,0 0,-1 0,1 0,0 0,-1 0,1 0,0 0,-1 0,1 0,0 0,-1 0,1 0,1-1,39-12,-28 8,0 1,0 1,0 0,0 1,1 1,-1 0,0 0,0 2,1-1,-1 2,24 5,-32-6,0 1,-1-1,1 1,-1 0,1 0,-1 1,0-1,0 1,0 0,0 0,0 1,-1-1,1 1,-1-1,0 1,0 0,-1 1,1-1,-1 0,0 1,0-1,0 1,-1 0,1-1,-1 1,0 0,0 0,-1 0,0 0,0 0,0 0,-1 6,0-5,0 1,-1-1,1 1,-1-1,-1 0,1 0,-1 0,0 0,0-1,-1 1,0-1,0 0,0 0,0 0,-1 0,0-1,0 0,0 0,0 0,-1-1,1 0,-1 0,0 0,0 0,0-1,-13 3,10-3,-1 0,0 0,0 0,0-1,-1-1,1 0,0 0,0-1,0 0,0-1,0 0,0-1,0 0,1 0,-1-1,-15-9,23 12,1 0,-1-1,1 1,-1 0,1 0,-1-1,1 1,0 0,0-1,0 0,0 1,0-1,0 1,0-1,0 0,1 0,-1 0,1 1,-1-1,1 0,0 0,0 0,0 0,0 0,0-2,3-11</inkml:trace>
  <inkml:trace contextRef="#ctx0" brushRef="#br0" timeOffset="11346.87">7402 1283,'-14'8,"0"1,0 0,1 1,1 1,-1 0,2 1,-14 16,4 0,1 0,-24 44,36-57,0 1,1 0,1 0,1 1,0-1,1 1,1 0,-1 20,3-32,1 1,0 0,0-1,0 1,1-1,0 1,0-1,1 0,-1 1,1-1,0 0,0 0,1 0,0 0,0 0,0-1,0 1,1-1,0 0,-1 0,1 0,1-1,-1 1,1-1,-1 0,1 0,0-1,10 4,-6-2,0-1,0-1,1 0,-1 0,1-1,-1 0,1 0,0-1,-1-1,1 0,-1 0,1-1,-1 0,1 0,-1-1,0 0,0-1,0 0,-1-1,1 1,-1-2,0 1,-1-1,1 0,-1-1,0 1,-1-2,0 1,0-1,0 1,-1-2,0 1,-1-1,0 1,0-1,-1 0,0 0,0-1,-1 1,0-1,-1 1,0-1,-1-11,0 3,-2 0,0 0,-1 0,-1 0,-9-26,10 33,-1 1,-1 0,0 0,0 0,-1 0,-1 1,1 0,-1 0,-1 1,-8-9,13 15,1 0,-1-1,0 1,0 1,0-1,0 0,0 1,0-1,0 1,-1 0,1 0,0 1,-1-1,1 1,-1-1,1 1,-1 0,1 0,0 0,-1 1,1-1,-1 1,1 0,0 0,-1 0,1 1,0-1,0 1,0-1,0 1,0 0,1 0,-1 0,0 1,1-1,0 1,-1-1,-3 7,1-2,0 0,0 1,1-1,0 1,0 0,1 0,0 1,0-1,1 1,0 0,1-1,-1 1,2 0,-1 10,4-2</inkml:trace>
  <inkml:trace contextRef="#ctx0" brushRef="#br0" timeOffset="12138.76">7785 1455,'-5'1,"0"0,0 1,1-1,-1 1,0 1,1-1,0 0,-1 1,1 0,0 0,-6 7,8-9,0 0,0 1,1-1,-1 1,0-1,0 1,1 0,0 0,-1 0,1 0,0 0,0 0,0 0,0 0,0 1,0-1,1 0,-1 1,1-1,-1 0,1 1,0-1,0 0,0 1,1 3,0-4,1-1,-1 0,0 1,1-1,-1 0,1 1,-1-1,1 0,0 0,0-1,-1 1,1 0,0 0,0-1,0 1,0-1,0 0,0 1,0-1,0 0,-1 0,1 0,0-1,0 1,0 0,0-1,0 1,3-2,2 0,1-1,-2 0,1 0,0 0,-1 0,9-7,-9 4,0 0,0 0,-1-1,1 0,-2 0,1 0,5-12,-9 16,0 0,0 1,0-1,0 0,0 0,-1 0,1 0,-1 0,0 0,0 0,0-4,-1 6,1 0,0-1,-1 1,1 0,-1 0,0-1,1 1,-1 0,0 0,0 0,0 0,0 0,0 0,0 0,0 0,0 0,0 1,0-1,0 0,0 1,-1-1,1 1,0-1,-1 1,-1-1,-9 0,17 7,22 8,-20-13,0 0,1-1,-1 0,1 0,-1-1,0 1,1-2,-1 1,0-1,1 0,-1 0,-1-1,1 0,0-1,8-5,-15 9,1 0,-1 0,0 0,0 0,0 0,0 0,0 0,0 0,1 0,-1 0,0 0,0 0,0 0,0 0,0 0,0 0,0 1,1-1,-1 0,0 0,0 0,0 0,0 0,0 0,0 0,0 0,0 0,0 0,0 1,0-1,1 0,-1 0,0 0,0 0,0 0,0 0,0 0,0 1,0-1,0 0,0 0,0 0,0 0,0 0,0 0,0 1,0-1,0 0,0 0,0 0,0 0,-1 0,1 0,0 0,0 1,0-1,0 0,0 0,0 0,0 0,0 0,0 0,0 0,0 0,-1 0,-5 18,-11 18,-172 317,188-350,0-1,0-1,0 1,0-1,0 1,0-1,1 1,-1 0,0 0,1-1,0 1,-1 0,1 0,0-1,0 1,0 0,0 0,0 0,1-1,0 4,3-3</inkml:trace>
  <inkml:trace contextRef="#ctx0" brushRef="#br0" timeOffset="12631.21">8023 1706,'-11'7,"1"0,0 1,1 1,-17 16,24-22,-1 0,1 0,-1-1,1 1,0 1,0-1,0 0,1 0,-1 1,1-1,-1 1,1 0,1-1,-1 1,0 0,1-1,0 1,-1 0,2 0,0 5,0-6,0 0,1-1,0 1,0-1,0 0,0 1,0-1,0 0,0 0,1 0,-1-1,1 1,-1-1,1 1,0-1,-1 0,1 0,0 0,0 0,0 0,0-1,0 1,0-1,0 0,5 0,0 0,0 0,-1-1,1 0,0 0,-1 0,1-1,-1 0,0 0,8-4,-11 4,-1-1,1 1,-1-1,0 1,1-1,-1 0,0 0,0 0,-1-1,1 1,-1-1,0 1,0-1,0 0,0 0,-1 0,1 0,-1 0,0 0,0 0,-1-1,1 1,-1 0,0 0,0-1,0 1,-1 0,1 0,-3-7,2 6,0 1,-1-1,0 1,0 0,0-1,0 1,-1 0,0 0,0 0,0 1,0-1,0 1,-1-1,1 1,-1 0,0 1,0-1,0 1,0-1,-1 1,1 0,0 1,-1-1,0 1,1 0,-7-1,7 2,-1 0,1 0,-1 0,0 0,1 1,-1 0,1 0,-1 0,1 0,-1 1,-5 2,8-3,1 1,-1-1,0 0,1 0,-1 1,0-1,1 1,0-1,-1 1,1-1,0 1,0 0,0 0,0 0,0 0,0 0,1 0,-1-1,1 2,-1-1,1 0,0 0,0 0,0 0,0 0,0 0,0 2,4 13</inkml:trace>
  <inkml:trace contextRef="#ctx0" brushRef="#br0" timeOffset="13461.21">8315 1878,'-1'0,"-1"0,1 1,-1-1,1 1,-1 0,1-1,0 1,-1 0,1 0,0 0,0-1,-1 1,1 1,0-1,0 0,0 0,0 0,0 0,1 1,-1-1,0 1,1-1,-1 0,1 1,-1-1,1 1,-1 1,2 14,0-17,-1 0,1 0,-1 0,0 1,1-1,-1 0,1 0,-1 0,1 0,-1 0,0 0,1 0,-1 0,1 0,-1 0,1 0,-1 0,0 0,1 0,-1 0,1 0,-1-1,0 1,1 0,-1 0,1 0,-1-1,0 1,1 0,-1-1,0 1,1 0,-1 0,0-1,1 0,-1 1,1 0,0-1,0 1,-1-1,1 1,0 0,-1-1,1 1,-1-1,1 0,-1 1,1-1,-1 1,1-1,-1 0,0 1,1-1,-1 0,0 0,1 1,-1-1,0 0,0 0,0 1,0-1,0 0,0 0,0 0,0 1,0-1,0 0,0 0,0 0,-1 1,1-1,0 0,0 1,-1-1,1 0,-1 1,1-1,-1 0,1 1,-1-1,1 0,-1 1,1-1,-2 0,1 1,-1-1,0 0,1 0,-1 1,0-1,0 0,0 1,0 0,1 0,-1-1,0 1,0 0,0 0,0 1,0-1,0 0,1 1,-1-1,0 1,-2 0,3-1,0 1,0-1,0 1,0-1,0 1,1-1,-1 1,0-1,0 1,0 0,0-1,1 1,-1 0,0 0,1 0,-1-1,0 1,1 0,-1 0,1 0,-1 2,1-3,0 1,0-1,1 1,-1 0,0-1,0 1,1-1,-1 1,0-1,1 1,-1-1,0 1,1-1,-1 1,1-1,-1 0,0 1,1-1,-1 0,1 1,0-1,-1 0,1 1,-1-1,2 0,-1 1,0-1,0 1,0-1,0 0,0 1,0-1,0 0,1 0,-1 1,0-1,0 0,0 0,0 0,1-1,-1 1,0 0,0 0,0-1,0 1,0 0,0-1,0 0,0 1,0-1,0 1,0-1,0 0,0 0,0 1,0-1,0 0,0-2,-1 0,-4 2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43:34.02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4 149,'0'1,"0"-1,0 0,0 0,0 0,-1 0,1 0,0 0,0 0,0-1,0 1,-1 0,1 0,0 0,0 0,0 0,0 0,0 0,-1 0,1 0,0 0,0 0,0-1,0 1,0 0,0 0,0 0,0 0,-1 0,1 0,0-1,0 1,0 0,0 0,0 0,0 0,0 0,0-1,0 1,0 0,0 0,0 0,0 0,0-1,0 1,0 0,0 0,0 0,0 0,0-1,0 1,1 0,6-13,11-8,-5 8,37-33,-47 43,0 1,0-1,1 1,-1 0,1 0,-1 0,1 1,0-1,0 1,0 0,0 0,6-1,-8 2,0 1,0-1,-1 1,1 0,-1 0,1 0,-1 0,1 0,-1 0,1 0,-1 0,0 1,0-1,1 0,-1 1,0-1,0 1,0-1,-1 1,1-1,0 1,-1 0,1 0,-1-1,1 1,-1 0,0 0,0 2,6 60,-6-57,1 16,-1 0,-1 0,-7 36,7-52,-1-1,1 0,-2 0,1 0,0 0,-1 0,0 0,-1-1,1 0,-1 1,0-1,-1 0,1-1,-1 1,0-1,0 0,-8 5,22-7,-1 0,1 1,0 0,-1 1,1-1,13 10,-18-10,0 0,0 0,0 0,0 0,-1 0,1 1,-1 0,0-1,0 1,-1 1,1-1,-1 0,0 0,0 1,0-1,-1 1,1 0,-1 0,0-1,-1 1,1 0,-1 0,0 0,0 0,0 0,-1-1,-1 8,0-6,-1 1,0-1,0 0,0 0,-1 0,1 0,-1-1,-1 1,1-1,-1 0,0 0,0-1,-1 1,1-1,-1-1,0 1,0-1,-12 5,2-2,1-1,-1 0,-26 3,37-7,1 0,-1-1,1 1,-1-1,0 0,1-1,-1 1,1-1,-1 1,1-1,-1-1,1 1,0-1,0 0,-1 0,1 0,-7-5,11 6,-1 0,0 0,1 0,-1 0,1 0,-1 0,1 0,0 0,-1 0,1 0,0 0,0 0,0 0,0 0,0-1,0 1,0 0,0 0,0 0,0 0,1 0,-1 0,0 0,1 0,-1 0,1 0,-1 0,1 0,1-2,21-26,-22 29,18-19</inkml:trace>
  <inkml:trace contextRef="#ctx0" brushRef="#br0" timeOffset="511.72">435 287,'5'2,"1"0,-1 1,0-1,0 1,0 0,0 0,-1 0,1 1,-1 0,5 5,5 3,7 3,6 5,0 1,-1 1,-2 2,0 0,26 35,-45-50,-5-5</inkml:trace>
  <inkml:trace contextRef="#ctx0" brushRef="#br0" timeOffset="1008.83">630 184,'-4'9,"-1"8,-2 5,-1 2,-2 3,-1 3,-2 2,-4 2,-1 0,-3 1,-2-2,2-5,3-4,1-5,7-8,4-5</inkml:trace>
  <inkml:trace contextRef="#ctx0" brushRef="#br0" timeOffset="1744.53">1033 299,'2'0,"2"0,3 0,2 0,4 0,2 0,4 0,4 2,2 0,1 1,1 1,1 0,-3-1,-2 1,-2 1,-7-2,-8-1,-5 0</inkml:trace>
  <inkml:trace contextRef="#ctx0" brushRef="#br0" timeOffset="2455.93">1607 1,'-10'14,"1"1,0 0,1 0,1 1,0 0,1 0,1 1,0 0,-2 19,3-10,1-1,2 1,0-1,1 1,7 40,-5-56,1 1,0-1,1 0,0 0,1 0,0-1,0 1,1-1,0 0,1-1,0 0,0 0,16 13,-18-16,0-1,0 0,1-1,0 1,-1-1,1 0,0 0,0-1,1 0,-1 0,0 0,1-1,-1 0,1 0,-1-1,1 0,-1 0,1 0,0-1,-1 0,1 0,-1-1,11-3,-12 2,-1 0,0 0,1 0,-1 0,-1 0,1-1,-1 0,1 0,-1 0,0 0,0 0,-1-1,1 1,-1-1,0 0,-1 0,1 1,-1-1,2-10,-2 10,0 1,-1 0,1-1,-1 1,0 0,0-1,-1 1,0 0,1-1,-1 1,0 0,-1 0,1 0,-1 0,0 0,0 0,0 0,0 0,-1 1,0-1,1 1,-1 0,-6-5,7 7,0-1,0 1,0 0,0 0,0 1,0-1,0 0,0 1,0-1,0 1,0-1,0 1,-1 0,1 0,0 0,0 0,0 1,0-1,-1 1,-1 0,-1 1,1 0,0 0,0 0,0 1,0 0,0-1,1 1,-1 1,-2 3,-4 4,1 1,0 0,1 0,-13 27,21-39,-6 15,0-1,0 1,-3 20,8-32,0-1,0 1,1 0,0 0,-1 0,1 0,0-1,0 1,1 0,-1 0,1 0,-1-1,1 1,0 0,0 0,0-1,0 1,0-1,1 1,-1-1,1 0,0 1,0-1,0 0,4 4,6 0</inkml:trace>
  <inkml:trace contextRef="#ctx0" brushRef="#br0" timeOffset="3082.11">2319 127,'20'85,"-3"34,-13-80,2 0,12 44,-17-81,-2-7,-1-8,-3-2</inkml:trace>
  <inkml:trace contextRef="#ctx0" brushRef="#br0" timeOffset="3437.75">2227 311,'12'0,"7"0,5-2,4 0,1-3,-2 1,-2-2,-3 0,-4 2,-1 1,-3-1,-2 0,-1 1,0 1,-3 3,0 1,-2 0</inkml:trace>
  <inkml:trace contextRef="#ctx0" brushRef="#br0" timeOffset="4038.62">2561 58,'53'-7,"0"3,98 4,-150 0,0-1,0 1,1 1,-1-1,0 0,0 0,0 0,1 1,-1-1,0 0,0 1,0-1,0 1,0-1,0 1,0 0,0 0,0-1,0 1,0 0,0 0,-1 0,1 0,0 0,-1 0,1 0,0 0,-1 0,1 0,-1 0,0 0,1 1,-1-1,0 0,0 0,0 3,0 3,-1 1,0-1,0 1,-1 0,-3 8,-3 16,5 17,1-1,2 1,3-1,17 96,-14-126,-4-11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29:21.76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57 265,'-5'2,"0"1,0 0,0 0,0 0,0 1,1 0,-1-1,1 2,0-1,1 0,-1 1,-4 7,-7 14,2 2,0 0,2 0,1 1,1 0,2 1,1 0,1 0,2 0,0 0,4 46,0-67,0 1,1-1,0 0,1 0,0 0,0 0,1 0,0 0,0-1,1 0,0 0,12 13,-15-18,1 0,0 0,0 0,1 0,-1-1,0 0,1 1,-1-1,1-1,0 1,0 0,0-1,0 0,0 0,0 0,0 0,0-1,0 0,0 0,0 0,0 0,1 0,-1-1,0 0,0 0,0 0,0 0,-1-1,1 1,0-1,6-4,-3 1,0-1,-1 1,0-2,0 1,0 0,-1-1,1 0,-2-1,1 1,-1-1,0 0,-1 0,0 0,0 0,2-11,3-15,-2 0,3-48,-6 44,-2-1,-4-42,1 66,0-1,-1 0,0 0,-2 1,1 0,-2 0,-13-27,17 40,1-1,-1 0,0 1,0-1,0 1,0 0,0-1,0 1,-1 0,1 0,-1 0,1 1,-1-1,0 1,1-1,-1 1,0 0,0 0,0 0,0 0,0 1,-4-1,3 1,0 1,0-1,-1 1,1 0,0 0,0 0,0 1,0 0,1-1,-1 1,0 0,1 1,-1-1,-4 5,3-3,1 0,0 0,0 0,0 0,1 0,-1 1,1 0,0-1,0 1,1 0,0 1,0-1,0 0,0 1,1-1,0 1,0-1,0 1,1 0,0-1,0 1,0 0,1-1,1 8,4 0</inkml:trace>
  <inkml:trace contextRef="#ctx0" brushRef="#br0" timeOffset="398.61">474 756,'-2'11,"-1"6,0 3,0-5,2-7,0-7,0-4</inkml:trace>
  <inkml:trace contextRef="#ctx0" brushRef="#br0" timeOffset="1167.9">832 318,'-8'-4,"0"0,0 0,0 1,-1 0,1 0,-1 1,0 0,0 1,0 0,0 0,0 1,-14 1,18-1,0 0,0 1,0 0,0 0,1 0,-1 0,0 1,0 0,1 0,-1 0,1 1,-1-1,1 1,0 0,0 0,1 1,-1-1,1 1,-1 0,1 0,0 0,0 0,-3 8,5-10,0 0,0 0,1 1,-1-1,1 0,-1 0,1 1,0-1,0 0,0 1,0-1,0 0,1 1,-1-1,1 0,0 1,-1-1,1 0,0 0,0 0,0 0,2 3,0-2,0 1,1-1,-1 1,1-1,0 0,0-1,0 1,0-1,0 0,7 3,0-1,0 0,1-1,-1 0,1-1,-1 0,1-1,0-1,15 0,-22-1,-1 0,1 0,-1 0,1-1,-1 0,1 1,-1-2,0 1,0 0,6-6,-8 7,0 0,-1-1,1 1,-1-1,0 1,1-1,-1 0,0 0,0 1,0-1,0 0,0 0,0 0,-1 0,1 0,-1 0,1 0,-1-1,0 1,0 0,0 0,0 0,0 0,0 0,-2-4,2 6,0 0,1 0,-1 0,0 0,0-1,0 1,0 0,0 0,0 0,0-1,-1 1,1 0,0 0,0 0,0 0,0-1,0 1,0 0,0 0,0 0,0 0,0 0,0-1,-1 1,1 0,0 0,0 0,0 0,0 0,0 0,-1-1,1 1,0 0,0 0,0 0,0 0,-1 0,1 0,0 0,0 0,0 0,-1 0,1 0,0 0,0 0,0 0,0 0,-1 0,1 0,0 0,0 0,0 0,0 0,-1 1,-6 11,-3 20,0 57,2 172,8-258</inkml:trace>
  <inkml:trace contextRef="#ctx0" brushRef="#br0" timeOffset="1829.05">1123 292,'-10'3,"1"1,0 0,0 0,0 1,0 0,1 0,0 1,0 1,1-1,0 1,0 0,0 1,1-1,0 1,0 1,-7 15,13-24,0 1,-1 0,1 0,0-1,0 1,0 0,0 0,-1 0,1-1,0 1,1 0,-1 0,0 0,0 0,0-1,0 1,1 0,-1 0,0-1,1 1,-1 0,0 0,1-1,-1 1,1-1,-1 1,1 0,-1-1,1 1,0-1,-1 1,1-1,0 1,-1-1,1 0,0 1,0-1,-1 0,1 1,0-1,1 0,45 5,-9-1,-32 0,-1 0,1 0,-1 0,0 0,0 1,0-1,-1 1,0 1,0-1,0 1,-1-1,1 1,-1 0,-1 0,1 0,-1 1,0-1,0 1,-1-1,0 1,1 12,-1-11,-1 0,0 0,0 0,0 0,-1 1,0-1,-1 0,1 0,-2 0,1-1,-1 1,0 0,-1-1,0 0,0 0,0 0,-9 10,8-14,0 1,0-1,0 0,0 0,-1 0,0-1,1 0,-1 0,0 0,0-1,0 0,0 0,0 0,0-1,-1 0,1 0,0-1,0 1,0-1,0-1,0 1,0-1,1 0,-1 0,0-1,1 0,0 0,-1 0,-6-6,2 0</inkml:trace>
  <inkml:trace contextRef="#ctx0" brushRef="#br0" timeOffset="2400.77">1548 27,'-15'9,"1"0,0 1,1 1,0 0,0 1,1 0,1 1,0 1,1-1,1 2,0-1,0 1,2 0,-6 17,-7 20,3 1,2 0,-7 56,16-80,2 0,1 1,2-1,0 1,2-1,5 31,-3-44,1 0,0 0,1 0,1-1,0 0,1 0,1 0,0-1,1 0,1-1,0 0,15 16,-20-25,0 1,-1 0,1 0,-1 0,0 1,-1-1,0 1,1 0,2 9,-3-2</inkml:trace>
  <inkml:trace contextRef="#ctx0" brushRef="#br0" timeOffset="3449.38">1573 344,'-9'5,"0"-1,1 1,-1 1,1-1,0 1,1 1,0-1,0 1,0 1,1-1,0 1,-10 17,4-4,1 0,0 1,2 0,-8 28,13-36,0 1,1 0,1 0,1 0,0 0,1 0,0 0,1 0,1 0,5 24,-5-33,0 0,0 0,1-1,-1 1,1 0,1-1,-1 0,1 0,0 0,0 0,0 0,0-1,1 0,0 0,0 0,0 0,0-1,1 0,-1 0,1-1,0 1,0-1,0 0,0-1,0 1,0-1,13 0,-14-1,0 0,-1 0,1-1,0 0,0 0,0 0,-1 0,1-1,0 0,-1 0,1 0,-1-1,0 1,0-1,0 0,0 0,0 0,-1-1,0 1,1-1,-1 0,0 0,-1 0,1 0,-1 0,0-1,0 1,0-1,1-6,3-8,0-1,-2 0,0 0,-2-1,1-34,-3 15,-9-74,7 101,-1 0,0 0,0 0,-1 1,-1-1,0 1,-1 0,0 0,-12-16,17 26,0 1,1 0,-1-1,-1 1,1 0,0 0,0 0,0 0,-1 0,1 0,0 0,-1 0,1 1,0-1,-1 0,1 1,-1-1,0 1,1 0,-1-1,1 1,-1 0,0 0,1 0,-1 0,-1 1,0 0,1 0,0 0,-1 1,1-1,0 1,0-1,0 1,0 0,0 0,0 0,1 0,-1 0,1 0,-2 3,-3 7,0 0,1 0,0 0,1 1,-3 16,6-23,0 0,0 1,1-1,0 0,1 1,-1-1,1 0,2 8,3 5</inkml:trace>
  <inkml:trace contextRef="#ctx0" brushRef="#br0" timeOffset="3819.17">1838 781,'-2'9,"1"3,1 0</inkml:trace>
  <inkml:trace contextRef="#ctx0" brushRef="#br0" timeOffset="4293.74">2101 331,'-12'3,"0"0,0 0,0 2,1-1,-1 1,1 1,0 0,1 1,-11 8,14-10,1 0,0 1,0-1,0 1,1 1,0-1,0 1,1 0,-1 0,2 0,-1 0,1 1,0-1,-3 15,5-20,1-1,0 1,0-1,0 0,0 1,0-1,0 1,0-1,0 0,0 1,1-1,-1 1,0-1,1 0,0 0,-1 1,1-1,0 0,-1 0,1 1,0-1,0 0,0 0,0 0,0 0,2 0,-1 1,1-1,1 1,-1-1,0 0,0 0,0 0,1-1,-1 1,0-1,7 0,-1 0,1 0,-1-2,1 1,-1-1,0 0,0-1,12-5,-17 6,1 0,-1-1,0 0,0 0,0 0,-1-1,1 1,-1-1,0 0,0 0,0 0,0 0,-1-1,1 1,-1-1,0 1,-1-1,1 0,-1 0,0 0,0 0,0 0,-1 0,0 0,0-5,-5 137,-8 186,13-312,0-1,0 0,0 0,0 0,0 0,0 0,0 0,0 0,1 0,-1 0,0 0,0 0,0 0,0 0,0 0,0 0,0 0,0 0,1 0,-1 1,0-1,0 0,0 0,0 0,0 0,0 0,0 0,0 0,0 0,0 0,0 0,1 1,-1-1,0 0,0 0,0 0,0 0,0 0,0 0,0 0,0 1,0-1,0 0,0 0,0 0,0 0,0 0,0 0,0 0,0 0,0 1,-1-1,1 0,0 0,0 0,0 0,0 0,0 0,3-5</inkml:trace>
  <inkml:trace contextRef="#ctx0" brushRef="#br0" timeOffset="4634.35">2236 598,'2'9,"5"8,4 2,5 4,3 1,4 0,0-1,0-1,1-2,-1-3,-2-2,-3 0,-2-4,-2-3,-2-4</inkml:trace>
  <inkml:trace contextRef="#ctx0" brushRef="#br0" timeOffset="5022.68">2486 583,'-9'14,"-5"11,-5 8,-2 5,-1 3,1 1,-1-2,1-5,2-7,2-8,2-7,1-6,3-5</inkml:trace>
  <inkml:trace contextRef="#ctx0" brushRef="#br0" timeOffset="6033.04">2870 373,'0'9,"0"10,-3 6,0 7,0 9,1 4,-2 6,0 1,1 0,0-3,1-5,2-5,-1-8,3-6,1-10,3-12,-1-11,0-4</inkml:trace>
  <inkml:trace contextRef="#ctx0" brushRef="#br0" timeOffset="6388.21">2738 636,'9'0,"10"0,6 0,5 0,3 0,-1 0,-2 0,-3 0,-3 0,-6 2,-4 1,-4 2,-4 2,-3 3,-2-1</inkml:trace>
  <inkml:trace contextRef="#ctx0" brushRef="#br0" timeOffset="6757.86">3054 807,'0'7,"0"2</inkml:trace>
  <inkml:trace contextRef="#ctx0" brushRef="#br0" timeOffset="8705.24">3187 426,'-3'0,"0"1,0 0,0 0,1 1,-1-1,0 1,0-1,1 1,-1 0,1 0,-1 0,1 0,-4 5,-26 32,21-21,1 0,1 1,1 1,0-1,1 1,1 1,1-1,1 1,1 0,1 0,1 0,0 0,4 25,-3-42,1 0,0 0,0 0,0 0,0 0,1 0,-1 0,1 0,0-1,0 1,1-1,-1 1,1-1,-1 0,1 0,0 0,0 0,1-1,-1 1,0-1,1 0,0 0,-1 0,1 0,0-1,6 2,-4-1,-1-1,1 0,0 0,0-1,0 0,0 0,0 0,0-1,0 0,-1 0,1 0,0-1,-1 0,1 0,-1 0,1-1,-1 1,5-5,-1 0,-2 0,1-1,-1 0,0 0,-1-1,0 1,0-1,-1-1,0 1,-1-1,0 0,0 0,-1 0,-1-1,1 1,0-14,1-14,-2-1,-1 0,-5-43,4 78,-1 0,1 0,-1 0,0 0,0 1,0-1,-1 0,1 0,-1 1,0-1,0 1,0 0,0-1,-1 1,1 0,-1 0,0 1,0-1,0 0,0 1,-1 0,1 0,0 0,-1 0,-5-2,4 3,0 0,0-1,0 2,0-1,0 0,0 1,-1 0,1 0,0 1,0 0,0 0,0 0,0 0,0 1,0-1,0 1,0 1,1-1,-7 5,10-6,-1 0,1 0,-1 0,1 1,0-1,0 1,0-1,-1 1,1-1,1 1,-1-1,0 1,0 0,0 3,-1 4</inkml:trace>
  <inkml:trace contextRef="#ctx0" brushRef="#br0" timeOffset="9303.53">3452 835,'0'-2,"0"-3,0-3,0-3,0-1,-3 1,0 5,1 6,-1 2</inkml:trace>
  <inkml:trace contextRef="#ctx0" brushRef="#br0" timeOffset="9733.16">3544 400,'21'361,"-15"-286,-1-45,-1-20,-1-20,-2-1</inkml:trace>
  <inkml:trace contextRef="#ctx0" brushRef="#br0" timeOffset="10275.75">3518 1,'44'44,"-2"2,59 84,-87-108,0 2,-2-1,-1 2,0-1,-2 2,-1-1,-1 1,6 47,-7-19,-3 0,-4 55,-1-78,-2-1,0 1,-2-1,-2 0,-10 29,17-56,0 0,0 0,0 0,0 0,-1 0,1 0,0-1,-1 1,0 0,0-1,0 1,0-1,0 0,0 0,0 0,-4 2,1-3</inkml:trace>
  <inkml:trace contextRef="#ctx0" brushRef="#br0" timeOffset="10737.17">3915 530,'13'0,"10"0,7 0,2 0,2 0,-2 0,-3 0,-9 2,-11 1,-6 0</inkml:trace>
  <inkml:trace contextRef="#ctx0" brushRef="#br0" timeOffset="11120.71">3941 677,'11'2,"9"1,7 0,3-1,2 0,0-1,-4-1,-4 0,-9 0,-6-2,-7-1,-4 0</inkml:trace>
  <inkml:trace contextRef="#ctx0" brushRef="#br0" timeOffset="13008.85">4538 187,'-18'25,"2"1,2 1,0 0,1 1,2 1,1 0,1 0,2 1,1 0,1 0,2 0,0 49,3-70,2-1,-1 1,1-1,0 0,1 1,0-1,0 0,0-1,1 1,1 0,9 12,-12-17,-1-1,1 0,0 0,0 0,0 0,0 0,1 0,-1-1,0 1,1-1,-1 0,1 0,-1 1,1-1,0-1,-1 1,1 0,0-1,0 0,0 1,-1-1,1 0,0 0,0-1,0 1,-1 0,1-1,0 0,0 0,-1 0,1 0,-1 0,1 0,-1-1,1 1,-1-1,0 0,0 1,4-5,1-2,0 0,0-1,-1 0,0 0,0-1,-1 1,0-1,-1 0,0 0,-1-1,0 1,-1-1,0 0,1-13,0-18,-1-1,-5-51,2 75,-8-78,7 88,0-1,0 0,-1 1,0 0,-1 0,0 0,-7-14,10 22,0 0,1 0,-1 0,0 0,0 0,0 0,1 0,-1 0,0 0,0 0,0 1,-1-1,1 0,0 1,0-1,0 1,0-1,-1 1,1-1,0 1,0 0,-1 0,1 0,0-1,-1 1,1 1,-3-1,2 1,-1 0,0 0,1 1,-1-1,1 1,-1-1,1 1,0 0,0 0,0 0,0 0,-2 3,-2 4,0-1,0 1,1 0,0 1,1-1,-4 12,5-11,0 0,1 1,1-1,0 1,0-1,1 0,0 1,1-1,0 1,0-1,1 1,1-1,0 0,0 0,6 11,2-3</inkml:trace>
  <inkml:trace contextRef="#ctx0" brushRef="#br0" timeOffset="13377.53">4814 691,'0'2,"0"1</inkml:trace>
  <inkml:trace contextRef="#ctx0" brushRef="#br0" timeOffset="13838.96">4972 214,'-7'0,"1"-1,-1 1,1 0,-1 0,1 1,-1 0,1 0,-1 1,1-1,0 1,0 1,0-1,0 1,0 0,0 1,-8 6,9-7,1 0,0 1,0 0,0 0,0 0,1 0,-1 1,1-1,0 1,1 0,-1 0,1 0,0 0,0 0,0 0,1 0,0 1,0-1,0 1,0 6,2-9,-1-1,0 0,0 0,1 0,-1 0,1 0,0 0,0 0,0 0,0 0,0 0,0 0,0 0,0-1,1 1,-1 0,1-1,-1 1,1-1,0 0,1 2,1-1,-1-1,1 1,0-1,0 1,0-1,0 0,0-1,0 1,0-1,7 1,-5-1,-1 0,1-1,-1 0,0 1,0-2,1 1,-1 0,0-1,0 0,0 0,-1-1,1 1,0-1,-1 0,0 0,1-1,5-6,-7 5,0-1,-1 1,1-1,-1 0,0 0,1-9,-2 12,0 0,-1 0,1 0,-1 0,0 1,0-1,0 0,-1 0,1 0,-1 0,1 0,-1 0,0 1,0-1,-2-4,3 7,0 0,0 0,0-1,0 1,-1 0,1 0,0 0,0 0,0 0,0 0,0 0,0 0,0 0,0 0,0 0,0 0,0 0,-1 0,1 0,0 0,0-1,0 1,0 0,0 0,0 0,0 0,0 0,0 0,-1 0,1 0,0 0,0 0,0 1,0-1,0 0,0 0,0 0,0 0,0 0,-1 0,1 0,0 0,0 0,0 0,0 0,0 0,0 0,0 0,0 0,0 1,0-1,0 0,0 0,0 0,0 0,0 0,0 0,0 0,0 0,-1 0,1 1,0-1,0 0,0 0,1 0,-1 0,-2 13,2 13,7 73,-5 115,-3-142,1-69</inkml:trace>
  <inkml:trace contextRef="#ctx0" brushRef="#br0" timeOffset="14189.07">5105 453,'3'9,"2"5,3 5,2 1,2 2,1-1,1-1,0 0,-1-1,1-2,-3-1,0-1,-1-1,-1-2</inkml:trace>
  <inkml:trace contextRef="#ctx0" brushRef="#br0" timeOffset="14561.05">5264 412,'-7'11,"-4"8,-3 6,-3 3,-4 3,-2 1,0-2,3-3,-2-3,3-3,3-3,3-3,3-1,4-4</inkml:trace>
  <inkml:trace contextRef="#ctx0" brushRef="#br0" timeOffset="15700.65">5423 544,'2'0,"3"0,3 0,3 0,3 0,4 0,4 0,2 0,0 0,-3 0,-2 0,-2 0,-6 0,-6-2,-2-1</inkml:trace>
  <inkml:trace contextRef="#ctx0" brushRef="#br0" timeOffset="16347.27">5925 213,'-8'7,"-1"1,1 0,0 0,0 0,1 1,0 0,1 0,0 1,1 0,-6 12,-1 6,1 1,-10 44,18-58,1 1,0-1,1 1,1-1,0 1,1-1,1 1,0-1,8 27,-8-35,1 0,-1-1,1 0,1 1,-1-1,1 0,0-1,0 1,1-1,8 8,-9-10,0 0,0 0,0-1,0 1,0-1,1 0,-1-1,1 1,0-1,-1 0,1 0,0 0,0-1,0 1,-1-1,10-1,-9 0,-1 0,0 0,0 0,1 0,-1 0,0-1,0 0,-1 0,1 0,0 0,-1 0,1-1,-1 0,1 0,2-4,-1 1,0 0,0-1,-1 0,0 0,0-1,-1 1,5-13,-3 0,0 0,-2 0,0 0,-1 0,-2-36,-1 39,0 1,-2-1,0 1,-1-1,-1 1,-1 0,-7-16,11 27,0 0,0 0,-1 1,0-1,0 1,0-1,0 1,-1 0,0 0,0 1,0-1,0 1,0 0,-1 0,1 0,-1 0,0 1,0 0,0 0,0 0,0 1,-1-1,1 1,0 1,-10-1,11 2,-1 0,0 0,1 1,-1-1,1 1,0 0,0 1,0-1,0 1,0 0,0 0,1 0,-1 0,1 1,0-1,0 1,0 0,0 0,1 0,0 0,-4 8,1-2,1 1,0 0,0 0,1 0,0 0,1 0,-1 23,4-12</inkml:trace>
  <inkml:trace contextRef="#ctx0" brushRef="#br0" timeOffset="16702.3">6150 612,'0'7,"0"4,-2 1,-1-3</inkml:trace>
  <inkml:trace contextRef="#ctx0" brushRef="#br0" timeOffset="17132.8">6296 239,'-12'184,"12"-183,0 1,0-1,1 1,-1 0,1-1,0 1,-1-1,1 1,0-1,0 0,0 1,0-1,0 0,0 1,0-1,0 0,1 0,-1 0,0 0,1 0,-1 0,1-1,-1 1,1 0,-1-1,1 1,0-1,-1 0,1 1,-1-1,1 0,0 0,2 0,12 1,-1-1,30-4,-17 2,-19 2,-5 0,0 0,0 0,-1 0,1-1,0 1,-1-1,1 1,0-1,-1-1,1 1,-1 0,5-3,0-2</inkml:trace>
  <inkml:trace contextRef="#ctx0" brushRef="#br0" timeOffset="17517.52">6482 213,'0'5,"0"5,0 7,0 6,0 6,-2 5,-1 6,0 2,1 2,0-1,1 0,-2-4,0-3,0-6,-1-6,-1-6</inkml:trace>
  <inkml:trace contextRef="#ctx0" brushRef="#br0" timeOffset="18840.18">4879 678,'-11'-1,"6"1,1 0,0-1,0 2,0-1,0 0,0 1,0 0,0 0,0 0,0 0,-5 3,9-4,-1 1,1 0,-1 0,1 0,0 0,-1 0,1 0,0 0,0 0,0 0,-1-1,1 1,0 0,0 0,0 0,1 0,-1 0,0 0,0 0,0 0,1 0,-1 0,1 0,-1 0,0 0,1-1,0 1,-1 0,1 0,-1 0,1-1,0 1,0 0,-1-1,1 1,0-1,0 1,0-1,1 1,-2 0,1-1,-1 1,0-1,1 1,-1-1,1 1,-1-1,1 0,-1 1,1-1,-1 0,1 1,-1-1,1 0,-1 0,1 0,-1 1,1-1,-1 0,1 0,0 0,-1 0,1 0,-1 0,1 0,0 0,-1 0,1 0,-1 0,1 0,-1-1,1 1,0 0,-1 0,1-1,-1 1,1 0,-1-1,1 1,-1 0,0-1,1 1,-1-1,1 1,-1-1,0 1,1-1,-1 1,0-1,0 1,1-1,-1 1,0-1,0 1,0-1,0 0,0 1,0-1,0 1,0-1,0 0,0 1,0-1,0 1,0-1,0 1,0-1,-1 0,1 0,0 0,0 0,0 0,-1 0,1 0,0 0,-1-1,1 1,0 0,-1 0,1 0,-1 0,0 0,1 1,-1-1,0 0,0 0,1 0,-1 0,0 1,0-1,0 0,0 1,0-1,0 1,0-1,0 1,0 0,0-1,0 1,0 0,0 0,-1-1,1 1,0 0,0 0,0 0,0 1,0-1,0 0,-1 0,1 0,0 1,0-1,0 1,0-1,-1 2,1-2,1 0,-1 0,0 0,1 0,-1 0,1 0,-1 1,0-1,1 0,-1 1,1-1,-1 0,1 1,-1-1,1 0,-1 1,1-1,-1 1,1-1,0 1,-1-1,1 1,0 0,-1-1,1 1,0-1,0 1,-1-1,1 1,0 0,0-1,0 1,0 0,0-1,0 1,0 0,0-1,0 1,0-1,0 1,1 0,-1-1,0 1,0-1,1 1,-1 0,0-1,1 1,-1-1,0 1,1-1,-1 1,1-1,-1 1,1-1,-1 0,1 1,-1-1,1 0,0 1,-1-1,1 0,-1 0,1 0,0 1,-1-1,1 0,-1 0,2 0,8 2</inkml:trace>
  <inkml:trace contextRef="#ctx0" brushRef="#br0" timeOffset="20304.14">6205 612,'-1'0,"0"1,0-1,0 0,0 0,0 1,0-1,0 0,0 1,0-1,0 1,1-1,-1 1,0 0,0-1,1 1,-1 0,0-1,1 1,-1 0,1 0,-1-1,1 1,-1 0,1 0,-1 0,1 0,0 0,0 0,-1 0,1 0,0 0,0 0,0 1,2 11,-2-13,0 0,0 0,0 1,0-1,0 0,0 0,0 0,0 0,0 0,0 0,1 0,-1 1,0-1,0 0,0 0,0 0,0 0,0 0,0 0,1 0,-1 0,0 0,0 0,0 0,0 0,0 0,1 0,-1 0,0 0,0 0,0 0,0 0,0 0,0 0,1 0,-1 0,0 0,0 0,0 0,0 0,0 0,0 0,1 0,-1 0,0-1,0 1,0 0,0 0,0 0,0 0,0 0,0 0,0 0,1-1,-1 1,0 0,0 0,0 0,0 0,0 0,0-1,1 1,-1 0,0 0,1 0,-1 0,0-1,0 1,1 0,-1 0,0-1,0 1,1 0,-1 0,0-1,0 1,0 0,1-1,-1 1,0 0,0-1,0 1,0 0,0-1,0 1,0 0,0-1,0 1,0 0,0-1,0 1,0 0,0-1,0 1,0 0,0-1,0 1,-1 0,1-1,0 1,0 0,0 0,-1-1,-12 8,4 6,9-13,0 1,0-1,0 1,1-1,-1 0,0 1,1-1,-1 0,0 0,1 1,-1-1,0 0,1 0,-1 1,0-1,1 0,-1 0,1 0,-1 1,0-1,1 0,-1 0,1 0,-1 0,1 0,-1 0,1 0,-1 0,0 0,1 0,-1 0,1-1,-1 1,0 0,1 0,-1 0,1 0,0-1,-1 1,-1 0,1-1,0 1,0 0,0 0,0 0,0 0,0-1,-1 1,1 0,0 0,0 0,0-1,0 1,0 0,0 0,0 0,0-1,0 1,0 0,0 0,0-1,0 1,0 0,0 0,0 0,0-1,0 1,0 0,0 0,1 0,-1-1,0 1,0 0,0 0,0 0,0 0,1-1,-1 1,0 0,0 0,0 0,0 0,1 0,-1 0,0 0,0-1,0 1,1 0,-1 0,0 0,0 0,0 0,1 0,-1 0,0 0,0 0,0 0,1 0,-1 0,0 0,0 0,0 0,1 0,-1 1,0-1,-17-5,8 6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26:50.62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2 39,'0'0,"0"1,0-1,0 0,0 0,0 1,0-1,0 0,0 1,0-1,0 0,0 0,0 1,0-1,1 0,-1 1,0-1,0 0,0 0,0 1,0-1,0 0,1 0,-1 0,0 1,0-1,0 0,1 0,-1 0,0 1,0-1,1 0,-1 0,0 0,0 0,1 0,-1 0,0 0,1 0,-1 0,0 0,0 0,1 0,-1 0,0 0,1 0,-1 0,0 0,0 0,1 0,-1 0,0 0,0 0,1 0,-1 0,0-1,0 1,1 0,-1 0,0 0,0 0,0-1,1 1,-1 0,0-1,13-16,-13 16,0 0,0 0,0 0,0 0,0 0,0 0,0 0,0 0,0 1,-1-1,1 0,0 0,0 0,-1 0,1 0,-1 1,1-1,-1 0,1 0,-1 1,1-1,-1 0,0 1,1-1,-1 0,0 1,0-1,1 1,-1-1,0 1,0 0,0-1,0 1,0 0,1-1,-1 1,0 0,0 0,0 0,0 0,0 0,0 0,-1 0,0 0,1 1,-1-1,0 0,0 1,1-1,-1 1,0-1,0 1,1 0,-1 0,1 0,-1 0,1 0,-1 0,1 0,0 0,-1 1,1-1,0 0,0 1,0-1,-1 3,1-3,0 0,1 0,-1 1,0-1,1 0,-1 0,1 0,0 1,-1-1,1 0,0 1,0-1,0 0,0 1,0-1,0 0,0 1,0-1,0 0,1 0,-1 1,1-1,-1 0,1 0,-1 1,1-1,0 0,-1 0,1 0,0 0,0 0,0 0,0 0,0 0,0 0,0-1,0 1,0 0,0-1,0 1,1 0,-1-1,0 0,0 1,1-1,-1 0,0 1,1-1,-1 0,0 0,1 0,-1 0,0-1,2 1,-1 0,-1 0,1 0,-1-1,0 1,1 0,-1-1,1 1,-1-1,0 1,0-1,1 0,-1 0,0 1,0-1,0 0,0 0,1 0,-2 0,1 0,0 0,0-1,0 1,0 0,-1 0,1-1,-1 1,1 0,-1-1,1 1,-1 0,0-1,1 1,-1-1,0 1,0-1,0 1,0 0,-1-1,1 1,0-1,0 1,-1-1,1 1,-1 0,1-1,-1 1,0 0,0 0,-1-2,1 2,1 0,-1 0,0 0,1 0,-1 0,0 0,0 1,0-1,0 0,0 1,0-1,0 0,0 1,0-1,0 1,0 0,-2-1,-8 0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26:42.68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19 238,'0'510,"-1"-505,0-9,1 2,-3-9</inkml:trace>
  <inkml:trace contextRef="#ctx0" brushRef="#br0" timeOffset="506.64">0 133,'19'-4,"0"1,0 1,0 1,0 0,32 4,-45-2,0 1,-1-1,1 1,-1 0,0 0,1 1,-1-1,0 1,0 0,-1 1,1-1,-1 1,0 0,0 0,0 0,0 1,-1-1,1 1,-1 0,0 0,-1 0,1 0,1 8,0-3,-1 0,0 1,-1-1,0 1,0 0,-2-1,1 1,-1 0,-1 0,0 0,0-1,-1 1,0 0,-7 18,6-24,1 1,-1-1,0 0,0 0,0 0,-1 0,1-1,-1 1,-1-1,1 0,0 0,-1 0,0-1,0 0,0 0,0 0,-1-1,1 1,-1-1,1 0,-1-1,0 1,0-1,1-1,-1 1,0-1,0 0,-7-1,-17-7,21 2</inkml:trace>
  <inkml:trace contextRef="#ctx0" brushRef="#br0" timeOffset="964.9">620 0,'-28'37,"2"1,2 1,1 1,2 2,1 0,3 0,1 2,3 0,1 1,2 0,-5 66,14-98,1 0,0 0,1 0,1 0,0 0,0 0,1-1,6 16,-7-24,0 1,0-1,0 0,1 0,0 0,0 0,0 0,0 0,0-1,1 0,0 1,-1-1,1-1,0 1,1 0,-1-1,0 0,1 0,-1 0,1-1,0 0,-1 1,1-1,7 0,7 0</inkml:trace>
  <inkml:trace contextRef="#ctx0" brushRef="#br0" timeOffset="1350.09">609 344,'5'14,"3"8,5 6,3 2,3 1,2 1,3 0,2 0,0-2,-1-2,-4-2,-2-2,-4-3,-6-2,-3-3,-4-3</inkml:trace>
  <inkml:trace contextRef="#ctx0" brushRef="#br0" timeOffset="1689.52">794 330,'-48'115,"-87"153,116-242,19-31</inkml:trace>
  <inkml:trace contextRef="#ctx0" brushRef="#br0" timeOffset="2120.69">833 26,'15'20,"1"0,30 28,-32-35,-1 1,0 0,-1 1,-1 0,0 1,12 24,-9-7,-2 2,-1-1,-2 2,-2-1,0 1,-3 0,-1 0,-2 1,-1-1,-2 0,-9 53,0-50,11-38,0-1,0 1,0 0,0 0,0 0,-1 0,1-1,0 1,-1 0,1 0,0-1,-1 1,1 0,-1 0,1-1,-1 1,1 0,-1-1,0 1,1-1,-1 1,0-1,1 1,-1-1,0 0,0 1,1-1,-1 0,0 1,0-1,0 0,0 0,1 0,-1 0,0 0,0 0,0 0,0 0,0 0,-1 0,-3-5</inkml:trace>
  <inkml:trace contextRef="#ctx0" brushRef="#br0" timeOffset="2462.32">1296 357,'12'0,"7"0,6 0,2 0,2 0,-2 0,-3 0,-6 2,-6 3,-8 3,-3 1</inkml:trace>
  <inkml:trace contextRef="#ctx0" brushRef="#br0" timeOffset="2814.49">1309 528,'14'0,"8"0,6 0,0 0,-1 0,-2 0,-3 2,-3 1,-5 0</inkml:trace>
  <inkml:trace contextRef="#ctx0" brushRef="#br0" timeOffset="3463.38">1985 106,'-42'11,"0"1,-55 26,85-32,1-1,-1 2,1-1,1 1,-1 1,1 0,1 1,0 0,0 0,0 1,1 0,-11 19,17-27,1 0,0 1,-1-1,1 0,0 1,0-1,0 1,1 0,-1-1,0 1,1 0,0-1,0 1,0 0,0 0,0-1,0 1,1 0,-1-1,1 1,0 0,0-1,0 1,0-1,0 0,0 1,1-1,-1 0,4 4,-1-3,0 0,0 0,1-1,-1 1,1-1,0 0,0 0,0-1,0 0,0 1,0-2,0 1,0 0,10-1,-2-1,0 0,0 0,0-1,-1-1,1 0,0 0,-1-2,0 1,0-1,16-11,-23 14,-1-1,0 0,0 0,0 0,0-1,0 1,-1-1,1 0,-1 0,0 0,0-1,0 1,-1-1,0 1,0-1,0 0,0 0,-1 0,0 0,0 0,0 0,0 0,-1 0,0-1,0 1,-1 0,1 0,-3-10,-1 110,17 364,-13-464</inkml:trace>
  <inkml:trace contextRef="#ctx0" brushRef="#br0" timeOffset="4263.77">2394 119,'-21'4,"1"0,0 2,1 0,-1 1,-19 11,32-14,0 0,0 1,1 0,-1 0,1 0,0 1,1 0,-1 0,1 0,1 1,-1-1,1 1,0 0,1 1,-6 13,3-3,3-10,0 0,1 0,-1 0,2 0,-1 1,1-1,0 11,1-18,1-1,-1 1,1-1,0 0,-1 1,1-1,-1 0,1 1,0-1,-1 0,1 0,0 0,-1 0,1 1,0-1,-1 0,1 0,0 0,-1 0,1 0,0-1,-1 1,1 0,0 0,-1 0,1 0,0-1,-1 1,2-1,30-9,-25 7,5 0,0 1,0 1,0 0,0 1,0 0,0 1,0 0,-1 1,1 0,0 1,-1 0,1 1,-1 0,0 1,0 0,-1 1,1 0,-1 1,-1 0,13 11,-14-12,-1 0,0 1,-1 0,1 0,-1 0,-1 0,1 1,-1 0,-1 1,0-1,0 1,0-1,-1 1,0 0,-1 1,0-1,-1 0,0 1,0-1,-1 0,0 1,0-1,-1 1,-1-1,1 0,-5 13,2-15,1 1,-2-1,1-1,-1 1,0 0,0-1,0 0,-1 0,0-1,0 0,-1 0,1 0,-1-1,0 0,-10 4,12-5,-1 0,1-1,-1 0,1-1,-1 1,0-1,0 0,0 0,0-1,0 0,1 0,-1 0,0-1,0 0,0 0,0 0,1-1,-1 0,0 0,1 0,-9-6,12 7,0-1,0 1,0-1,1 0,-1 1,0-1,1 0,0 0,-1 0,-1-5,-1-4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30:03.18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83 132,'-8'12,"0"0,1 1,0-1,1 1,0 1,1-1,0 1,-4 23,1 7,2 0,1 0,3 1,5 82,-3-125,0 0,-1 0,2 0,-1 0,0 0,0 0,0-1,1 1,-1 0,1 0,0 0,0 0,-1 0,1-1,0 1,0 0,1-1,-1 1,0-1,1 1,-1-1,0 0,1 1,0-1,-1 0,1 0,0 0,-1 0,1 0,0-1,0 1,0 0,0-1,0 1,0-1,0 0,0 0,0 0,-1 0,1 0,0 0,0 0,0-1,0 1,0-1,0 1,2-2,4-1,0 0,-1 0,0-1,0 0,0 0,0-1,-1 1,1-2,-1 1,8-9,-7 3,0 0,-1-1,0 1,-1-1,0 0,-1 0,0-1,-1 1,-1-1,0 0,1-16,-1-12,-2-1,-7-47,7 85,-13-84,12 82,-1 1,1-1,-1 1,0 0,0-1,0 1,-1 0,0 0,0 1,0-1,-1 1,1-1,-6-4,8 8,-1 0,1 0,0 0,-1 0,1 1,0-1,-1 0,1 1,-1-1,1 1,-1-1,1 1,-1 0,0-1,1 1,-1 0,1 0,-1 0,0 0,1 1,-1-1,1 0,-1 1,1-1,-1 1,1-1,-1 1,1 0,0 0,-1 0,1-1,0 1,-1 0,1 1,0-1,0 0,0 0,0 0,0 1,0-1,0 0,1 1,-1-1,0 3,-3 4,1 0,0 0,1 0,0 0,0 0,-1 17,3-8</inkml:trace>
  <inkml:trace contextRef="#ctx0" brushRef="#br0" timeOffset="386.01">321 489,'0'7,"0"4,0 3,3-4,0-5,-1-4</inkml:trace>
  <inkml:trace contextRef="#ctx0" brushRef="#br0" timeOffset="1184.69">546 133,'-5'6,"1"0,-1 1,1-1,0 1,1 0,-1 0,1 0,-3 12,-13 63,19-79,-3 8,2 0,0 0,0 0,1 1,0-1,1 0,0 0,1 0,0 0,1 0,7 19,-7-24,0 0,0-1,0 1,1-1,0 0,0 0,1-1,-1 1,1-1,0 0,0 0,0-1,1 1,-1-1,1 0,0-1,0 1,0-1,0 0,0-1,0 0,9 1,-12-1,1-1,0 1,-1-1,1 0,0-1,-1 1,1-1,0 1,-1-1,1 0,-1 0,1-1,-1 1,0-1,1 0,-1 0,0 0,5-4,-3 1,-1 0,0 0,0 0,-1-1,0 1,0-1,0 1,0-1,-1 0,2-7,1-8,-2 0,0 0,-1 0,-1 0,-2-34,-1 28,-2 0,-12-49,14 68,0 0,-1 1,0-1,0 1,-1-1,0 1,0 0,0 0,-1 1,0-1,-1 1,0 0,-12-9,17 14,-1 0,0 0,0 0,1 0,-1 0,0 1,0-1,0 1,0 0,0-1,0 1,0 0,0 0,0 0,0 0,0 1,0-1,0 0,1 1,-1 0,-2 0,0 1,-1 1,1-1,0 1,0 0,1 0,-1 0,1 0,-6 7,2-2,1 1,0 0,0 1,1 0,0 0,0 0,-2 11,1 15,5-21</inkml:trace>
  <inkml:trace contextRef="#ctx0" brushRef="#br0" timeOffset="1801.29">956 93,'-6'1,"0"0,0 1,0-1,0 1,0 0,1 1,-1 0,1 0,-1 0,1 0,-9 8,11-9,0 1,0-1,0 1,0-1,0 1,1 0,-1 0,1 0,0 1,0-1,0 0,1 1,-1-1,1 1,-1 0,1-1,0 1,1 0,-1 7,1-9,0 0,1 0,0 0,0 0,-1 0,1 0,0 0,0 0,1-1,-1 1,0 0,1-1,-1 1,1-1,-1 1,1-1,0 0,0 0,-1 1,1-1,0 0,0-1,0 1,0 0,0-1,0 1,0-1,0 1,1-1,-1 0,0 0,0 0,0 0,4-1,-2 1,0-1,0 1,-1-1,1 0,0 0,-1 0,1 0,-1 0,1-1,-1 0,1 0,-1 0,0 0,0 0,0-1,0 1,-1-1,5-6,-1 1,-10 20,-4 18,4 215,5-160,-1-85</inkml:trace>
  <inkml:trace contextRef="#ctx0" brushRef="#br0" timeOffset="2452.67">1181 93,'-7'1,"0"-1,0 1,-1 1,1 0,0 0,0 0,1 1,-1 0,0 0,1 0,-10 8,12-8,1-1,-1 1,1 0,0 0,0 0,0 0,0 0,0 1,1-1,0 1,0 0,0 0,0 0,0 0,1 0,-1 0,1 0,1 1,-1-1,0 9,1-12,0 0,1-1,-1 1,0 0,1 0,-1 0,0 0,1 0,0-1,-1 1,1 0,-1 0,1-1,0 1,-1 0,1-1,0 1,0-1,0 1,-1-1,1 1,0-1,0 1,0-1,0 0,0 0,0 1,0-1,0 0,0 0,1 0,41 1,-12-1,-27 2,0 0,-1 0,1 0,0 1,-1 0,0-1,1 1,-1 0,0 1,-1-1,1 0,-1 1,1 0,-1-1,0 1,0 0,1 6,3 4,-1 1,-1 0,4 23,-6-24,0 0,-2 0,0 1,0-1,-1 0,-1 1,-6 24,7-36,1 0,-1 1,0-1,-1 0,1 0,-1 0,1 0,-1 0,0 0,0 0,0-1,0 1,-1-1,1 1,-1-1,1 0,-1 0,0 0,0 0,0-1,0 1,0-1,0 0,0 1,-1-2,1 1,0 0,-1-1,1 1,-1-1,1 0,0 0,-1 0,1-1,-1 1,1-1,0 0,-4-1,-23-12,18 5</inkml:trace>
  <inkml:trace contextRef="#ctx0" brushRef="#br0" timeOffset="2893">1365 251,'12'0,"7"0,4 0,1 0,0 0,-2 0,-3 0,-5 0</inkml:trace>
  <inkml:trace contextRef="#ctx0" brushRef="#br0" timeOffset="3249.59">1379 370,'11'0,"6"0,2 0,1 2,-1 1,-2 0,-4 0</inkml:trace>
  <inkml:trace contextRef="#ctx0" brushRef="#br0" timeOffset="4571.18">1803 1,'-15'17,"0"1,1 0,1 1,0 1,2 0,0 0,-15 44,14-26,1 0,2 0,-8 74,16-103,1 0,1 0,-1 0,2 0,-1 1,1-2,1 1,-1 0,1 0,1-1,0 0,0 0,1 0,-1 0,11 11,-12-15,1 0,0 0,0 0,0 0,0-1,1 0,-1 0,1 0,0 0,0-1,0 0,0 0,0 0,0 0,1-1,-1 0,0 0,1-1,-1 1,1-1,-1 0,1-1,-1 1,1-1,-1 0,0-1,6-1,-6 1,0 0,0-1,-1 1,1-1,-1 0,1 0,-1-1,0 1,0-1,-1 0,1 0,-1 0,5-8,-3 3,0 0,-1-1,0 1,-1-1,0 0,3-17,-3 2,-2 0,0-1,-1 1,-2 0,-4-26,0 21,0 0,-2 1,-2 0,0 1,-2 0,-28-48,40 75,0 1,0-1,0 0,0 1,-1-1,1 0,0 1,0-1,-1 1,1-1,0 0,-1 1,1-1,-1 1,1-1,-1 1,1-1,-1 1,1 0,-1-1,1 1,-1 0,0-1,1 1,-1 0,0 0,1-1,-1 1,0 0,1 0,-1 0,0 0,1 0,-1 0,0 0,-6 24,9 38,1-37</inkml:trace>
  <inkml:trace contextRef="#ctx0" brushRef="#br0" timeOffset="4928.72">2014 490,'0'7,"0"4,0 3,0 1,0-4,0-7,0-3</inkml:trace>
  <inkml:trace contextRef="#ctx0" brushRef="#br0" timeOffset="5598.75">2306 28,'-11'-3,"1"1,-1 0,1 1,-1 0,0 1,1 0,-1 1,0 0,1 0,-16 5,22-5,0 1,0-1,0 1,0 0,1 0,-1 1,1-1,-1 1,1-1,0 1,0 0,0 1,1-1,-1 0,1 1,-1-1,1 1,0 0,1 0,-1 0,1 0,-1 0,1 0,0 0,1 0,-1 0,1 1,0 7,0-9,0 0,1 0,-1 0,1 0,0 0,0 0,0 0,0 0,0 0,0 0,1-1,0 1,-1 0,1-1,0 0,0 1,0-1,1 0,-1 0,0 0,1 0,0-1,-1 1,1 0,0-1,0 0,0 0,-1 0,1 0,0 0,0-1,1 1,-1-1,0 0,5 0,-2 0,0 0,0 0,-1 0,1-1,0 1,0-1,-1-1,1 1,-1-1,1 0,-1-1,0 1,1-1,-1 0,-1 0,1-1,0 1,5-7,-7 7,-1-1,0 0,0 0,0 0,0 0,0 0,-1-1,0 1,0 0,0-1,0-8,-7 83,-16 74,-5 60,29-187,1-18</inkml:trace>
  <inkml:trace contextRef="#ctx0" brushRef="#br0" timeOffset="5970.26">2385 279,'7'11,"4"9,3 5,3 2,1 2,3 1,-1-4,-2-1,-1-2,-1-3,-1-3,-4-7,-3-6,-3-7,-3-3</inkml:trace>
  <inkml:trace contextRef="#ctx0" brushRef="#br0" timeOffset="6399.11">2569 199,'-7'9,"-1"7,-3 6,-1 4,-4 3,0 2,-1 1,2-2,-1-1,2-3,0-4,0-5,3-9,3-4</inkml:trace>
  <inkml:trace contextRef="#ctx0" brushRef="#br0" timeOffset="6770.77">2728 370,'11'0,"6"0,5 0,1 2,1 1,-2 0,-2 0,-4-4,-6-3,-3-2</inkml:trace>
  <inkml:trace contextRef="#ctx0" brushRef="#br0" timeOffset="7138.86">3098 66,'-13'14,"1"2,0-1,1 2,1-1,0 1,1 1,1 0,1 0,-7 26,10-33,1 0,1 0,0 0,0 0,1 0,1 1,0-1,0 1,1-1,1 0,0 0,0 0,1 0,0 0,1 0,0-1,8 14,-8-19,0 0,0 0,0 0,1-1,-1 1,1-1,0-1,0 1,0-1,1 1,-1-2,1 1,0-1,0 1,0-1,0-1,0 0,0 1,1-2,-1 1,0-1,0 0,1 0,-1-1,0 1,0-2,0 1,1-1,-1 1,-1-2,1 1,0-1,-1 0,1 0,-1 0,0-1,0 0,0 0,0 0,-1 0,0-1,1 0,-2 0,1 0,-1 0,0-1,0 1,0-1,-1 0,3-9,0-2,-1 1,-1-1,-1 0,-1 0,0 0,-1 0,-1 0,0 0,-4-19,3 26,0 1,0 0,-1-1,0 1,0 0,-1 0,-1 1,1-1,-1 1,-1 0,1 0,-1 0,-1 1,1 0,-1 0,-1 1,-11-8,16 12,0 1,0 0,0 0,0 0,-1 0,1 1,0-1,-1 1,1 0,0 0,-1 0,1 1,0-1,-1 1,1-1,0 1,0 0,0 1,0-1,0 0,0 1,0 0,0-1,0 1,1 0,-1 0,1 1,-1-1,1 1,0-1,-2 4,-2 1,-1 1,2 1,-1-1,1 1,0 0,1 0,0 0,1 0,-3 12,3-3</inkml:trace>
  <inkml:trace contextRef="#ctx0" brushRef="#br0" timeOffset="7504.02">3391 370,'0'7,"0"4,0 3,0 1,0-5,0-5,0-4</inkml:trace>
  <inkml:trace contextRef="#ctx0" brushRef="#br0" timeOffset="7965.09">3642 13,'-11'25,"0"0,1 1,1 0,1 0,-8 47,17-72,-1 1,1-1,-1 1,1 0,-1-1,1 1,0-1,0 1,-1-1,1 0,0 1,1-1,-1 0,0 0,0 0,0 0,1 0,-1 0,0 0,1 0,-1 0,1 0,-1-1,1 1,-1-1,1 1,0-1,-1 0,1 1,0-1,2 0,60 5,-58-5,10 1,50-3,-62 1,0 1,0-1,0 0,0-1,0 1,0-1,0 0,0 0,-1 0,1 0,0 0,5-7,0 0</inkml:trace>
  <inkml:trace contextRef="#ctx0" brushRef="#br0" timeOffset="8333.14">3826 40,'0'9,"-2"7,-1 6,0 6,1 5,0 3,1 5,1 2,-1 3,1 0,0-3,1-5,-1-3,0-7,0-5,0-6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29:51.35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01 20,'-8'0,"-1"1,1 0,0 1,0-1,0 2,0-1,0 1,1 0,-1 1,1 0,0 0,0 0,0 1,1 0,-1 0,1 1,0 0,1 0,0 0,0 1,0-1,0 1,1 1,1-1,-1 0,-3 13,2-6,0 1,1 0,1-1,0 1,1 0,0 0,2 1,0-1,0 0,1 0,1 0,1 0,7 25,-7-33,0 0,1-1,0 1,0-1,0 0,0 0,1-1,0 1,1-1,-1 0,1-1,0 1,0-1,0 0,0 0,1-1,0 0,0 0,13 3,-15-5,-1 0,0 0,0-1,1 1,-1-1,0 0,0 0,1-1,-1 0,0 1,0-1,0 0,1-1,-1 1,0-1,-1 0,1 0,0 0,-1 0,1-1,-1 0,1 1,-1-1,0 0,0-1,-1 1,1 0,-1-1,1 0,-1 1,0-1,-1 0,1 0,-1 0,2-5,1-7,-1 0,0-1,-1 0,-1 1,0-1,-2 0,-3-27,0 16,-1 1,-1 1,-19-50,23 72,1 1,0 0,-1-1,0 1,1 0,-1 0,-1 0,1 0,0 1,-1-1,1 1,-1-1,0 1,0 0,0 0,-4-3,5 5,0 0,1 0,-1 0,0 0,0 0,0 0,0 0,1 1,-1-1,0 1,0-1,1 1,-1 0,0-1,1 1,-1 0,0 0,1 0,0 0,-1 1,1-1,0 0,-1 1,1-1,0 0,0 1,0 0,0-1,0 1,1 0,-1-1,-1 4,0-1,0 1,0 0,0 0,0 0,1 0,0 0,0 0,0 0,1 0,-1 0,1 0,1 1,-1-1,1 0,-1 0,1 0,2 5,3 3</inkml:trace>
  <inkml:trace contextRef="#ctx0" brushRef="#br0" timeOffset="372.43">359 429,'0'2,"0"3,0-1,0-2</inkml:trace>
  <inkml:trace contextRef="#ctx0" brushRef="#br0" timeOffset="1035.56">597 33,'-4'2,"1"0,0 0,0 0,0 0,0 1,0-1,1 1,-1 0,1 0,0 0,0 0,0 0,0 0,0 0,0 1,1-1,0 1,0-1,0 1,0 0,0-1,1 1,0 0,0 0,0-1,0 1,0 0,1 0,-1-1,1 1,0-1,0 1,1 0,-1-1,1 0,0 1,-1-1,2 0,-1 0,0 0,0 0,1 0,0-1,-1 1,5 2,52 37,-37-26,0 0,21 20,-38-32,0 1,-1 0,1 0,-1 1,-1-1,1 1,-1 0,0 0,0 0,0 0,-1 1,0-1,2 9,-4-12,0-1,0 1,-1 0,1-1,-1 1,1 0,-1-1,0 1,1-1,-2 1,1-1,0 1,0-1,-1 0,1 0,-1 1,0-1,1 0,-1-1,0 1,0 0,0 0,-1-1,1 1,0-1,-1 0,1 0,-1 0,1 0,-1 0,-4 1,2-1,0 1,0-1,0 0,0 0,0-1,0 0,0 0,-1 0,1 0,0-1,0 0,0 0,0 0,0-1,0 1,-5-4,9 4,-1-1,0 1,1-1,-1 0,1 0,-1 1,1-1,0 0,0 0,0 0,0-1,0 1,0 0,1 0,-1 0,1-1,-1 1,1 0,0-1,0 1,0 0,0 0,1-1,-1 1,0 0,1 0,0-1,0 1,1-3,4-11,0 1,2-1,8-14,-5 11,2-6,-1-1,16-50,-26 70,0 0,-1 1,1-1,-1 0,-1 0,1 0,-1 0,0 0,0 0,-1 0,1 0,-1 0,-1 0,1 0,-1 0,0 0,-1 1,1-1,-1 1,-5-8,7 12,-1-1,0 0,0 1,0-1,0 1,0 0,0-1,0 1,0 0,-1 0,1 1,0-1,-1 0,1 1,0-1,-1 1,1 0,-1 0,1 0,0 0,-1 0,1 0,-1 1,1-1,0 1,-1 0,1 0,0 0,0 0,-1 0,1 0,0 0,0 1,0-1,0 1,-2 2,-1 1,-1 0,1 0,0 0,0 1,1-1,0 1,0 0,0 1,1-1,-6 14,6-6</inkml:trace>
  <inkml:trace contextRef="#ctx0" brushRef="#br0" timeOffset="1744.89">994 86,'-17'3,"4"-1,2 1,-1-1,0 2,-21 9,30-12,1 0,-1 1,1 0,-1-1,1 1,0 0,0 0,0 0,0 1,0-1,0 0,1 1,-1-1,1 1,0-1,-1 1,1 0,0 0,1-1,-1 1,0 0,1 0,0 0,-1 0,2 4,-1-4,-1 3,1 0,1 0,-1 0,1 0,0 0,0-1,4 12,-3-15,-1 0,1 0,-1-1,1 1,-1-1,1 1,0-1,0 0,0 1,0-1,0 0,0 0,0-1,0 1,0 0,0-1,0 1,0-1,1 0,-1 0,0 1,0-1,1-1,2 1,6-1,0 2,1-1,-1 1,0 1,0 0,0 1,0 0,19 8,-26-9,0 1,0-1,0 1,0 0,0 0,0 1,-1-1,0 1,0 0,0 0,0 0,0 0,-1 1,0-1,0 1,0-1,0 1,-1 0,1-1,-1 1,-1 0,1 9,0-11,-1-1,0 1,0 0,0 0,0-1,-1 1,1 0,-1-1,0 1,1 0,-1-1,0 1,-1-1,1 1,0-1,-1 0,1 1,-1-1,0 0,0 0,0 0,0 0,0-1,0 1,0 0,0-1,-1 0,1 1,-1-1,1 0,-1 0,1 0,-1-1,-3 1,-9 2,-1-1,0-1,1 0,-29-3,21 1,9 1</inkml:trace>
  <inkml:trace contextRef="#ctx0" brushRef="#br0" timeOffset="2465.05">1337 60,'-12'1,"-1"-1,0 2,1 0,-1 0,1 1,0 1,-1 0,2 0,-22 12,31-14,0 1,0-1,0 1,0-1,0 1,1-1,0 1,-1 0,1 0,0 0,0 0,0 0,1 0,-1 0,1 0,0 0,0 0,0 0,0 0,1 6,-1-7,0-1,0 1,0 0,1-1,-1 1,1 0,-1-1,1 1,-1 0,1-1,0 1,0-1,-1 1,1-1,0 0,1 1,-1-1,0 0,0 0,0 1,1-1,-1 0,1-1,-1 1,1 0,-1 0,1 0,-1-1,1 1,0-1,-1 1,1-1,0 0,-1 0,1 0,0 0,2 0,7-2,0 0,0 1,0 0,0 1,1 0,-1 1,0 0,16 4,-23-4,0 1,0 0,0-1,0 2,0-1,-1 0,1 1,-1-1,0 1,0 0,0 0,0 0,0 1,0-1,-1 1,0-1,0 1,0 0,0 0,0 0,-1 0,0 0,0 0,1 9,0-7,-1-1,-1 1,1-1,-1 1,0-1,0 1,-1-1,0 1,0-1,0 0,0 1,-1-1,0 0,0 0,-1 0,1 0,-1 0,0 0,0-1,-1 1,1-1,-1 0,0 0,0-1,0 1,-1-1,1 0,-1 0,0 0,0 0,0-1,0 0,0 0,0-1,-1 1,1-1,-1 0,1 0,-1-1,1 0,-1 0,1 0,-1-1,1 1,-7-3,-15-5,18 3</inkml:trace>
  <inkml:trace contextRef="#ctx0" brushRef="#br0" timeOffset="2844.71">1549 244,'15'39,"1"-1,2-1,2 0,1-1,2-2,2 0,0-1,36 33,-59-64,19 14,-21-15,1-1,0 0,0 1,-1-1,1 1,0-1,0 0,0 0,-1 1,1-1,0 0,0 0,0 0,-1 0,1 0,0 0,0 0,0 0,0-1,-1 1,1 0,0 0,0-1,0 1,-1 0,1-1,0 0,5-5</inkml:trace>
  <inkml:trace contextRef="#ctx0" brushRef="#br0" timeOffset="3232.11">1787 296,'-9'12,"-5"7,-5 6,-1 5,-2 2,0 0,0-1,2-3,1-5,2-3,4-4,4-3</inkml:trace>
  <inkml:trace contextRef="#ctx0" brushRef="#br0" timeOffset="4125.23">2146 20,'-3'138,"0"-41,11 108,-7-198,-1-4,0-1,0 1,0 0,1-1,-1 1,1-1,-1 1,1-1,0 1,2 3,-1-6</inkml:trace>
  <inkml:trace contextRef="#ctx0" brushRef="#br0" timeOffset="4572.85">2025 244,'76'13,"162"-13,-220 5,-18-2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27:18.63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45 108,'-5'2,"1"0,-1 0,1 0,0 1,0 0,0 0,0 0,1 0,-1 1,1-1,0 1,-5 6,0-1,-1 2,1-1,0 1,0 1,1 0,0 0,1 0,0 1,1 0,1 0,0 0,1 0,-2 17,4-24,0 0,1 0,0 1,0-1,1 0,0 0,0 0,0 0,1 0,0-1,0 1,0 0,1-1,0 1,0-1,0 0,1 0,-1 0,1 0,0-1,1 0,-1 1,1-1,0-1,0 1,0-1,0 0,1 0,8 3,-5-3,0 0,0 0,0 0,1-2,-1 1,0-1,1 0,-1-1,1 0,-1-1,1 0,-1 0,0-1,1 0,9-4,-14 4,1-1,-1 1,0-1,0 0,0-1,0 1,-1-1,1 0,-1 0,0-1,0 1,-1-1,1 0,-1 0,0 0,0 0,-1 0,1-1,-1 1,0-1,-1 0,0 1,1-1,-2 0,1-7,-1-8,0 0,-2 0,-1 0,0 0,-2 0,0 1,-1 0,-2 0,0 1,0 0,-2 0,0 1,-2 0,0 0,-22-24,32 40,-1-1,1 1,-1-1,0 1,1 0,-1 0,0 0,0 0,0 1,-1-1,1 1,0 0,-1 0,1 0,0 0,-1 0,1 1,-1 0,-6 0,8 1,0-1,-1 1,1 0,0 1,0-1,0 0,0 1,0-1,0 1,0 0,0-1,0 1,1 0,-1 0,1 0,0 0,-1 0,1 1,0-1,0 0,0 1,1-1,-1 0,1 1,-1-1,1 1,0-1,0 3,-1 2,0 0,0-1,1 1,0 0,1-1,-1 1,1 0,0-1,1 1,0 0,0-1,0 0,5 8,1 0</inkml:trace>
  <inkml:trace contextRef="#ctx0" brushRef="#br0" timeOffset="363.88">422 385,'0'9,"0"3</inkml:trace>
  <inkml:trace contextRef="#ctx0" brushRef="#br0" timeOffset="719.55">593 42,'-7'186,"1"68,6-251,0-1,0 1,1-1,-1 0,1 1,-1-1,1 0,0 0,0 1,2 2,-1-10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27:01.39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47 72,'-2'0,"-1"1,1 0,-1 0,1 0,0 0,-1 0,1 0,0 1,0-1,-1 1,1 0,0 0,1-1,-4 5,-23 30,20-23,1 1,0 0,1 0,0 0,1 1,1 0,0 0,2 0,-1 0,2 1,0-1,1 1,1 16,0-25,0 1,0-1,1 0,0 1,1-1,-1 0,1 0,1 0,-1-1,1 1,0-1,8 9,-8-11,1 0,-1 0,1 0,0-1,0 0,1 0,-1 0,1-1,-1 1,1-1,0-1,0 1,0-1,0 0,0 0,0-1,8 0,-8 0,0 0,0-1,0 1,0-1,0 0,0-1,-1 1,1-1,0-1,-1 1,0-1,1 0,-1 0,0 0,-1-1,1 1,5-6,-5 2,0 1,0-1,0 0,-1-1,0 1,-1-1,0 0,0 0,0 0,-1 0,1-9,0-1,-1-1,-1 1,-1-1,-1 1,0 0,-2-1,0 1,0 0,-2 0,-9-24,7 26,-1 0,0 1,-13-17,18 27,0 2,0-1,0 0,0 1,-1-1,1 1,-1 0,0 0,0 0,0 1,0 0,-1-1,1 1,-1 1,1-1,-8-1,10 3,-1 0,1 1,-1-1,0 1,1 0,-1-1,1 1,0 0,-1 0,1 1,0-1,-1 0,1 1,0-1,0 1,0 0,0 0,1 0,-1 0,0 0,1 0,-1 0,1 0,0 1,0-1,0 1,0-1,0 1,-1 4,1-1,-1-1,0 1,1 0,0-1,1 1,-1 0,1 0,0 0,1 0,-1-1,1 1,3 10,4-1,1-3</inkml:trace>
  <inkml:trace contextRef="#ctx0" brushRef="#br0" timeOffset="352.88">426 350,'0'11,"0"6,0 3,-3-3,0-4</inkml:trace>
  <inkml:trace contextRef="#ctx0" brushRef="#br0" timeOffset="890.8">676 72,'-9'0,"-1"1,1 0,0 0,0 1,0 0,0 1,0 0,1 0,-16 9,21-10,-1 0,1 0,0 0,-1 1,1 0,0-1,0 1,1 0,-1 1,1-1,-1 0,1 1,0-1,0 1,1 0,-1 0,1 0,-1-1,1 1,1 0,-1 1,0-1,1 0,0 7,1-9,-1 1,1 0,0-1,0 1,0-1,0 1,0-1,0 0,1 1,-1-1,1 0,-1 0,1 0,0 0,0 0,0 0,0-1,0 1,0-1,1 1,-1-1,1 0,-1 0,0 0,1 0,0 0,-1-1,1 1,-1-1,1 0,0 1,0-1,-1 0,4-1,0 1,1 0,-1 0,1-1,-1 0,0 0,1-1,-1 0,0 0,0 0,0-1,0 0,-1 0,8-5,-7 1,-1-1,1 0,-1 0,-1 0,0-1,0 0,0 0,-1 0,3-18,-8 275,2-157,0-82</inkml:trace>
  <inkml:trace contextRef="#ctx0" brushRef="#br0" timeOffset="1259.74">913 176,'7'12,"4"7,5 6,4 3,3-1,3-1,-2 0,1-3,-3-2,-2-3,-3-2,-1-4,-4-2,-4-4,-3-6,-3-3</inkml:trace>
  <inkml:trace contextRef="#ctx0" brushRef="#br0" timeOffset="1628.62">1139 176,'-11'14,"-6"8,-5 8,-1 6,-1 0,2-1,2-1,2-5,4-5,2-7,6-6,3-5</inkml:trace>
  <inkml:trace contextRef="#ctx0" brushRef="#br0" timeOffset="2044.99">1404 310,'9'0,"8"0,5 0,1 2,1 1,-1 0,-2-1,-3 0,-4-1</inkml:trace>
  <inkml:trace contextRef="#ctx0" brushRef="#br0" timeOffset="2426.76">1813 126,'-17'22,"1"1,1 0,1 1,-17 39,27-53,0 1,0 0,1 0,0 0,1 1,0-1,1 1,0-1,1 1,0-1,1 1,0-1,4 18,-3-23,1-1,-1 1,1 0,0-1,1 0,-1 0,1 0,0 0,0 0,1-1,-1 0,1 0,0 0,0 0,0-1,1 0,-1 0,1 0,0-1,-1 1,1-2,0 1,1-1,-1 1,7-1,-5 0,1 0,-1-1,0 0,1-1,-1 0,0 0,0-1,0 0,0 0,0 0,0-1,0-1,-1 1,1-1,-1-1,0 1,-1-1,9-8,-6 2,0 0,-1 0,-1-1,0 0,0-1,-1 1,-1-1,0-1,-1 1,-1-1,0 1,0-1,-1 0,-1-17,0 21,-1 1,0 0,0 0,-1 0,-1 0,1 0,-1 0,-1 0,0 0,0 1,0-1,-1 1,-1 0,1 0,-1 0,-1 1,1-1,-1 1,-1 1,1-1,-1 1,-12-8,15 12,1 0,-1 0,0 0,0 1,0 0,0 0,0 0,0 0,0 0,0 1,0 0,0 0,0 0,-1 0,1 1,0 0,0-1,0 1,0 1,0-1,-4 3,1 0,0 0,0 0,1 1,-1 0,1 0,0 1,1 0,-1 0,-8 12,2 0</inkml:trace>
  <inkml:trace contextRef="#ctx0" brushRef="#br0" timeOffset="3044.78">2210 416,'0'4,"0"2</inkml:trace>
  <inkml:trace contextRef="#ctx0" brushRef="#br0" timeOffset="3489.56">2369 72,'-17'74,"10"-46,-6 44,13-70,0-1,1 1,-1 0,0-1,1 1,-1-1,1 1,0-1,-1 1,1-1,0 1,0-1,0 0,0 1,0-1,0 0,0 0,1 0,-1 0,0 0,1 0,-1 0,0 0,1-1,-1 1,1 0,-1-1,1 1,0-1,-1 0,1 1,-1-1,4 0,63 3,-59-3,-1 0,0 0,0 0,0 0,0-1,0 0,14-4,-20 4,0 0,1 0,-1 0,0 0,0-1,0 1,-1-1,1 1,0-1,0 0,-1 0,1 0,-1 0,0 0,0 0,1 0,-1 0,-1 0,1-1,0 1,0 0,-1-1,1-2,1-11</inkml:trace>
  <inkml:trace contextRef="#ctx0" brushRef="#br0" timeOffset="3844.98">2541 59,'0'6,"0"8,2 5,1 6,0 6,-1 7,0 3,-1 4,-1 1,1-1,-1-3,-1-5,1-5,0-9</inkml:trace>
  <inkml:trace contextRef="#ctx0" brushRef="#br0" timeOffset="5352.93">1 668,'0'1,"1"0,-1 0,0-1,1 1,-1 0,1-1,-1 1,1-1,-1 1,1-1,0 1,-1-1,1 1,0-1,-1 0,1 1,0-1,-1 0,1 1,0-1,0 0,-1 0,1 0,0 0,0 0,-1 0,2 0,27 2,-24-2,448 0,-342-4,216-4,-123 5,210 6,-344 1,-27 0,0-2,77-7,-55-1,70 3,38-2,177-2,-232 9,-127-2</inkml:trace>
  <inkml:trace contextRef="#ctx0" brushRef="#br0" timeOffset="6688.76">267 799,'-1'4,"-1"0,1-1,-1 1,0-1,0 0,0 1,-1-1,1 0,-1 0,-4 4,-6 7,-2 9,0 1,1 1,2 0,-13 35,19-44,1 0,1 0,0 0,1 1,1-1,1 1,0 0,3 26,-1-37,0-1,0 0,1 0,0 1,0-1,0 0,0-1,1 1,0 0,0-1,0 1,1-1,-1 0,1 0,0 0,0-1,0 0,1 1,-1-1,1-1,9 5,-11-5,1-1,0 0,0 0,0 0,0 0,1-1,-1 0,0 0,0 0,0 0,0 0,0-1,0 0,0 0,0 0,0 0,0-1,0 1,0-1,-1 0,1 0,-1 0,1-1,-1 1,0-1,0 0,0 0,0 0,2-4,2-4,0 0,-1-1,-1 0,1 0,-2 0,0-1,0 1,-1-1,-1 0,0 0,-1 0,0 0,-3-25,1 21,0 1,-2-1,0 1,-1 0,0 0,-1 0,-1 0,-1 1,0 0,-15-22,20 34,-1-1,1 1,-1 0,0 0,0 0,0 0,0 0,-1 1,1-1,-1 1,1 0,-1 0,0 0,0 1,0-1,0 1,0 0,-4 0,5 1,1 0,-1 0,1 1,0 0,-1-1,1 1,0 0,-1 0,1 0,0 0,0 1,0-1,0 1,0-1,0 1,0-1,1 1,-1 0,1 0,-1 0,1 0,-1 0,1 0,0 1,0-1,0 0,1 1,-1-1,0 0,1 1,-1 2,1-2,-1 0,1 1,0-1,0 0,0 0,0 1,0-1,1 0,-1 0,1 0,0 1,0-1,0 0,0 0,1 0,-1-1,1 1,0 0,0 0,0-1,0 1,0-1,5 4,6 5</inkml:trace>
  <inkml:trace contextRef="#ctx0" brushRef="#br0" timeOffset="7057.52">451 1156,'0'7,"0"1</inkml:trace>
  <inkml:trace contextRef="#ctx0" brushRef="#br0" timeOffset="7547.88">677 811,'-15'4,"1"0,0 1,0 1,1 0,-15 9,22-12,1 1,0 0,0 0,0 0,0 1,1 0,0 0,0 0,0 0,0 1,1-1,0 1,0 0,-2 8,4-12,1-1,-1 1,1 0,-1 0,1 0,0 0,0 0,0-1,0 1,0 0,0 0,0 0,1 0,-1 0,1-1,-1 1,1 0,0 0,0-1,0 1,0 0,0-1,0 1,0-1,0 1,1-1,-1 0,0 1,1-1,-1 0,1 0,0 0,-1 0,1 0,0-1,-1 1,1 0,0-1,0 1,0-1,0 0,2 1,3 0,0 0,0-1,0 0,-1 0,1 0,0-1,0 1,0-2,-1 1,12-5,-12 4,-1-1,0-1,0 1,0-1,0 0,-1 0,0 0,8-9,-10 11,-1 0,1 0,-1 0,0 0,1 0,-1-1,0 1,0 0,-1-1,1 1,0 0,-1-1,1 1,-1-1,0 1,0-1,0 1,0-1,0 1,-1-1,1 1,-1-1,-1-3,-2 7,1 13,-1 14,4-24,0 328,5-312,-2-17</inkml:trace>
  <inkml:trace contextRef="#ctx0" brushRef="#br0" timeOffset="7900.49">823 998,'8'11,"9"7,5 3,3 4,2 2,1 0,-2 1,-1-3,-2 0,-3-3,-3-5,-4-3,-2-4,-3-6,-3-4</inkml:trace>
  <inkml:trace contextRef="#ctx0" brushRef="#br0" timeOffset="8313.84">1074 972,'-7'9,"-4"8,-3 7,-3 4,-2 5,1 0,1-2,1-3,4-3,1-6,2-5,4-6,2-4</inkml:trace>
  <inkml:trace contextRef="#ctx0" brushRef="#br0" timeOffset="8672.42">1404 892,'0'2,"0"4,0 4,0 6,0 6,3 7,0 4,-1 4,3 5,0-1,-2 0,0-5,1-4,0-5,-1-10,0-10,-2-5</inkml:trace>
  <inkml:trace contextRef="#ctx0" brushRef="#br0" timeOffset="9024.33">1312 1091,'11'0,"9"0,4 0,4 0,1 0,0 0,0-3,-1 0,-3 1,-3-1,-3 2,-3 0,-2 0,-2 1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26:57.00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91 1,'-5'2,"1"0,-1 1,1 0,-1 0,1 0,0 0,0 1,1-1,-1 1,1 0,-1 0,-4 9,-2 0,-5 6,2 0,0 1,1 0,1 1,0 1,2 0,1 0,1 1,-5 26,8-31,0 0,2 0,0 1,1-1,1 1,1-1,1 1,0-1,2 0,0 0,0 0,10 22,-10-31,1-1,1 1,-1-1,1 0,1-1,-1 1,1-1,1-1,-1 1,1-1,0 0,0-1,1 0,0 0,0-1,17 6,-21-9,1 1,-1-1,1 0,-1 0,1 0,-1-1,1 0,0 0,-1-1,1 1,0-1,-1 0,1-1,-1 1,0-1,1 0,-1-1,0 1,0-1,-1 0,1 0,0-1,-1 1,0-1,0 0,0 0,0 0,-1-1,1 1,3-9,-1 0,0-1,-1 0,0 0,-1 0,-1-1,0 0,-1 1,-1-1,0 0,-1 0,0 0,-5-25,-2-2,-1 1,-3 0,-18-48,-10-3,35 83,-1 1,0 0,0 0,-1 0,0 1,0 0,-1 0,-9-8,14 14,1 0,-1 0,1 1,-1-1,0 0,1 1,-1-1,0 1,0 0,1-1,-1 1,0 0,0 0,1 0,-1 0,0 1,0-1,1 0,-1 1,0-1,-2 2,0 0,0 0,-1 0,1 1,0 0,0 0,0 0,1 0,-5 5,5-6,0 1,1 0,-1 0,0 1,1-1,0 0,0 1,0 0,0-1,1 1,-1 0,1 0,0 0,0 0,0 0,1 0,-1 0,1 0,0 0,1 7,4-3</inkml:trace>
  <inkml:trace contextRef="#ctx0" brushRef="#br0" timeOffset="662.58">534 474,'0'2,"0"3,0-1,0-4,0-4,0-4,-2 0,-1 3,0 5,-2 2,1-1,0-3,1-6,1-1</inkml:trace>
  <inkml:trace contextRef="#ctx0" brushRef="#br0" timeOffset="1404.29">959 66,'-16'0,"0"0,0 1,0 1,1 1,-1 0,-21 7,32-7,-1-1,1 1,-1 0,1 0,0 0,0 1,0-1,0 1,1 1,0-1,0 1,0-1,0 1,1 0,-1 1,2-1,-1 0,0 1,-2 10,4-14,0 0,1 0,-1 0,1 0,0 0,-1 0,1 0,0 1,0-1,0 0,1 0,-1 0,1 0,-1 0,1 0,-1 0,1 0,0 0,0 0,0 0,0 0,2 2,0-1,0-1,0 0,0 1,0-1,0 0,0 0,1-1,-1 1,1-1,-1 0,8 2,-1-1,0 0,0-1,1-1,-1 1,0-2,0 1,1-1,14-4,-20 3,0 1,0-1,-1 0,1 0,0-1,-1 1,0-1,0 0,0 0,0 0,0-1,0 1,-1-1,0 0,1 0,-2-1,1 1,0 0,-1-1,0 0,0 1,0-1,-1 0,1 0,-1 0,-1 0,2-9,-5 5,-2 16,-2 17,2 89,4 0,18 139,-14-237,-3-15,0 0,0 0,0-1,0 1,0 0,0 0,0 0,0 0,1 0,-1 0,0 0,0 0,0 0,0 0,0 0,0-1,1 1,-1 0,0 0,0 0,0 0,0 0,0 0,0 0,1 0,-1 0,0 0,0 0,0 0,0 0,0 1,1-1,-1 0,0 0,0 0,0 0,0 0,0 0,0 0,0 0,1 0,-1 0,0 0,0 1,0-1,0 0,0 0,0 0,0 0,0 0,0 0,0 0,0 1,0-1,0 0,3-8</inkml:trace>
  <inkml:trace contextRef="#ctx0" brushRef="#br0" timeOffset="2132.02">1369 132,'-10'0,"-3"-1,0 1,-1 1,1 0,-17 5,25-5,1 1,-1-1,1 1,0 0,0 1,0-1,0 1,0 0,0 0,1 0,-1 0,1 1,0-1,0 1,-4 7,-1 0,4-6,0 1,1 0,-1 0,1 0,0 0,0 0,1 0,0 1,0 0,0-1,0 14,2-20,0 1,1-1,-1 1,1-1,-1 1,1-1,-1 1,1-1,-1 0,1 1,-1-1,1 0,-1 1,1-1,0 0,-1 0,1 0,-1 1,1-1,0 0,-1 0,1 0,0 0,-1 0,1 0,0 0,-1 0,1-1,0 1,-1 0,1 0,-1 0,1-1,0 1,0-1,33-10,-27 8,2 0,0 0,1 1,-1 0,0 1,1 0,-1 0,1 1,0 0,-1 1,1 0,-1 0,15 5,-17-3,-1 0,1 0,-1 1,0 0,0 0,0 0,-1 1,1 0,-1 0,0 0,0 1,-1-1,0 1,0 1,0-1,5 13,-4-7,-1-1,0 1,0-1,-2 1,1 1,-1-1,-1 0,0 0,-2 15,1-22,0-1,0 0,-1 0,0 0,0 0,0 0,0 0,-1 0,1 0,-1-1,0 1,0 0,0-1,-1 0,1 1,-1-1,0 0,0 0,0-1,0 1,-1 0,1-1,-1 0,1 0,-1 0,0 0,0-1,1 1,-1-1,-6 1,-3 0,-1-1,1 0,-27-2,37 1,-1 0,1 0,-1-1,1 1,0-1,-1 0,1 0,0 0,0 0,-1 0,1-1,0 0,0 1,0-1,1 0,-1-1,0 1,1 0,-1-1,-2-3,2-3</inkml:trace>
  <inkml:trace contextRef="#ctx0" brushRef="#br0" timeOffset="2549.09">1699 316,'7'0,"6"0,6 0,2 0,2 0,1 0,-1 0,1 0,-3 0,-2 0,-4 2,-5 1</inkml:trace>
  <inkml:trace contextRef="#ctx0" brushRef="#br0" timeOffset="2889.22">1765 461,'11'0,"10"0,7 0,3-2,-2-2,-4 1,-3 1,-6 3,-6 3,-6 1,-4 0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30:25.64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,'48'2,"53"9,-52-4,52 0,42-9,135 3,-219 3,163 5,42 1,-227-8,504 2,-284-7,-46-5,-123 3,88 3,58-4,42-3,-65 5,-75 0,0 6,230 32,-348-33,0 0,0-1,0-2,0 1,0-2,19-5,33-5,119 1,-47 10,128 4,-201 7,75 19,-3-1,-108-21,378 43,-355-46,204 7,-6 4,-95-16,171 4,-177 21,-59-6,-84-16,-1 0,0 1,0 1,0 0,0 0,8 4,-16-4,-4-2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30:17.22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304,'2'0,"3"0,3 0,5 0,2 0,3 0,3 2,3 1,-1 0,0-1,-1 0,-7-1,-9-1,-6 0,-5 0</inkml:trace>
  <inkml:trace contextRef="#ctx0" brushRef="#br0" timeOffset="2006.17">397 290,'0'2,"0"4,0 2,3 2,0 2,2-1,2-3,1-4,-2-6,-4-2,-2-1</inkml:trace>
  <inkml:trace contextRef="#ctx0" brushRef="#br0" timeOffset="2672.44">623 81,'-4'2,"1"1,0 0,0 0,0 0,1 0,-1 1,1-1,0 1,0 0,0 0,0-1,1 1,-1 0,1 0,0 0,0 1,1-1,-1 0,1 0,0 0,0 1,0-1,1 0,-1 0,1 0,0 1,0-1,1 0,-1-1,1 1,0 0,0 0,0-1,0 1,1-1,-1 1,1-1,0 0,0 0,5 3,33 28,-31-27,0 0,-1 1,0 1,0-1,-1 1,9 13,-16-21,-1 0,1 1,0-1,-1 0,1 1,0-1,-1 1,0-1,1 1,-1-1,0 1,0 0,0-1,0 1,0-1,0 1,0-1,-1 1,1-1,0 1,-1-1,1 1,-1-1,0 1,1-1,-1 0,0 1,0-1,0 0,0 0,0 0,0 0,-2 1,-1 1,1 0,-1-1,0 1,-1-1,1 0,0-1,-1 1,1-1,-1 0,1 0,-9 1,9-2,0 0,0 1,0-2,1 1,-1 0,0-1,0 1,0-1,0 0,0-1,1 1,-1-1,-5-2,7 2,1 1,0 0,-1 0,1 0,0-1,0 1,0-1,0 1,0-1,0 1,1-1,-1 0,1 1,-1-1,1 0,-1 1,1-1,0 0,0 0,0 1,0-1,0 0,0 0,0 0,1 1,-1-1,0 0,1 1,0-1,-1 0,3-2,8-20,2 0,17-24,-20 35,-1-1,0-1,-1 0,-1 0,0 0,-1-1,-1 0,6-26,-11 39,1 0,-1 1,0-1,0 0,0 1,0-1,0 0,-1 1,0-1,1 0,-1 1,0-1,0 1,0-1,0 1,-1-1,1 1,-1 0,1 0,-1 0,0 0,0 0,0 0,0 0,0 0,0 1,-1-1,1 1,0 0,-1-1,1 1,-1 1,1-1,-1 0,0 0,1 1,-1 0,0-1,1 1,-1 0,0 0,0 0,1 1,-1-1,0 1,1-1,-1 1,1 0,-1 0,1 0,-1 1,1-1,0 0,-1 1,1 0,0-1,0 1,0 0,0 0,1 0,-3 3,-27 42,24-33</inkml:trace>
  <inkml:trace contextRef="#ctx0" brushRef="#br0" timeOffset="3335.68">847 28,'-12'6,"1"0,1 1,-1 0,-11 10,18-14,1 1,0-1,-1 1,1-1,0 1,1 0,-1 0,1 0,-1 0,1 1,1-1,-1 1,1-1,-2 7,3-10,0 0,0 0,0 0,0 0,1 0,-1 0,0 0,0 0,1 0,-1 0,1 0,-1 0,1 0,-1 0,1 0,0-1,-1 1,1 0,0 0,0-1,-1 1,1 0,0-1,0 1,0-1,0 1,0-1,0 1,0-1,0 0,0 0,0 1,0-1,0 0,0 0,1 0,51 2,-27-2,-21 1,0 0,-1 1,1-1,-1 1,1 0,-1 1,0-1,0 1,0-1,0 1,0 0,0 1,-1-1,0 1,0-1,0 1,0 0,0 0,-1 1,0-1,0 0,0 1,0-1,-1 1,1 0,-1-1,0 1,0 7,-1-8,0 0,1 0,-1 0,-1 0,1 0,-1 0,1 0,-1 0,0 0,-1-1,1 1,-1 0,1-1,-1 1,0-1,0 1,-1-1,1 0,-1 0,1 0,-1 0,0 0,0-1,-1 0,1 1,0-1,-1 0,1 0,-1-1,0 1,1-1,-1 0,0 0,-7 1,4-1,-1 0,1-1,-1 1,1-2,-1 1,-9-2,5-2</inkml:trace>
  <inkml:trace contextRef="#ctx0" brushRef="#br0" timeOffset="4106.83">1045 0,'-8'1,"1"-1,0 2,-1-1,1 1,0 0,0 0,0 1,0 0,0 0,-7 5,11-6,1-1,0 1,-1-1,1 1,0 0,0-1,0 1,0 0,0 1,1-1,-1 0,1 0,-1 1,1-1,0 1,0-1,0 1,0-1,0 1,1 0,-1-1,1 1,0 0,-1 0,1-1,1 1,-1 0,0 0,1-1,0 5,1-5,0 0,0 0,0 0,0 0,0-1,1 1,-1-1,0 1,1-1,-1 0,1 0,0 0,-1 0,1 0,0-1,-1 1,1-1,0 0,0 0,5 0,-4 0,1 1,-1-1,1 1,-1 0,1 0,-1 1,1-1,5 4,-6-1,0-1,-1 1,0 0,0 0,0 0,0 1,-1-1,1 1,-1 0,0-1,-1 1,1 0,-1 0,0 0,0 0,-1 0,1 0,-1 0,0 1,0-1,-1 0,0 0,0 0,0 0,0 0,-1 0,-2 6,2-7,1 0,-1 0,1 0,-1-1,0 1,0 0,-1-1,1 0,-1 1,0-1,0 0,0 0,0 0,0-1,-1 1,1-1,-1 0,0 0,1 0,-1 0,0-1,0 1,0-1,0 0,-1-1,1 1,0 0,0-1,0 0,-1 0,1-1,0 1,-5-2,0-1</inkml:trace>
  <inkml:trace contextRef="#ctx0" brushRef="#br0" timeOffset="4474.42">1124 132,'4'9,"5"5,2 5,1 4,2 0,0 0,0-1,0 1,0-3,0-1,-1-2,1-5,-1-3,0-4,0-4,-2-6,-3-1</inkml:trace>
  <inkml:trace contextRef="#ctx0" brushRef="#br0" timeOffset="4818.81">1323 158,'-14'9,"-6"7,-5 4,-2 2,-3 3,-2 1,-1 0,-1 1,2-2,2-3,-1-3,0-5,1-3,6-2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44:35.71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89 368,'7'-1,"1"0,-1 0,1-1,-1 0,13-6,19-4,-31 10,-1 1,1 0,0 0,-1 1,1 0,0 0,12 3,-19-3,1 1,-1-1,0 1,1-1,-1 1,0-1,1 1,-1 0,0 0,0 0,0 0,0 0,0 0,0 0,0 0,0 0,0 0,1 2,-2 0,1-1,-1 0,1 1,-1-1,0 0,0 0,0 1,0-1,0 0,0 1,-1-1,1 0,-1 1,0-1,-1 3,-5 11,-1-1,0 0,-1 0,-1-1,0 0,-1-1,-1 0,0-1,0 0,-21 14,32-25,1-1,-1 1,0 0,1 0,-1 0,1 0,-1 0,1 0,-1 0,1-1,0 1,0 0,-1 0,1 0,0 1,0-1,0 0,0 0,0 0,0 0,0 0,0 0,1 0,-1 0,0 0,1 0,-1 0,0 0,1 0,-1-1,1 1,0 0,-1 0,2 1,31 38,-11-15,-15-15,-1 1,-1 0,0 1,0-1,-1 1,0 0,-1 0,-1 1,0-1,0 0,-1 1,-1 15,-1-23,1 1,-1-1,0 1,0-1,0 0,-1 1,1-1,-1 0,-1 0,1 0,-1 0,0-1,0 1,0-1,-1 1,1-1,-1 0,0-1,0 1,-1-1,1 1,-1-1,1-1,-1 1,0-1,0 1,0-1,-1-1,-9 3,3-2,0 0,0-1,0 0,-18-2,27 1,0 0,0 0,0 0,0-1,0 1,0-1,0 0,0 0,0 0,0 0,1-1,-1 1,0-1,1 1,-1-1,1 0,0 0,-1 0,1 0,0-1,0 1,1 0,-3-4,4 4,0 0,-1-1,2 1,-1 0,0 0,0 0,1 0,-1 0,1 0,-1 0,1 0,0 0,0 0,0 1,0-1,0 0,0 0,1 1,-1-1,1 1,-1-1,3-1,10-12</inkml:trace>
  <inkml:trace contextRef="#ctx0" brushRef="#br0" timeOffset="768.61">767 127,'-20'18,"1"1,0 0,2 1,-23 34,-50 94,67-105,2 1,2 1,-15 55,25-69,2 0,1 1,2-1,1 1,1 59,3-83,0 0,0 0,0 1,1-1,1 0,-1-1,1 1,0 0,1-1,0 0,0 1,0-2,1 1,0 0,1-1,10 10,-3-6,-1-2,2 1,-1-1,1-1,0-1,1 0,29 8,-42-14,29 12,-31-12,1 0,-1 1,1-1,-1 0,1 0,-1 0,1 1,-1-1,0 0,1 1,-1-1,1 1,-1-1,0 0,1 1,-1-1,0 1,1-1,-1 1,0-1,0 1,0-1,1 1,-1-1,0 1,0-1,0 1,0-1,0 1,0-1,0 1,0-1,0 1,0-1,0 1,-1-1,1 1,0-1,0 1,0-1,-1 1,1-1,0 1,0-1,-1 1,1-1,0 0,-1 1,1-1,-1 0,0 1,-8 6</inkml:trace>
  <inkml:trace contextRef="#ctx0" brushRef="#br0" timeOffset="2060.32">1020 427,'-13'-3,"0"1,0 1,0 0,0 1,-1 1,1 0,0 0,0 1,0 1,1 0,-1 1,1 0,0 1,0 1,0 0,0 0,1 1,0 1,1-1,0 2,0-1,0 2,-15 20,23-29,1 1,-1 0,1 0,0 1,-1-1,1 0,0 0,1 0,-1 1,0-1,1 1,-1-1,1 0,-1 1,1-1,0 1,0-1,1 1,-1-1,1 5,0-5,0 0,1 0,-1 0,1 0,-1 0,1-1,0 1,-1 0,1-1,0 1,0-1,0 0,0 1,1-1,-1 0,0 0,3 0,6 2,1 0,-1-1,1 0,0-1,0 0,0-1,15-2,-14 1,1-2,0 0,0-1,-1 0,0-1,0 0,16-10,-25 14,-1-1,1 0,-1 0,0 0,1-1,-1 1,0-1,-1 0,1 0,0 0,-1 0,0 0,1 0,-1-1,0 1,-1-1,1 1,-1-1,0 0,1 0,-2 0,1 0,0 1,-1-1,0 0,0 0,0 0,0 0,-2-8,-5 85,-1 135,-4 37,11-251,1-5</inkml:trace>
  <inkml:trace contextRef="#ctx0" brushRef="#br0" timeOffset="2400.86">1169 703,'10'0,"9"0,5 0,2 1,1 2,0-1,-3 0,-3 0,-4-1,-5-3,-3 0</inkml:trace>
  <inkml:trace contextRef="#ctx0" brushRef="#br0" timeOffset="2984.88">1503 495,'8'-6,"0"1,1 0,0 0,0 1,0 0,0 1,1 0,0 1,10-2,-17 4,1-1,-1 1,0 0,0 1,0-1,0 0,0 1,0 0,0 0,0 0,0 0,0 0,0 1,0-1,-1 1,1-1,0 1,-1 0,0 0,1 1,-1-1,0 0,0 1,0-1,-1 1,1 0,0-1,-1 1,0 0,0 0,2 6,1 8,-1 0,-1 1,0 0,-1-1,-1 1,-1 0,0-1,-1 1,-1-1,-1 1,-1-1,0 0,-1 0,0-1,-2 0,0 0,-1-1,0 0,-16 19,19-29,1 0,-1 0,0-1,0 0,-1 0,1 0,-1-1,0 0,0-1,-8 3,13-4,0 0,0 0,0-1,0 1,0-1,0 0,-1 1,1-1,0 0,0 0,0 0,0 0,0-1,0 1,-1-1,1 1,0-1,0 0,0 1,1-1,-1 0,0 0,0-1,0 1,1 0,-1-1,0 1,1-1,0 1,-1-1,1 0,0 1,0-1,0 0,0 0,0 0,0 0,0 0,0-3,1 3,-1 1,1-1,0 0,0 0,0 1,0-1,0 0,0 0,1 1,-1-1,1 0,-1 1,1-1,-1 0,1 1,0-1,0 1,0-1,0 1,0-1,2-1,0 0,0 1,0-1,1 1,-1-1,1 1,0 0,-1 1,1-1,4-1,-1 1,0 0,0 0,1 1,-1 0,0 0,0 1,1 0,-1 0,0 1,11 2,-9 1,-1 0,0 1,-1 0,1 1,-1-1,0 1,0 1,-1-1,1 1,-2 0,1 1,-1 0,5 9,-2-5</inkml:trace>
  <inkml:trace contextRef="#ctx0" brushRef="#br0" timeOffset="3567.24">1686 105,'21'12,"-2"2,1 0,-2 1,31 32,-8-8,-14-16,-1 2,-2 1,37 49,-52-62,-2-1,0 1,0 1,-1-1,-1 1,-1 0,1 1,-2-1,0 1,-1-1,0 26,-3 2,-3 1,-1-1,-2 0,-2-1,-2 0,-2-1,-1 0,-2-1,-2 0,-1-1,-34 48,29-60,13-19</inkml:trace>
  <inkml:trace contextRef="#ctx0" brushRef="#br0" timeOffset="4565.74">2421 380,'8'185,"-3"-119,-2 0,-3 0,-12 83,12-148,-5 20,5-20,0-1,0 0,0 1,0-1,0 1,0-1,0 0,-1 1,1-1,0 0,0 1,0-1,0 0,-1 1,1-1,0 0,0 0,0 1,-1-1,1 0,0 0,0 1,-1-1,1 0,0 0,-1 0,1 1,0-1,-1 0,1 0,0 0,-1 0,1 0,0 0,-1 0,1 0,-1 0,1 0,0 0,-1 0,1 0,0 0,-1 0,1 0,0 0,-1 0,1 0,-1-1,-3-3</inkml:trace>
  <inkml:trace contextRef="#ctx0" brushRef="#br0" timeOffset="4936.75">2341 690,'10'-2,"9"-1,7-1,5-1,1 1,1 1,1 1,-1-1,-5 0,-5 1,-5 0,-4 3,-8 1,-6 0,-3 0</inkml:trace>
  <inkml:trace contextRef="#ctx0" brushRef="#br0" timeOffset="5382.31">2777 357,'48'7,"-25"-5,0 1,0 2,0 0,40 16,-62-21,0 1,0 0,0 0,-1-1,1 1,0 0,-1 0,1 0,-1 0,1 0,-1 0,1 0,-1 0,0 0,1 0,-1 0,0 0,0 0,0 0,0 0,0 0,0 0,0 0,0 0,0 0,0 0,-1 0,0 2,-13 39,7-22,-15 75,5 1,-8 179,25-275</inkml:trace>
  <inkml:trace contextRef="#ctx0" brushRef="#br0" timeOffset="6501.75">3192 598,'10'0,"6"0,8-2,4-1,3 1,-1-2,-2 0,-3 1,-4 0,-10 5,-10 5,-8 4,-2 0</inkml:trace>
  <inkml:trace contextRef="#ctx0" brushRef="#br0" timeOffset="6840.58">3158 839,'9'-2,"10"0,7-1,3 1,1 1,-2 0,-2 1,-5 0,-3 0,-5 2,-7 0,-4 1</inkml:trace>
  <inkml:trace contextRef="#ctx0" brushRef="#br0" timeOffset="7642.04">3743 437,'7'-9,"-1"0,1 0,1 1,-1 0,2 1,-1-1,1 1,0 1,0 0,18-9,-23 14,-1-1,0 1,0 0,1 0,-1 1,1-1,-1 1,1-1,-1 1,1 0,-1 1,1-1,-1 1,1-1,-1 1,1 0,-1 0,0 0,0 1,0-1,1 1,-1 0,-1 0,1 0,0 0,0 0,-1 1,1-1,-1 1,0 0,0 0,0-1,0 1,0 1,-1-1,1 0,0 4,4 7,-1 1,-1-1,-1 1,0 0,-1-1,0 1,-1 0,-1 1,-1-1,0 0,0 0,-5 17,-1-2,-1 1,-1-1,-2-1,-26 52,29-68,1-1,-2 0,1-1,-2 0,1 0,-1-1,-17 12,22-18,1 0,-1 0,0-1,-1 0,1 0,-1-1,1 1,-1-1,0 0,0-1,1 1,-1-1,-1 0,1-1,0 0,0 0,0 0,0 0,-11-3,15 2,0 1,0 0,0-1,0 0,0 1,0-1,0 0,0 0,1 0,-1 0,0 0,1-1,-1 1,1 0,-1-1,1 1,0-1,-1 0,1 1,0-1,0 0,0 0,1 0,-1 0,0 1,1-1,-1 0,1 0,-1 0,1 0,0 0,0 0,0-1,0 1,0 0,1 0,-1 0,0 0,1 0,0 1,-1-1,1 0,0 0,2-3,1-1,-1-1,2 1,-1 0,1 1,-1-1,2 1,-1 0,0 0,1 0,0 1,8-5,-9 7,0-1,0 1,0 0,0 0,0 1,0-1,1 1,-1 0,0 1,1-1,-1 1,1 0,-1 0,1 1,-1 0,0 0,1 0,-1 0,0 1,0 0,6 3,3 4,-1 1,0-1,-1 2,0 0,17 20,1 1,-22-25,0-2</inkml:trace>
  <inkml:trace contextRef="#ctx0" brushRef="#br0" timeOffset="8229.02">4640 1,'-9'3,"0"2,0-1,0 1,1 0,0 1,0 0,0 1,-10 10,-53 68,52-61,-14 18,2 2,2 1,1 1,3 1,-21 55,37-78,1-1,1 1,1 0,1 1,2-1,0 1,1 0,2 0,0 0,2 0,1 0,1-1,8 28,-8-39,1 0,1 0,0-1,0 0,2 0,-1-1,18 20,3-2,43 34,10 11,-80-73,-1-1,1 0,0 1,-1-1,1 1,0-1,-1 1,1-1,-1 1,1-1,-1 1,1 0,-1-1,1 1,-1 0,0-1,1 1,-1 0,0 0,0-1,0 1,1 0,-1 0,0 0,0-1,0 1,0 0,0 0,0-1,-1 1,1 0,0 0,0 0,0-1,-1 1,1 0,0-1,-1 1,1 0,-1-1,1 1,-1 0,1-1,-1 1,1-1,-1 1,0-1,1 1,-1-1,0 1,1-1,-1 0,0 1,0-1,-11 3</inkml:trace>
  <inkml:trace contextRef="#ctx0" brushRef="#br0" timeOffset="9072.44">4778 380,'-7'-4,"1"0,-1 0,0 1,0 0,0 1,-1 0,1 0,-1 0,1 1,-1 0,1 1,-1-1,0 1,1 1,-1 0,1 0,-1 0,-10 4,11-2,1 0,0 0,0 1,0-1,1 1,-1 1,1-1,0 1,0 0,1 0,-1 0,1 0,0 1,1 0,-1 0,1 0,0 0,1 1,-1-1,-2 13,4-15,0 0,0 0,0-1,1 1,0 0,-1 0,1 0,1 0,-1 0,0 0,1-1,0 1,0 0,0 0,1-1,-1 1,4 5,-3-6,0-1,0 1,1-1,-1 1,1-1,0 0,0 0,0 0,0-1,0 1,0-1,0 1,0-1,1 0,-1 0,5 0,0 0,1 0,0-1,0 0,-1 0,1-1,0 0,0-1,-1 0,1 0,-1-1,0 0,0 0,0-1,11-7,-8 4,-1-2,0 1,-1-1,1-1,-2 0,1 0,-2-1,1 0,-1 0,10-23,-17 153,0-52,1-16,-2 0,-2 0,-19 92,19-130</inkml:trace>
  <inkml:trace contextRef="#ctx0" brushRef="#br0" timeOffset="10536.41">5225 357,'3'2,"0"0,0 0,-1 1,1-1,-1 1,1 0,-1 0,0 0,0 0,-1 0,1 0,0 1,-1-1,0 0,0 1,0-1,0 1,-1-1,1 1,-1 0,0 5,0 12,-1-1,-4 30,4-43,-27 156,3-4,25-173</inkml:trace>
  <inkml:trace contextRef="#ctx0" brushRef="#br0" timeOffset="10907.46">5087 690,'12'0,"11"0,9 0,5 0,5 0,1 0,-1-2,-3-1,-7 1,-11 0,-10 0,-10 1,-5 1</inkml:trace>
  <inkml:trace contextRef="#ctx0" brushRef="#br0" timeOffset="11620.73">5834 427,'-17'-3,"2"0,0 0,0 2,0 0,-19 1,30 0,1 1,-1-1,0 1,0 0,0 0,1 0,-1 1,1-1,-1 1,1 0,0 0,-1 0,1 0,0 1,1-1,-1 1,0 0,1 0,-1 0,1 0,-4 6,4-4,-4 5,1-1,0 1,0 1,1-1,1 1,0-1,-2 13,5-22,0 0,1 0,-1 0,0-1,1 1,-1 0,1 0,-1 0,1 0,-1-1,1 1,-1 0,1-1,0 1,-1 0,1-1,0 1,0-1,-1 1,1-1,0 1,0-1,0 0,0 1,0-1,-1 0,1 0,0 0,0 1,0-1,0 0,0 0,1-1,40 0,-32 1,-10 0,12-1,-1 0,1 1,-1 1,0 0,22 5,-29-5,-1 1,1 0,-1 0,0-1,0 2,1-1,-1 0,-1 1,1-1,0 1,-1 0,1 0,-1 0,0 0,0 1,0-1,0 0,-1 1,1-1,-1 1,1 4,1 0,-1-1,0 1,0-1,-1 1,0 0,-1 0,1 0,-1 0,-1-1,0 1,0 0,0 0,-4 8,3-12,0 0,0 0,0 0,-1 0,0 0,1-1,-1 0,-1 1,1-1,0 0,-1 0,0-1,0 1,1-1,-2 0,1 0,0 0,0 0,0-1,-1 0,1 0,-1 0,-8 1,-61-2,60-2,-1 2,1 0,0 0,-18 4,24-1</inkml:trace>
  <inkml:trace contextRef="#ctx0" brushRef="#br0" timeOffset="12315.33">5938 12,'18'11,"0"1,-1 1,-1 1,0 0,-1 1,0 1,-1 0,-1 1,17 29,-16-20,-1 0,-1 1,-1 0,-2 1,0 1,5 39,-8-19,-1 0,-3 1,-2-1,-3 1,-1-1,-2 0,-3 0,-15 49,18-78,0 0,0-1,-2 0,-1-1,0 1,-1-2,-1 1,0-2,-2 1,-15 15,28-31,-1-1,1 1,0-1,-1 1,1-1,-1 0,1 1,-1-1,1 0,-1 1,1-1,-1 0,1 0,-1 1,1-1,-1 0,1 0,-1 0,1 0,-1 0,0 0,1 0,-1 0,1 0,-1 0,0 0,1 0,-1 0,1 0,-1 0,1-1,-1 1,1 0,-1 0,1-1,-1 1,1 0,-1-1,0 0,-2-5</inkml:trace>
  <inkml:trace contextRef="#ctx0" brushRef="#br0" timeOffset="34815.61">3101 1783,'10'0,"7"0,6 0,4 0,0 0,1 0,-4 0,-3 0,-4 0,-4 2,-6 0,-7 3,-7 1,-5 3,1-1</inkml:trace>
  <inkml:trace contextRef="#ctx0" brushRef="#br0" timeOffset="35169.15">3090 1955,'7'0,"10"0,6 0,6 0,2 0,1 0,-2 0,-5 0,-5 0,-9 0,-9 0,-6 0,-3 0</inkml:trace>
  <inkml:trace contextRef="#ctx0" brushRef="#br0" timeOffset="33444.36">2180 1610,'0'10,"0"9,0 7,0 7,0 4,0 3,2 3,1 0,-1-2,1-3,-2-5,0-6,-1-5,1-5,-3-7,-1-8,-2-5,0-3</inkml:trace>
  <inkml:trace contextRef="#ctx0" brushRef="#br0" timeOffset="33813.89">2053 1873,'12'0,"9"0,8 0,4 0,4 0,3 0,-3 0,-3 0,-6 0,-5 0,-7-2,-6-3,-5-2,-3-2,-2 1</inkml:trace>
  <inkml:trace contextRef="#ctx0" brushRef="#br0" timeOffset="34276.39">2478 1667,'57'-2,"-34"1,1 0,-1 2,35 4,-57-4,0-1,0 0,0 0,0 1,0-1,0 1,-1-1,1 1,0-1,0 1,0-1,0 1,-1 0,1 0,0-1,-1 1,1 0,-1 0,1 0,-1 0,1-1,-1 1,1 0,-1 0,0 0,0 0,1 0,-1 0,0 0,0 0,0 0,0 0,0 0,0 0,-1 2,-11 42,6-25,-4 41,-4 95,7-67,2 9,5-88</inkml:trace>
  <inkml:trace contextRef="#ctx0" brushRef="#br0" timeOffset="30612.5">353 1701,'0'-2,"1"0,0-1,-1 1,1 0,0 0,0 0,0 0,1 0,-1 0,0 0,1 0,-1 1,1-1,-1 0,1 1,0-1,0 1,0 0,0 0,0-1,0 1,0 0,4-1,2-1,0 0,0 0,1 1,15-2,-19 3,-1 1,0 0,1 0,-1 0,0 1,0 0,1 0,-1 0,0 0,0 0,0 1,0 0,0 0,-1 0,1 0,-1 0,1 1,-1 0,0 0,0 0,0 0,0 0,0 0,-1 1,1-1,-1 1,0 0,0 0,-1 0,1 0,-1 0,0 0,1 6,0-3,-1 0,0 0,0 0,-1 0,0 0,0 0,-1 0,1 0,-2 0,1 0,-1-1,0 1,0 0,-1-1,0 1,0-1,-1 0,1 0,-10 10,13-15,-1 0,1-1,-1 1,1-1,-1 1,1 0,0-1,-1 1,1 0,0-1,0 1,-1 0,1 0,0-1,0 1,0 0,0-1,0 1,0 0,0 0,0-1,0 1,1 0,-1 0,0-1,0 1,1 0,-1-1,0 1,1 0,-1-1,1 1,0 0,23 23,-6-6,-13-10,0 0,0 0,-1 0,0 1,0-1,-1 1,0 0,-1 0,0 1,0-1,-1 0,1 14,-3-19,1 0,0 0,-1 0,0 0,0 0,0 0,0 0,-1 0,0-1,1 1,-1 0,-1-1,1 1,0-1,-1 0,0 0,0 0,0 0,0 0,0-1,0 1,-1-1,1 0,-1 0,0 0,1-1,-1 1,0-1,0 0,-5 1,-44 6,50-7,0-1,0 0,-1 0,1 0,0 0,0-1,0 0,-1 1,1-1,0 0,0 0,0-1,0 1,-3-2,3-2,3 0</inkml:trace>
  <inkml:trace contextRef="#ctx0" brushRef="#br0" timeOffset="31687.91">1066 1358,'-17'20,"1"0,1 1,0 0,2 2,0-1,-12 33,-45 151,58-163,-12 76,22-102,1-1,0 1,1 0,1-1,0 1,2 0,7 30,-8-41,0-1,0 0,0 0,1 0,0-1,0 1,0 0,1-1,-1 0,1 0,0 0,0 0,10 6,-2-3,0-1,1 0,26 7,-25-8,0 0,-1 0,0 1,15 9,-29-15,1 0,0 0,0 0,0 0,0 0,-1 0,1 0,0 0,0 0,0 0,0 1,0-1,0 0,-1 0,1 0,0 0,0 0,0 0,0 1,0-1,0 0,0 0,0 0,0 0,0 0,-1 1,1-1,0 0,0 0,0 0,0 0,0 1,0-1,0 0,0 0,0 0,0 0,1 0,-1 1,0-1,0 0,0 0,0 0,0 0,0 0,0 1,0-1,0 0,0 0,1 0,-1 0,0 0,0 0,0 0,0 1,0-1,0 0,1 0,-1 0,0 0,0 0,0 0,0 0,1 0,-1 0,0 0,-4-1</inkml:trace>
  <inkml:trace contextRef="#ctx0" brushRef="#br0" timeOffset="32287.41">1044 1736,'52'6,"1"-2,67-5,-119 2,-1-1,1 0,0 1,-1-1,1 1,-1-1,1 1,-1-1,1 1,-1-1,1 1,-1 0,0-1,1 1,-1-1,0 1,0 0,1 0,-1-1,0 1,0 0,0-1,0 1,0 0,0 0,0-1,0 1,0 0,0-1,0 1,0 0,0-1,-1 1,1 0,0 0,-1-1,1 1,-1 0,-14 46,9-27,-6 23,3 1,1 0,3 1,-1 65,6-110,0 0,0 0,0 0,1 0,-1 0,0 0,0 0,0-7</inkml:trace>
  <inkml:trace contextRef="#ctx0" brushRef="#br0" timeOffset="32798.42">1307 1484,'28'13,"-1"2,-1 0,0 2,35 30,-53-39,0 0,-1 0,0 0,0 1,-1 1,0-1,-1 1,0 0,0 0,-1 0,0 1,-1-1,0 1,-1 0,2 20,-4-6,0 0,-2 0,-1 0,0 0,-13 43,-3-9,-29 65,15-63,25-49</inkml:trace>
  <inkml:trace contextRef="#ctx0" brushRef="#br0" timeOffset="36244.11">3766 1693,'14'-11,"0"0,1 1,-1 1,2 1,0 0,0 1,0 0,0 2,1 0,21-4,-36 9,0 0,1 0,-1 0,0 0,0 0,1 0,-1 1,0-1,0 1,0-1,0 1,0 0,1 0,-1 0,-1 0,1 0,0 0,0 1,0-1,-1 1,1-1,2 3,-2 0,1 1,-1-1,0 0,0 0,0 1,-1 0,0-1,1 1,-2 0,2 5,-1 9,-1 0,0 1,-2-1,-4 22,0-10,-1 1,-1-2,-23 55,26-75,0 1,0-1,-1 1,-1-2,1 1,-1-1,-1 0,0 0,0-1,-1 0,0 0,0-1,-18 10,23-15,-1-1,1 0,0 0,-1 0,1 0,0-1,-1 0,1 0,-1 0,1 0,-1-1,1 1,0-1,-1 0,1-1,0 1,0-1,0 0,0 0,0 0,0 0,0-1,1 1,-1-1,1 0,0 0,0-1,0 1,0-1,1 1,-1-1,1 0,-3-5,5 8,0 1,0-1,0 1,0-1,0 1,0-1,0 1,0-1,0 1,0-1,0 1,0-1,0 1,0-1,0 1,0-1,0 1,1 0,-1-1,0 1,0-1,1 1,-1-1,0 1,1 0,-1-1,0 1,1 0,-1-1,1 1,-1 0,1-1,21-4,22 7,-29 1,0 1,0 0,0 1,0 0,-1 1,0 1,0 0,-1 1,0 1,0 0,12 12,2-1,-12-13,-7-5</inkml:trace>
  <inkml:trace contextRef="#ctx0" brushRef="#br0" timeOffset="36859.01">4479 1405,'-11'6,"1"1,0 0,0 1,0 0,1 1,1 0,-1 0,1 1,-11 19,-6 11,-21 51,32-61,1 0,2 1,1 1,2-1,1 1,1 1,-2 39,8-57,0 0,1 0,1 0,0 0,1 0,1 0,9 26,-8-32,0 1,0-1,1 0,0 0,0-1,1 1,0-2,0 1,1-1,0 0,1 0,10 6,-19-13,1 1,-1-1,0 0,1 1,-1-1,0 0,1 1,-1-1,0 0,1 1,-1-1,1 0,-1 0,1 0,-1 1,0-1,1 0,-1 0,1 0,-1 0,1 0,-1 0,1 0,-1 0,1 0,-1 0,1 0,-1 0,1 0,-1 0,1-1,-1 1,0 0,1 0,-1 0,1-1,-1 1,1 0,-1-1,0 1,1 0,-1-1,0 1,1 0,-1-1,0 1,0-1,0 1,1-1,-1 1,0 0,0-1,0 1,0-1,1-8</inkml:trace>
  <inkml:trace contextRef="#ctx0" brushRef="#br0" timeOffset="38983.54">4512 1725,'12'55,"0"253,-9-290,0-12,0-9,-2-4</inkml:trace>
  <inkml:trace contextRef="#ctx0" brushRef="#br0" timeOffset="39501.15">4744 1677,'-1'10,"0"0,-1 0,0 0,0-1,-6 14,5-14,0 0,0 1,1 0,-2 18,5-27,-1 1,1-1,-1 1,1-1,-1 0,1 1,0-1,0 0,0 1,0-1,0 0,0 0,0 0,0 0,1 0,-1 0,0 0,0 0,1-1,-1 1,1 0,-1-1,1 1,-1-1,1 1,-1-1,1 0,-1 0,4 0,58 6,-48-6,0 1,-10 0,1 0,-1 0,0-1,0 0,1 0,-1 0,0-1,0 0,7-1,-9-3,-3 0</inkml:trace>
  <inkml:trace contextRef="#ctx0" brushRef="#br0" timeOffset="39877.11">4949 1633,'12'446,"-12"-445,0-1,0 1,0 0,0-1,1 1,-1 0,0 0,0-1,0 1,0 0,-1 0,1 0,0-1,0 1,0 0,-1-1,1 1,0 0,0-1,-1 1,1 0,-1-1,0 2,-2-4</inkml:trace>
  <inkml:trace contextRef="#ctx0" brushRef="#br0" timeOffset="40515.3">4961 1393,'16'8,"0"1,-1 0,0 1,0 1,-1 0,0 1,-1 1,-1 0,0 0,0 2,-2-1,0 1,0 1,-2 0,0 0,0 0,-2 1,0 0,-1 1,-1-1,3 24,-4-10,-1 1,-2-1,-1 1,-1 0,-2-1,-1 0,-12 38,5-27,-3-2,-1 1,-1-2,-41 66,38-82,13-18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30:12.93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215,'2'0,"4"0,2 0,2 0,2 0,1 2,1 1,-1 0,1 0,0-2,-5 0,-4 0</inkml:trace>
  <inkml:trace contextRef="#ctx0" brushRef="#br0" timeOffset="620.17">292 57,'-9'6,"0"-1,1 2,0-1,0 1,0 0,1 0,0 1,1 0,0 0,0 1,0 0,-4 11,4-9,1 0,1 1,0-1,0 1,1 0,1 0,0 0,1 0,0 0,1 14,0-22,1 0,-1 0,1 0,0 0,0 0,1 0,-1 0,1-1,0 1,0 0,0-1,0 1,0-1,1 0,0 0,0 0,0 0,0-1,0 1,0-1,1 1,-1-1,1 0,-1-1,1 1,0 0,0-1,0 0,0 0,0 0,0-1,4 1,-2-1,-1 0,1 0,-1 0,1 0,-1-1,1 0,-1-1,1 1,-1-1,0 0,0 0,0-1,0 1,0-1,0 0,-1 0,1-1,-1 0,0 1,0-1,0-1,-1 1,4-6,-3 1,0 1,0-1,-1-1,0 1,-1 0,0-1,-1 0,0 1,0-1,-1 0,0 1,-1-1,-3-16,2 11,-2 1,0 0,0 0,-1 0,-1 0,0 1,-1 0,-13-17,19 28,0 0,0 0,0 0,0 0,-1 1,1-1,-1 1,1-1,-1 1,0-1,1 1,-1 0,0 0,0 0,0 0,0 0,0 0,0 1,0-1,0 0,0 1,-1 0,1 0,0-1,0 1,0 1,0-1,-1 0,-3 1,3 1,1 0,-1-1,1 1,0 0,-1 1,1-1,0 0,0 1,0-1,1 1,-1-1,1 1,-1 0,1 0,0-1,0 1,0 0,0 0,1 0,-1 5,-1-1,1-1,0 1,1 0,0 0,0-1,0 1,1 0,-1 0,2-1,-1 1,1-1,0 1,0-1,1 0,0 1,0-1,6 7,1 0</inkml:trace>
  <inkml:trace contextRef="#ctx0" brushRef="#br0" timeOffset="1018.41">541 334,'-2'4,"1"0,1-2</inkml:trace>
  <inkml:trace contextRef="#ctx0" brushRef="#br0" timeOffset="1450.76">701 58,'-2'4,"0"0,0 0,0 1,1-1,-1 0,1 0,0 1,0-1,1 1,-1-1,1 1,0-1,0 1,1-1,1 8,0-8,0 0,0 1,0-1,1 0,0 0,-1-1,2 1,-1 0,0-1,1 0,-1 0,1 0,0 0,7 4,30 15,-30-17,-1 0,1 0,-1 1,0 1,0 0,-1 0,0 1,0 0,13 17,-21-24,0 0,-1 0,1 0,-1 1,1-1,-1 0,1 0,-1 1,0-1,1 0,-1 1,0-1,0 0,0 1,0-1,0 1,0-1,0 0,-1 1,1-1,-1 0,1 0,0 1,-1-1,0 0,-1 2,0-1,0 1,0-1,0-1,-1 1,1 0,-1-1,0 1,1-1,-1 0,0 1,-5 0,-1 0,-1 1,0-2,0 1,0-2,0 1,-14-2,22 1,0 0,0 0,0 0,0 0,1 0,-1-1,0 1,0-1,0 1,1-1,-1 0,0 1,0-1,1 0,-1 0,1 0,-1-1,1 1,-1 0,1 0,0-1,0 1,0-1,0 1,0-1,0 0,0 1,0-1,0 0,1 0,-1 1,1-1,-1 0,1 0,0 0,0 0,0 1,0-1,0 0,0 0,0 0,1 0,-1 0,1 1,-1-1,1 0,1-2,4-10,1 0,1 0,0 1,17-20,-19 24,9-11,-4 8,-1 0,-1-1,-1 0,0-1,0 0,-1 0,-1-1,5-15,-11 29,0-1,1 1,-1-1,0 1,0 0,0-1,0 1,0-1,0 1,0-1,0 1,-1-1,1 1,0-1,-1 1,0 0,1-1,-1 1,0 0,1-1,-1 1,0 0,0 0,0 0,-2-2,1 2,-1 0,1 0,0 0,-1 0,1 0,-1 0,1 1,-1-1,0 1,1 0,-1 0,0 0,-3 0,0 1,0-1,0 1,-1 1,1-1,0 1,1 0,-1 0,0 1,1 0,-1 0,1 0,-6 4,9-3,-1-1,0 1,0-1,1 1,0 0,0 0,0 0,0 0,-1 6,0 5</inkml:trace>
  <inkml:trace contextRef="#ctx0" brushRef="#br0" timeOffset="2035.7">1112 84,'-12'2,"1"1,0 1,0-1,0 2,1 0,-16 9,23-12,0 0,1-1,-1 1,0 1,1-1,-1 0,1 1,0-1,0 1,0 0,0-1,0 1,1 0,-1 0,1 1,0-1,0 0,0 0,0 0,1 1,-1-1,1 0,0 1,0-1,0 0,0 1,1 3,0-5,-1 0,1 0,0 0,0 0,1 0,-1 0,0 0,1 0,-1 0,1 0,-1-1,1 1,0-1,0 1,0-1,0 1,0-1,0 0,0 0,0 0,3 0,59 14,-11-3,-50-11,0 1,0-1,-1 1,1-1,-1 1,1 0,-1 0,1 0,-1 0,0 0,0 0,0 1,1 2,-2-4,0 1,-1-1,1 0,-1 1,0-1,1 0,-1 1,0-1,0 1,0-1,0 1,0-1,0 0,0 1,0-1,-1 1,1-1,-1 0,1 1,-1 1,-1 0,-1-1,1 1,0 0,-1-1,1 1,-1-1,0 0,0 1,0-1,0-1,0 1,0 0,0-1,-1 0,1 0,0 0,-1 0,1 0,-1-1,-5 1,-2 0,-1-1,1 0,0 0,-14-3,12-1</inkml:trace>
  <inkml:trace contextRef="#ctx0" brushRef="#br0" timeOffset="2791.98">1336 32,'-8'4,"1"0,0 1,0 0,1 0,0 0,-1 1,2 0,-1 0,1 1,0-1,0 1,1 0,-1 1,2-1,-1 1,1 0,0-1,1 1,-2 11,4-18,0-1,0 1,0 0,0 0,0 0,0 0,0-1,1 1,-1 0,0 0,1-1,-1 1,1 0,-1-1,0 1,1 0,-1-1,1 1,0 0,-1-1,1 1,0-1,-1 1,1-1,0 0,-1 1,1-1,0 0,0 1,-1-1,1 0,0 0,0 0,0 1,0-1,-1 0,1 0,0 0,0-1,0 1,0 0,47-7,-31 4,-13 3,0 0,-1 0,1 0,0 0,0 1,-1-1,1 1,-1 0,1 0,-1 0,1 1,-1-1,0 1,1 0,-1 0,0 0,0 0,0 1,-1-1,1 1,-1 0,1-1,-1 1,0 0,0 0,0 1,0-1,-1 0,1 1,-1-1,0 1,0-1,0 1,-1 0,1-1,-1 1,0 0,0-1,0 1,0 0,-2 7,1-8,0 0,0 1,-1-1,1 0,-1 0,0 0,0 0,0 0,0 0,0-1,0 1,-1-1,0 1,1-1,-1 0,0 0,0 0,0 0,0-1,-6 3,1-1,-1-1,1 0,-1 0,0-1,0 0,-17 0,14-2</inkml:trace>
  <inkml:trace contextRef="#ctx0" brushRef="#br0" timeOffset="3162.52">1521 176,'8'11,"9"8,3 4,2 2,0-2,1 1,1-2,-2-2,-2-3,0-4,-1-4,-1-3,-5-4</inkml:trace>
  <inkml:trace contextRef="#ctx0" brushRef="#br0" timeOffset="3547.36">1747 201,'-12'11,"-7"9,-6 7,-3 4,-1 3,0 0,0-1,3-4,2-4,-1-5,3-5,5-5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28:08.09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35 186,'-4'2,"0"1,0-1,0 1,0 0,1 0,-1 0,1 0,0 1,0-1,0 1,0 0,-2 5,-1-1,-17 23,1 0,2 2,2 0,0 1,3 1,0 0,3 1,-15 65,23-80,1 0,0 0,2 1,0-1,2 1,0-1,1 0,1 0,1 0,1 0,1 0,1-1,1 0,0 0,2-1,0 0,14 19,-21-33,1 0,0 0,0-1,0 1,1-1,-1 0,1 0,0 0,0-1,1 0,-1 0,1 0,-1 0,1-1,0 0,10 2,-4-3</inkml:trace>
  <inkml:trace contextRef="#ctx0" brushRef="#br0" timeOffset="1416.46">448 344,'-3'0,"0"1,1 0,-1 0,0 0,1 0,-1 1,1-1,-1 1,1-1,0 1,0 0,-1 0,1 0,1 0,-1 0,0 0,-3 5,-24 44,21-33,1 0,0 1,2 0,0 0,1 1,1-1,0 1,2 0,0 0,3 24,-2-35,1 0,1 0,-1 0,1-1,1 1,0-1,0 1,0-1,1 0,1 0,-1 0,1-1,0 1,1-1,0-1,0 1,0-1,1 0,0 0,0-1,1 0,-1 0,1-1,14 6,-19-8,1-1,-1 1,0-1,0 0,0 0,1-1,-1 1,0-1,1 1,-1-1,0 0,1-1,-1 1,1 0,-1-1,0 0,0 0,1 0,-1 0,0 0,0-1,0 1,0-1,0 0,0 0,-1 0,1 0,-1 0,1-1,-1 1,0-1,0 1,0-1,0 0,0 0,-1 0,1 0,-1 0,1-4,2-6,-1 0,0 0,-1 0,-1 0,0 0,0-1,-1 1,-4-23,0 5,-1 1,-2 0,-1 0,-1 1,-2 0,-1 1,-1 0,-17-28,29 54,0 0,-1 1,1-1,0 0,0 0,-1 1,1-1,-1 1,1-1,-1 1,0 0,0 0,0-1,1 1,-1 0,0 1,0-1,0 0,-4 0,4 1,1 0,0 1,-1-1,1 1,0-1,0 1,-1-1,1 1,0 0,0 0,0 0,0 0,0 0,0 0,0 0,0 0,0 0,0 0,1 0,-1 0,0 1,0 0,-3 8,1-1,0 1,0 0,1 0,0 0,-1 16,3-11,-1-1,2 0,0 0,0 0,1 0,1 0,7 21,-2-15</inkml:trace>
  <inkml:trace contextRef="#ctx0" brushRef="#br0" timeOffset="1759.02">725 742,'2'9,"1"5,0 3,0-2</inkml:trace>
  <inkml:trace contextRef="#ctx0" brushRef="#br0" timeOffset="2283.01">923 357,'-14'0,"0"0,0 2,0-1,1 2,-1 0,1 0,-17 7,26-8,-1 0,1 0,0 1,-1-1,1 1,0 0,0 0,1 1,-1-1,1 1,-1-1,1 1,0 0,1 1,-1-1,1 0,0 1,0-1,0 1,0 0,1-1,0 1,-1 8,2-11,-1-1,1 1,0-1,0 0,0 1,0-1,1 1,-1-1,0 0,0 1,1-1,-1 0,1 1,-1-1,1 0,0 0,-1 0,1 1,0-1,0 0,0 0,0 0,0 0,2 1,-1-1,1 0,-1 0,1 0,-1 0,1 0,-1-1,1 1,0-1,-1 0,1 0,-1 0,4 0,2-1,-1 0,0 0,0-1,0 0,0 0,-1 0,1-1,11-7,-13 6,-1-1,0 1,0-1,0 0,-1 0,0 0,0-1,3-6,-4 8,-2 55,2 1,15 86,-3-37,-13-86,-1-11,0 0,0 0,0 1,1-1,-1 0,1 0,0 0,1 0,-1 0,1 0,3 7,-3-11</inkml:trace>
  <inkml:trace contextRef="#ctx0" brushRef="#br0" timeOffset="2637.65">1002 583,'12'11,"5"9,5 2,2 3,3 1,0 1,1 0,-2-2,-2-1,-2-2,-3-3,-2-5,-4-1,-4-7,-4-5,-3-4</inkml:trace>
  <inkml:trace contextRef="#ctx0" brushRef="#br0" timeOffset="2981.97">1255 571,'-9'13,"-8"10,-3 6,0 4,-1 3,0 0,2-3,2-1,1-4,-1-5,1-6,0-6,3-5</inkml:trace>
  <inkml:trace contextRef="#ctx0" brushRef="#br0" timeOffset="3748.7">1439 371,'5'78,"3"-1,3 0,37 126,-31-155,-19-51</inkml:trace>
  <inkml:trace contextRef="#ctx0" brushRef="#br0" timeOffset="4101.78">1360 687,'9'0,"8"-2,5-1,3-2,2 0,-1 1,0-2,-3 1,-3 1,-3 1,-1 1,-2 1,-3 1</inkml:trace>
  <inkml:trace contextRef="#ctx0" brushRef="#br0" timeOffset="4458.31">1635 768</inkml:trace>
  <inkml:trace contextRef="#ctx0" brushRef="#br0" timeOffset="5862.18">1716 438,'-4'5,"0"0,0 0,1 1,0-1,0 1,1 0,-1 0,1 0,1 0,-1 0,0 7,-6 70,7-61,2 0,0 0,1 0,1-1,6 22,-7-37,0-1,-1 0,2 0,-1 0,1 0,-1 0,1-1,1 1,-1-1,1 0,5 6,-6-8,-1-1,1 1,0 0,0-1,0 1,1-1,-1 0,0 0,0 0,1-1,-1 1,0-1,1 0,-1 1,1-2,-1 1,0 0,1-1,-1 1,4-2,-2 0,0 1,-1-1,0 0,1 0,-1 0,0-1,0 1,0-1,0 0,0 0,-1 0,1-1,-1 0,0 1,4-7,-3 2,1 0,-1-1,0 0,-1 1,0-1,-1 0,3-16,-3 8,0 0,-2 0,0-1,-1 1,0 0,-1-1,-1 1,-7-21,-23-38,31 72,0 0,0 1,-1-1,1 0,-1 1,1-1,-1 1,0 0,-1 0,1 0,0 1,-1-1,0 1,1 0,-1 0,-6-2,9 3,0 1,-1 0,1 0,-1 0,1 1,-1-1,1 0,-1 0,1 1,0-1,-1 1,1-1,0 1,-1 0,1-1,0 1,0 0,0 0,-1 0,1 0,0 0,0 0,0 0,1 0,-1 1,0-1,0 0,1 1,-1 0,-13 41,11-25</inkml:trace>
  <inkml:trace contextRef="#ctx0" brushRef="#br0" timeOffset="6202.74">1941 807,'2'4,"1"4,0 3,-1 0</inkml:trace>
  <inkml:trace contextRef="#ctx0" brushRef="#br0" timeOffset="6573.6">2020 384,'2'15,"0"0,0 0,2 0,0-1,6 15,8 33,21 223,-39-283,0-1,0 0,0 0,0 0,0 0,0 1,1-1,-1 0,0 0,1 0,-1 0,1 0,0 0,-1 0,1 0,0 0,0 1,1-5</inkml:trace>
  <inkml:trace contextRef="#ctx0" brushRef="#br0" timeOffset="7232.54">1913 1,'28'15,"-1"1,-1 2,0 1,-1 0,-1 2,-1 1,-1 1,-1 0,-1 2,-1 1,-1 0,-2 1,0 1,-2 0,-1 1,-1 1,11 44,-11-25,-3-1,-1 2,-2-1,-3 1,-2 0,-2 0,-2 0,-3-1,-1 1,-20 68,11-76,15-41,0 1,0 0,0 0,0-1,0 1,0-1,0 1,-1-1,1 0,0 1,-1-1,0 0,1 0,-1 0,0 0,1 0,-1-1,0 1,0 0,-2 0,-4-1</inkml:trace>
  <inkml:trace contextRef="#ctx0" brushRef="#br0" timeOffset="8213.54">2549 571,'-1'2,"0"0,-1 0,1 0,0 0,0 0,0 1,1-1,-1 0,1 1,-1-1,1 0,0 1,0-1,0 4,0-5,0 1,0-1,1 1,-1-1,0 1,1-1,-1 0,1 1,0-1,-1 0,1 1,0-1,0 0,0 0,0 1,0-1,0 0,0 0,0 0,0-1,1 1,-1 0,0 0,1-1,-1 1,0 0,1-1,-1 0,1 1,-1-1,1 0,1 1,6 5,-4-6,-7-9,-9 5,3 3</inkml:trace>
  <inkml:trace contextRef="#ctx0" brushRef="#br0" timeOffset="9766.47">2548 571,'0'1,"0"0,1 0,-1 0,0 0,1 0,-1 0,1 0,0 0,-1-1,1 1,0 0,-1 0,1 0,0-1,0 1,-1 0,1-1,0 1,0 0,2 0,-3-1,1 0,-1 1,0-1,1 0,-1 0,1 1,-1-1,1 0,-1 0,1 0,-1 0,1 1,-1-1,1 0,-1 0,1 0,-1 0,1 0,0 0,-1-1,1 1,-1 0,1 0,-1 0,1 0,-1-1,0 1,1 0,-1 0,1-1,-1 1,1 0,-1-1,0 1,1-1,-1 1,0 0,1-1,-1 1,1-1,-20 20,14-7,5-12,1 0,-1 1,1-1,-1 0,1 0,-1 1,1-1,0 0,-1 0,1 0,-1 0,1 0,-1 0,1 0,0 0,-1 0,1 0,-1 0,1 0,0-1,-1 1,1 0,-1 0,1 0,-1-1,1 1,0-1,1 1,0-1,0 0,0 0,0 0,0 0,0 0,-1 0,1-1,0 1,0-1,-1 1,1-1,-1 1,0-1,1 0,-1 0,0 0,0 0,0 0,0 0,0 0,-1 0,1 0,-1 0,1 0,-1-4,0 5,0-1,0 1,-1-1,1 1,-1 0,1-1,-1 1,0 0,1 0,-1 0,0-1,0 1,0 0,0 0,0 0,0 0,0 0,0 1,0-1,-1 0,1 0,0 1,0-1,-1 1,1-1,0 1,-1-1,1 1,-1 0,1 0,0 0,-1 0,1 0,-1 0,1 0,-1 0,1 1,0-1,-1 0,1 1,-2 0,-2 0,-1 0,1 0,0 0,0 1,0 0,0 0,0 0,0 1,-8 5,7-2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28:03.73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74 0,'4'3,"1"0,0 0,-1 1,0-1,0 1,0 0,0 0,-1 0,4 7,0-3,7 9,0 1,-2 0,0 1,-1 0,-1 0,-1 1,-1 1,-1 0,0 0,-2 0,0 1,-2-1,0 1,-1 0,-1 0,-4 41,-1-38,-1 0,-1-1,-15 38,18-53,-1-1,0 1,0-1,-1 0,0 0,0 0,-1-1,0 0,0 0,0 0,-1-1,-14 10,10-10</inkml:trace>
  <inkml:trace contextRef="#ctx0" brushRef="#br0" timeOffset="2636.36">1 805,'7'1,"0"0,0 0,0 1,-1 0,1 0,0 1,-1 0,0 0,1 0,-1 1,0 0,-1 0,1 0,-1 1,8 9,5 5,-1 2,26 39,-33-42,0 1,-1 0,-2 0,0 1,0 0,-2 0,-1 0,3 34,-3-11,-3 1,-2 0,-6 47,4-64,-1-1,-2 1,0-1,-2 0,0 0,-25 48,29-66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28:02.38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12 1,'-13'9,"-1"0,1 1,1 0,0 1,0 0,1 1,1 1,-15 22,12-15,2 0,0 1,1 1,1 0,1 0,1 0,1 1,1 0,1 1,1-1,0 39,6-48,-1 0,2 0,0-1,1 1,0-1,1 0,0 0,14 20,0-3,2-1,31 32,-51-58,1 0,-1-1,1 1,0-1,0 1,0-1,0 0,0 0,1 0,-1-1,1 1,-1-1,1 0,-1 0,1 0,0 0,0-1,-1 1,1-1,6 0,1-4</inkml:trace>
  <inkml:trace contextRef="#ctx0" brushRef="#br0" timeOffset="2739.63">199 845,'-2'5,"0"0,0-1,-1 1,0-1,0 1,0-1,0 0,-6 5,-4 7,-7 15,0 2,2 1,2 0,1 1,-15 54,22-61,2-1,0 1,3 0,0 0,1 1,2-1,1 0,5 30,-3-45,1 0,0 0,1-1,0 0,1 0,0 0,1-1,0 0,1 0,0-1,1 0,0 0,16 13,15 8,1-1,55 30,-47-30,-36-23,-3-1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27:55.10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24 92,'-6'1,"-1"0,0 0,0 1,1 0,-1 0,1 0,-1 1,1 0,0 0,0 1,1-1,-1 1,1 1,-1-1,1 1,1 0,-1 0,1 0,-1 1,-4 9,-3 4,1 1,1 0,1 0,1 1,-6 22,5-12,1 1,2-1,1 1,1 1,2-1,1 0,5 48,-1-71,0 0,0-1,0 1,1-1,1 0,0 0,0 0,0 0,1-1,0 0,0 0,11 8,0 0,0-1,1-1,1-1,20 11,-38-23,-1 1,1-1,-1 0,1 1,0-1,-1 0,1 1,0-1,-1 0,1 0,-1 0,1 0,0 0,-1 0,1 0,0 0,-1 0,1 0,0 0,-1 0,1 0,0 0,-1 0,1-1,-1 1,1 0,0-1,-1 1,1 0,-1-1,1 1,-1 0,1-1,-1 1,1-1,-1 1,1-1,-1 0,0 1,1-1,-1 1,0-1,1-1,2-7</inkml:trace>
  <inkml:trace contextRef="#ctx0" brushRef="#br0" timeOffset="925.39">330 250,'-13'14,"2"0,-1 1,2 0,0 1,1 0,0 1,1 0,1 0,1 1,-6 24,10-31,-1-1,1 0,1 1,0-1,1 1,0 0,0-1,1 1,0-1,1 1,0-1,1 0,0 0,1 0,0 0,0 0,1-1,1 0,8 13,-12-20,0 1,0-1,0 0,0 1,0-1,0 0,1 0,-1-1,1 1,-1 0,1-1,0 0,-1 1,1-1,0 0,0 0,0-1,0 1,0-1,0 1,0-1,0 0,0 0,0 0,0-1,0 1,0-1,0 1,4-3,-3 1,0-1,0 0,0 0,-1 0,0 0,1-1,-1 1,0-1,-1 0,1 0,-1 0,0 0,1 0,-2 0,1-1,-1 1,1-1,0-8,3-24,-2 0,-1 0,-2 0,-2 0,-1-1,-2 1,-12-49,14 77,1 0,-2 0,1 1,-1-1,0 1,-1 0,1 0,-12-12,15 18,0 1,0 0,0 0,-1 0,1 0,0 0,-1 0,1 0,-1 0,1 1,-1-1,1 1,-1-1,1 1,-1-1,0 1,1 0,-1 0,0 0,1 0,-3 0,1 1,1 0,-1 0,1 1,0-1,-1 1,1-1,0 1,0 0,0 0,0 0,0 0,0 0,1 0,-1 0,1 1,-1-1,-1 4,-1 2,0 1,0-1,1 1,0 0,0 0,1 0,0 0,0 1,1-1,1 0,0 1,0-1,0 0,1 1,1-1,0 0,3 10,0-5</inkml:trace>
  <inkml:trace contextRef="#ctx0" brushRef="#br0" timeOffset="1295.67">477 634,'0'9,"2"3,1 2,0-4,-1-6,0-3</inkml:trace>
  <inkml:trace contextRef="#ctx0" brushRef="#br0" timeOffset="1895.38">753 303,'-4'-3,"0"0,0 0,0 0,-1 1,1 0,-1-1,1 1,-1 1,0-1,0 1,0 0,0 0,0 0,0 1,0-1,0 1,0 1,-1-1,1 1,0 0,0 0,-8 3,10-3,-1 0,1 0,-1 1,1-1,0 1,-1 0,1 0,0 0,0 0,0 1,1-1,-1 1,1 0,-1 0,1 0,0 0,0 0,0 0,0 1,1-1,-1 0,1 1,0-1,0 1,0 0,1-1,-1 1,1 0,0 0,0-1,0 6,1-7,-1 1,1-1,-1 1,1 0,0-1,0 1,0-1,1 1,-1-1,0 0,1 0,-1 1,1-1,0 0,0 0,0-1,0 1,0 0,0-1,0 1,1-1,-1 0,1 1,-1-1,1 0,-1-1,1 1,-1 0,1-1,0 1,-1-1,1 0,0 0,-1 0,1 0,0-1,3 0,0 0,-1 0,1 0,-1 0,0-1,0 0,1 0,-1 0,0-1,-1 1,1-1,0 0,-1-1,0 1,1-1,-2 0,1 0,5-7,6-27,-14 37,-1-1,1 0,-1 0,1 0,-1 0,0 0,0 0,0 0,0 0,0 0,0 0,-1 0,1 0,-1 0,1 1,-1-1,0 0,-1-2,1 8,-1 0,0 0,1 0,0 0,0 0,0 0,1 0,-1 8,7 177,-1-125,-3 70,-2-134</inkml:trace>
  <inkml:trace contextRef="#ctx0" brushRef="#br0" timeOffset="2313.73">913 448,'4'11,"7"9,3 2,4 3,1 1,2 1,-1 0,1-2,0-3,-3-3,-3-3,-3-1,0-4,-3-6,-3-5,-2-4</inkml:trace>
  <inkml:trace contextRef="#ctx0" brushRef="#br0" timeOffset="2713.02">1098 421,'-10'13,"-4"10,-2 4,-2 5,1 4,1 0,1 1,0-2,2-1,-1-6,3-4,1-7,0-6,1-5</inkml:trace>
  <inkml:trace contextRef="#ctx0" brushRef="#br0" timeOffset="3268.54">1481 356,'-2'6,"-1"8,0 7,0 7,2 6,0 4,0 1,1 2,2 0,1-2,1-3,-2-6,0-5,1-8,-1-12,-2-8</inkml:trace>
  <inkml:trace contextRef="#ctx0" brushRef="#br0" timeOffset="3746">1363 582,'13'0,"10"0,4 0,3 0,1 0,-1 0,0 0,-4 0,-4 0,-3 0,-3 0,-1 0,-4 0</inkml:trace>
  <inkml:trace contextRef="#ctx0" brushRef="#br0" timeOffset="4422.98">1865 329,'-2'1,"-1"-1,0 1,1 0,-1 0,1 0,-1 0,1 0,0 1,-1-1,1 1,0 0,0-1,0 1,0 0,0 0,0 0,1 0,-1 1,1-1,-1 0,1 1,-1 3,-23 59,19-45,1 1,1 0,1 1,1-1,1 0,3 36,-1-48,0 0,1 0,0 0,0-1,1 1,1 0,-1-1,6 8,-6-11,0-1,0 1,0-1,1 0,0-1,0 1,0 0,0-1,0 0,1 0,-1-1,1 1,0-1,8 3,-9-3,0-1,0-1,0 1,1-1,-1 1,0-1,0 0,0-1,0 1,0-1,0 0,1 0,-1 0,-1 0,1-1,0 1,0-1,-1 0,1 0,-1-1,1 1,-1-1,0 1,0-1,0 0,0 0,-1-1,1 1,-1 0,0-1,3-6,1-1,-1 0,0-1,-1 1,0-1,-1 0,0 0,-1 0,0 0,-1-21,-2 7,-1 0,-2 0,-1 1,-7-26,8 39,0 0,0 0,-1 1,-1-1,0 1,-1 0,0 1,0-1,-1 1,-11-11,17 19,0 0,0 0,0 1,0-1,0 0,0 1,0-1,0 1,-1-1,1 1,0 0,-1 0,1 0,-1 1,0-1,1 0,-1 1,0 0,1 0,-1-1,0 2,1-1,-1 0,1 0,-1 1,0-1,1 1,-1 0,1 0,-1 0,1 0,0 1,-1-1,1 0,0 1,0 0,0-1,0 1,0 0,0 0,1 0,-1 0,1 1,-1-1,1 0,-2 5,-2 2,1 0,1-1,-1 1,2 1,-1-1,1 0,1 1,-1-1,2 1,-1-1,1 1,2 11,3-1,1-2</inkml:trace>
  <inkml:trace contextRef="#ctx0" brushRef="#br0" timeOffset="4790.06">2129 686,'0'7,"0"4,3 1,0-2</inkml:trace>
  <inkml:trace contextRef="#ctx0" brushRef="#br0" timeOffset="5129.5">2261 263,'0'5,"0"3,0 5,3 5,0 4,0 4,-1 3,0 4,-1 2,2 2,0-1,0 1,-1-5,2-2,-1-4,1-5,-2-6</inkml:trace>
  <inkml:trace contextRef="#ctx0" brushRef="#br0" timeOffset="5530.41">2261 0,'88'102,"-47"-57,51 73,-81-99,0-1,0 2,-2-1,-1 1,0 1,-1-1,7 42,-10-36,-1-1,-1 1,-2 0,0 0,-2-1,0 1,-2 0,-1-1,-1 0,-1 0,-1-1,-1 0,-18 33,25-54,0 1,-1-1,1 0,-1 0,1 0,-1-1,0 1,0-1,-4 3,-2 0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27:54.18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61 23,'0'0,"-1"-1,1 1,0 0,-1 0,1 0,0 0,-1 0,1 0,0 0,-1 1,1-1,0 0,-1 0,1 0,0 0,0 0,-1 0,1 1,0-1,-1 0,1 0,0 0,0 1,-1-1,1 0,0 0,0 1,0-1,-1 0,1 0,0 1,0-1,0 0,0 1,0-1,0 0,0 1,0-1,0 0,-1 0,1 1,0-1,1 0,-1 1,0-1,0 1,10 16,5-10,-14-7,-1-1,1 1,-1-1,1 1,-1-1,0 1,1-1,-1 1,1-1,-1 1,0-1,1 1,-1-1,0 0,0 1,0-1,1 1,-1-1,0 0,0 1,0-1,0 0,0 1,0-1,0 0,0 1,0-1,-1 1,1-1,0-1,0 1,0-1,0 1,-1-1,1 1,0-1,-1 1,1-1,0 1,-1-1,0 1,1 0,-1-1,0 1,0 0,0-1,0 1,0 0,0 0,0 0,0 0,0 0,0 0,-1 0,1 0,0 1,-1-1,1 0,0 1,-1-1,1 1,-1 0,1-1,-1 1,1 0,-1 0,1 0,-1 0,1 0,-1 0,0 0,1 1,0-1,-1 0,1 1,-1 0,1-1,-1 1,1 0,-3 1,3-2,0 1,-1-1,1 1,-1 0,1-1,0 1,-1 0,1 0,0 0,0 0,0 0,0 0,0 0,0 0,0 1,0-1,0 0,0 1,1-1,-1 0,0 1,1-1,-1 1,1-1,0 1,-1-1,1 1,0-1,0 1,0-1,0 1,0-1,1 1,-1-1,0 1,1-1,-1 1,1-1,-1 1,1-1,0 0,0 1,-1-1,1 0,1 2,0-2,-1-1,0 1,1-1,-1 1,0-1,1 1,-1-1,1 0,-1 1,1-1,-1 0,0 0,1 0,-1 0,1-1,-1 1,1 0,-1-1,1 1,-1-1,0 1,1-1,-1 1,0-1,0 0,1 0,-1 0,0 0,0 0,0 0,0 0,0 0,0 0,0 0,-1 0,1-1,0 1,-1 0,1-1,-1 1,1 0,-1-1,1 1,-1-1,0 1,0-1,0 1,0 0,0-1,0 1,0-1,0 1,-1-1,1 1,0-1,-1 1,0 0,1-1,-2 0,2 1,-1 1,0 0,1 0,-1 0,0 0,1 0,-1 0,1 0,-1 0,0 0,1 0,-1 1,0-1,1 0,-1 0,1 1,-1-1,0 0,1 1,-1-1,1 0,-1 1,1-1,-1 1,1-1,0 1,-1-1,1 1,-1-1,1 1,0-1,0 1,-1-1,1 1,0 0,0-1,0 1,-1 0,1-1,0 1,0 0,0-1,0 2,0-1,-1-1,1 1,0 0,-1 0,1 0,0 0,0 0,0 0,0 0,0 0,0 0,0 0,0 0,0 0,0 0,0 0,1 0,-1 0,0 0,1 0,-1 0,1 0,-1 0,1 0,-1 0,1-1,0 1,-1 0,1 0,0-1,0 1,-1 0,1-1,0 1,0-1,2 1,5 1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27:32.30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372 946,'-5'2,"1"0,-1 0,1 0,0 1,0 0,0 0,0 0,1 0,-1 1,1-1,0 1,-5 6,0-1,-1 2,1-1,0 1,0 1,1 0,0 0,1 0,0 1,1 0,1 0,0 0,1 0,-2 17,4-24,0 0,1 0,0 1,0-1,1 0,0 0,0 0,0 0,1 0,0-1,0 1,0 0,1-1,0 1,0-1,0 0,1 0,-1 0,1 0,0-1,1 0,-1 1,1-1,0-1,0 1,0-1,0 0,1 0,8 3,-5-3,0 0,0 0,0 0,1-2,-1 1,0-1,1 0,-1-1,1 0,-1-1,1 0,-1 0,0-1,1 0,9-4,-14 4,1-1,-1 1,0-1,0 0,0-1,0 1,-1-1,1 0,-1 0,0-1,0 1,-1-1,1 0,-1 0,0 0,0 0,-1 0,1-1,-1 1,0-1,-1 0,0 1,1-1,-2 0,1-7,-1-8,0 0,-2 0,-1 0,0 0,-2 0,0 1,-1 0,-2 0,0 1,0 0,-2 0,0 1,-2 0,0 0,-22-24,32 40,-1-1,1 1,-1-1,0 1,1 0,-1 0,0 0,0 0,0 1,-1-1,1 1,0 0,-1 0,1 0,0 0,-1 0,1 1,-1 0,-6 0,8 1,0-1,-1 1,1 0,0 1,0-1,0 0,0 1,0-1,0 1,0 0,0-1,0 1,1 0,-1 0,1 0,0 0,-1 0,1 1,0-1,0 0,0 1,1-1,-1 0,1 1,-1-1,1 1,0-1,0 3,-1 2,0 0,0-1,1 1,0 0,1-1,-1 1,1 0,0-1,1 1,0 0,0-1,0 0,5 8,1 0</inkml:trace>
  <inkml:trace contextRef="#ctx0" brushRef="#br0" timeOffset="1">4649 1223,'0'9,"0"3</inkml:trace>
  <inkml:trace contextRef="#ctx0" brushRef="#br0" timeOffset="2">4820 880,'-7'186,"1"68,6-251,0-1,0 1,1-1,-1 0,1 1,-1-1,1 0,0 0,0 1,2 2,-1-10</inkml:trace>
  <inkml:trace contextRef="#ctx0" brushRef="#br0" timeOffset="3">191 287,'-5'2,"1"0,-1 1,1 0,-1 0,1 0,0 0,0 1,1-1,-1 1,1 0,-1 0,-4 9,-2 0,-5 6,2 0,0 1,1 0,1 1,0 1,2 0,1 0,1 1,-5 26,8-31,0 0,2 0,0 1,1-1,1 1,1-1,1 1,0-1,2 0,0 0,0 0,10 22,-10-31,1-1,1 1,-1-1,1 0,1-1,-1 1,1-1,1-1,-1 1,1-1,0 0,0-1,1 0,0 0,0-1,17 6,-21-9,1 1,-1-1,1 0,-1 0,1 0,-1-1,1 0,0 0,-1-1,1 1,0-1,-1 0,1-1,-1 1,0-1,1 0,-1-1,0 1,0-1,-1 0,1 0,0-1,-1 1,0-1,0 0,0 0,0 0,-1-1,1 1,3-9,-1 0,0-1,-1 0,0 0,-1 0,-1-1,0 0,-1 1,-1-1,0 0,-1 0,0 0,-5-25,-2-2,-1 1,-3 0,-18-48,-10-3,35 83,-1 1,0 0,0 0,-1 0,0 1,0 0,-1 0,-9-8,14 14,1 0,-1 0,1 1,-1-1,0 0,1 1,-1-1,0 1,0 0,1-1,-1 1,0 0,0 0,1 0,-1 0,0 1,0-1,1 0,-1 1,0-1,-2 2,0 0,0 0,-1 0,1 1,0 0,0 0,0 0,1 0,-5 5,5-6,0 1,1 0,-1 0,0 1,1-1,0 0,0 1,0 0,0-1,1 1,-1 0,1 0,0 0,0 0,0 0,1 0,-1 0,1 0,0 0,1 7,4-3</inkml:trace>
  <inkml:trace contextRef="#ctx0" brushRef="#br0" timeOffset="4">534 760,'0'2,"0"3,0-1,0-4,0-4,0-4,-2 0,-1 3,0 5,-2 2,1-1,0-3,1-6,1-1</inkml:trace>
  <inkml:trace contextRef="#ctx0" brushRef="#br0" timeOffset="5">959 352,'-16'0,"0"0,0 1,0 1,1 1,-1 0,-21 7,32-7,-1-1,1 1,-1 0,1 0,0 0,0 1,0-1,0 1,1 1,0-1,0 1,0-1,0 1,1 0,-1 1,2-1,-1 0,0 1,-2 10,4-14,0 0,1 0,-1 0,1 0,0 0,-1 0,1 0,0 1,0-1,0 0,1 0,-1 0,1 0,-1 0,1 0,-1 0,1 0,0 0,0 0,0 0,0 0,2 2,0-1,0-1,0 0,0 1,0-1,0 0,0 0,1-1,-1 1,1-1,-1 0,8 2,-1-1,0 0,0-1,1-1,-1 1,0-2,0 1,1-1,14-4,-20 3,0 1,0-1,-1 0,1 0,0-1,-1 1,0-1,0 0,0 0,0 0,0-1,0 1,-1-1,0 0,1 0,-2-1,1 1,0 0,-1-1,0 0,0 1,0-1,-1 0,1 0,-1 0,-1 0,2-9,-5 5,-2 16,-2 17,2 89,4 0,18 139,-14-237,-3-15,0 0,0 0,0-1,0 1,0 0,0 0,0 0,0 0,1 0,-1 0,0 0,0 0,0 0,0 0,0 0,0-1,1 1,-1 0,0 0,0 0,0 0,0 0,0 0,0 0,1 0,-1 0,0 0,0 0,0 0,0 0,0 1,1-1,-1 0,0 0,0 0,0 0,0 0,0 0,0 0,0 0,1 0,-1 0,0 0,0 1,0-1,0 0,0 0,0 0,0 0,0 0,0 0,0 0,0 1,0-1,0 0,3-8</inkml:trace>
  <inkml:trace contextRef="#ctx0" brushRef="#br0" timeOffset="6">1369 418,'-10'0,"-3"-1,0 1,-1 1,1 0,-17 5,25-5,1 1,-1-1,1 1,0 0,0 1,0-1,0 1,0 0,0 0,1 0,-1 0,1 1,0-1,0 1,-4 7,-1 0,4-6,0 1,1 0,-1 0,1 0,0 0,0 0,1 0,0 1,0 0,0-1,0 14,2-20,0 1,1-1,-1 1,1-1,-1 1,1-1,-1 1,1-1,-1 0,1 1,-1-1,1 0,-1 1,1-1,0 0,-1 0,1 0,-1 1,1-1,0 0,-1 0,1 0,0 0,-1 0,1 0,0 0,-1 0,1-1,0 1,-1 0,1 0,-1 0,1-1,0 1,0-1,33-10,-27 8,2 0,0 0,1 1,-1 0,0 1,1 0,-1 0,1 1,0 0,-1 1,1 0,-1 0,15 5,-17-3,-1 0,1 0,-1 1,0 0,0 0,0 0,-1 1,1 0,-1 0,0 0,0 1,-1-1,0 1,0 1,0-1,5 13,-4-7,-1-1,0 1,0-1,-2 1,1 1,-1-1,-1 0,0 0,-2 15,1-22,0-1,0 0,-1 0,0 0,0 0,0 0,0 0,-1 0,1 0,-1-1,0 1,0 0,0-1,-1 0,1 1,-1-1,0 0,0 0,0-1,0 1,-1 0,1-1,-1 0,1 0,-1 0,0 0,0-1,1 1,-1-1,-6 1,-3 0,-1-1,1 0,-27-2,37 1,-1 0,1 0,-1-1,1 1,0-1,-1 0,1 0,0 0,0 0,-1 0,1-1,0 0,0 1,0-1,1 0,-1-1,0 1,1 0,-1-1,-2-3,2-3</inkml:trace>
  <inkml:trace contextRef="#ctx0" brushRef="#br0" timeOffset="7">1699 602,'7'0,"6"0,6 0,2 0,2 0,1 0,-1 0,1 0,-3 0,-2 0,-4 2,-5 1</inkml:trace>
  <inkml:trace contextRef="#ctx0" brushRef="#br0" timeOffset="8">1765 747,'11'0,"10"0,7 0,3-2,-2-2,-4 1,-3 1,-6 3,-6 3,-6 1,-4 0</inkml:trace>
  <inkml:trace contextRef="#ctx0" brushRef="#br0" timeOffset="9">2585 72,'-2'0,"-1"1,1 0,-1 0,1 0,0 0,-1 0,1 0,0 1,0-1,-1 1,1 0,0 0,1-1,-4 5,-23 30,20-23,1 1,0 0,1 0,0 0,1 1,1 0,0 0,2 0,-1 0,2 1,0-1,1 1,1 16,0-25,0 1,0-1,1 0,0 1,1-1,-1 0,1 0,1 0,-1-1,1 1,0-1,8 9,-8-11,1 0,-1 0,1 0,0-1,0 0,1 0,-1 0,1-1,-1 1,1-1,0-1,0 1,0-1,0 0,0 0,0-1,8 0,-8 0,0 0,0-1,0 1,0-1,0 0,0-1,-1 1,1-1,0-1,-1 1,0-1,1 0,-1 0,0 0,-1-1,1 1,5-6,-5 2,0 1,0-1,0 0,-1-1,0 1,-1-1,0 0,0 0,0 0,-1 0,1-9,0-1,-1-1,-1 1,-1-1,-1 1,0 0,-2-1,0 1,0 0,-2 0,-9-24,7 26,-1 0,0 1,-13-17,18 27,0 2,0-1,0 0,0 1,-1-1,1 1,-1 0,0 0,0 0,0 1,0 0,-1-1,1 1,-1 1,1-1,-8-1,10 3,-1 0,1 1,-1-1,0 1,1 0,-1-1,1 1,0 0,-1 0,1 1,0-1,-1 0,1 1,0-1,0 1,0 0,0 0,1 0,-1 0,0 0,1 0,-1 0,1 0,0 1,0-1,0 1,0-1,0 1,-1 4,1-1,-1-1,0 1,1 0,0-1,1 1,-1 0,1 0,0 0,1 0,-1-1,1 1,3 10,4-1,1-3</inkml:trace>
  <inkml:trace contextRef="#ctx0" brushRef="#br0" timeOffset="10">2864 350,'0'11,"0"6,0 3,-3-3,0-4</inkml:trace>
  <inkml:trace contextRef="#ctx0" brushRef="#br0" timeOffset="11">3114 72,'-9'0,"-1"1,1 0,0 0,0 1,0 0,0 1,0 0,1 0,-16 9,21-10,-1 0,1 0,0 0,-1 1,1 0,0-1,0 1,1 0,-1 1,1-1,-1 0,1 1,0-1,0 1,1 0,-1 0,1 0,-1-1,1 1,1 0,-1 1,0-1,1 0,0 7,1-9,-1 1,1 0,0-1,0 1,0-1,0 1,0-1,0 0,1 1,-1-1,1 0,-1 0,1 0,0 0,0 0,0 0,0-1,0 1,0-1,1 1,-1-1,1 0,-1 0,0 0,1 0,0 0,-1-1,1 1,-1-1,1 0,0 1,0-1,-1 0,4-1,0 1,1 0,-1 0,1-1,-1 0,0 0,1-1,-1 0,0 0,0 0,0-1,0 0,-1 0,8-5,-7 1,-1-1,1 0,-1 0,-1 0,0-1,0 0,0 0,-1 0,3-18,-8 275,2-157,0-82</inkml:trace>
  <inkml:trace contextRef="#ctx0" brushRef="#br0" timeOffset="12">3351 176,'7'12,"4"7,5 6,4 3,3-1,3-1,-2 0,1-3,-3-2,-2-3,-3-2,-1-4,-4-2,-4-4,-3-6,-3-3</inkml:trace>
  <inkml:trace contextRef="#ctx0" brushRef="#br0" timeOffset="13">3577 176,'-11'14,"-6"8,-5 8,-1 6,-1 0,2-1,2-1,2-5,4-5,2-7,6-6,3-5</inkml:trace>
  <inkml:trace contextRef="#ctx0" brushRef="#br0" timeOffset="14">3842 310,'9'0,"8"0,5 0,1 2,1 1,-1 0,-2-1,-3 0,-4-1</inkml:trace>
  <inkml:trace contextRef="#ctx0" brushRef="#br0" timeOffset="15">4251 126,'-17'22,"1"1,1 0,1 1,-17 39,27-53,0 1,0 0,1 0,0 0,1 1,0-1,1 1,0-1,1 1,0-1,1 1,0-1,4 18,-3-23,1-1,-1 1,1 0,0-1,1 0,-1 0,1 0,0 0,0 0,1-1,-1 0,1 0,0 0,0 0,0-1,1 0,-1 0,1 0,0-1,-1 1,1-2,0 1,1-1,-1 1,7-1,-5 0,1 0,-1-1,0 0,1-1,-1 0,0 0,0-1,0 0,0 0,0 0,0-1,0-1,-1 1,1-1,-1-1,0 1,-1-1,9-8,-6 2,0 0,-1 0,-1-1,0 0,0-1,-1 1,-1-1,0-1,-1 1,-1-1,0 1,0-1,-1 0,-1-17,0 21,-1 1,0 0,0 0,-1 0,-1 0,1 0,-1 0,-1 0,0 0,0 1,0-1,-1 1,-1 0,1 0,-1 0,-1 1,1-1,-1 1,-1 1,1-1,-1 1,-12-8,15 12,1 0,-1 0,0 0,0 1,0 0,0 0,0 0,0 0,0 0,0 1,0 0,0 0,0 0,-1 0,1 1,0 0,0-1,0 1,0 1,0-1,-4 3,1 0,0 0,0 0,1 1,-1 0,1 0,0 1,1 0,-1 0,-8 12,2 0</inkml:trace>
  <inkml:trace contextRef="#ctx0" brushRef="#br0" timeOffset="16">4648 416,'0'4,"0"2</inkml:trace>
  <inkml:trace contextRef="#ctx0" brushRef="#br0" timeOffset="17">4807 72,'-17'74,"10"-46,-6 44,13-70,0-1,1 1,-1 0,0-1,1 1,-1-1,1 1,0-1,-1 1,1-1,0 1,0-1,0 0,0 1,0-1,0 0,0 0,1 0,-1 0,0 0,1 0,-1 0,0 0,1-1,-1 1,1 0,-1-1,1 1,0-1,-1 0,1 1,-1-1,4 0,63 3,-59-3,-1 0,0 0,0 0,0 0,0-1,0 0,14-4,-20 4,0 0,1 0,-1 0,0 0,0-1,0 1,-1-1,1 1,0-1,0 0,-1 0,1 0,-1 0,0 0,0 0,1 0,-1 0,-1 0,1-1,0 1,0 0,-1-1,1-2,1-11</inkml:trace>
  <inkml:trace contextRef="#ctx0" brushRef="#br0" timeOffset="18">4979 59,'0'6,"0"8,2 5,1 6,0 6,-1 7,0 3,-1 4,-1 1,1-1,-1-3,-1-5,1-5,0-9</inkml:trace>
  <inkml:trace contextRef="#ctx0" brushRef="#br0" timeOffset="19">2439 668,'0'1,"1"0,-1 0,0-1,1 1,-1 0,1-1,-1 1,1-1,-1 1,1-1,0 1,-1-1,1 1,0-1,-1 0,1 1,0-1,-1 0,1 1,0-1,0 0,-1 0,1 0,0 0,0 0,-1 0,2 0,27 2,-24-2,448 0,-342-4,216-4,-123 5,210 6,-344 1,-27 0,0-2,77-7,-55-1,70 3,38-2,177-2,-232 9,-127-2</inkml:trace>
  <inkml:trace contextRef="#ctx0" brushRef="#br0" timeOffset="20">2705 799,'-1'4,"-1"0,1-1,-1 1,0-1,0 0,0 1,-1-1,1 0,-1 0,-4 4,-6 7,-2 9,0 1,1 1,2 0,-13 35,19-44,1 0,1 0,0 0,1 1,1-1,1 1,0 0,3 26,-1-37,0-1,0 0,1 0,0 1,0-1,0 0,0-1,1 1,0 0,0-1,0 1,1-1,-1 0,1 0,0 0,0-1,0 0,1 1,-1-1,1-1,9 5,-11-5,1-1,0 0,0 0,0 0,0 0,1-1,-1 0,0 0,0 0,0 0,0 0,0-1,0 0,0 0,0 0,0 0,0-1,0 1,0-1,-1 0,1 0,-1 0,1-1,-1 1,0-1,0 0,0 0,0 0,2-4,2-4,0 0,-1-1,-1 0,1 0,-2 0,0-1,0 1,-1-1,-1 0,0 0,-1 0,0 0,-3-25,1 21,0 1,-2-1,0 1,-1 0,0 0,-1 0,-1 0,-1 1,0 0,-15-22,20 34,-1-1,1 1,-1 0,0 0,0 0,0 0,0 0,-1 1,1-1,-1 1,1 0,-1 0,0 0,0 1,0-1,0 1,0 0,-4 0,5 1,1 0,-1 0,1 1,0 0,-1-1,1 1,0 0,-1 0,1 0,0 0,0 1,0-1,0 1,0-1,0 1,0-1,1 1,-1 0,1 0,-1 0,1 0,-1 0,1 0,0 1,0-1,0 0,1 1,-1-1,0 0,1 1,-1 2,1-2,-1 0,1 1,0-1,0 0,0 0,0 1,0-1,1 0,-1 0,1 0,0 1,0-1,0 0,0 0,1 0,-1-1,1 1,0 0,0 0,0-1,0 1,0-1,5 4,6 5</inkml:trace>
  <inkml:trace contextRef="#ctx0" brushRef="#br0" timeOffset="21">2889 1156,'0'7,"0"1</inkml:trace>
  <inkml:trace contextRef="#ctx0" brushRef="#br0" timeOffset="22">3115 811,'-15'4,"1"0,0 1,0 1,1 0,-15 9,22-12,1 1,0 0,0 0,0 0,0 1,1 0,0 0,0 0,0 0,0 1,1-1,0 1,0 0,-2 8,4-12,1-1,-1 1,1 0,-1 0,1 0,0 0,0 0,0-1,0 1,0 0,0 0,0 0,1 0,-1 0,1-1,-1 1,1 0,0 0,0-1,0 1,0 0,0-1,0 1,0-1,0 1,1-1,-1 0,0 1,1-1,-1 0,1 0,0 0,-1 0,1 0,0-1,-1 1,1 0,0-1,0 1,0-1,0 0,2 1,3 0,0 0,0-1,0 0,-1 0,1 0,0-1,0 1,0-2,-1 1,12-5,-12 4,-1-1,0-1,0 1,0-1,0 0,-1 0,0 0,8-9,-10 11,-1 0,1 0,-1 0,0 0,1 0,-1-1,0 1,0 0,-1-1,1 1,0 0,-1-1,1 1,-1-1,0 1,0-1,0 1,0-1,0 1,-1-1,1 1,-1-1,-1-3,-2 7,1 13,-1 14,4-24,0 328,5-312,-2-17</inkml:trace>
  <inkml:trace contextRef="#ctx0" brushRef="#br0" timeOffset="23">3261 998,'8'11,"9"7,5 3,3 4,2 2,1 0,-2 1,-1-3,-2 0,-3-3,-3-5,-4-3,-2-4,-3-6,-3-4</inkml:trace>
  <inkml:trace contextRef="#ctx0" brushRef="#br0" timeOffset="24">3512 972,'-7'9,"-4"8,-3 7,-3 4,-2 5,1 0,1-2,1-3,4-3,1-6,2-5,4-6,2-4</inkml:trace>
  <inkml:trace contextRef="#ctx0" brushRef="#br0" timeOffset="25">3842 892,'0'2,"0"4,0 4,0 6,0 6,3 7,0 4,-1 4,3 5,0-1,-2 0,0-5,1-4,0-5,-1-10,0-10,-2-5</inkml:trace>
  <inkml:trace contextRef="#ctx0" brushRef="#br0" timeOffset="26">3750 1091,'11'0,"9"0,4 0,4 0,1 0,0 0,0-3,-1 0,-3 1,-3-1,-3 2,-3 0,-2 0,-2 1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31:57.43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18 92,'3'69,"2"-1,23 112,52 127,-45-208,-35-91,-4-13</inkml:trace>
  <inkml:trace contextRef="#ctx0" brushRef="#br0" timeOffset="392.16">0 569,'33'-15,"0"1,2 2,51-12,111-11,-155 28,-40 7,0-1,0 1,0 0,0-1,-1 0,1 1,0-1,0 0,-1 0,1 0,0 0,-1 0,0 0,1-1,2-2,1-4</inkml:trace>
  <inkml:trace contextRef="#ctx0" brushRef="#br0" timeOffset="818.89">462 582,'3'14,"0"0,0 0,2-1,0 1,0-1,1 0,1-1,0 1,1-1,0-1,19 21,-27-31,0-1,0 0,1 1,-1-1,0 0,1 1,-1-1,0 0,1 0,-1 1,0-1,1 0,-1 0,0 0,1 1,-1-1,1 0,-1 0,1 0,-1 0,0 0,1 0,-1 0,1 0,-1 0,1 0,-1 0,0 0,1 0,-1 0,1 0,0-1,0-13,-10-19,-4-2,5 16,1-1,1 0,0 0,2-1,-4-32,8 51,0 1,0 0,1 0,-1-1,0 1,1 0,-1 0,1 0,-1 0,1-1,-1 1,1 0,0 0,0 0,-1 0,1 0,0 1,0-1,0 0,0 0,0 1,0-1,0 0,1 1,-1-1,0 1,0-1,0 1,1 0,-1-1,0 1,0 0,1 0,-1 0,0 0,2 0,47 5,-35-1</inkml:trace>
  <inkml:trace contextRef="#ctx0" brushRef="#br0" timeOffset="1203.55">766 489,'3'12,"2"7,3 8,2 6,2 4,2 2,-3 0,0-5,-3-9</inkml:trace>
  <inkml:trace contextRef="#ctx0" brushRef="#br0" timeOffset="1204.55">674 277,'0'10,"0"2</inkml:trace>
  <inkml:trace contextRef="#ctx0" brushRef="#br0" timeOffset="1600.15">1138 397,'-10'5,"0"-1,1 2,-1-1,1 1,0 0,1 1,0 0,0 1,-10 11,14-14,1 0,-1 0,1 0,0 0,0 1,0-1,1 1,0 0,0 0,1-1,-1 1,1 1,0-1,1 0,0 0,0 0,0 0,1 7,1-9,-1-1,1 1,0 0,-1 0,2-1,-1 0,0 1,1-1,-1 0,1 0,0 0,0 0,0-1,1 1,-1-1,1 0,-1 0,1 0,0 0,-1-1,1 0,0 1,0-1,0-1,0 1,0 0,0-1,8 0,-9 0,1 0,-1 1,1-2,-1 1,0 0,1-1,-1 1,1-1,-1 0,1 0,-1 0,0-1,0 1,0-1,0 0,0 0,0 0,0 0,-1 0,1 0,-1-1,1 1,-1-1,0 0,0 0,0 0,0 0,-1 0,1 0,-1 0,0-1,0 1,1-7,-1 3,-2 0,1 0,0 0,-1 0,-1 0,1 1,-1-1,0 0,-1 1,1-1,-1 1,0 0,-1 0,0 0,-5-6,1 6,8 14,11 15,-2-10,1-2,0 1,0-1,16 12,-20-18,0-1,0 0,1 0,-1 0,1-1,-1 0,1 0,0 0,0-1,14 2,-3-3</inkml:trace>
  <inkml:trace contextRef="#ctx0" brushRef="#br0" timeOffset="1954.71">1230 0,'6'12,"5"9,3 12,3 10,4 12,4 10,1 5,0 0,-2-8,-2-10,-6-8,-3-9,-1-7,-1-6,0-7,-2-9,-2-9,-2-4</inkml:trace>
  <inkml:trace contextRef="#ctx0" brushRef="#br0" timeOffset="2403.01">1706 250,'-15'9,"1"1,1 0,-18 18,26-24,1 1,-1-1,1 1,0 0,0 1,1-1,0 1,0 0,0-1,0 1,1 0,-2 7,4-11,0 0,0-1,0 1,0 0,0-1,0 1,1-1,-1 1,1-1,-1 1,1-1,-1 1,1-1,0 1,-1-1,1 1,0-1,0 0,0 0,0 1,0-1,2 1,1 1,0 0,0-1,0 0,0 0,1 0,-1 0,8 2,6 0,0-1,36 1,-38-3,1 0,-1 1,0 0,1 2,-1 0,22 8,-34-10,-1-1,1 1,0 0,0 0,-1 1,1-1,-1 1,0 0,0 0,0 0,0 0,0 0,-1 0,1 1,-1-1,0 1,0 0,0 0,-1 0,1 0,-1 0,0 0,0 0,0 0,-1 1,0-1,1 0,-1 0,-1 0,0 7,0-5,-1-1,1 1,-1-1,0 0,-1 0,1 0,-1 0,0 0,0-1,-1 1,1-1,-1 0,0 0,0 0,0 0,-1-1,1 0,-1 0,0 0,0 0,0-1,0 0,-8 2,3 0,-1-1,1-1,-1 1,0-2,0 0,0 0,0-1,0 0,0-1,-22-4,13-1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31:56.23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3,'2'38,"2"-1,11 50,0 0,51 384,-66-470,1 22,-1-23,1 0,-1 1,0-1,0 0,0 1,0-1,0 0,0 0,0 1,0-1,0 0,0 1,0-1,0 0,0 0,0 1,0-1,0 0,0 1,0-1,0 0,0 0,0 1,0-1,0 0,-1 1,1-1,0 0,0 0,0 0,0 1,-1-1,1 0,0 0,0 0,-1 1,1-1,0 0,0 0,-1 0,1 0,0 0,-1 0,1 1,0-1,0 0,-1 0,1 0,0 0,-1 0,1 0,0 0,0 0,-1 0,1 0,0-1,-1 1,1 0,0 0,0 0,-1 0,1 0,0 0,-1-1,-4-4</inkml:trace>
  <inkml:trace contextRef="#ctx0" brushRef="#br0" timeOffset="446.76">238 1,'8'20,"-1"1,-2 1,0-1,4 37,-2-12,52 383,-58-420,-1-5,1 0,-1 0,1 1,0-1,0 0,0 0,1 0,-1 0,1 0,0 0,0-1,5 7,-2-8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31:49.19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45,'2'0,"3"0,6 0,4 0,5 0,4 0,4 0,2-2,0-1,-3 0,-1 0,-2 2,-9 2,-8 1,-6 1</inkml:trace>
  <inkml:trace contextRef="#ctx0" brushRef="#br0" timeOffset="384.2">42 344,'13'0,"8"0,3 0,1 0,0 0,-1 0,-4 0,-1 0,-3 0,-4 2,-4 1</inkml:trace>
  <inkml:trace contextRef="#ctx0" brushRef="#br0" timeOffset="939.98">597 66,'205'237,"12"11,-216-248,7 7,-8-7,0 0,1 0,-1 0,0 0,0 0,0 0,0 0,0 0,1 0,-1 0,0 0,0 0,0 0,0 0,0 0,0 0,1 0,-1 0,0 0,0 0,0 0,0 0,0 0,0 0,1 0,-1-1,0 1,0 0,0 0,0 0,0 0,0 0,0 0,0-1,0 1,0 0,0 0,0 0,0 0,0 0,0 0,0-1,0 1,0 0,0 0,0 0,0 0,0 0,0-1,0 1,0 0,0 0,0 0,0 0,0 0,0 0,0-1,0 1,0 0,0 0,-1 0,1 0,0 0,0 0,-2-10</inkml:trace>
  <inkml:trace contextRef="#ctx0" brushRef="#br0" timeOffset="1310.29">927 0,'-11'12,"-6"9,-5 9,-5 11,-5 11,-4 10,0 7,2-1,1-6,8-10,4-9,5-7,4-8,5-6,3-7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44:00.60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03 170,'9'-16,"0"1,1-1,1 2,0-1,22-21,-27 30,0 1,0-1,1 1,0 1,0-1,0 1,0 0,0 1,1 0,0 0,0 0,0 1,0 0,15-1,-19 3,0 1,0-1,0 1,0 0,0 0,0 0,-1 0,1 1,0-1,-1 1,0 0,1 0,-1 1,0-1,0 1,0-1,0 1,0 0,-1 0,1 0,-1 1,0-1,0 0,0 1,-1-1,1 1,-1 0,0 0,2 4,2 13,-1 1,0-1,1 43,-5-59,2 50,-2-1,-11 82,7-112,0 0,-2 0,-1 0,0-1,-2 0,-1 0,-24 42,28-58,0 0,0 0,-1 0,0-1,0 0,0 0,-1 0,0-1,0-1,0 1,-1-1,1-1,-1 0,0 0,0 0,0-1,-12 1,13-2,1 0,0-1,0 0,0 0,-1-1,1 0,0 0,0 0,0-1,0 0,0-1,1 1,-1-1,1-1,0 1,-1-1,1 0,1 0,-1-1,1 0,0 0,-9-11,12 15,1-1,0 0,-1 0,1 0,0 1,0-1,0 0,1 0,-1 0,0-1,1 1,-1 0,1 0,0 0,-1 0,1 0,0-1,0 1,1 0,-1 0,0 0,1 0,-1 0,3-4,-1 3,0 0,0 0,1 1,-1-1,1 1,0-1,0 1,0 0,0 0,0 0,0 0,0 1,6-2,8-3,-1 2,1 0,1 1,-1 0,18 1,-26 2,0 0,0 0,0 1,0 0,0 1,-1 0,1 0,-1 1,1 0,-1 1,0 0,0 0,0 1,10 7,-7-2,0 1,0 0,-1 1,0 0,-1 0,-1 1,12 22,-20-35,0 1,0-1,0 0,0 1,0-1,0 1,0-1,0 0,0 1,0-1,1 1,-1-1,0 0,0 1,0-1,1 0,-1 1,0-1,0 0,1 1,-1-1,0 0,1 1,-1-1,0 0,1 0,-1 0,1 1,-1-1,0 0,1 0,-1 0,1 0,-1 0,0 0,1 0,-1 0,1 0,-1 0,1 0,-1 0,0 0,1 0,-1 0,1 0,-1 0,0-1,2 1,0-7</inkml:trace>
  <inkml:trace contextRef="#ctx0" brushRef="#br0" timeOffset="353.26">574 445,'12'6,"9"4,8 2,4 3,2 3,2 4,0 2,-3 3,0 3,-3 2,-3 2,-3-2,-5-2,-4-2,-2-4,-4-4,-5-11,-4-8</inkml:trace>
  <inkml:trace contextRef="#ctx0" brushRef="#br0" timeOffset="724.68">931 409,'-8'8,"-4"7,-3 4,-2 5,-2 2,0 3,0 2,-2 0,0 0,-1-1,1-3,3-5,2-4,6-5,6-5,4-4</inkml:trace>
  <inkml:trace contextRef="#ctx0" brushRef="#br0" timeOffset="1354.28">1586 181,'18'276,"0"6,-18-281,0 1,0-1,0 0,0 1,0-1,0 0,0 0,0 1,0-1,-1 0,1 0,-1 1,1-1,-1 0,1 0,-1 0,-1 2,1-3,0-1,1 1,-1-1,0 1,0-1,0 1,1-1,-1 0,0 1,1-1,-1 0,1 0,-1 0,1 1,-1-1,1 0,-1 0,1 0,0 0,-1 0,1 0,0 0,0-1,-6-16</inkml:trace>
  <inkml:trace contextRef="#ctx0" brushRef="#br0" timeOffset="1814.97">1391 490,'10'0,"9"0,9-2,7 0,6-3,4 0,2 0,-1-3,-5 1,-5 2,-5-1,-6 1,-5 1,-8 2,-5 0</inkml:trace>
  <inkml:trace contextRef="#ctx0" brushRef="#br0" timeOffset="2216.63">2045 181,'1'30,"8"45,2 13,-9 236,-2-321</inkml:trace>
  <inkml:trace contextRef="#ctx0" brushRef="#br0" timeOffset="2628.87">2414 157,'-11'33,"2"1,1 1,2-1,1 1,1 0,3 0,0 1,6 38,-4-66,1 0,0 0,0 0,1 0,-1 0,2 0,-1-1,1 0,0 1,1-2,0 1,0 0,0-1,1 0,0 0,13 9,-13-11,1 0,0-1,0 0,0 0,0 0,0-1,1 0,-1-1,0 0,1 0,0 0,-1-1,1 0,-1-1,1 0,-1 0,1 0,13-5,-10 2,0-1,1 0,-2-1,1 0,-1-1,1 0,-2 0,1-1,-1 0,0-1,-1 0,0 0,-1-1,0 0,0 0,-1-1,0 0,-1 0,0 0,-1-1,0 0,-1 0,2-17,-2 13,-1 0,0 1,-2-1,0 0,-1 0,0 0,-1 0,-1 1,0-1,-1 1,-1 0,-1 0,0 0,-1 1,0 0,-1 0,-19-24,22 32,0 1,0 0,0 0,-1 0,0 1,0 0,0 0,0 0,-1 1,1 0,-1 0,0 1,0-1,0 2,0-1,0 1,0 0,-1 0,1 1,0 0,-1 0,1 1,-8 2,4-1,1 1,0 1,0-1,0 2,0 0,1 0,0 0,0 1,0 1,1-1,-1 1,2 1,-1 0,-11 16,3-1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31:47.77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,'9'442,"-5"-306,-4-114,1 6,4-50,-2 2</inkml:trace>
  <inkml:trace contextRef="#ctx0" brushRef="#br0" timeOffset="552.05">251 1,'1'23,"1"0,10 36,-1 1,-11-56,19 130,3 187,-22-315,-1-6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30:33.57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820 7,'-3'3,"-1"-1,1 1,0 0,0-1,1 2,-1-1,0 0,1 0,0 1,-4 6,-1 2,-14 17,2 1,1 1,2 1,1 0,1 1,2 1,2 0,0 0,3 1,1 0,-2 41,7-73,1 1,0 0,0 0,0 0,1-1,-1 1,1 0,0-1,0 1,0 0,0-1,1 1,-1-1,1 0,0 1,0-1,0 0,0 0,1 0,-1 0,1-1,0 1,0-1,0 0,0 1,5 1,-4-2,0-1,0 0,0 0,0-1,1 1,-1-1,0 0,0 0,0 0,1 0,-1-1,0 0,0 0,0 0,0 0,0-1,0 1,0-1,0 0,-1 0,1-1,-1 1,6-5,-1-1,0-1,0 0,-1 0,0 0,-1-1,0 0,-1 0,0-1,0 0,-1 0,0 0,-1 0,0 0,0-13,3-15,-3-1,-2-69,-1 91,0 0,-1 1,-1-1,-1 1,0 0,-1 0,-1 0,-13-30,17 45,0 1,0-1,0 1,0-1,0 1,0-1,0 1,0 0,-1-1,1 1,0 0,-1 0,1 0,-1 0,1 0,-1 1,0-1,1 0,-1 1,-3-2,4 3,-1-1,0 0,1 0,-1 1,1-1,-1 1,1-1,-1 1,1 0,-1-1,1 1,0 0,0 0,-1 0,1 0,0 0,0 0,-2 3,0 0,0 1,-1 0,2-1,-1 2,0-1,1 0,0 0,1 1,-1-1,1 1,-1 8,2-2</inkml:trace>
  <inkml:trace contextRef="#ctx0" brushRef="#br0" timeOffset="710.4">991 469,'-2'3,"-1"2,0-2,1-3,2-2,2-2,0-4,0 3,0-1,-1 1</inkml:trace>
  <inkml:trace contextRef="#ctx0" brushRef="#br0" timeOffset="1361.33">1217 87,'-11'12,"1"1,1 0,0 1,1 0,1 1,0-1,1 1,0 1,1-1,1 1,0 0,1 0,-1 22,4-26,0 0,0 0,1 0,0 0,1 0,0-1,1 1,7 17,-7-23,0 1,0-1,1 0,0 0,0 0,1 0,-1-1,1 0,0 0,1 0,-1 0,1-1,0 0,11 6,-13-8,0 0,-1-1,1 1,0-1,0 0,-1 0,1 0,0-1,0 1,0-1,0 0,0 0,0 0,0-1,0 0,0 1,0-1,0 0,-1-1,1 1,0-1,-1 0,1 0,-1 0,1 0,-1 0,0-1,0 1,0-1,0 0,-1 0,1 0,-1 0,0-1,0 1,3-8,2-1,-1-1,-1-1,-1 1,1-1,-2 0,0 0,-1 0,0 0,-1-17,-2 12,-1 0,0 0,-2 0,0 1,-1-1,-1 1,-12-24,14 34,0 0,-1 0,0 1,0-1,-1 1,0 0,-12-11,14 15,0 0,0 1,0-1,0 1,-1 0,1 0,0 0,-1 1,1-1,-1 1,0 0,1 0,-1 1,0 0,-8 0,11 0,0 0,1 0,-1 1,0-1,0 0,0 1,1-1,-1 1,0 0,1 0,-1 0,1-1,-1 2,1-1,-1 0,1 0,-1 0,1 1,0-1,0 0,0 1,0-1,0 1,0 0,0-1,0 1,1 0,-1-1,1 1,-1 0,1 0,0-1,-1 1,1 2,0 7</inkml:trace>
  <inkml:trace contextRef="#ctx0" brushRef="#br0" timeOffset="2030.5">1573 88,'-6'-1,"0"0,1 1,-1 0,0 0,0 0,0 1,1 0,-1 0,0 0,1 1,-1 0,1 0,0 0,0 0,-1 1,1 0,1 0,-6 5,5-4,0 0,0 0,0 1,0 0,1 0,-1 0,1 1,1-1,-1 1,1 0,0 0,0 1,1-1,0 0,-2 8,4-12,-1 0,1 0,0 0,0 0,0-1,0 1,0 0,0 0,1 0,-1 0,1 0,-1 0,1-1,0 1,0 0,-1-1,1 1,1 0,-1-1,0 1,0-1,2 3,0-3,0 1,-1 0,1-1,0 1,0-1,0 0,0 0,0 0,1 0,-1-1,0 1,5-1,-1 1,0-1,0 0,0-1,0 0,0 0,0-1,0 1,0-1,-1-1,1 0,10-5,-13 4,0 1,1-1,-1 0,-1 0,1-1,-1 1,1-1,-1 0,-1 1,1-1,-1-1,0 1,0 0,0-1,-1 1,1-1,-2 1,1-1,0 1,-1-1,-1-7,2 48,-9 66,-1 7,10-67,0-28,-1 0,0 0,0 0,-5 24,2-33,0-6</inkml:trace>
  <inkml:trace contextRef="#ctx0" brushRef="#br0" timeOffset="2728.74">1812 60,'-7'0,"0"1,1-1,-1 1,1 0,-1 0,1 1,-1 0,1 0,0 1,-1 0,2 0,-1 0,0 1,0-1,1 1,0 1,0-1,0 1,1 0,-1 0,1 0,0 0,1 1,-1 0,1 0,0 0,1 0,-1 0,1 1,0-1,-1 11,3-16,0 0,0 0,0 0,0 0,0 0,0 0,0-1,1 1,-1 0,0 0,1 0,-1 0,1 0,-1 0,1 0,-1 0,1-1,-1 1,1 0,0 0,-1-1,1 1,0-1,0 1,-1 0,1-1,0 1,0-1,0 0,0 1,0-1,0 0,0 1,0-1,0 0,0 0,0 0,0 0,0 0,1 0,52-7,-33 4,-15 2,0 1,1 0,-1 1,0 0,0 0,0 0,0 0,0 1,0 0,0 1,0-1,-1 1,1 0,-1 0,0 1,0 0,0 0,0 0,-1 0,1 1,-1 0,0-1,-1 2,1-1,-1 0,0 1,-1-1,1 1,-1 0,0 0,0 0,-1 0,0 0,0 0,0 9,0-8,0-1,-1 1,0 0,0-1,0 1,-1 0,0-1,-1 1,1-1,-1 0,0 1,-1-1,0 0,0 0,0 0,0-1,-1 1,0-1,0 0,-1 0,0 0,1 0,-1-1,-1 0,1 0,-1 0,1-1,-1 0,0 0,0 0,-1-1,1 0,-11 2,4-2,1 0,0-1,-18-1,27 0,1 0,0 0,-1 0,1 0,0-1,-1 1,1-1,0 0,-1 1,1-1,0 0,0 0,0-1,0 1,0 0,0-1,0 1,0-1,1 0,-1 1,1-1,-1 0,1 0,0 0,-2-2,0-6</inkml:trace>
  <inkml:trace contextRef="#ctx0" brushRef="#br0" timeOffset="3236.91">2116 270,'2'0,"4"0,2 0,2 0,2 0,4 0,0 0,1 0,-1 0,-1 0,0 0,-3 3,-6 0,-4-1</inkml:trace>
  <inkml:trace contextRef="#ctx0" brushRef="#br0" timeOffset="3602.65">2089 390,'11'2,"6"1,5 0,3-1,-1 0,-1 1,-4 1,-4 1,-7 1,-5-2</inkml:trace>
  <inkml:trace contextRef="#ctx0" brushRef="#br0" timeOffset="5399.44">2578 483,'0'2,"-2"1,-1 2,0 3,1-3,0-4,1-5,1 1,0-1,2-3,1 0</inkml:trace>
  <inkml:trace contextRef="#ctx0" brushRef="#br0" timeOffset="6012.66">2778 126,'-7'2,"0"0,1 1,-1 0,1 0,-1 0,1 1,0 0,0 0,1 1,-1 0,1 0,0 0,-6 9,4-4,0 0,1 0,1 1,-1 0,2 0,0 0,-6 24,7-23,1 1,1 0,0-1,1 1,0 0,1 0,3 18,-2-24,-1 1,2-1,-1 0,1 1,0-1,0-1,1 1,0 0,0-1,1 0,0 0,7 8,-7-9,1-1,0 1,0-1,0 0,1 0,-1-1,1 0,0 0,0-1,0 1,0-2,0 1,0-1,1 0,13 0,-16-1,0-1,0 0,-1 0,1 0,0 0,-1-1,1 0,-1 0,1 0,-1 0,0-1,0 1,0-1,-1 0,1-1,-1 1,1 0,-1-1,0 0,0 0,-1 0,1 0,-1 0,0-1,2-4,0-4,0-1,0 1,-2-1,0 0,0 0,-1 0,-1 0,0 0,-1 0,-4-20,3 22,-1-1,0 1,-1 0,0 0,-1 1,0-1,-1 1,0 0,0 1,-2-1,-15-17,20 26,0-1,0 1,0 0,0 0,0 1,0-1,-1 1,1-1,-1 1,1 0,-1 0,1 1,-1-1,0 1,-3-1,5 1,1 0,-1 0,1 1,-1-1,1 0,-1 0,1 1,0-1,-1 1,1-1,0 1,-1 0,1-1,0 1,0 0,-1 0,1 0,0 0,0 0,0 0,0 0,0 0,1 1,-1-1,0 0,0 0,1 1,-1-1,1 0,-1 1,1-1,0 1,-1-1,1 1,0-1,0 1,0-1,0 1,1 1,0 8</inkml:trace>
  <inkml:trace contextRef="#ctx0" brushRef="#br0" timeOffset="6493.32">3016 164,'-23'49,"17"-38,-1 1,2 0,0-1,0 2,1-1,1 0,0 1,1 0,-2 17,5-28,0 0,0 1,0-1,0 0,0 0,1 0,-1 0,0 0,1 0,0 0,-1 0,1-1,0 1,0-1,0 1,0-1,0 0,1 0,-1 0,0 0,0 0,1 0,-1 0,1-1,3 1,65 9,-68-9,0-1,-1 0,1 0,0 0,0 0,0 0,-1-1,1 1,0-1,0 0,-1 1,1-1,0-1,-1 1,1 0,-1-1,0 1,1-1,-1 0,0 1,0-1,0 0,0 0,0-1,-1 1,1 0,-1-1,1 1,0-3,4-11</inkml:trace>
  <inkml:trace contextRef="#ctx0" brushRef="#br0" timeOffset="6848.7">3175 164,'-2'14,"-1"8,0 6,-2 2,0 3,1 2,-1 2,1 2,0-1,-1-1,0-2,1-5,2-4,0-6,1-7,1-7</inkml:trace>
  <inkml:trace contextRef="#ctx0" brushRef="#br0" timeOffset="7447.89">3452 151,'-12'1,"0"0,1 1,-1 0,1 1,-1 0,1 1,0 0,1 1,-14 7,18-8,-1-1,1 1,0 0,0 1,1 0,-1 0,1 0,0 0,0 1,1 0,-1 0,1 0,1 1,-1-1,-3 12,6-17,1 0,-1 0,1 0,-1 0,1 0,0 1,0-1,-1 0,1 0,0 0,0 0,0 0,0 0,0 0,1 1,-1-1,0 0,0 0,1 0,-1 0,1 0,-1 0,1 0,-1 0,1 0,-1 0,1 0,0-1,0 1,-1 0,1 0,0-1,0 1,0 0,0-1,0 1,0-1,0 1,0-1,0 0,1 1,6 0,0-1,-1 1,1-2,-1 1,13-3,-15 2,0 0,-1 0,1 0,0 1,0 0,0 0,-1 0,1 1,0 0,9 2,-9 1,-1 0,1 1,-1-1,0 1,-1 0,1 0,-1 0,0 1,0-1,0 1,-1 0,0 0,0 0,0 0,-1 0,0 0,0 0,-1 0,0 7,1-9,-1 1,0 0,0 0,0-1,-1 1,1 0,-1-1,0 1,-1-1,1 1,-1-1,0 0,0 1,0-1,-1 0,1 0,-1-1,0 1,0 0,0-1,-1 0,1 0,-1 0,0 0,-4 2,-3 0,0-2,0 1,0-2,-19 3,26-4,0-1,1 1,-1-1,1 0,-1-1,0 1,1 0,-1-1,1 0,-1 0,1 0,-1 0,1-1,-1 1,1-1,0 0,0 0,-5-4,3-1</inkml:trace>
  <inkml:trace contextRef="#ctx0" brushRef="#br0" timeOffset="9156.73">3557 284,'17'20,"-1"0,-1 2,0-1,-2 1,19 43,1 0,-19-38,-7-13,1 0,0 0,1-1,0 0,16 17,-25-30,0 0,0-1,0 1,0 0,0-1,0 1,0 0,0-1,0 1,0 0,0 0,0-1,0 1,0 0,0-1,1 1,-1 0,0 0,0-1,0 1,0 0,1 0,-1-1,0 1,0 0,1 0,-1 0,0-1,0 1,1 0,-1 0,0 0,0 0,1 0,-1 0,0 0,1-1,-1 1,0 0,1 0,-1 0,0 0,1 0,-1 0,0 1,0-1,1 0,-1 0,0 0,1 0,-1 0,0 0,0 0,1 1,-1-1,0 0,0 0,1 0,-1 1,0-1,0 0,0 0,1 0,-1 1,0-1,0 0,0 1,0-1,1 1,-4-25,-2 6</inkml:trace>
  <inkml:trace contextRef="#ctx0" brushRef="#br0" timeOffset="9544.01">3770 217,'-102'143,"76"-112,1 2,2 1,2 0,-23 49,42-74,7-10,-1-4</inkml:trace>
  <inkml:trace contextRef="#ctx0" brushRef="#br0" timeOffset="11070.41">3954 363,'2'0,"4"0,2 0,4 0,3 0,4 0,0 0,1 2,0 1,-1 0,-2-1,-1 0,-2-1,-2-3,-4-1</inkml:trace>
  <inkml:trace contextRef="#ctx0" brushRef="#br0" timeOffset="11736.01">4471 126,'-15'7,"0"1,1 1,-1 0,2 1,-1 0,2 2,-1-1,2 1,-1 1,2 0,-1 1,2 0,0 0,1 1,0 0,1 0,1 1,0 0,2 0,-1 1,2-1,0 1,1 0,1-1,1 31,1-42,0 1,0-1,0 0,1 1,-1-1,1 0,0 0,1 0,-1 0,1-1,0 1,0-1,1 0,-1 1,1-1,0-1,0 1,0-1,1 1,-1-1,1 0,-1-1,1 1,0-1,0 0,0 0,1-1,-1 1,0-1,1 0,8 0,-6 0,0-1,0 0,1-1,-1 0,0 0,0 0,0-1,0 0,0-1,-1 0,1 0,-1-1,0 1,1-2,-2 1,1-1,-1 0,1 0,-1-1,8-10,-7 5,0 0,-1-1,-1 0,0 0,0 0,-1-1,-1 1,0-1,-1 0,0 0,-1 0,-1 0,-1-15,0 10,0 1,-2-1,0 0,-1 1,-1 0,0 0,-1 1,-1-1,-11-17,17 31,0 1,-1-1,1 1,-1-1,0 1,0 0,1 0,-1 0,-1 0,1 0,0 0,0 1,-1-1,1 1,-1-1,1 1,-1 0,0 0,1 0,-1 1,-3-2,3 3,0-1,0 0,0 1,0 0,0 0,0 0,0 0,1 0,-1 0,0 1,1-1,-1 1,1 0,0 0,0 0,-4 4,-1 2,0 0,1 1,0 0,0 0,1 1,0-1,1 1,0 0,1 1,-3 10,1 34,4-33</inkml:trace>
  <inkml:trace contextRef="#ctx0" brushRef="#br0" timeOffset="12101.14">4709 523,'0'6,"0"5,0 1</inkml:trace>
  <inkml:trace contextRef="#ctx0" brushRef="#br0" timeOffset="12456.22">4894 205,'-57'159,"57"-158,0 0,0 1,-1-1,1 0,0 1,0-1,0 0,1 1,-1-1,0 0,0 0,1 1,-1-1,1 0,-1 0,1 0,-1 1,1-1,0 0,0 0,0 0,-1 0,1 0,0 0,0 0,0-1,0 1,0 0,1-1,-1 1,0 0,0-1,0 1,1-1,-1 0,0 1,0-1,1 0,-1 0,3 0,9 2,0 0,1-2,16 0,-12 0,13 4,-27-3,0 0,0 0,0 0,0 0,1-1,-1 0,0 0,0 0,1-1,-1 1,0-1,0 0,0 0,0 0,0-1,0 1,5-4,-1-3</inkml:trace>
  <inkml:trace contextRef="#ctx0" brushRef="#br0" timeOffset="12810.37">5092 178,'0'14,"0"10,0 9,-2 5,-1 6,0 1,1 0,-2 0,0-5,0-3,2-4,-2-6,0-4,0-7</inkml:trace>
  <inkml:trace contextRef="#ctx0" brushRef="#br0" timeOffset="13639.37">4060 1012,'-2'0,"-1"2,0 6,-1 5,-1 5,-1 9,0 7,-1 3,0 3,3 2,0-5,2-6,1-6,1-10,2-9,1-6</inkml:trace>
  <inkml:trace contextRef="#ctx0" brushRef="#br0" timeOffset="13992.47">3929 1158,'13'0,"10"0,7 0,2 0,2 0,-2 0,-1 0,-3 0,-8-3,-6 0</inkml:trace>
  <inkml:trace contextRef="#ctx0" brushRef="#br0" timeOffset="14394.05">4351 971,'-11'4,"0"1,1 0,0 0,0 1,0 1,1-1,0 1,0 1,1 0,0 0,0 1,1 0,0 0,0 1,1 0,-6 15,8-18,1 0,0 1,0 0,1 0,0 0,1 0,0 0,0 0,0 0,2 15,0-18,0 0,0 0,0 0,1 0,0 0,0 0,0 0,1 0,0-1,0 1,0-1,0 0,0 0,1 0,0 0,0 0,7 4,-7-5,1 1,0-1,1 0,-1 0,0 0,1-1,0 0,-1 0,1-1,0 1,0-1,0 0,0-1,0 0,0 0,0 0,0 0,0-1,0 0,0-1,0 1,-1-1,1 0,0 0,-1-1,0 0,1 0,-1 0,0 0,-1-1,1 0,0 0,-1 0,0 0,0-1,-1 0,1 0,-1 0,0 0,0 0,-1-1,1 1,2-12,0 2,-2 1,0-1,0 0,-1 0,-1 0,-1 0,0 0,-3-19,3 27,-1 0,0 1,-1-1,0 1,0-1,0 1,-1 0,0 0,0 0,0 0,-1 1,0-1,0 1,0 0,-1 0,0 0,0 1,0 0,0-1,-12-5,15 9,0 0,-1 0,1 0,-1 0,1 0,-1 1,1-1,-1 1,1 0,-1 0,1 0,-1 0,0 0,1 0,-1 1,1-1,-1 1,1 0,-1 0,1 0,-1 0,1 0,0 0,0 1,-1-1,1 1,0-1,0 1,1 0,-1 0,0 0,1 0,-3 3,-2 4,1 1,0 0,0 0,1 0,0 1,-3 13,2-2</inkml:trace>
  <inkml:trace contextRef="#ctx0" brushRef="#br0" timeOffset="14746.45">4563 1275,'0'5,"0"3,-2 1,-1-2</inkml:trace>
  <inkml:trace contextRef="#ctx0" brushRef="#br0" timeOffset="15099.44">4722 1104,'-5'10,"-1"4,-2 5,-2 1,1 0,4-4,8-4,5-5,3-3,5-2,2-2,0-1,1 0,0 1,-1-1,-1 0,-4 1</inkml:trace>
  <inkml:trace contextRef="#ctx0" brushRef="#br0" timeOffset="15467.24">4894 1051,'0'14,"0"8,0 8,-2 6,-1 2,0 1,-1-1,-1-2,1-2,2-5,-2-5,-3-5,1-5</inkml:trace>
  <inkml:trace contextRef="#ctx0" brushRef="#br0" timeOffset="16237.1">541 946,'-2'13,"-1"12,0 8,1 5,0 3,1-1,0-3,1-5,0-7,0-8,0-13,1-7</inkml:trace>
  <inkml:trace contextRef="#ctx0" brushRef="#br0" timeOffset="16610.32">435 1091,'12'-2,"9"-1,7 0,5-1,1-1,0 1,-4-1,-5 0,-5 1,-5 4,-7 1,-6 1</inkml:trace>
  <inkml:trace contextRef="#ctx0" brushRef="#br0" timeOffset="17210.8">1044 920,'-11'5,"1"1,-1-1,1 1,0 1,1 0,0 1,0-1,0 2,1-1,0 1,1 0,-7 12,10-16,1 1,0-1,0 1,0 0,1 0,0 0,0 0,1 0,-1 0,1 1,1-1,-1 0,1 1,0-1,1 1,-1-1,1 0,0 1,1-1,0 0,0 0,0 0,6 10,-6-12,1-1,0 1,0 0,0-1,0 0,1 0,-1 0,1 0,0 0,0-1,0 0,0 0,0 0,1 0,-1 0,1-1,-1 0,1 0,-1 0,1-1,0 1,-1-1,1 0,0 0,-1-1,1 0,-1 1,1-1,-1-1,1 1,-1-1,0 0,1 0,-1 0,0 0,0-1,-1 0,1 1,0-1,-1-1,0 1,0 0,0-1,0 0,0 0,-1 0,0 0,1 0,-2 0,3-7,0-3,-1 1,-1-2,-1 1,0 0,0 0,-1 0,-1 0,-1-1,0 1,-4-15,4 22,0-1,0 1,0 0,-1 0,0 0,0 0,-1 0,0 0,0 1,-1 0,0 0,0 0,0 1,0-1,-1 1,0 0,0 1,-1 0,1 0,-9-4,12 7,0 0,1 0,-1 0,0 1,0-1,0 1,0 0,-1-1,1 2,0-1,0 0,0 0,0 1,0 0,0-1,1 1,-1 0,0 1,0-1,1 0,-1 1,0 0,1-1,-1 1,1 0,0 0,0 0,0 1,0-1,0 0,0 1,1 0,-1-1,1 1,0 0,-1-1,1 1,0 4,-2 1,0 0,1 1,1 0,-1-1,1 1,1 0,0 0,0-1,0 1,1 0,1 0,2 9,2-1</inkml:trace>
  <inkml:trace contextRef="#ctx0" brushRef="#br0" timeOffset="17578.68">1229 1197,'-2'7,"-3"4,-1 3,1-4,1-3</inkml:trace>
  <inkml:trace contextRef="#ctx0" brushRef="#br0" timeOffset="17919.59">1322 921,'-1'26,"0"-17,1-1,0 0,0 1,1-1,0 0,2 9,-2-14,0-1,0 0,0 0,0 0,0 0,1 0,-1 0,1 0,-1 0,1-1,0 1,0 0,0-1,0 0,0 1,0-1,0 0,0 0,0 0,0 0,1 0,-1-1,0 1,1-1,3 1,3 1,0-1,0 0,0 0,0-1,0 0,0-1,1 0,-1 0,-1-1,15-4,-13 0</inkml:trace>
  <inkml:trace contextRef="#ctx0" brushRef="#br0" timeOffset="18304.23">1508 868,'-2'12,"-1"7,0 8,-2 6,0 6,2 4,-3 0,2-1,0-5,1-3,1-5,1-6,1-4,-2-6,-1-4</inkml:trace>
  <inkml:trace contextRef="#ctx0" brushRef="#br0" timeOffset="20447.86">290 1475,'821'0,"-634"-14,0 1,183 1,-33 17,-108 2,-29 2,-145-5,-9-1,240 8,-243-9,76 14,-49-5,269 39,-53-10,-29-27,-98-15,170 4,14 47,-271-36,208 31,-267-40,-13-4,-1 0,1 0,0 0,0 0,0 0,0 0,-1 0,1 0,0 0,0 0,0 0,0 0,0 0,-1 0,1 1,0-1,0 0,0 0,0 0,0 0,0 0,-1 0,1 0,0 0,0 1,0-1,0 0,0 0,0 0,0 0,0 0,0 1,0-1,0 0,-1 0,1 0,0 0,0 0,0 1,0-1,0 0,0 0,0 0,0 0,0 1,1-1,-1 0,0 0,0 0,0 0,0 0,0 1,0-1,0 0,0 0,0 0,0 0,1 0,-1 0,0 1,0-1,0 0,0 0,0 0,-6 2</inkml:trace>
  <inkml:trace contextRef="#ctx0" brushRef="#br0" timeOffset="40000.02">529 2136,'-1'0,"1"0,0 0,0 0,-1 0,1 1,0-1,-1 0,1 0,0 0,0 0,-1 0,1 0,0 1,0-1,-1 0,1 0,0 0,0 0,-1 1,1-1,0 0,0 0,0 1,0-1,0 0,-1 0,1 1,0-1,0 0,0 1,0-1,0 0,0 0,0 1,0-1,0 0,0 1,0-1,0 0,0 1,0-1,0 0,0 0,0 1,0-1,1 0,-1 0,0 1,0-1,0 0,0 0,1 1,-1-1,6 2,1-15,-7-1,-9 19,-10 22,17 6,5-21,7-21,-9 6,0 0,0 0,0 1,0-1,0 0,0 0,-1 0,1 0,-1 0,0 0,0 0,0 0,0 0,-1 0,1 0,-1 0,0-3,-2 2</inkml:trace>
  <inkml:trace contextRef="#ctx0" brushRef="#br0" timeOffset="41258.8">238 1766,'-4'0,"0"1,0 0,0 0,0 1,0-1,0 1,1 0,-1 0,0 0,1 1,0-1,-1 1,1-1,0 1,1 0,-1 0,0 1,1-1,-5 8,0 0,1 0,0 1,1 0,-9 26,10-17,0 0,0 0,2 0,1 35,1-48,0 0,1-1,0 1,0 0,0-1,1 1,1-1,-1 1,1-1,0 0,1 0,-1 0,1 0,1-1,8 11,-11-15,1 0,-1 0,1 0,-1 0,1-1,-1 1,1-1,0 0,0 1,0-1,0-1,0 1,0 0,0-1,0 1,0-1,0 0,0 0,0 0,6-1,-5-1,1 1,-1-1,1 0,-1-1,0 1,0-1,0 0,0 0,-1 0,1 0,-1 0,4-5,2-4,0-1,-1 1,0-2,-1 1,0-1,-1 0,6-22,-7 14,-1 0,-1 0,-1 0,-1 0,-2-26,0 36,0 0,-1 0,0 0,0 0,-2 0,1 1,-2-1,1 1,-2 0,1 0,-8-10,12 20,0-1,0 1,0 0,-1-1,1 1,0 0,-1 0,1 0,0-1,-1 2,1-1,-1 0,1 0,-1 0,0 1,1-1,-1 1,0-1,0 1,1 0,-1 0,0-1,0 1,1 1,-1-1,0 0,1 0,-1 1,0-1,0 0,1 1,-1 0,1-1,-1 1,0 0,1 0,-1 0,1 0,-3 2,1 0,0 0,1 0,-1 0,0 0,1 1,0-1,0 0,0 1,0 0,0-1,1 1,-1 0,1 0,0 0,1 0,-2 5,3 6</inkml:trace>
  <inkml:trace contextRef="#ctx0" brushRef="#br0" timeOffset="41982.02">767 1832,'-4'6,"1"0,0 0,0 1,0-1,1 1,0 0,0-1,1 1,-1 10,-4 12,5-27,1-1,-1 1,0 0,1-1,-1 1,1 0,-1 0,1-1,0 1,0 0,0 0,0-1,0 1,0 0,1 0,-1-1,0 1,1 0,-1-1,1 1,0 0,0-1,-1 1,1-1,0 1,0-1,1 0,0 2,1-2,0 0,0 0,0 0,0-1,1 0,-1 0,0 0,0 0,0 0,0 0,0-1,0 1,0-1,0 0,5-2,-1 1,53-22,-58 23,1-1,-1 1,1-1,-1 0,1 0,-1 0,0 0,0 0,0 0,0-1,0 1,0-1,-1 1,1-1,-1 1,0-1,0 0,2-4,-2-4</inkml:trace>
  <inkml:trace contextRef="#ctx0" brushRef="#br0" timeOffset="42364.8">898 1778,'0'7,"-2"7,-1 2,0 4,1 3,0 2,-1 3,0 2,0 2,-2 1,0 0,2 1,0-5,1-4,1-4,1-4,-1-4</inkml:trace>
  <inkml:trace contextRef="#ctx0" brushRef="#br0" timeOffset="44407.72">1137 1766,'0'0,"0"0,0 0,0 0,0 0,0 0,0 0,0 0,0 0,0 0,0 0,0 0,-1 0,1 0,0 0,0 0,0 0,0 0,0 0,0 0,0-1,0 1,0 0,0 0,0 0,0 0,0 0,0 0,-1 0,1 0,0 0,0 0,0 0,0 0,0 0,0 0,0-1,0 1,0 0,0 0,0 0,0 0,0 0,0 0,0 0,0 0,0 0,0 0,0 0,0-1,0 1,0 0,0 0,0 0,0 0,0 0,1 0,-1 0,0 0,0 0,0 0,0 0,0 0,0-1,-12 3,-15 6,16-1,0-1,0 2,1-1,0 1,0 1,-11 13,18-19,0 0,0 0,1 0,-1 0,1 0,0 1,0-1,0 1,0-1,1 1,-1 0,1 0,0 0,0 0,0 0,1 0,-1 0,1 0,0 0,1 0,-1 0,0 0,1 0,1 5,0-6,0 0,0 0,1-1,-1 1,0-1,1 1,-1-1,1 0,0 0,0 0,0 0,0 0,0-1,0 1,1-1,-1 0,0 0,1 0,-1 0,1-1,-1 1,1-1,-1 0,1 0,-1 0,1-1,-1 1,1-1,-1 0,4-1,2 0,0-1,0 1,0-2,-1 1,1-1,-1 0,0-1,0 0,0 0,8-8,-12 8,0-1,0 1,-1-1,0 0,0 0,0 0,-1 0,0 0,0 0,0-1,-1 1,1-13,-2 18,-5 189,6-126,-12 99,10-158</inkml:trace>
  <inkml:trace contextRef="#ctx0" brushRef="#br0" timeOffset="45104.93">1533 1725,'-11'3,"-1"0,1 1,-1 0,1 0,1 2,-1-1,1 1,0 1,0-1,0 2,1 0,0 0,1 0,0 1,0 0,1 1,0-1,1 2,0-1,0 1,-4 13,10-24,-1 1,1 0,0-1,0 1,-1 0,1-1,0 1,0 0,0-1,0 1,0 0,0 0,0-1,0 1,0 0,0 0,1-1,-1 1,0 0,0-1,1 1,-1 0,0-1,1 1,-1-1,1 1,-1 0,1-1,-1 1,1-1,-1 0,1 1,-1-1,1 1,0-1,-1 0,1 1,0-1,-1 0,1 0,0 1,-1-1,1 0,0 0,0 0,-1 0,1 0,0 0,1 0,47-6,-32 3,-2 2,1 0,-1 1,0 1,0 0,0 1,0 0,0 1,27 10,-36-10,1 0,-1 1,0-1,0 1,-1 0,1 1,-1-1,0 1,0 0,0 0,-1 1,1 0,-1-1,-1 1,1 1,-1-1,0 0,-1 1,1-1,-1 1,1 10,-1-9,-1 1,0-1,-1 1,0-1,0 1,-1-1,0 1,0-1,-1 1,0-1,0 0,-1 0,0 0,-1 0,0 0,0-1,-5 8,5-10,-1 0,1 0,-1-1,1 1,-1-1,0 0,-1-1,1 1,-1-1,0 0,1 0,-1-1,0 0,-1 0,1 0,0-1,-1 0,1 0,0 0,-1-1,1 0,-1 0,-6-2,-52-15,38 8</inkml:trace>
  <inkml:trace contextRef="#ctx0" brushRef="#br0" timeOffset="46578.47">1984 1858,'3'0,"2"0,3 0,2 0,4 0,2 0,3 0,2 0,1 0,-2 0,-2 0,-2 0,-1 0,-3 2,-7 1,-5 2,-3 0</inkml:trace>
  <inkml:trace contextRef="#ctx0" brushRef="#br0" timeOffset="46932.95">2012 2044,'11'-2,"6"-1,5 0,0 1,2 0,-2 1,-1 0,-3 1,-5 0</inkml:trace>
  <inkml:trace contextRef="#ctx0" brushRef="#br0" timeOffset="48015.41">2499 1725,'-2'1,"0"-1,-1 1,1 0,0 0,0 0,0 0,0 0,0 0,0 0,0 1,0-1,1 1,-1-1,0 1,1 0,-1 0,-1 3,-22 35,24-38,-11 22,1 1,1 0,1 0,2 1,0 0,1 1,2 0,1-1,1 1,1 0,2 0,6 47,-7-70,1 0,0 1,1-1,-1 0,1 0,-1 1,1-1,0-1,1 1,-1 0,1 0,0-1,0 1,0-1,0 0,0 0,1 0,-1-1,1 1,0-1,0 0,0 0,0 0,0 0,0-1,1 0,-1 0,0 0,1 0,-1 0,1-1,-1 0,1 0,-1 0,0-1,1 0,-1 1,1-1,-1-1,0 1,0-1,0 1,0-1,0-1,0 1,0 0,-1-1,1 0,-1 0,1 0,-1 0,0 0,-1-1,1 1,0-1,-1 0,2-5,3-5,0-1,-1 1,-1-2,-1 1,0 0,-1-1,0 0,-1-17,0 2,-2-1,-2 0,-5-33,4 47,0 1,-2 0,-13-34,17 47,-1 0,0-1,0 2,0-1,0 0,-1 0,1 1,-1-1,0 1,0 0,0 0,-1 0,1 0,-1 0,1 1,-1 0,0-1,0 2,0-1,0 0,-7-1,9 3,0-1,1 1,-1 0,0 0,0 1,1-1,-1 0,0 0,1 1,-1-1,0 1,1-1,-1 1,1 0,-1 0,1 0,-1 0,1 0,-1 0,1 0,0 0,-2 3,1-1,0 0,0 0,0 1,1-1,-1 1,1-1,0 1,0 0,0 0,0 3,0 4,1 0,0 0,0 0,1 0,1 0,3 16,4-3,-1-2</inkml:trace>
  <inkml:trace contextRef="#ctx0" brushRef="#br0" timeOffset="48384.57">2778 2122,'-2'7,"-1"4,-3 3,1 1,1-2</inkml:trace>
  <inkml:trace contextRef="#ctx0" brushRef="#br0" timeOffset="48784.37">2910 1818,'-5'4,"-1"1,1 0,1 0,-1 1,1-1,0 1,0 0,0 0,1 0,0 0,0 1,-1 7,-3 5,2 1,-5 38,8-42,0 0,2 0,0 0,1 0,1 0,0 0,1 0,9 29,-10-40,0 0,0 0,1 0,-1 0,1-1,0 1,0-1,1 1,-1-1,1 0,0 0,0-1,1 1,-1-1,1 0,-1 0,1-1,0 1,0-1,0 0,0 0,1-1,-1 1,0-1,1 0,-1-1,1 1,-1-1,9-1,-9 1,-1-1,1 1,0-1,-1 0,1 0,-1-1,0 1,1-1,-1 0,0 0,0-1,0 1,0-1,-1 0,1 0,-1 0,0 0,6-7,-5 3,0 1,-1-1,0 0,0 0,0 0,-1 0,0-1,0 1,-1-1,1-12,-2 4,0 0,-1-1,0 1,-2 0,0 1,0-1,-1 0,-2 1,1 0,-10-19,11 29,1 0,-1 0,0 1,0-1,0 1,-1-1,1 1,-1 1,0-1,0 1,-1 0,1 0,-1 0,-9-3,13 6,-1-1,1 0,-1 1,1 0,-1 0,1 0,-1 0,0 0,1 0,-1 0,1 1,-1-1,1 1,0 0,-1 0,1 0,0 0,-1 0,1 1,0-1,0 0,0 1,0 0,0-1,1 1,-1 0,0 0,1 0,-1 0,1 1,0-1,0 0,0 0,0 1,0-1,0 1,0 3,-3 7</inkml:trace>
  <inkml:trace contextRef="#ctx0" brushRef="#br0" timeOffset="49236.04">3175 1871,'-5'13,"0"-2,0 1,1-1,0 1,1 0,-3 17,7-28,-1 0,0 1,1-1,-1 0,1 0,-1 0,1 0,-1 0,1 0,0 0,0 0,-1 0,1 0,0 0,0 0,0 0,0-1,0 1,0 0,0-1,0 1,0-1,1 1,-1-1,0 1,0-1,0 0,1 0,-1 1,0-1,0 0,1 0,-1 0,1-1,56-1,-44 1,-4 1,-8 0,0 1,0-1,0 0,0 0,1 0,-1 0,0 0,0-1,0 1,0-1,0 1,0-1,0 0,0 1,0-1,0 0,0-1,-1 1,1 0,0 0,-1-1,1 1,1-3,0-4</inkml:trace>
  <inkml:trace contextRef="#ctx0" brushRef="#br0" timeOffset="49622.42">3307 1884,'0'-4,"0"0,0 3,0 5,0 5,2 9,1 7,0 7,-1 4,0 3,-1-1,-1-2,1-3,-1-4,-1-6,1-8,0-7</inkml:trace>
  <inkml:trace contextRef="#ctx0" brushRef="#br0" timeOffset="50015.92">3612 1845,'-8'0,"0"1,0 0,0 0,1 1,-1 0,0 1,1-1,-1 1,1 1,0-1,-9 8,11-9,1 2,-1-1,1 1,0-1,1 1,-1 0,1 0,-1 1,1-1,1 1,-1 0,0-1,1 1,0 0,1 0,-1 1,-1 9,3-14,0 1,0-1,0 1,0 0,0-1,1 1,-1-1,1 1,-1 0,1-1,0 1,-1-1,1 0,0 1,0-1,0 0,0 1,0-1,0 0,0 0,1 0,-1 0,0 0,1 0,-1 0,1 0,-1-1,1 1,1 0,57 15,-21-7,-31-5,0 1,0 0,-1 0,0 1,1 0,-2 0,1 0,-1 1,0 0,-1 0,1 1,-1 0,6 13,-9-16,1 0,-1 0,-1 0,1 1,-1-1,0 0,0 1,-1-1,1 1,-2 10,1-13,-1 0,0 0,0 1,0-1,0 0,0 0,-1 0,0 0,1 0,-1 0,0-1,0 1,-1 0,1-1,0 0,-1 1,1-1,-6 3,-1-1,0-1,1 1,-1-2,-1 1,1-1,0-1,-1 1,1-2,-1 1,1-1,0-1,-1 0,1 0,-1 0,1-2,-15-4,23 7,0-1,0 0,0 1,0-1,1 0,-1 0,0 0,0 0,0 1,1-1,-1 0,0 0,1-1,-1 1,1 0,-1 0,1 0,-1-2,0-7</inkml:trace>
  <inkml:trace contextRef="#ctx0" brushRef="#br0" timeOffset="50385.47">3876 2031,'4'13,"5"7,2 5,3 0,3 0,2-2,1-2,0-3,1-2,-3-3,-1-5,-1-3,-2-5,-3-5,-3-1</inkml:trace>
  <inkml:trace contextRef="#ctx0" brushRef="#br0" timeOffset="50756.71">4114 1991,'-14'11,"-6"8,-4 6,-4 3,0 3,0 1,-1 0,4-1,0-2,3-3,3-6,2-5,5-4</inkml:trace>
  <inkml:trace contextRef="#ctx0" brushRef="#br0" timeOffset="51691.79">2262 2401,'496'14,"-375"-14,303-11,-156-2,156 7,-241 9,-222 2,17-2</inkml:trace>
  <inkml:trace contextRef="#ctx0" brushRef="#br0" timeOffset="52661.15">2647 2559,'-2'0,"1"-1,0 0,-1 0,1 0,-1 1,1-1,-1 1,1-1,-1 1,1-1,-1 1,1 0,-1 0,0 0,1 0,-1 0,1 0,-1 0,0 1,1-1,-1 0,1 1,-1 0,1-1,-1 1,1 0,0-1,-1 1,1 0,0 0,0 0,-1 0,1 1,0-1,0 0,-1 3,-6 4,1 0,1 0,-12 19,11-12,0-1,0 2,1-1,1 1,1-1,0 1,1 1,1-1,-1 19,3-30,-1 0,2 1,-1-1,0 0,1 0,0 0,0 1,1-1,-1 0,1 0,0-1,1 1,-1 0,1-1,0 1,0-1,0 0,1 0,-1 0,1 0,0-1,0 1,0-1,1 0,-1-1,1 1,0-1,-1 0,1 0,0 0,11 2,-11-3,1 0,0 0,-1-1,1 1,0-1,0-1,0 1,-1-1,1 0,0 0,-1-1,1 0,-1 0,1 0,-1 0,0-1,0 0,0 0,0 0,-1-1,1 0,-1 0,0 0,0 0,0-1,-1 1,1-1,-1 0,0 0,4-10,-2 3,0 0,-1 0,-1 0,0-1,0 1,-1-1,-1 0,0 0,0 1,-2-1,1 0,-2 0,-2-13,1 16,0 0,-1 0,1 1,-2-1,1 1,-2 0,1 0,-1 1,-9-11,13 17,1 0,-1 0,0 1,0-1,0 1,0-1,0 1,-1 0,1-1,0 1,0 0,-1 1,1-1,-1 0,1 1,-1-1,1 1,-1 0,1 0,-1 0,1 0,-1 0,1 0,-1 1,1 0,-1-1,1 1,0 0,-1 0,1 0,0 0,0 0,-1 1,1-1,0 1,0-1,1 1,-1 0,0 0,1 0,-1 0,-1 3,-2 1,1 0,-1 0,1 1,1-1,-1 1,1 0,0 0,1 0,-4 15,5-17,1-1,-1 1,1 0,0 0,0 0,0-1,1 1,-1 0,1 0,1-1,-1 1,0 0,1-1,0 0,0 1,5 6,5 3</inkml:trace>
  <inkml:trace contextRef="#ctx0" brushRef="#br0" timeOffset="53014.81">2949 2797,'0'9,"0"0,0-2,0-6,0-3</inkml:trace>
  <inkml:trace contextRef="#ctx0" brushRef="#br0" timeOffset="53412.79">3068 2545,'-11'12,"1"0,0 1,1 0,1 1,0-1,1 2,0-1,-5 16,9-22,1 0,-1 0,2 0,-1 0,1 0,0 1,1-1,-1 0,2 1,-1-1,1 0,1 0,-1 0,1 0,1 0,-1 0,5 8,-5-13,0 0,0 1,0-1,1-1,-1 1,1 0,-1-1,1 1,0-1,0 0,0 0,1 0,-1 0,0 0,1-1,-1 1,1-1,-1 0,1 0,0-1,-1 1,1-1,0 0,-1 1,1-2,0 1,0 0,-1-1,1 0,0 0,-1 0,1 0,-1 0,0-1,1 1,4-4,0 0,1 0,-1 0,0-1,-1 0,1 0,-1-1,0 0,-1 0,0 0,0-1,-1 0,1 0,3-9,-7 11,1 0,-1 0,-1 0,1-1,-1 1,0 0,0 0,-1-1,0 1,0-1,-1 1,1 0,-1-1,-1 1,1 0,-1 0,0 0,0 0,-4-6,3 8,0 0,0 0,-1 0,1 0,-1 1,1 0,-1-1,0 2,-1-1,1 0,0 1,-1 0,1 0,-1 0,0 0,0 1,0 0,0 0,0 0,1 0,-2 1,1 0,0 0,-8 2,10-2,0 0,1 1,-1-1,0 1,1 0,-1 0,1 0,-1 0,1 0,0 1,-1-1,1 1,0 0,0-1,0 1,0 0,0 0,0 0,1 1,-3 3,0 2</inkml:trace>
  <inkml:trace contextRef="#ctx0" brushRef="#br0" timeOffset="53766.88">3254 2586,'-3'11,"0"0,0 0,1 0,0 1,1-1,0 0,1 1,1-1,2 19,-2-28,1 1,-1-1,1 0,0 0,0 0,-1 0,1-1,1 1,-1 0,0-1,0 1,1-1,-1 0,0 0,1 0,-1 0,1 0,0-1,-1 1,1-1,0 1,-1-1,1 0,4 0,0 0,1-1,0 1,-1-1,1 0,-1-1,1 0,9-4,-5 1</inkml:trace>
  <inkml:trace contextRef="#ctx0" brushRef="#br0" timeOffset="54167.31">3413 2572,'-2'9,"-1"8,-3 4,1 5,1 3,0 5,2 2,1 2,0 0,1-1,0-4,1-5,-1-6,0-5</inkml:trace>
  <inkml:trace contextRef="#ctx0" brushRef="#br0" timeOffset="54692.43">3717 2533,'-8'1,"0"0,0 0,1 0,-1 1,1 0,-1 1,1 0,0 0,0 0,-13 9,15-8,0-1,0 1,1-1,-1 1,1 1,0-1,0 1,1-1,-1 1,1 0,0 0,0 1,1-1,-1 0,0 7,2-11,1 0,0 0,0 0,0-1,0 1,1 0,-1 0,0 0,0 0,0 0,1-1,-1 1,1 0,-1 0,0 0,1-1,-1 1,1 0,-1-1,1 1,0 0,-1-1,1 1,0-1,-1 1,1-1,0 1,0-1,0 0,-1 1,1-1,0 0,0 0,0 1,0-1,0 0,-1 0,1 0,0 0,0 0,0 0,0 0,0 0,1-1,52-6,-42 5,0 1,1 0,-1 1,1 0,-1 1,1 0,-1 1,0 1,0 0,0 1,0 0,16 8,-23-10,-1 1,1-1,-1 1,1 0,-1 1,0-1,-1 1,1 0,0 0,-1 0,0 0,0 0,0 1,-1-1,1 1,-1 0,0 0,-1 0,1 0,-1 0,0 0,0 0,0 0,-1 1,0-1,0 0,0 0,-1 1,-1 7,0-7,1 0,-1-1,0 1,0-1,-1 1,1-1,-1 0,0 0,-1 0,1 0,-1-1,0 1,0-1,-1 0,1 0,-1-1,0 1,0-1,0 0,-9 4,1-2,0-1,-1 0,0 0,0-1,0-1,0-1,-20 0,7-1</inkml:trace>
  <inkml:trace contextRef="#ctx0" brushRef="#br0" timeOffset="55908.67">2872 2864,'-3'0,"0"2,1 3,2 1,1 2,-2-1,0 1,2-2,3-3,3-4,-2-3,-4 2,-4 4,-2 1</inkml:trace>
  <inkml:trace contextRef="#ctx0" brushRef="#br0" timeOffset="57784.97">0 2360,'59'0,"304"11,-326-10,-1-1,1-2,45-9,34-1,55 0,41 0,-18 6,7-1,-192 6,2 0,0 0,0 0,22 2,-33-1,0 0,-1 0,1 0,0 0,0 0,0 0,0 0,0 0,0 0,0 0,-1 0,1 0,0 1,0-1,0 0,0 0,0 0,0 0,0 0,0 0,0 0,0 0,0 0,-1 0,1 1,0-1,0 0,0 0,0 0,0 0,0 0,0 0,0 1,0-1,0 0,0 0,0 0,0 0,0 0,0 0,0 0,0 1,0-1,0 0,0 0,0 0,1 0,-1 0,0 0,0 0,0 0,0 1,0-1,0 0,0 0,0 0,0 0,-7 3</inkml:trace>
  <inkml:trace contextRef="#ctx0" brushRef="#br0" timeOffset="58816.21">198 2493,'-14'15,"0"1,1 1,1 0,1 0,0 1,1 1,1 0,-10 31,14-36,1 1,0-1,2 1,-1 0,2 0,0 0,1 0,0 0,1 0,1 0,0 0,8 24,-8-33,1 0,0 0,0 0,1 0,-1-1,1 0,0 1,1-1,-1-1,1 1,0-1,0 1,0-1,1-1,-1 1,1-1,0 0,0 0,0-1,1 0,-1 0,0 0,9 0,-10-1,0-1,0 0,0 0,0 0,0 0,0-1,0 0,-1 0,1 0,0-1,0 1,-1-1,1 0,-1-1,1 1,-1-1,0 0,0 0,0 0,-1-1,1 1,-1-1,0 0,1 0,-2 0,1 0,0 0,-1-1,0 1,3-10,0-1,-1-1,-1 0,-1 0,0 0,0 0,-2 0,0 0,-1 0,-1 0,0 0,-1 0,-1 0,0 1,-1-1,-1 1,0 0,-1 1,-1 0,-14-21,20 32,-1 1,0-1,0 1,0-1,0 1,0 0,0 0,0 1,-1-1,1 0,-1 1,1 0,-6-1,7 2,1 0,0-1,0 1,0 0,0 0,0 1,-1-1,1 0,0 0,0 0,0 1,0-1,0 1,0-1,0 1,0-1,0 1,0 0,0-1,0 1,0 0,0 0,1-1,-1 1,0 0,1 0,-1 0,0 0,1 0,-1 0,1 0,0 0,-1 0,1 1,0-1,-1 0,1 0,0 0,0 0,0 0,0 1,0-1,0 0,1 0,-1 2,2 10</inkml:trace>
  <inkml:trace contextRef="#ctx0" brushRef="#br0" timeOffset="59204.88">528 2810,'0'3,"0"2,0-2,0-3,0-4,2-4,1-2,-2 2,-2 3</inkml:trace>
  <inkml:trace contextRef="#ctx0" brushRef="#br0" timeOffset="59867.64">728 2520,'-11'11,"2"1,0 0,1 1,0-1,0 1,2 1,-1 0,2 0,0 0,1 0,0 1,-3 28,6-37,1 1,0 0,0 0,0 0,1 0,0 0,1 0,-1-1,1 1,1-1,-1 1,1-1,4 7,-4-9,1 1,0-1,-1 0,1 0,1-1,-1 1,1-1,-1 0,1 0,0 0,0-1,0 0,1 0,-1 0,0 0,1-1,-1 0,7 1,-6-1,0 0,0-1,0 1,0-1,0 0,0-1,0 0,0 1,0-2,0 1,0-1,-1 0,1 0,-1 0,1-1,-1 0,0 0,0-1,0 1,0-1,-1 0,0 0,0 0,0-1,0 0,0 1,-1-1,0-1,0 1,0 0,-1-1,3-7,-3 3,1 0,-1 0,-1-1,1 1,-2-1,0 1,0 0,-1-1,0 1,-1 0,0-1,0 1,-1 0,0 1,-1-1,-1 0,1 1,-7-10,4 8,0 1,-1-1,-1 2,1-1,-13-9,20 17,-1 1,1 0,-1-1,0 1,0 0,0 0,1 0,-1 0,0 1,0-1,0 1,0-1,0 1,0-1,-1 1,1 0,0 0,0 0,0 0,0 1,0-1,0 0,0 1,0-1,0 1,0 0,0 0,0 0,0 0,1 0,-1 0,0 0,1 1,-1-1,1 1,-1-1,1 1,0-1,-2 4,-18 32,18-24</inkml:trace>
  <inkml:trace contextRef="#ctx0" brushRef="#br0" timeOffset="60376.75">1058 2506,'-9'74,"6"-60,0 0,1 1,0 23,3-36,0 0,-1 0,1 0,0 0,0 0,0 0,0-1,0 1,0 0,0-1,1 1,-1-1,1 1,-1-1,1 1,0-1,-1 0,1 0,0 0,0 0,0 0,0 0,0-1,0 1,2 0,62 12,-52-11,-11-2,38 2,-32-4</inkml:trace>
  <inkml:trace contextRef="#ctx0" brushRef="#br0" timeOffset="60715.32">1230 2493,'0'9,"0"7,0 6,0 6,-2 4,-1 4,0 1,1 0,0-2,-1-1,-1-6,1-4,1-4,0-8,2-6</inkml:trace>
  <inkml:trace contextRef="#ctx0" brushRef="#br0" timeOffset="61270.16">1548 2493,'-11'0,"1"1,0 0,-1 1,1 0,0 0,0 1,0 1,1-1,-1 2,-8 4,13-6,0 0,1 0,0 0,0 1,0-1,0 1,0 0,1 0,-1 0,1 0,0 1,0 0,1-1,-1 1,1 0,0 0,1 0,-1 0,1 1,0-1,0 6,1-11,0 1,0 0,0 0,0-1,0 1,0 0,0 0,0-1,1 1,-1 0,0-1,1 1,-1 0,0-1,1 1,-1 0,1-1,-1 1,1-1,-1 1,1-1,-1 1,1-1,0 1,-1-1,1 0,0 1,-1-1,1 0,0 1,-1-1,1 0,0 0,0 0,-1 0,1 0,0 0,0 0,-1 0,1 0,0 0,0 0,-1 0,1 0,0-1,-1 1,2-1,46-15,-30 9,-13 5,0 1,0-1,0 1,0 1,1-1,-1 1,0 0,1 0,-1 0,0 1,1 0,-1 0,0 0,0 1,0 0,0 0,0 0,0 0,-1 1,1 0,-1 0,0 0,0 0,0 1,0 0,0 0,-1 0,1 0,-1 0,0 1,-1-1,1 1,-1 0,0 0,0 0,0 0,-1 0,0 0,0 0,0 0,0 1,-1-1,0 0,0 1,-1-1,1 0,-1 1,0-1,-1 0,1 0,-1 0,0 0,0 0,-6 8,4-6,0-1,-1 0,1 0,-1 0,-1 0,1-1,-1 0,0 0,0-1,-1 0,1 0,-1 0,0-1,0 0,-8 3,-1-2,0-1,0 0,0-1,-1-1,-32-1,34-1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29:09.469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1 1227,'175'-114,"-96"60,517-334,-400 254,34-20,-131 98,49-27,145-108,-281 183,-7 5,0-1,-1 1,1-1,-1 0,1 0,-1 0,6-9,-8 7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29:08.139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1 1145,'73'-30,"78"-36,1156-593,-1226 625,101-27,-2 1,317-85,-315 98,-165 43,-12 4,-1 0,0-1,0 1,0-1,0 0,0-1,0 1,0-1,0 1,-1-1,1 0,-1-1,7-4,-12-4,-2 6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1:28:52.07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446 14,'-13'9,"-1"0,1 1,1 0,0 1,0 0,1 1,1 1,-15 22,12-15,2 0,0 1,1 1,1 0,1 0,1 0,1 1,1 0,1 1,1-1,0 39,6-48,-1 0,2 0,0-1,1 1,0-1,1 0,0 0,14 20,0-3,2-1,31 32,-51-58,1 0,-1-1,1 1,0-1,0 1,0-1,0 0,0 0,1 0,-1-1,1 1,-1-1,1 0,-1 0,1 0,0 0,0-1,-1 1,1-1,6 0,1-4</inkml:trace>
  <inkml:trace contextRef="#ctx0" brushRef="#br0" timeOffset="1">5433 858,'-2'5,"0"0,0-1,-1 1,0-1,0 1,0-1,0 0,-6 5,-4 7,-7 15,0 2,2 1,2 0,1 1,-15 54,22-61,2-1,0 1,3 0,0 0,1 1,2-1,1 0,5 30,-3-45,1 0,0 0,1-1,0 0,1 0,0 0,1-1,0 0,1 0,0-1,1 0,0 0,16 13,15 8,1-1,55 30,-47-30,-36-23,-3-1</inkml:trace>
  <inkml:trace contextRef="#ctx0" brushRef="#br0" timeOffset="2">9256 92,'-6'1,"-1"0,0 0,0 1,1 0,-1 0,1 0,-1 1,1 0,0 0,0 1,1-1,-1 1,1 1,-1-1,1 1,1 0,-1 0,1 0,-1 1,-4 9,-3 4,1 1,1 0,1 0,1 1,-6 22,5-12,1 1,2-1,1 1,1 1,2-1,1 0,5 48,-1-71,0 0,0-1,0 1,1-1,1 0,0 0,0 0,0 0,1-1,0 0,0 0,11 8,0 0,0-1,1-1,1-1,20 11,-38-23,-1 1,1-1,-1 0,1 1,0-1,-1 0,1 1,0-1,-1 0,1 0,-1 0,1 0,0 0,-1 0,1 0,0 0,-1 0,1 0,0 0,-1 0,1 0,0 0,-1 0,1-1,-1 1,1 0,0-1,-1 1,1 0,-1-1,1 1,-1 0,1-1,-1 1,1-1,-1 1,1-1,-1 0,0 1,1-1,-1 1,0-1,1-1,2-7</inkml:trace>
  <inkml:trace contextRef="#ctx0" brushRef="#br0" timeOffset="3">9362 250,'-13'14,"2"0,-1 1,2 0,0 1,1 0,0 1,1 0,1 0,1 1,-6 24,10-31,-1-1,1 0,1 1,0-1,1 1,0 0,0-1,1 1,0-1,1 1,0-1,1 0,0 0,1 0,0 0,0 0,1-1,1 0,8 13,-12-20,0 1,0-1,0 0,0 1,0-1,0 0,1 0,-1-1,1 1,-1 0,1-1,0 0,-1 1,1-1,0 0,0 0,0-1,0 1,0-1,0 1,0-1,0 0,0 0,0 0,0-1,0 1,0-1,0 1,4-3,-3 1,0-1,0 0,0 0,-1 0,0 0,1-1,-1 1,0-1,-1 0,1 0,-1 0,0 0,1 0,-2 0,1-1,-1 1,1-1,0-8,3-24,-2 0,-1 0,-2 0,-2 0,-1-1,-2 1,-12-49,14 77,1 0,-2 0,1 1,-1-1,0 1,-1 0,1 0,-12-12,15 18,0 1,0 0,0 0,-1 0,1 0,0 0,-1 0,1 0,-1 0,1 1,-1-1,1 1,-1-1,1 1,-1-1,0 1,1 0,-1 0,0 0,1 0,-3 0,1 1,1 0,-1 0,1 1,0-1,-1 1,1-1,0 1,0 0,0 0,0 0,0 0,0 0,1 0,-1 0,1 1,-1-1,-1 4,-1 2,0 1,0-1,1 1,0 0,0 0,1 0,0 0,0 1,1-1,1 0,0 1,0-1,0 0,1 1,1-1,0 0,3 10,0-5</inkml:trace>
  <inkml:trace contextRef="#ctx0" brushRef="#br0" timeOffset="4">9509 634,'0'9,"2"3,1 2,0-4,-1-6,0-3</inkml:trace>
  <inkml:trace contextRef="#ctx0" brushRef="#br0" timeOffset="5">9785 303,'-4'-3,"0"0,0 0,0 0,-1 1,1 0,-1-1,1 1,-1 1,0-1,0 1,0 0,0 0,0 0,0 1,0-1,0 1,0 1,-1-1,1 1,0 0,0 0,-8 3,10-3,-1 0,1 0,-1 1,1-1,0 1,-1 0,1 0,0 0,0 0,0 1,1-1,-1 1,1 0,-1 0,1 0,0 0,0 0,0 0,0 1,1-1,-1 0,1 1,0-1,0 1,0 0,1-1,-1 1,1 0,0 0,0-1,0 6,1-7,-1 1,1-1,-1 1,1 0,0-1,0 1,0-1,1 1,-1-1,0 0,1 0,-1 1,1-1,0 0,0 0,0-1,0 1,0 0,0-1,0 1,1-1,-1 0,1 1,-1-1,1 0,-1-1,1 1,-1 0,1-1,0 1,-1-1,1 0,0 0,-1 0,1 0,0-1,3 0,0 0,-1 0,1 0,-1 0,0-1,0 0,1 0,-1 0,0-1,-1 1,1-1,0 0,-1-1,0 1,1-1,-2 0,1 0,5-7,6-27,-14 37,-1-1,1 0,-1 0,1 0,-1 0,0 0,0 0,0 0,0 0,0 0,0 0,-1 0,1 0,-1 0,1 1,-1-1,0 0,-1-2,1 8,-1 0,0 0,1 0,0 0,0 0,0 0,1 0,-1 8,7 177,-1-125,-3 70,-2-134</inkml:trace>
  <inkml:trace contextRef="#ctx0" brushRef="#br0" timeOffset="6">9945 448,'4'11,"7"9,3 2,4 3,1 1,2 1,-1 0,1-2,0-3,-3-3,-3-3,-3-1,0-4,-3-6,-3-5,-2-4</inkml:trace>
  <inkml:trace contextRef="#ctx0" brushRef="#br0" timeOffset="7">10130 421,'-10'13,"-4"10,-2 4,-2 5,1 4,1 0,1 1,0-2,2-1,-1-6,3-4,1-7,0-6,1-5</inkml:trace>
  <inkml:trace contextRef="#ctx0" brushRef="#br0" timeOffset="8">10513 356,'-2'6,"-1"8,0 7,0 7,2 6,0 4,0 1,1 2,2 0,1-2,1-3,-2-6,0-5,1-8,-1-12,-2-8</inkml:trace>
  <inkml:trace contextRef="#ctx0" brushRef="#br0" timeOffset="9">10395 582,'13'0,"10"0,4 0,3 0,1 0,-1 0,0 0,-4 0,-4 0,-3 0,-3 0,-1 0,-4 0</inkml:trace>
  <inkml:trace contextRef="#ctx0" brushRef="#br0" timeOffset="10">10897 329,'-2'1,"-1"-1,0 1,1 0,-1 0,1 0,-1 0,1 0,0 1,-1-1,1 1,0 0,0-1,0 1,0 0,0 0,0 0,1 0,-1 1,1-1,-1 0,1 1,-1 3,-23 59,19-45,1 1,1 0,1 1,1-1,1 0,3 36,-1-48,0 0,1 0,0 0,0-1,1 1,1 0,-1-1,6 8,-6-11,0-1,0 1,0-1,1 0,0-1,0 1,0 0,0-1,0 0,1 0,-1-1,1 1,0-1,8 3,-9-3,0-1,0-1,0 1,1-1,-1 1,0-1,0 0,0-1,0 1,0-1,0 0,1 0,-1 0,-1 0,1-1,0 1,0-1,-1 0,1 0,-1-1,1 1,-1-1,0 1,0-1,0 0,0 0,-1-1,1 1,-1 0,0-1,3-6,1-1,-1 0,0-1,-1 1,0-1,-1 0,0 0,-1 0,0 0,-1-21,-2 7,-1 0,-2 0,-1 1,-7-26,8 39,0 0,0 0,-1 1,-1-1,0 1,-1 0,0 1,0-1,-1 1,-11-11,17 19,0 0,0 0,0 1,0-1,0 0,0 1,0-1,0 1,-1-1,1 1,0 0,-1 0,1 0,-1 1,0-1,1 0,-1 1,0 0,1 0,-1-1,0 2,1-1,-1 0,1 0,-1 1,0-1,1 1,-1 0,1 0,-1 0,1 0,0 1,-1-1,1 0,0 1,0 0,0-1,0 1,0 0,0 0,1 0,-1 0,1 1,-1-1,1 0,-2 5,-2 2,1 0,1-1,-1 1,2 1,-1-1,1 0,1 1,-1-1,2 1,-1-1,1 1,2 11,3-1,1-2</inkml:trace>
  <inkml:trace contextRef="#ctx0" brushRef="#br0" timeOffset="11">11161 686,'0'7,"0"4,3 1,0-2</inkml:trace>
  <inkml:trace contextRef="#ctx0" brushRef="#br0" timeOffset="12">11293 263,'0'5,"0"3,0 5,3 5,0 4,0 4,-1 3,0 4,-1 2,2 2,0-1,0 1,-1-5,2-2,-1-4,1-5,-2-6</inkml:trace>
  <inkml:trace contextRef="#ctx0" brushRef="#br0" timeOffset="13">11293 0,'88'102,"-47"-57,51 73,-81-99,0-1,0 2,-2-1,-1 1,0 1,-1-1,7 42,-10-36,-1-1,-1 1,-2 0,0 0,-2-1,0 1,-2 0,-1-1,-1 0,-1 0,-1-1,-1 0,-18 33,25-54,0 1,-1-1,1 0,-1 0,1 0,-1-1,0 1,0-1,-4 3,-2 0</inkml:trace>
  <inkml:trace contextRef="#ctx0" brushRef="#br0" timeOffset="14">7802 39,'4'3,"1"0,0 0,-1 1,0-1,0 1,0 0,0 0,-1 0,4 7,0-3,7 9,0 1,-2 0,0 1,-1 0,-1 0,-1 1,-1 1,-1 0,0 0,-2 0,0 1,-2-1,0 1,-1 0,-1 0,-4 41,-1-38,-1 0,-1-1,-15 38,18-53,-1-1,0 1,0-1,-1 0,0 0,0 0,-1-1,0 0,0 0,0 0,-1-1,-14 10,10-10</inkml:trace>
  <inkml:trace contextRef="#ctx0" brushRef="#br0" timeOffset="15">7629 844,'7'1,"0"0,0 0,0 1,-1 0,1 0,0 1,-1 0,0 0,1 0,-1 1,0 0,-1 0,1 0,-1 1,8 9,5 5,-1 2,26 39,-33-42,0 1,-1 0,-2 0,0 1,0 0,-2 0,-1 0,3 34,-3-11,-3 1,-2 0,-6 47,4-64,-1-1,-2 1,0-1,-2 0,0 0,-25 48,29-66</inkml:trace>
  <inkml:trace contextRef="#ctx0" brushRef="#br0" timeOffset="16">7212 1098,'-5'2,"1"0,-1 0,1 0,0 1,0 0,0 0,0 0,1 0,-1 1,1-1,0 1,-5 6,0-1,-1 2,1-1,0 1,0 1,1 0,0 0,1 0,0 1,1 0,1 0,0 0,1 0,-2 17,4-24,0 0,1 0,0 1,0-1,1 0,0 0,0 0,0 0,1 0,0-1,0 1,0 0,1-1,0 1,0-1,0 0,1 0,-1 0,1 0,0-1,1 0,-1 1,1-1,0-1,0 1,0-1,0 0,1 0,8 3,-5-3,0 0,0 0,0 0,1-2,-1 1,0-1,1 0,-1-1,1 0,-1-1,1 0,-1 0,0-1,1 0,9-4,-14 4,1-1,-1 1,0-1,0 0,0-1,0 1,-1-1,1 0,-1 0,0-1,0 1,-1-1,1 0,-1 0,0 0,0 0,-1 0,1-1,-1 1,0-1,-1 0,0 1,1-1,-2 0,1-7,-1-8,0 0,-2 0,-1 0,0 0,-2 0,0 1,-1 0,-2 0,0 1,0 0,-2 0,0 1,-2 0,0 0,-22-24,32 40,-1-1,1 1,-1-1,0 1,1 0,-1 0,0 0,0 0,0 1,-1-1,1 1,0 0,-1 0,1 0,0 0,-1 0,1 1,-1 0,-6 0,8 1,0-1,-1 1,1 0,0 1,0-1,0 0,0 1,0-1,0 1,0 0,0-1,0 1,1 0,-1 0,1 0,0 0,-1 0,1 1,0-1,0 0,0 1,1-1,-1 0,1 1,-1-1,1 1,0-1,0 3,-1 2,0 0,0-1,1 1,0 0,1-1,-1 1,1 0,0-1,1 1,0 0,0-1,0 0,5 8,1 0</inkml:trace>
  <inkml:trace contextRef="#ctx0" brushRef="#br0" timeOffset="17">7489 1375,'0'9,"0"3</inkml:trace>
  <inkml:trace contextRef="#ctx0" brushRef="#br0" timeOffset="18">7660 1032,'-7'186,"1"68,6-251,0-1,0 1,1-1,-1 0,1 1,-1-1,1 0,0 0,0 1,2 2,-1-10</inkml:trace>
  <inkml:trace contextRef="#ctx0" brushRef="#br0" timeOffset="19">3031 439,'-5'2,"1"0,-1 1,1 0,-1 0,1 0,0 0,0 1,1-1,-1 1,1 0,-1 0,-4 9,-2 0,-5 6,2 0,0 1,1 0,1 1,0 1,2 0,1 0,1 1,-5 26,8-31,0 0,2 0,0 1,1-1,1 1,1-1,1 1,0-1,2 0,0 0,0 0,10 22,-10-31,1-1,1 1,-1-1,1 0,1-1,-1 1,1-1,1-1,-1 1,1-1,0 0,0-1,1 0,0 0,0-1,17 6,-21-9,1 1,-1-1,1 0,-1 0,1 0,-1-1,1 0,0 0,-1-1,1 1,0-1,-1 0,1-1,-1 1,0-1,1 0,-1-1,0 1,0-1,-1 0,1 0,0-1,-1 1,0-1,0 0,0 0,0 0,-1-1,1 1,3-9,-1 0,0-1,-1 0,0 0,-1 0,-1-1,0 0,-1 1,-1-1,0 0,-1 0,0 0,-5-25,-2-2,-1 1,-3 0,-18-48,-10-3,35 83,-1 1,0 0,0 0,-1 0,0 1,0 0,-1 0,-9-8,14 14,1 0,-1 0,1 1,-1-1,0 0,1 1,-1-1,0 1,0 0,1-1,-1 1,0 0,0 0,1 0,-1 0,0 1,0-1,1 0,-1 1,0-1,-2 2,0 0,0 0,-1 0,1 1,0 0,0 0,0 0,1 0,-5 5,5-6,0 1,1 0,-1 0,0 1,1-1,0 0,0 1,0 0,0-1,1 1,-1 0,1 0,0 0,0 0,0 0,1 0,-1 0,1 0,0 0,1 7,4-3</inkml:trace>
  <inkml:trace contextRef="#ctx0" brushRef="#br0" timeOffset="20">3374 912,'0'2,"0"3,0-1,0-4,0-4,0-4,-2 0,-1 3,0 5,-2 2,1-1,0-3,1-6,1-1</inkml:trace>
  <inkml:trace contextRef="#ctx0" brushRef="#br0" timeOffset="21">3799 504,'-16'0,"0"0,0 1,0 1,1 1,-1 0,-21 7,32-7,-1-1,1 1,-1 0,1 0,0 0,0 1,0-1,0 1,1 1,0-1,0 1,0-1,0 1,1 0,-1 1,2-1,-1 0,0 1,-2 10,4-14,0 0,1 0,-1 0,1 0,0 0,-1 0,1 0,0 1,0-1,0 0,1 0,-1 0,1 0,-1 0,1 0,-1 0,1 0,0 0,0 0,0 0,0 0,2 2,0-1,0-1,0 0,0 1,0-1,0 0,0 0,1-1,-1 1,1-1,-1 0,8 2,-1-1,0 0,0-1,1-1,-1 1,0-2,0 1,1-1,14-4,-20 3,0 1,0-1,-1 0,1 0,0-1,-1 1,0-1,0 0,0 0,0 0,0-1,0 1,-1-1,0 0,1 0,-2-1,1 1,0 0,-1-1,0 0,0 1,0-1,-1 0,1 0,-1 0,-1 0,2-9,-5 5,-2 16,-2 17,2 89,4 0,18 139,-14-237,-3-15,0 0,0 0,0-1,0 1,0 0,0 0,0 0,0 0,1 0,-1 0,0 0,0 0,0 0,0 0,0 0,0-1,1 1,-1 0,0 0,0 0,0 0,0 0,0 0,0 0,1 0,-1 0,0 0,0 0,0 0,0 0,0 1,1-1,-1 0,0 0,0 0,0 0,0 0,0 0,0 0,0 0,1 0,-1 0,0 0,0 1,0-1,0 0,0 0,0 0,0 0,0 0,0 0,0 0,0 1,0-1,0 0,3-8</inkml:trace>
  <inkml:trace contextRef="#ctx0" brushRef="#br0" timeOffset="22">4209 570,'-10'0,"-3"-1,0 1,-1 1,1 0,-17 5,25-5,1 1,-1-1,1 1,0 0,0 1,0-1,0 1,0 0,0 0,1 0,-1 0,1 1,0-1,0 1,-4 7,-1 0,4-6,0 1,1 0,-1 0,1 0,0 0,0 0,1 0,0 1,0 0,0-1,0 14,2-20,0 1,1-1,-1 1,1-1,-1 1,1-1,-1 1,1-1,-1 0,1 1,-1-1,1 0,-1 1,1-1,0 0,-1 0,1 0,-1 1,1-1,0 0,-1 0,1 0,0 0,-1 0,1 0,0 0,-1 0,1-1,0 1,-1 0,1 0,-1 0,1-1,0 1,0-1,33-10,-27 8,2 0,0 0,1 1,-1 0,0 1,1 0,-1 0,1 1,0 0,-1 1,1 0,-1 0,15 5,-17-3,-1 0,1 0,-1 1,0 0,0 0,0 0,-1 1,1 0,-1 0,0 0,0 1,-1-1,0 1,0 1,0-1,5 13,-4-7,-1-1,0 1,0-1,-2 1,1 1,-1-1,-1 0,0 0,-2 15,1-22,0-1,0 0,-1 0,0 0,0 0,0 0,0 0,-1 0,1 0,-1-1,0 1,0 0,0-1,-1 0,1 1,-1-1,0 0,0 0,0-1,0 1,-1 0,1-1,-1 0,1 0,-1 0,0 0,0-1,1 1,-1-1,-6 1,-3 0,-1-1,1 0,-27-2,37 1,-1 0,1 0,-1-1,1 1,0-1,-1 0,1 0,0 0,0 0,-1 0,1-1,0 0,0 1,0-1,1 0,-1-1,0 1,1 0,-1-1,-2-3,2-3</inkml:trace>
  <inkml:trace contextRef="#ctx0" brushRef="#br0" timeOffset="23">4539 754,'7'0,"6"0,6 0,2 0,2 0,1 0,-1 0,1 0,-3 0,-2 0,-4 2,-5 1</inkml:trace>
  <inkml:trace contextRef="#ctx0" brushRef="#br0" timeOffset="24">4605 899,'11'0,"10"0,7 0,3-2,-2-2,-4 1,-3 1,-6 3,-6 3,-6 1,-4 0</inkml:trace>
  <inkml:trace contextRef="#ctx0" brushRef="#br0" timeOffset="25">5425 224,'-2'0,"-1"1,1 0,-1 0,1 0,0 0,-1 0,1 0,0 1,0-1,-1 1,1 0,0 0,1-1,-4 5,-23 30,20-23,1 1,0 0,1 0,0 0,1 1,1 0,0 0,2 0,-1 0,2 1,0-1,1 1,1 16,0-25,0 1,0-1,1 0,0 1,1-1,-1 0,1 0,1 0,-1-1,1 1,0-1,8 9,-8-11,1 0,-1 0,1 0,0-1,0 0,1 0,-1 0,1-1,-1 1,1-1,0-1,0 1,0-1,0 0,0 0,0-1,8 0,-8 0,0 0,0-1,0 1,0-1,0 0,0-1,-1 1,1-1,0-1,-1 1,0-1,1 0,-1 0,0 0,-1-1,1 1,5-6,-5 2,0 1,0-1,0 0,-1-1,0 1,-1-1,0 0,0 0,0 0,-1 0,1-9,0-1,-1-1,-1 1,-1-1,-1 1,0 0,-2-1,0 1,0 0,-2 0,-9-24,7 26,-1 0,0 1,-13-17,18 27,0 2,0-1,0 0,0 1,-1-1,1 1,-1 0,0 0,0 0,0 1,0 0,-1-1,1 1,-1 1,1-1,-8-1,10 3,-1 0,1 1,-1-1,0 1,1 0,-1-1,1 1,0 0,-1 0,1 1,0-1,-1 0,1 1,0-1,0 1,0 0,0 0,1 0,-1 0,0 0,1 0,-1 0,1 0,0 1,0-1,0 1,0-1,0 1,-1 4,1-1,-1-1,0 1,1 0,0-1,1 1,-1 0,1 0,0 0,1 0,-1-1,1 1,3 10,4-1,1-3</inkml:trace>
  <inkml:trace contextRef="#ctx0" brushRef="#br0" timeOffset="26">5704 502,'0'11,"0"6,0 3,-3-3,0-4</inkml:trace>
  <inkml:trace contextRef="#ctx0" brushRef="#br0" timeOffset="27">5954 224,'-9'0,"-1"1,1 0,0 0,0 1,0 0,0 1,0 0,1 0,-16 9,21-10,-1 0,1 0,0 0,-1 1,1 0,0-1,0 1,1 0,-1 1,1-1,-1 0,1 1,0-1,0 1,1 0,-1 0,1 0,-1-1,1 1,1 0,-1 1,0-1,1 0,0 7,1-9,-1 1,1 0,0-1,0 1,0-1,0 1,0-1,0 0,1 1,-1-1,1 0,-1 0,1 0,0 0,0 0,0 0,0-1,0 1,0-1,1 1,-1-1,1 0,-1 0,0 0,1 0,0 0,-1-1,1 1,-1-1,1 0,0 1,0-1,-1 0,4-1,0 1,1 0,-1 0,1-1,-1 0,0 0,1-1,-1 0,0 0,0 0,0-1,0 0,-1 0,8-5,-7 1,-1-1,1 0,-1 0,-1 0,0-1,0 0,0 0,-1 0,3-18,-8 275,2-157,0-82</inkml:trace>
  <inkml:trace contextRef="#ctx0" brushRef="#br0" timeOffset="28">6191 328,'7'12,"4"7,5 6,4 3,3-1,3-1,-2 0,1-3,-3-2,-2-3,-3-2,-1-4,-4-2,-4-4,-3-6,-3-3</inkml:trace>
  <inkml:trace contextRef="#ctx0" brushRef="#br0" timeOffset="29">6417 328,'-11'14,"-6"8,-5 8,-1 6,-1 0,2-1,2-1,2-5,4-5,2-7,6-6,3-5</inkml:trace>
  <inkml:trace contextRef="#ctx0" brushRef="#br0" timeOffset="30">6682 462,'9'0,"8"0,5 0,1 2,1 1,-1 0,-2-1,-3 0,-4-1</inkml:trace>
  <inkml:trace contextRef="#ctx0" brushRef="#br0" timeOffset="31">7091 278,'-17'22,"1"1,1 0,1 1,-17 39,27-53,0 1,0 0,1 0,0 0,1 1,0-1,1 1,0-1,1 1,0-1,1 1,0-1,4 18,-3-23,1-1,-1 1,1 0,0-1,1 0,-1 0,1 0,0 0,0 0,1-1,-1 0,1 0,0 0,0 0,0-1,1 0,-1 0,1 0,0-1,-1 1,1-2,0 1,1-1,-1 1,7-1,-5 0,1 0,-1-1,0 0,1-1,-1 0,0 0,0-1,0 0,0 0,0 0,0-1,0-1,-1 1,1-1,-1-1,0 1,-1-1,9-8,-6 2,0 0,-1 0,-1-1,0 0,0-1,-1 1,-1-1,0-1,-1 1,-1-1,0 1,0-1,-1 0,-1-17,0 21,-1 1,0 0,0 0,-1 0,-1 0,1 0,-1 0,-1 0,0 0,0 1,0-1,-1 1,-1 0,1 0,-1 0,-1 1,1-1,-1 1,-1 1,1-1,-1 1,-12-8,15 12,1 0,-1 0,0 0,0 1,0 0,0 0,0 0,0 0,0 0,0 1,0 0,0 0,0 0,-1 0,1 1,0 0,0-1,0 1,0 1,0-1,-4 3,1 0,0 0,0 0,1 1,-1 0,1 0,0 1,1 0,-1 0,-8 12,2 0</inkml:trace>
  <inkml:trace contextRef="#ctx0" brushRef="#br0" timeOffset="32">7488 568,'0'4,"0"2</inkml:trace>
  <inkml:trace contextRef="#ctx0" brushRef="#br0" timeOffset="33">7647 224,'-17'74,"10"-46,-6 44,13-70,0-1,1 1,-1 0,0-1,1 1,-1-1,1 1,0-1,-1 1,1-1,0 1,0-1,0 0,0 1,0-1,0 0,0 0,1 0,-1 0,0 0,1 0,-1 0,0 0,1-1,-1 1,1 0,-1-1,1 1,0-1,-1 0,1 1,-1-1,4 0,63 3,-59-3,-1 0,0 0,0 0,0 0,0-1,0 0,14-4,-20 4,0 0,1 0,-1 0,0 0,0-1,0 1,-1-1,1 1,0-1,0 0,-1 0,1 0,-1 0,0 0,0 0,1 0,-1 0,-1 0,1-1,0 1,0 0,-1-1,1-2,1-11</inkml:trace>
  <inkml:trace contextRef="#ctx0" brushRef="#br0" timeOffset="34">7819 211,'0'6,"0"8,2 5,1 6,0 6,-1 7,0 3,-1 4,-1 1,1-1,-1-3,-1-5,1-5,0-9</inkml:trace>
  <inkml:trace contextRef="#ctx0" brushRef="#br0" timeOffset="35">5279 820,'0'1,"1"0,-1 0,0-1,1 1,-1 0,1-1,-1 1,1-1,-1 1,1-1,0 1,-1-1,1 1,0-1,-1 0,1 1,0-1,-1 0,1 1,0-1,0 0,-1 0,1 0,0 0,0 0,-1 0,2 0,27 2,-24-2,448 0,-342-4,216-4,-123 5,210 6,-344 1,-27 0,0-2,77-7,-55-1,70 3,38-2,177-2,-232 9,-127-2</inkml:trace>
  <inkml:trace contextRef="#ctx0" brushRef="#br0" timeOffset="36">5545 951,'-1'4,"-1"0,1-1,-1 1,0-1,0 0,0 1,-1-1,1 0,-1 0,-4 4,-6 7,-2 9,0 1,1 1,2 0,-13 35,19-44,1 0,1 0,0 0,1 1,1-1,1 1,0 0,3 26,-1-37,0-1,0 0,1 0,0 1,0-1,0 0,0-1,1 1,0 0,0-1,0 1,1-1,-1 0,1 0,0 0,0-1,0 0,1 1,-1-1,1-1,9 5,-11-5,1-1,0 0,0 0,0 0,0 0,1-1,-1 0,0 0,0 0,0 0,0 0,0-1,0 0,0 0,0 0,0 0,0-1,0 1,0-1,-1 0,1 0,-1 0,1-1,-1 1,0-1,0 0,0 0,0 0,2-4,2-4,0 0,-1-1,-1 0,1 0,-2 0,0-1,0 1,-1-1,-1 0,0 0,-1 0,0 0,-3-25,1 21,0 1,-2-1,0 1,-1 0,0 0,-1 0,-1 0,-1 1,0 0,-15-22,20 34,-1-1,1 1,-1 0,0 0,0 0,0 0,0 0,-1 1,1-1,-1 1,1 0,-1 0,0 0,0 1,0-1,0 1,0 0,-4 0,5 1,1 0,-1 0,1 1,0 0,-1-1,1 1,0 0,-1 0,1 0,0 0,0 1,0-1,0 1,0-1,0 1,0-1,1 1,-1 0,1 0,-1 0,1 0,-1 0,1 0,0 1,0-1,0 0,1 1,-1-1,0 0,1 1,-1 2,1-2,-1 0,1 1,0-1,0 0,0 0,0 1,0-1,1 0,-1 0,1 0,0 1,0-1,0 0,0 0,1 0,-1-1,1 1,0 0,0 0,0-1,0 1,0-1,5 4,6 5</inkml:trace>
  <inkml:trace contextRef="#ctx0" brushRef="#br0" timeOffset="37">5729 1308,'0'7,"0"1</inkml:trace>
  <inkml:trace contextRef="#ctx0" brushRef="#br0" timeOffset="38">5955 963,'-15'4,"1"0,0 1,0 1,1 0,-15 9,22-12,1 1,0 0,0 0,0 0,0 1,1 0,0 0,0 0,0 0,0 1,1-1,0 1,0 0,-2 8,4-12,1-1,-1 1,1 0,-1 0,1 0,0 0,0 0,0-1,0 1,0 0,0 0,0 0,1 0,-1 0,1-1,-1 1,1 0,0 0,0-1,0 1,0 0,0-1,0 1,0-1,0 1,1-1,-1 0,0 1,1-1,-1 0,1 0,0 0,-1 0,1 0,0-1,-1 1,1 0,0-1,0 1,0-1,0 0,2 1,3 0,0 0,0-1,0 0,-1 0,1 0,0-1,0 1,0-2,-1 1,12-5,-12 4,-1-1,0-1,0 1,0-1,0 0,-1 0,0 0,8-9,-10 11,-1 0,1 0,-1 0,0 0,1 0,-1-1,0 1,0 0,-1-1,1 1,0 0,-1-1,1 1,-1-1,0 1,0-1,0 1,0-1,0 1,-1-1,1 1,-1-1,-1-3,-2 7,1 13,-1 14,4-24,0 328,5-312,-2-17</inkml:trace>
  <inkml:trace contextRef="#ctx0" brushRef="#br0" timeOffset="39">6101 1150,'8'11,"9"7,5 3,3 4,2 2,1 0,-2 1,-1-3,-2 0,-3-3,-3-5,-4-3,-2-4,-3-6,-3-4</inkml:trace>
  <inkml:trace contextRef="#ctx0" brushRef="#br0" timeOffset="40">6352 1124,'-7'9,"-4"8,-3 7,-3 4,-2 5,1 0,1-2,1-3,4-3,1-6,2-5,4-6,2-4</inkml:trace>
  <inkml:trace contextRef="#ctx0" brushRef="#br0" timeOffset="41">6682 1044,'0'2,"0"4,0 4,0 6,0 6,3 7,0 4,-1 4,3 5,0-1,-2 0,0-5,1-4,0-5,-1-10,0-10,-2-5</inkml:trace>
  <inkml:trace contextRef="#ctx0" brushRef="#br0" timeOffset="42">6590 1243,'11'0,"9"0,4 0,4 0,1 0,0 0,0-3,-1 0,-3 1,-3-1,-3 2,-3 0,-2 0,-2 1</inkml:trace>
  <inkml:trace contextRef="#ctx0" brushRef="#br0" timeOffset="43">8528 807,'0'0,"-1"-1,1 1,0 0,-1 0,1 0,0 0,-1 0,1 0,0 0,-1 1,1-1,0 0,-1 0,1 0,0 0,0 0,-1 0,1 1,0-1,-1 0,1 0,0 0,0 1,-1-1,1 0,0 0,0 1,0-1,-1 0,1 0,0 1,0-1,0 0,0 1,0-1,0 0,0 1,0-1,0 0,-1 0,1 1,0-1,1 0,-1 1,0-1,0 1,10 16,5-10,-14-7,-1-1,1 1,-1-1,1 1,-1-1,0 1,1-1,-1 1,1-1,-1 1,0-1,1 1,-1-1,0 0,0 1,0-1,1 1,-1-1,0 0,0 1,0-1,0 0,0 1,0-1,0 0,0 1,0-1,-1 1,1-1,0-1,0 1,0-1,0 1,-1-1,1 1,0-1,-1 1,1-1,0 1,-1-1,0 1,1 0,-1-1,0 1,0 0,0-1,0 1,0 0,0 0,0 0,0 0,0 0,0 0,-1 0,1 0,0 1,-1-1,1 0,0 1,-1-1,1 1,-1 0,1-1,-1 1,1 0,-1 0,1 0,-1 0,1 0,-1 0,0 0,1 1,0-1,-1 0,1 1,-1 0,1-1,-1 1,1 0,-3 1,3-2,0 1,-1-1,1 1,-1 0,1-1,0 1,-1 0,1 0,0 0,0 0,0 0,0 0,0 0,0 0,0 1,0-1,0 0,0 1,1-1,-1 0,0 1,1-1,-1 1,1-1,0 1,-1-1,1 1,0-1,0 1,0-1,0 1,0-1,1 1,-1-1,0 1,1-1,-1 1,1-1,-1 1,1-1,0 0,0 1,-1-1,1 0,1 2,0-2,-1-1,0 1,1-1,-1 1,0-1,1 1,-1-1,1 0,-1 1,1-1,-1 0,0 0,1 0,-1 0,1-1,-1 1,1 0,-1-1,1 1,-1-1,0 1,1-1,-1 1,0-1,0 0,1 0,-1 0,0 0,0 0,0 0,0 0,0 0,0 0,0 0,-1 0,1-1,0 1,-1 0,1-1,-1 1,1 0,-1-1,1 1,-1-1,0 1,0-1,0 1,0 0,0-1,0 1,0-1,0 1,-1-1,1 1,0-1,-1 1,0 0,1-1,-2 0,2 1,-1 1,0 0,1 0,-1 0,0 0,1 0,-1 0,1 0,-1 0,0 0,1 0,-1 1,0-1,1 0,-1 0,1 1,-1-1,0 0,1 1,-1-1,1 0,-1 1,1-1,-1 1,1-1,0 1,-1-1,1 1,-1-1,1 1,0-1,0 1,-1-1,1 1,0 0,0-1,0 1,-1 0,1-1,0 1,0 0,0-1,0 2,0-1,-1-1,1 1,0 0,-1 0,1 0,0 0,0 0,0 0,0 0,0 0,0 0,0 0,0 0,0 0,0 0,0 0,1 0,-1 0,0 0,1 0,-1 0,1 0,-1 0,1 0,-1 0,1-1,0 1,-1 0,1 0,0-1,0 1,-1 0,1-1,0 1,0-1,2 1,5 1</inkml:trace>
  <inkml:trace contextRef="#ctx0" brushRef="#br0" timeOffset="44">235 435,'-4'2,"0"1,0-1,0 1,0 0,1 0,-1 0,1 0,0 1,0-1,0 1,0 0,-2 5,-1-1,-17 23,1 0,2 2,2 0,0 1,3 1,0 0,3 1,-15 65,23-80,1 0,0 0,2 1,0-1,2 1,0-1,1 0,1 0,1 0,1 0,1 0,1-1,1 0,0 0,2-1,0 0,14 19,-21-33,1 0,0 0,0-1,0 1,1-1,-1 0,1 0,0 0,0-1,1 0,-1 0,1 0,-1 0,1-1,0 0,10 2,-4-3</inkml:trace>
  <inkml:trace contextRef="#ctx0" brushRef="#br0" timeOffset="45">448 593,'-3'0,"0"1,1 0,-1 0,0 0,1 0,-1 1,1-1,-1 1,1-1,0 1,0 0,-1 0,1 0,1 0,-1 0,0 0,-3 5,-24 44,21-33,1 0,0 1,2 0,0 0,1 1,1-1,0 1,2 0,0 0,3 24,-2-35,1 0,1 0,-1 0,1-1,1 1,0-1,0 1,0-1,1 0,1 0,-1 0,1-1,0 1,1-1,0-1,0 1,0-1,1 0,0 0,0-1,1 0,-1 0,1-1,14 6,-19-8,1-1,-1 1,0-1,0 0,0 0,1-1,-1 1,0-1,1 1,-1-1,0 0,1-1,-1 1,1 0,-1-1,0 0,0 0,1 0,-1 0,0 0,0-1,0 1,0-1,0 0,0 0,-1 0,1 0,-1 0,1-1,-1 1,0-1,0 1,0-1,0 0,0 0,-1 0,1 0,-1 0,1-4,2-6,-1 0,0 0,-1 0,-1 0,0 0,0-1,-1 1,-4-23,0 5,-1 1,-2 0,-1 0,-1 1,-2 0,-1 1,-1 0,-17-28,29 54,0 0,-1 1,1-1,0 0,0 0,-1 1,1-1,-1 1,1-1,-1 1,0 0,0 0,0-1,1 1,-1 0,0 1,0-1,0 0,-4 0,4 1,1 0,0 1,-1-1,1 1,0-1,0 1,-1-1,1 1,0 0,0 0,0 0,0 0,0 0,0 0,0 0,0 0,0 0,0 0,1 0,-1 0,0 1,0 0,-3 8,1-1,0 1,0 0,1 0,0 0,-1 16,3-11,-1-1,2 0,0 0,0 0,1 0,1 0,7 21,-2-15</inkml:trace>
  <inkml:trace contextRef="#ctx0" brushRef="#br0" timeOffset="46">725 991,'2'9,"1"5,0 3,0-2</inkml:trace>
  <inkml:trace contextRef="#ctx0" brushRef="#br0" timeOffset="47">923 606,'-14'0,"0"0,0 2,0-1,1 2,-1 0,1 0,-17 7,26-8,-1 0,1 0,0 1,-1-1,1 1,0 0,0 0,1 1,-1-1,1 1,-1-1,1 1,0 0,1 1,-1-1,1 0,0 1,0-1,0 1,0 0,1-1,0 1,-1 8,2-11,-1-1,1 1,0-1,0 0,0 1,0-1,1 1,-1-1,0 0,0 1,1-1,-1 0,1 1,-1-1,1 0,0 0,-1 0,1 1,0-1,0 0,0 0,0 0,0 0,2 1,-1-1,1 0,-1 0,1 0,-1 0,1 0,-1-1,1 1,0-1,-1 0,1 0,-1 0,4 0,2-1,-1 0,0 0,0-1,0 0,0 0,-1 0,1-1,11-7,-13 6,-1-1,0 1,0-1,0 0,-1 0,0 0,0-1,3-6,-4 8,-2 55,2 1,15 86,-3-37,-13-86,-1-11,0 0,0 0,0 1,1-1,-1 0,1 0,0 0,1 0,-1 0,1 0,3 7,-3-11</inkml:trace>
  <inkml:trace contextRef="#ctx0" brushRef="#br0" timeOffset="48">1002 832,'12'11,"5"9,5 2,2 3,3 1,0 1,1 0,-2-2,-2-1,-2-2,-3-3,-2-5,-4-1,-4-7,-4-5,-3-4</inkml:trace>
  <inkml:trace contextRef="#ctx0" brushRef="#br0" timeOffset="49">1255 820,'-9'13,"-8"10,-3 6,0 4,-1 3,0 0,2-3,2-1,1-4,-1-5,1-6,0-6,3-5</inkml:trace>
  <inkml:trace contextRef="#ctx0" brushRef="#br0" timeOffset="50">1439 620,'5'78,"3"-1,3 0,37 126,-31-155,-19-51</inkml:trace>
  <inkml:trace contextRef="#ctx0" brushRef="#br0" timeOffset="51">1360 936,'9'0,"8"-2,5-1,3-2,2 0,-1 1,0-2,-3 1,-3 1,-3 1,-1 1,-2 1,-3 1</inkml:trace>
  <inkml:trace contextRef="#ctx0" brushRef="#br0" timeOffset="52">1635 1017</inkml:trace>
  <inkml:trace contextRef="#ctx0" brushRef="#br0" timeOffset="53">1716 687,'-4'5,"0"0,0 0,1 1,0-1,0 1,1 0,-1 0,1 0,1 0,-1 0,0 7,-6 70,7-61,2 0,0 0,1 0,1-1,6 22,-7-37,0-1,-1 0,2 0,-1 0,1 0,-1 0,1-1,1 1,-1-1,1 0,5 6,-6-8,-1-1,1 1,0 0,0-1,0 1,1-1,-1 0,0 0,0 0,1-1,-1 1,0-1,1 0,-1 1,1-2,-1 1,0 0,1-1,-1 1,4-2,-2 0,0 1,-1-1,0 0,1 0,-1 0,0-1,0 1,0-1,0 0,0 0,-1 0,1-1,-1 0,0 1,4-7,-3 2,1 0,-1-1,0 0,-1 1,0-1,-1 0,3-16,-3 8,0 0,-2 0,0-1,-1 1,0 0,-1-1,-1 1,-7-21,-23-38,31 72,0 0,0 1,-1-1,1 0,-1 1,1-1,-1 1,0 0,-1 0,1 0,0 1,-1-1,0 1,1 0,-1 0,-6-2,9 3,0 1,-1 0,1 0,-1 0,1 1,-1-1,1 0,-1 0,1 1,0-1,-1 1,1-1,0 1,-1 0,1-1,0 1,0 0,0 0,-1 0,1 0,0 0,0 0,0 0,1 0,-1 1,0-1,0 0,1 1,-1 0,-13 41,11-25</inkml:trace>
  <inkml:trace contextRef="#ctx0" brushRef="#br0" timeOffset="54">1941 1056,'2'4,"1"4,0 3,-1 0</inkml:trace>
  <inkml:trace contextRef="#ctx0" brushRef="#br0" timeOffset="55">2020 633,'2'15,"0"0,0 0,2 0,0-1,6 15,8 33,21 223,-39-283,0-1,0 0,0 0,0 0,0 0,0 1,1-1,-1 0,0 0,1 0,-1 0,1 0,0 0,-1 0,1 0,0 0,0 1,1-5</inkml:trace>
  <inkml:trace contextRef="#ctx0" brushRef="#br0" timeOffset="56">1913 250,'28'15,"-1"1,-1 2,0 1,-1 0,-1 2,-1 1,-1 1,-1 0,-1 2,-1 1,-1 0,-2 1,0 1,-2 0,-1 1,-1 1,11 44,-11-25,-3-1,-1 2,-2-1,-3 1,-2 0,-2 0,-2 0,-3-1,-1 1,-20 68,11-76,15-41,0 1,0 0,0 0,0-1,0 1,0-1,0 1,-1-1,1 0,0 1,-1-1,0 0,1 0,-1 0,0 0,1 0,-1-1,0 1,0 0,-2 0,-4-1</inkml:trace>
  <inkml:trace contextRef="#ctx0" brushRef="#br0" timeOffset="57">2549 820,'-1'2,"0"0,-1 0,1 0,0 0,0 0,0 1,1-1,-1 0,1 1,-1-1,1 0,0 1,0-1,0 4,0-5,0 1,0-1,1 1,-1-1,0 1,1-1,-1 0,1 1,0-1,-1 0,1 1,0-1,0 0,0 0,0 1,0-1,0 0,0 0,0 0,0-1,1 1,-1 0,0 0,1-1,-1 1,0 0,1-1,-1 0,1 1,-1-1,1 0,1 1,6 5,-4-6,-7-9,-9 5,3 3</inkml:trace>
  <inkml:trace contextRef="#ctx0" brushRef="#br0" timeOffset="58">2548 820,'0'1,"0"0,1 0,-1 0,0 0,1 0,-1 0,1 0,0 0,-1-1,1 1,0 0,-1 0,1 0,0-1,0 1,-1 0,1-1,0 1,0 0,2 0,-3-1,1 0,-1 1,0-1,1 0,-1 0,1 1,-1-1,1 0,-1 0,1 0,-1 0,1 1,-1-1,1 0,-1 0,1 0,-1 0,1 0,0 0,-1-1,1 1,-1 0,1 0,-1 0,1 0,-1-1,0 1,1 0,-1 0,1-1,-1 1,1 0,-1-1,0 1,1-1,-1 1,0 0,1-1,-1 1,1-1,-20 20,14-7,5-12,1 0,-1 1,1-1,-1 0,1 0,-1 1,1-1,0 0,-1 0,1 0,-1 0,1 0,-1 0,1 0,0 0,-1 0,1 0,-1 0,1 0,0-1,-1 1,1 0,-1 0,1 0,-1-1,1 1,0-1,1 1,0-1,0 0,0 0,0 0,0 0,0 0,-1 0,1-1,0 1,0-1,-1 1,1-1,-1 1,0-1,1 0,-1 0,0 0,0 0,0 0,0 0,0 0,-1 0,1 0,-1 0,1 0,-1-4,0 5,0-1,0 1,-1-1,1 1,-1 0,1-1,-1 1,0 0,1 0,-1 0,0-1,0 1,0 0,0 0,0 0,0 0,0 0,0 1,0-1,-1 0,1 0,0 1,0-1,-1 1,1-1,0 1,-1-1,1 1,-1 0,1 0,0 0,-1 0,1 0,-1 0,1 0,-1 0,1 1,0-1,-1 0,1 1,-2 0,-2 0,-1 0,1 0,0 0,0 1,0 0,0 0,0 0,0 1,-8 5,7-2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43:59.17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2,'10'0,"9"0,7 0,7 0,6 0,3 0,2 0,-2 0,-4-2,-4 0,-6-1,-10 1,-10 1,-8 0,-4 1</inkml:trace>
  <inkml:trace contextRef="#ctx0" brushRef="#br0" timeOffset="345.04">35 207,'13'0,"10"0,5 0,4 0,2 0,-3 0,-2 0,-3 0,-5 2,-4 0,-3 1,-2-1,-3-3,-2-1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43:56.19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 149,'-1'0,"1"0,0 0,0 0,0 0,0 0,0 0,0 0,-1-1,1 1,0 0,0 0,0 0,0 0,0 0,0 0,-1 0,1 0,0 0,0-1,0 1,0 0,0 0,0 0,0 0,0 0,0 0,0-1,0 1,0 0,-1 0,1 0,0 0,0 0,0-1,0 1,0 0,0 0,0 0,1 0,-1 0,0-1,0 1,0 0,0 0,0 0,0 0,0 0,0 0,0-1,0 1,0 0,0 0,1 0,-1 0,9-14,12-10,-1 7,0 0,36-23,-49 36,0 0,0 0,1 0,-1 1,1 1,-1-1,1 1,0 0,0 1,0 0,0 0,16 1,-20 1,-1 0,1 0,0 0,-1 1,0-1,1 1,-1 0,0 0,0 0,0 1,0-1,0 1,-1-1,1 1,-1 0,0 0,1 0,-1 0,-1 0,1 1,0-1,-1 1,0-1,0 1,0-1,0 1,0 6,3 11,-2 0,0 0,-3 31,1-50,0 13,-1 0,-1-1,0 0,-1 1,-1-1,0 0,-1 0,-7 14,8-20,0-1,-1 1,0-1,0 0,-1 0,1-1,-2 0,1 0,-1 0,0 0,0-1,0-1,-1 1,-12 4,79 22,-46-22,-1-1,0 2,-1 0,0 0,0 1,-1 1,-1 0,0 0,0 1,-1 0,-1 0,0 0,9 28,-14-33,1 0,-1 1,-1-1,1 1,-1 0,-1-1,0 1,0 0,-1-1,0 1,-2 11,1-14,0-1,-1 1,1-1,-1 1,0-1,0 0,-1 0,1 0,-1 0,-1-1,1 0,0 0,-1 0,0 0,0-1,0 1,-9 3,4-2,-1-1,1-1,-1 0,0-1,0 1,0-2,0 0,0 0,0-1,0 0,-20-4,15 1,0 0,0-1,1-1,0 0,0-2,0 1,-21-14,35 19,0 0,-1 1,1-1,0 0,0 0,0 0,-1 0,1-1,0 1,0 0,1 0,-1-1,0 1,0 0,1-1,-1 1,0-1,1 1,0 0,-1-1,1 0,0 1,0-1,0 1,0-1,0 1,0-1,0 1,0-1,1 1,-1-1,0 1,1-1,0 1,-1-1,1 1,0 0,0-1,-1 1,1 0,0 0,0 0,0 0,1-1,-1 1,0 1,2-3,13-11</inkml:trace>
  <inkml:trace contextRef="#ctx0" brushRef="#br0" timeOffset="522.2">556 468,'348'388,"-328"-373,-13-16,-7-11,-3-1</inkml:trace>
  <inkml:trace contextRef="#ctx0" brushRef="#br0" timeOffset="890.83">866 468,'-2'7,"-3"8,-2 6,-4 5,-4 5,-3 3,-5 2,-2 3,-1-1,-1 0,1-4,3-4,4-6,5-6,5-4</inkml:trace>
  <inkml:trace contextRef="#ctx0" brushRef="#br0" timeOffset="1458.4">1430 193,'3'66,"24"128,-14-120,3 78,-15-130,1-15,-1 0,-1 0,0 1,0-1,0 0,-1 0,0 0,0 0,-3 10,3-17,0 1,1-1,-1 0,0 1,0-1,1 0,-1 0,0 1,0-1,0 0,1 0,-1 0,0 0,0 0,0 0,0 0,1 0,-1-1,0 1,0 0,1 0,-1-1,0 1,0 0,1-1,-1 1,0-1,1 1,-1-1,0 1,1-1,-1 1,1-1,-1 0,1 1,-1-1,0-1,-10-10</inkml:trace>
  <inkml:trace contextRef="#ctx0" brushRef="#br0" timeOffset="1901.41">1291 549,'16'-2,"14"-2,11-3,7-3,4 0,-1 1,-3-1,-5 3,-5 1,-5 3,-6 1,-6 1,-7-1,-5 0</inkml:trace>
  <inkml:trace contextRef="#ctx0" brushRef="#br0" timeOffset="2240.55">1935 102,'18'264,"-2"-47,-15 28,-1-242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45:23.30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89,'22'-11,"0"1,0 2,1 0,0 1,34-5,-55 12,0 0,0 0,0 0,0 0,0 0,1 0,-1 1,0-1,0 1,0-1,0 1,0 0,0 0,0 0,-1 0,1 0,0 1,0-1,-1 0,3 3,-1 0,0 0,-1 0,1 0,-1 0,0 0,0 1,-1-1,1 1,0 4,2 12,-2-1,0 1,-1 27,-1-40,0 24,-2 0,-9 53,10-77,-1 0,0 1,0-1,-1 0,0 0,-1 0,0-1,0 1,0-1,-1 0,0 0,-1 0,1-1,-1 0,-8 7,10-11,0-1,0 1,1-1,-1 0,0 1,0-2,0 1,-1 0,1-1,0 0,0 0,0 0,0-1,0 1,0-1,0 0,0 0,0 0,-7-4,8 4,0 0,0 0,0-1,0 1,1-1,-1 0,0 1,1-2,-1 1,1 0,0 0,0-1,0 1,0-1,0 0,0 1,1-1,-1 0,1 0,0 0,0 0,0 0,0 0,1-1,-1-4,1 7,0 0,0 0,0 0,0 0,1 0,-1 0,0 0,1 0,-1 0,1 1,-1-1,1 0,-1 0,1 0,0 1,-1-1,1 0,0 1,0-1,0 0,-1 1,1-1,0 1,1-1,31-6,31 10,-40 2,0 1,-1 1,0 1,0 1,0 1,29 19,12 3,-58-29</inkml:trace>
  <inkml:trace contextRef="#ctx0" brushRef="#br0" timeOffset="710.03">656 112,'-2'2,"1"-1,0 1,0 0,0 0,0 0,0-1,0 1,1 0,-1 0,1 1,-1-1,1 0,0 0,0 0,0 0,0 0,0 0,0 0,0 0,1 0,-1 0,1 0,0 0,-1 0,1 0,0 0,0 0,0 0,0-1,1 1,-1 0,0-1,3 2,5 9,2-1,-1 0,17 12,-24-20,58 42,-32-25,45 41,-68-55,0 0,-1 0,0 0,0 1,0-1,-1 1,0 0,0 1,0-1,-1 0,-1 1,4 14,-5-20,-1 0,0 1,0-1,0 0,0 0,0 1,0-1,-1 0,1 0,-1 0,1 0,-1 1,0-1,0 0,0 0,0 0,0-1,0 1,-1 0,1 0,-1-1,-1 3,-1-1,0-1,1 0,-1 1,0-1,0-1,-1 1,1-1,0 1,0-1,-9 1,5-1,-1 0,0-1,1 0,-1 0,0-1,1 0,-1-1,1 0,-1 0,1-1,-11-4,15 5,1 0,0-1,0 1,0 0,0-1,0 0,0 1,1-1,-1 0,1-1,0 1,-1 0,2-1,-1 1,0-1,1 1,0-1,-1 0,0-6,2 3,0 1,0 0,1 0,0-1,0 1,0 0,1 0,0 0,0 0,0 0,4-6,7-11,2 1,0 0,1 2,30-31,-35 40,0-1,-1-1,0 0,-1 0,-1-1,12-23,-19 34,1-1,-1 1,0 0,0 0,0-1,-1 1,1-1,-1 1,1 0,-1-1,0 1,-1-1,1 1,-1-1,1 1,-1 0,0-1,0 1,-1 0,1 0,0 0,-1 0,0 0,0 0,0 0,0 0,0 1,-1-1,1 1,-1 0,0-1,1 1,-1 1,0-1,0 0,0 1,-5-3,2 2,1 0,0 1,0-1,-1 1,1 0,-1 0,1 1,-1 0,1 0,-1 0,1 0,-1 1,1 0,-10 3,5-1,1 1,0 0,0 0,0 1,1 0,-1 1,-8 7,-3 6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45:20.07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4 0,'7'0,"8"0,6 0,3 0,3 0,-1 0,-2 0,-3 0,-6 2,-6 1,-8 1,-5 1,-3-2</inkml:trace>
  <inkml:trace contextRef="#ctx0" brushRef="#br0" timeOffset="358.5">1 160,'13'0,"10"0,5 0,3 0,-1 0,-3 0,-4 0,-4 0,-6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00:27.839"/>
    </inkml:context>
    <inkml:brush xml:id="br0">
      <inkml:brushProperty name="width" value="0.04985" units="cm"/>
      <inkml:brushProperty name="height" value="0.04985" units="cm"/>
      <inkml:brushProperty name="color" value="#E71224"/>
      <inkml:brushProperty name="ignorePressure" value="1"/>
    </inkml:brush>
  </inkml:definitions>
  <inkml:trace contextRef="#ctx0" brushRef="#br0">1 0,'0'0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45:18.54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70 11,'2'10,"0"7,1 8,1 10,0 7,-1 4,0 2,-1-3,-1-4,-1-4,0-5,0-7,0-4,0-8,-1-9,1-6,0-4</inkml:trace>
  <inkml:trace contextRef="#ctx0" brushRef="#br0" timeOffset="373.2">1 242,'8'0,"8"0,6 0,4 0,3 0,-1 0,-1 0,0 0,-4 0,-4 0,-4-2,-6-1</inkml:trace>
  <inkml:trace contextRef="#ctx0" brushRef="#br0" timeOffset="841.72">370 1,'27'6,"0"-2,0 0,52 0,-43-4,45 8,-80-8,0 1,1-1,-1 1,0-1,0 1,0 0,1-1,-1 1,0 0,0 0,0 0,0 0,0 0,0 0,-1 0,1 0,0 0,0 0,-1 0,1 1,-1-1,1 0,-1 1,0-1,1 0,-1 0,0 1,0-1,0 1,0-1,0 3,-7 54,3-29,-8 106,-2 64,14-193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45:17.50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96 1,'21'0,"-10"-1,1 1,-1 0,1 1,-1 1,21 4,-28-4,0-1,-1 1,1 0,-1 0,1 0,-1 1,0-1,0 1,0 0,0 0,-1 0,1 0,-1 0,1 0,-1 1,0-1,-1 1,1 0,-1-1,3 9,1 7,-1 0,-1 0,-1 1,0 0,-2-1,0 1,-1-1,-1 1,-5 21,5-30,0 0,-1-1,0 1,-1-1,0 0,-1 0,0 0,0-1,-1 0,0 0,-1 0,0 0,0-1,-1-1,0 1,-1-1,-17 11,21-16,0 0,0 0,-1 0,1-1,-1 0,0 0,1 0,-1-1,0 0,1 0,-1 0,0-1,1 0,-1 0,-6-2,9 2,0 0,0 0,0 0,0 0,0-1,0 0,0 1,0-1,0 0,1 0,-1-1,1 1,0 0,0-1,-1 1,2-1,-1 0,0 0,0 0,1 0,0 0,0 0,0 0,0 0,0-1,0 1,0-4,2 5,-1 0,1 0,-1 0,1 0,-1 0,1 0,0 1,0-1,0 0,0 0,0 1,0-1,1 1,-1-1,1 1,-1-1,1 1,-1 0,1 0,0-1,-1 1,1 1,0-1,0 0,0 0,0 1,0-1,0 1,0-1,0 1,0 0,3 0,4-2,1 2,0-1,-1 1,1 0,14 3,-15-1,0 1,-1 0,1 1,0-1,-1 2,0-1,0 1,0 1,-1-1,0 1,0 0,0 1,9 11,32 28,-48-46,1 0,-1 1,0-1,1 0,-1 1,1-1,-1 0,0 0,1 0,-1 1,1-1,-1 0,1 0,-1 0,1 0,-1 0,1 0,-1 0,1 0,-1 0,1 0,-1 0,1 0,-1 0,1 0,0-1,4-2</inkml:trace>
  <inkml:trace contextRef="#ctx0" brushRef="#br0" timeOffset="458.87">441 23,'2'10,"1"7,-1 4,2 4,2 2,0 4,1 8,0 6,-1 4,0-1,-1-3,-2-5,-2-5,0-7,-1-6,0-7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44:06.71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678 400,'2'0,"2"0,3 0,3 0,2 2,6 1,3-1,5 2,3 0,0 0,2-2,-3 0,-2-1,-3-1,-6 0</inkml:trace>
  <inkml:trace contextRef="#ctx0" brushRef="#br0" timeOffset="677.31">1173 171,'7'-7,"1"2,0-1,0 1,1 1,-1-1,1 1,0 1,0-1,13-1,-18 4,0 0,0 1,0 0,-1 0,1 0,0 0,0 1,0 0,-1-1,1 1,0 1,-1-1,1 0,-1 1,1 0,-1 0,0 0,1 0,-1 0,0 1,-1-1,1 1,0 0,-1 0,1 0,1 3,3 7,0 0,-1 0,-1 1,0-1,-1 1,0 0,-1 1,-1-1,0 0,-1 27,-1-19,-1-1,-1 0,-1 0,0 0,-2 0,-13 36,14-49,0 0,0 0,-1 0,0-1,0 0,-1 0,0 0,0 0,0-1,-1 0,0-1,-1 0,1 0,-1 0,0-1,-10 5,11-7,0 1,0-1,0 0,0-1,0 0,0 0,0-1,0 1,-1-1,1-1,0 0,0 0,0 0,0-1,0 0,0 0,0 0,1-1,-1-1,-10-6,15 9,0 0,1 0,-1 0,0 0,1 0,-1-1,1 1,-1-1,1 1,0-1,-1 0,1 1,0-1,0 0,0 0,1 0,-1 0,0 0,1 0,-1 0,0-4,2 4,-1 0,1 0,-1 0,1 0,0 0,0 0,0 0,0 0,0 0,1 1,-1-1,0 0,1 1,-1-1,1 1,0-1,1-1,5-2,1 0,-1 0,1 1,0-1,0 2,0 0,19-5,-20 7,0 1,0-1,0 1,-1 0,1 1,0 0,0 0,-1 1,1 0,-1 1,1-1,-1 1,0 0,0 1,0 0,0 0,5 5,0 1,0 1,-1-1,-1 2,0-1,-1 2,0-1,13 24,-15-23</inkml:trace>
  <inkml:trace contextRef="#ctx0" brushRef="#br0" timeOffset="1040.17">1599 391,'9'8,"8"6,5 3,4 3,1 1,3 1,0 1,0 3,0 0,-2 0,-4-1,-4 0,-3-1,-5-3,-4-8,-4-10,-2-7</inkml:trace>
  <inkml:trace contextRef="#ctx0" brushRef="#br0" timeOffset="1447.66">1886 320,'-10'12,"-7"9,-2 6,-3 5,-1 4,-2 1,-1 2,0 1,0-3,3-4,4-5,4-6,7-6,6-7</inkml:trace>
  <inkml:trace contextRef="#ctx0" brushRef="#br0" timeOffset="-2226.94">4275 240,'98'-2,"102"4,-170 2,-26-4</inkml:trace>
  <inkml:trace contextRef="#ctx0" brushRef="#br0" timeOffset="-1561.76">4735 54,'9'-7,"0"0,1 1,0 0,0 0,0 1,0 0,14-4,-22 9,1-1,0 0,-1 1,1 0,0-1,-1 1,1 0,0 0,-1 1,1-1,0 0,-1 1,1 0,-1-1,1 1,-1 0,1 1,-1-1,1 0,-1 1,0-1,0 1,0 0,0-1,0 1,0 0,0 0,-1 0,1 1,-1-1,0 0,1 1,-1-1,0 1,0-1,0 4,4 13,-1-1,0 2,-2-1,0 0,-1 0,-2 1,1-1,-2 0,-1 0,0 1,-2-2,0 1,0-1,-2 1,-1-1,0-1,-13 20,17-32,-1 0,1 0,-1-1,-1 1,1-1,0 0,-1-1,0 0,0 1,0-2,0 1,-1-1,1 0,-1 0,-9 1,13-3,0 1,0-1,0 1,0-1,-1 0,1 0,0-1,0 1,0-1,0 1,0-1,0 0,0 0,0 0,0-1,0 1,0-1,1 1,-1-1,1 0,-1 0,1 0,0-1,0 1,0 0,0-1,0 1,0-1,1 0,-1 0,1 1,0-1,-1 0,0-5,2 6,-1 0,1 0,-1-1,1 1,0 0,0 0,0 0,0 0,0 0,1-1,-1 1,1 0,-1 0,1 0,0 0,0 0,0 0,0 0,0 0,0 1,2-4,0 3,0-1,0 1,0-1,1 1,-1 0,0 0,1 1,0-1,-1 1,1-1,4 0,1 0,0 1,-1 0,1 0,0 0,-1 1,1 1,0 0,-1 0,1 0,10 4,-2 3,-1 1,0 0,-1 2,0-1,-1 2,18 17,23 18,-48-42</inkml:trace>
  <inkml:trace contextRef="#ctx0" brushRef="#br0" timeOffset="-1194.83">5126 216,'12'7,"7"6,5 3,4 4,1 1,2 2,-1 1,-2 0,-1 0,-1 1,-4 1,-3-2,-5-1,-3-3,-3-3,-3-6,-3-7,-1-4</inkml:trace>
  <inkml:trace contextRef="#ctx0" brushRef="#br0" timeOffset="-841.81">5414 216,'-10'7,"-5"8,-1 2,-3 2,0 4,-1 2,0 3,1 0,0 1,1-2,1-2,3-3,0-3,4-4,3-3</inkml:trace>
  <inkml:trace contextRef="#ctx0" brushRef="#br0" timeOffset="3414.02">1 744,'17'6,"0"-1,1 0,-1-1,1-2,25 2,96-4,-68-2,109 10,0 7,179 39,137-5,-275-34,209 1,-254-12,-33 0,372-4,288-28,-46 17,-257-13,-127 4,74 16,60-3,20-5,-325 6,79-6,-91-5,-190 17,0 0,1 0,-1 0,0 1,1-1,-1 0,0 0,1 0,-1 0,0 0,1 0,-1 0,0 0,1 0,-1 0,0 0,1 0,-1 0,0-1,1 1,-1 0,0 0,0 0,1 0,-1 0,0-1,1 1,-1 0,0 0,0-1,0 1,1 0,-1 0,0-1,0 1,0 0,1 0,-1-1,0 1,0 0,0-1,0 1,0 0,0-1,0 1,0 0,0-1,0 1,0-1,-16-7,1 4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45:25.10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39 92,'19'0,"-10"-1,0 1,1 0,-1 1,0 0,18 4,-23-3,0 0,-1 0,1 0,-1 0,1 1,-1-1,1 1,-1 0,0 0,-1 0,1 0,0 0,-1 1,0-1,1 1,1 6,2 4,-1 1,-1 0,0 0,-1 0,-1 0,0 0,-1 0,0 1,-2-1,0 0,0 1,-1-1,-1 0,-1 0,-6 17,7-23,-1-1,1 0,-1-1,-1 1,1-1,-1 1,-1-1,1-1,-1 1,0-1,-1 0,-8 7,9-10,0 0,0 0,0 0,0-1,-1 0,1 0,-1 0,1-1,-1 0,1 0,-1-1,0 0,1 0,-1 0,0-1,1 0,-12-3,11 2,1 0,-1-1,1 1,0-2,0 1,0 0,0-1,1 0,-1 0,1-1,-8-8,12 11,0 1,-1-1,1 1,0-1,0 0,1 0,-1 1,0-1,1 0,-1 0,1 0,-1 0,1 0,0 0,0 0,0 0,0-4,1 4,0 0,0-1,0 1,0 0,1 0,-1 0,1-1,-1 1,1 1,0-1,-1 0,1 0,0 1,0-1,0 1,1-1,3-1,3-1,0-1,0 2,0-1,0 1,1 1,-1-1,1 2,0-1,0 1,0 1,0 0,-1 0,1 1,0 0,0 1,0 0,-1 0,1 1,-1 1,0-1,0 1,0 1,-1 0,1 0,-1 1,0 0,-1 0,1 1,-1 0,-1 0,1 0,9 15,-13-16,12 19,-15-24,1-1,-1 1,0-1,0 0,0 1,1-1,-1 1,0-1,1 0,-1 1,0-1,1 0,-1 0,0 1,1-1,-1 0,1 0,-1 0,0 1,1-1,-1 0,1 0,-1 0,1 0,-1 0,0 0,1 0,-1 0,1 0,-1 0,1 0,-1 0,0 0,1 0,-1 0,1-1,-1 1,1 0,-1 0,0 0,1-1,-1 1,0 0,1 0,-1-1,0 1,1 0,-1-1,0 1,1-1,3-7</inkml:trace>
  <inkml:trace contextRef="#ctx0" brushRef="#br0" timeOffset="601.98">542 104,'-1'5,"1"0,-1-1,1 1,0 0,1-1,-1 1,1 0,0 0,0-1,0 1,1-1,-1 1,1-1,0 0,1 1,-1-1,1 0,-1-1,1 1,7 6,6 6,0-1,2 0,20 13,-19-15,15 12,52 40,-79-59,-1-1,0 2,0-1,-1 1,0 0,0 0,-1 0,1 1,4 14,-8-20,0 0,0 0,-1 0,1 0,-1 0,0 0,1 0,-1 0,0 0,0 0,0 0,0 0,-1 0,1 0,-1 0,1 0,-1 0,0 0,1 0,-1 0,0 0,0 0,-2 2,1-3,0 1,-1 0,1-1,0 1,-1-1,1 0,-1 0,0 0,1 0,-1 0,0 0,1-1,-1 0,0 1,-3-1,-2 0,0 0,0-1,0 1,0-2,0 1,0-1,0 0,1-1,-1 0,1 0,-9-5,11 4,0 1,1 0,-1-1,1 0,0 0,0 0,0-1,0 1,1-1,0 0,0 0,0 0,0 0,1 0,0-1,0 1,0-1,1 0,0 1,0-1,1 0,-1 0,1 0,0 1,1-1,-1 0,1 0,2-6,5-11,2 1,0 0,1 0,1 1,24-31,-19 27,27-51,-43 74,0-1,0 1,0-1,0 1,0-1,0 1,-1-1,1 1,-1-1,0 0,1 1,-1-1,-1 0,1 1,0-1,-1 1,1-1,-1 0,0 1,0-1,0 1,0 0,0-1,0 1,-1 0,1 0,-1 0,-2-3,1 3,1 1,-1-1,0 1,1 0,-1 0,0 0,0 0,0 1,0-1,0 1,0-1,0 1,0 0,0 0,0 1,0-1,0 1,1-1,-1 1,0 0,0 0,0 0,1 0,-1 1,-3 2,-2 0,1 1,0 1,0-1,0 1,1 0,-10 13,1 0</inkml:trace>
  <inkml:trace contextRef="#ctx0" brushRef="#br0" timeOffset="1326.73">1219 207,'6'0,"4"0,4 0,1 0,1 0,-1 0,-1 2,0 1,-4 2,-4 1,-6 3,-3-1</inkml:trace>
  <inkml:trace contextRef="#ctx0" brushRef="#br0" timeOffset="1683.38">1139 401,'10'-2,"6"-1,6 1,2 0,-1-2,0 1,-3 0,-2 1,-4 2,-5 4,-4 1</inkml:trace>
  <inkml:trace contextRef="#ctx0" brushRef="#br0" timeOffset="2405.56">1690 149,'7'-5,"0"0,1 0,-1 0,1 1,0 0,0 0,0 1,0 0,1 1,-1 0,1 0,0 0,-1 1,1 1,0 0,0 0,8 1,-11 0,-1 1,1-1,-1 1,0 0,0 0,0 1,0 0,0-1,-1 2,1-1,-1 0,0 1,0 0,0 0,0 0,-1 0,0 1,0-1,0 1,0 0,-1 0,0 0,0 0,0 1,0-1,-1 0,1 10,0 0,-1 1,-1-1,0 0,-1 1,-1-1,0 0,-1 0,0 0,-2 0,-10 25,10-28,0-1,-1-1,0 1,0-1,-1 0,0 0,-1-1,0 0,-1 0,0-1,0 0,-1-1,0 0,-12 7,17-12,1-1,0 0,0 0,-1 0,1-1,-1 1,1-1,0 0,-1 0,1-1,-1 1,1-1,0 0,0 0,-1 0,1-1,0 0,0 0,-6-3,8 4,0-1,-1 1,1-1,0 0,-1 0,1 0,0 0,0 0,1 0,-1 0,0-1,1 1,-1-1,1 1,0-1,0 0,0 1,0-1,0 0,1 0,-1 1,1-1,0 0,0 0,0 0,0 0,0 1,1-1,-1 0,1 0,1-3,-1 4,-1-1,1 1,1 0,-1 0,0-1,1 1,-1 0,1 0,-1 0,1 0,0 1,0-1,0 0,0 1,0-1,0 1,1 0,-1 0,4-2,-1 2,-1 0,1 0,0 1,0-1,0 1,-1 0,1 0,0 1,9 1,-2 1,1 1,-1 0,0 1,0 1,0 0,19 13,18 20,-38-28,1 0,1-1,0-1,0 0,1-1,0 0,0-1,21 7,-24-13,-2-2</inkml:trace>
  <inkml:trace contextRef="#ctx0" brushRef="#br0" timeOffset="3080.45">2311 103,'2'6,"1"-1,-1 1,1-1,0 0,1 0,-1 0,1 0,0 0,0-1,5 5,1 1,91 88,-78-79,-1 1,-1 2,0 0,-2 0,31 49,-49-69,1 1,-1-1,0 1,1 0,-1 0,0-1,-1 1,1 0,-1 0,1 0,-1 0,0 0,0 0,0 0,0 0,0 0,-1 0,-1 3,1-4,0 1,0-1,0 0,-1 0,1 0,-1 0,0 0,0-1,1 1,-1 0,0-1,0 1,-1-1,1 0,0 0,0 0,-4 1,0 0,0 0,0-1,-1 0,1 0,-1 0,1-1,-1 0,1 0,0-1,-1 0,1 0,0 0,-1-1,1 0,-9-4,11 4,-1 0,1-1,0 1,0-1,1 0,-1 0,0 0,1 0,0-1,0 1,0-1,0 0,0 0,1 0,0 0,0 0,0-1,-2-6,3 4,0 1,1 0,0 0,0 0,1-1,-1 1,1 0,1 0,-1 0,1 0,0 0,4-8,8-12,1 1,2 1,0 0,35-36,-49 56,6-6,0-2,0 1,-1-1,-1 0,0 0,10-26,-16 35,0 0,0 1,0-1,0 0,-1 0,1 0,-1 0,0 0,0 0,0 0,0 0,0 0,0 0,-1 1,0-1,0 0,1 0,-1 0,-1 1,1-1,0 0,-1 1,1-1,-1 1,0 0,0-1,0 1,0 0,0 0,-1 0,1 1,0-1,-1 0,0 1,1 0,-1-1,0 1,1 0,-7-1,4 1,0 0,0 0,0 1,0 0,-1 0,1 0,0 0,0 1,0 0,0 0,0 0,0 0,0 1,0 0,0 0,-4 3,-13 8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45:29.23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386,'10'13,"0"0,-1 1,0 0,-1 0,8 21,0-2,1 1,-8-15,0 0,1-1,1 0,1 0,14 15,-26-33,1 1,0 0,0-1,0 1,0-1,-1 1,1-1,0 1,0-1,0 1,0-1,0 0,0 0,0 0,0 1,0-1,0 0,0 0,1 0,-1-1,0 1,0 0,0 0,0 0,0-1,0 1,-1-1,1 1,0 0,0-1,0 0,0 1,0-1,0 0,1-1,29-34,-20 21,34-32,3 1,2 3,1 1,75-45,235-116,-26 43,-386 163,27-1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44:11.63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87 253,'5'3,"1"0,-1 0,0 0,0 1,0-1,0 1,-1 0,0 1,1-1,-1 1,3 6,3 0,93 109,-67-74,3-2,81 73,-101-107,-10-17,-9-28,-4 11</inkml:trace>
  <inkml:trace contextRef="#ctx0" brushRef="#br0" timeOffset="366.61">620 150,'-40'60,"-34"65,42-66,-58 79,76-120,5-4,-1-2,-1 1,0-1,0-1,-16 13,22-22,2-4</inkml:trace>
  <inkml:trace contextRef="#ctx0" brushRef="#br0" timeOffset="751.83">1046 198,'-2'8,"0"6,-1 5,1 5,3 4,0 6,1 2,2 3,0 1,0-1,-1-2,-2-5,0-5,0-5,-3-7,-1-7,0-6</inkml:trace>
  <inkml:trace contextRef="#ctx0" brushRef="#br0" timeOffset="1137.13">919 458,'10'-2,"9"0,7-3,5 1,3-2,2 0,-2 2,-2 1,-5 1,-5 1,-4 0,-4 3,-2 1,-2 0</inkml:trace>
  <inkml:trace contextRef="#ctx0" brushRef="#br0" timeOffset="1520.55">1391 138,'18'208,"-1"-16,-17-89,0-94</inkml:trace>
  <inkml:trace contextRef="#ctx0" brushRef="#br0" timeOffset="3432.33">3539 57,'-3'159,"6"166,1-311,4-16,8-23,-14 21,8-15</inkml:trace>
  <inkml:trace contextRef="#ctx0" brushRef="#br0" timeOffset="4070.68">3976 0,'-22'54,"11"-31,1 1,2 0,0 0,1 1,2 0,-5 41,10-52,0 0,1 0,0 0,1 0,0 0,2 0,-1-1,2 1,0-1,0 0,11 17,-12-24,0 0,0 0,0 0,1-1,0 0,0 0,0 0,1-1,0 0,0 0,0 0,0-1,0 0,1 0,-1 0,1-1,0 0,0 0,0-1,0 0,0 0,0-1,0 0,12-1,-7-1,-2-1,1 0,0 0,-1-1,1-1,-1 0,0 0,-1-1,1 0,-1 0,0-1,-1-1,0 0,0 0,0 0,-1-1,0 0,-1 0,0-1,7-15,-9 17,1-1,-2 1,1-1,-1 0,0 0,-1 0,0-1,0 1,-1 0,-1-1,1 1,-2-1,1 1,-1-1,0 1,-1-1,0 1,-1 0,0 0,0 0,-1 0,0 1,-1 0,-7-12,2 10,0 0,-1 1,0 0,0 1,-1 0,0 1,-1 0,1 1,-1 0,0 1,-1 0,1 1,-1 1,0 0,-19-1,23 4,0-1,0 1,0 1,0 0,0 0,0 1,0 0,0 1,-17 7,20-6,1-1,0 1,0 0,0 0,0 1,1 0,0 0,0 0,0 0,1 1,0 0,0 0,0 0,-5 13,-1 18,9-23</inkml:trace>
  <inkml:trace contextRef="#ctx0" brushRef="#br0" timeOffset="2291.85">2286 298,'8'0,"9"0,4 0,8 2,4 1,2-1,2 0,-1 0,-1-1,-4 1,-2 1,-5-1,-5 0,-6 0,-9-3,-6-2,-3 1</inkml:trace>
  <inkml:trace contextRef="#ctx0" brushRef="#br0" timeOffset="2631.93">2367 481,'10'0,"9"-2,9 0,6-3,2 1,2-2,0 0,-5 2,-4 1,-4 1,-6 1,-5-1,-5-1</inkml:trace>
  <inkml:trace contextRef="#ctx0" brushRef="#br0" timeOffset="5459.19">930 1068,'2'0,"2"0,3 0,2 0,3 0,4 1,5 2,3 0,3-2,2 1,1-1,1-3,-2 0,-5-1,-5 1,-5-1,-7-3,-4 1</inkml:trace>
  <inkml:trace contextRef="#ctx0" brushRef="#br0" timeOffset="5875.11">1355 803,'4'156,"-3"99,-3-234,1 52,3-59</inkml:trace>
  <inkml:trace contextRef="#ctx0" brushRef="#br0" timeOffset="6779.01">3506 1069,'10'0,"7"0,6-2,6-1,5-2,3 1,1-2,2 0,-3 2,-2 1,-4 1,-6 1,-4 1,-5 0,-4 0</inkml:trace>
  <inkml:trace contextRef="#ctx0" brushRef="#br0" timeOffset="7161.59">4148 689,'0'10,"-2"7,0 6,-1 6,1 5,1 7,-2 6,0 7,-1 6,-1 0,1-4,0-7,-1-9,2-8,-2-7,1-3,1-3,1-6</inkml:trace>
  <inkml:trace contextRef="#ctx0" brushRef="#br0" timeOffset="8907.67">0 1517,'68'6,"0"-2,0-4,0-2,75-12,125-4,88 12,-113 1,-241 5,438-16,-101 2,-181 11,654-1,-426 7,3 8,153-22,-494 11,-31 1,0 0,-1-2,1 0,31-6,-46 3,-6 3</inkml:trace>
  <inkml:trace contextRef="#ctx0" brushRef="#br0" timeOffset="10000.22">1356 1805,'1'3,"1"1,0-1,0 1,0-1,1 0,-1 0,1 0,0 0,0 0,4 3,5 6,153 212,-22-27,-138-192,-4-10,-3-1</inkml:trace>
  <inkml:trace contextRef="#ctx0" brushRef="#br0" timeOffset="10386.35">1610 1700,'-4'7,"-3"8,-5 6,-4 7,-4 9,-6 10,-4 7,-3 2,1-3,4-6,4-8,4-6,6-5,4-5,4-9,7-8,2-6</inkml:trace>
  <inkml:trace contextRef="#ctx0" brushRef="#br0" timeOffset="11136.32">2161 1872,'4'0,"5"0,7 0,7 0,5 0,5 0,4 0,1 0,-2 0,-4 0,-4 0,-6 0,-10 2,-11 2,-12 1,-4 0</inkml:trace>
  <inkml:trace contextRef="#ctx0" brushRef="#br0" timeOffset="11492.89">2138 2067,'12'-2,"9"0,6-1,5-1,4 0,1-1,-1 0,-2 1,-2 1,-4 1,-6 1,-4 3,-4 0,-3 1</inkml:trace>
  <inkml:trace contextRef="#ctx0" brushRef="#br0" timeOffset="12615.03">3379 1770,'-17'-7,"-2"1,1 1,0 0,-1 2,0 0,0 1,0 1,0 0,-29 4,36-1,0 0,0 0,0 1,1 1,-1 0,1 0,0 1,0 1,0 0,1 0,0 1,0 0,1 1,0 0,0 0,-7 11,14-18,1 1,0-1,-1 1,1-1,0 1,0 0,0 0,0 0,0 0,0-1,1 1,-1 0,1 0,-1 0,1 0,0 1,0-1,0 0,0 0,0 0,0 0,0 0,1 0,-1 0,2 3,0-2,0 0,0-1,1 1,-1 0,1-1,0 0,-1 0,1 0,0 0,0 0,0 0,0-1,6 3,10 2,-1-1,1-1,1 0,23 1,-22-4,1 0,-1-2,1 0,-1-1,0-1,33-10,-47 11,0-1,0 1,-1-2,1 1,-1-1,1 0,-1 0,0 0,-1-1,6-6,-8 8,0-1,-1 0,1 1,-1-1,0-1,0 1,0 0,-1 0,1-1,-1 1,0-1,0 1,-1-1,1 1,-1-1,0 1,-1-8,-3 0,-2 22,-1 24,5 85,25 214,-18-313,-1-13,-1-10,-2-6</inkml:trace>
  <inkml:trace contextRef="#ctx0" brushRef="#br0" timeOffset="16024.63">3585 1620,'-113'0,"-199"25,244-17,-68-1,27-2,-315-1,222-7,-65-9,81 1,-179 11,185 21,96-9,47-9,23-2,0 0,0 0,0 2,1 0,-1 0,-16 7,29-9,0 0,0-1,0 1,1 0,-1 0,0 0,0 0,1 0,-1 1,1-1,-1 0,1 0,-1 0,1 0,0 1,-1-1,1 0,0 0,0 1,0-1,0 0,0 0,0 1,0-1,0 0,1 0,0 3,13 39,-9-32,48 137,34 99,-70-189,-2 1,9 78,-23-116,-1-18,0 1,0-1,0 0,0 0,1 0,-1 0,1 0,0 0,1 3,-1-5,0 0,1 0,-1 0,0 0,0 0,0 0,1 0,-1 0,0 0,1 0,-1-1,1 1,-1-1,1 1,-1-1,1 0,-1 1,1-1,-1 0,1 0,0 0,1 0,32-2,-1 0,61-14,-3 0,9 7,179 5,101 34,-240-17,455 3,35-16,-625 0,1 0,0 0,-1-1,1 0,0 0,-1-1,1 1,-1-1,7-4,-11 5,1-1,-1 1,0-1,0 0,0 0,0 0,0 0,0 0,-1 0,1 0,-1-1,1 1,-1-1,0 1,0-1,0 1,0-1,0 0,-1 1,1-1,-1 0,0 0,0-4,1-71,-4 1,-3-1,-32-147,-6 7,39 195,2 12,0-1,1 1,1 0,0-1,0 1,2-23,-1 33,1-1,-1 1,1 0,-1 0,1 0,0 0,-1 0,1 0,0 0,-1 0,1 0,0 0,0 0,0 0,0 0,0 1,0-1,0 0,0 1,0-1,1 1,0-1,7-2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48:03.491"/>
    </inkml:context>
    <inkml:brush xml:id="br0">
      <inkml:brushProperty name="width" value="0.05005" units="cm"/>
      <inkml:brushProperty name="height" value="0.05005" units="cm"/>
      <inkml:brushProperty name="color" value="#E71224"/>
      <inkml:brushProperty name="ignorePressure" value="1"/>
    </inkml:brush>
  </inkml:definitions>
  <inkml:trace contextRef="#ctx0" brushRef="#br0">425 160,'-1'-4,"0"0,0 0,0 1,0-1,-1 0,1 1,-1-1,0 1,0 0,0 0,-1-1,1 1,-1 1,0-1,0 0,0 1,0-1,0 1,0 0,-1 0,1 0,-1 1,1-1,-8-1,1-1,1 1,-1 0,0 1,1 0,-1 0,0 1,0 0,-18 2,18 1,0 1,0 0,1 0,-1 1,1 0,0 1,0 0,0 0,1 1,-1 0,2 1,-1 0,1 0,0 1,0 0,1 0,-11 17,5-4,0 1,2 0,0 0,2 1,0 1,-6 34,8-29,2-1,0 1,2 0,2 0,0 0,5 29,-3-47,0 0,0 0,2 0,-1-1,1 1,1-1,0 0,0 0,1-1,0 0,0 0,1 0,1 0,0-1,0-1,0 1,1-1,15 10,-9-9,-1-1,1 0,0-1,0-1,1 0,0-1,0 0,0-2,0 0,0 0,1-2,-1 0,0-1,0 0,1-2,-1 1,-1-2,1 0,0-1,-1-1,0-1,17-9,-29 15,-1-1,0 1,0-1,0 1,-1-1,1 0,0 1,-1-1,1 0,-1 0,1 0,-1-1,0 1,2-4,-1-5</inkml:trace>
  <inkml:trace contextRef="#ctx0" brushRef="#br0" timeOffset="732.94">663 1,'14'353,"-1"56,-8-468,2-1,24-88,-29 139,0 0,1 1,0-1,1 1,0 0,0 0,1 0,-1 0,2 1,-1 0,10-10,-11 15,-1-1,1 0,0 1,0 0,0 0,0 0,0 0,0 1,1 0,-1 0,0 0,1 0,-1 0,1 1,-1 0,1 0,-1 0,1 1,-1-1,0 1,1 0,-1 1,0-1,8 4,-2 0,-1 0,0 1,0 0,-1 0,1 1,-1 0,-1 1,1 0,-1 0,-1 0,1 1,-2 0,1 0,-1 1,6 15,-1 1,-1 0,-1 1,-1 0,6 50,-12-70,0-1,0 0,-1 1,1-1,-2 1,1-1,-1 0,0 1,0-1,0 0,-1 0,0 0,-1 0,1 0,-1 0,-5 7,-4-1</inkml:trace>
  <inkml:trace contextRef="#ctx0" brushRef="#br0" timeOffset="1596.11">1338 504,'5'-5,"1"1,0-1,0 1,1 0,10-5,27-17,-40 21,0 1,0-1,0 1,-1-1,0 0,0 0,-1-1,1 1,-1 0,2-10,-3 14,-1-1,0 1,1-1,-1 1,0 0,0-1,0 1,0-1,0 1,-1-1,1 1,0 0,-1-1,1 1,-1 0,1-1,-1 1,0 0,-1-2,1 2,0 0,-1 0,1 0,-1 0,1 0,-1 1,0-1,1 1,-1-1,0 1,1-1,-1 1,0 0,0 0,1 0,-1 0,0 0,0 0,1 0,-3 1,-4 1,0 1,0-1,1 1,-1 0,1 1,0 0,0 0,1 0,-1 1,1 0,0 1,0-1,0 1,-7 10,-2 3,2 1,0 0,-17 37,24-45,1 1,0-1,1 1,0 0,1 0,1 0,0 0,1 1,0-1,2 19,0-26,0 0,0 1,1-1,0 0,0 0,0 1,1-2,0 1,0 0,1-1,-1 1,1-1,0 0,1 0,-1 0,1-1,0 0,0 0,0 0,1 0,-1-1,13 5,1 0,0-2,1 0,0-1,0-1,0-1,0-1,1-1,-1-1,0 0,1-1,-1-2,0 0,0-1,0-1,0-1,24-10,-22 2,-7 1</inkml:trace>
  <inkml:trace contextRef="#ctx0" brushRef="#br0" timeOffset="2039.82">1919 346,'-13'4,"0"0,0 1,0 0,0 1,1 0,0 1,0 1,0 0,1 0,1 1,-1 1,1-1,-16 23,17-21,0 2,1-1,0 1,1 1,1-1,0 1,1 0,0 0,1 1,1-1,0 1,-1 27,4-36,0 0,0-1,1 1,0 0,0 0,0 0,1-1,0 1,0-1,0 1,1-1,0 0,0 0,0 0,0 0,1-1,8 8,-6-6,1-1,0 0,1-1,-1 0,1 0,0 0,0-1,0 0,0-1,1 0,10 1,-4-1,1 0,-1-2,0 0,1 0,-1-2,1 0,-1 0,0-2,0 0,0 0,-1-2,0 0,18-10,5-11,-7 0</inkml:trace>
  <inkml:trace contextRef="#ctx0" brushRef="#br0" timeOffset="2820.49">2092 81,'-3'22,"2"-1,0 0,2 1,0-1,7 38,-1-7,35 399,-42-450,0-1,0 0,0 0,0 1,0-1,0 0,0 0,-1 1,1-1,0 0,0 1,0-1,0 0,0 0,1 1,-1-1,0 0,0 0,0 1,0-1,0 0,0 0,0 1,0-1,1 0,-1 0,0 0,0 1,0-1,0 0,1 0,-1 0,0 1,0-1,1 0,-1 0,0 0,0 0,0 0,1 0,-1 0,1 1,7-14,11-38,-13 34,14-31,1 2,3 1,2 1,1 1,2 1,3 2,0 1,43-39,2-4,-105 131,2 1,-26 68,45-101,1 1,1 0,1 0,0 0,1 1,1-1,1 23,1-33,0 0,1-1,1 1,-1 0,1-1,1 0,-1 1,1-1,0 0,1-1,0 1,0 0,0-1,1 0,0 0,0 0,0-1,1 0,0 0,7 5,16 7,0 0,2-2,-1-2,2-1,0-1,43 9,-73-19,1-1,-1 1,0-1,1 0,-1 1,0-1,1 0,-1-1,1 1,-1 0,0-1,1 1,-1-1,0 0,0 1,1-1,-1 0,4-3,3-4</inkml:trace>
  <inkml:trace contextRef="#ctx0" brushRef="#br0" timeOffset="3545.73">3190 240,'-3'0,"0"0,0 0,0 0,-1 1,1-1,0 1,0-1,0 1,0 0,0 1,0-1,0 0,0 1,0 0,1-1,-1 1,1 0,-1 0,1 1,0-1,0 0,0 1,0 0,0-1,0 1,1 0,-1 0,1 0,0 0,0 0,0 0,0 0,1 0,-1 0,1 0,0 1,0-1,0 0,0 0,1 5,-1-6,1 0,0-1,-1 1,1 0,0-1,0 1,-1 0,1-1,1 0,-1 1,0-1,0 1,0-1,1 0,-1 0,1 0,-1 0,1 0,-1 0,1 0,-1 0,1-1,0 1,-1-1,1 1,0-1,0 0,0 1,-1-1,1 0,0 0,0 0,0-1,-1 1,1 0,0-1,0 1,-1-1,3 0,2-1,0 0,0-1,-1 1,0-1,1 0,-1 0,0-1,0 1,-1-1,8-7,17-36,-28 46,0-1,0 0,0 1,-1-1,1 0,0 0,-1 0,1 0,-1 1,0-1,1 0,-1 0,0 0,0 0,0 0,0 0,-1 0,1 0,-1 0,1 0,-1 0,1 1,-1-1,-2-3,2 4,-1 1,1-1,-1 1,1-1,0 1,-1 0,1 0,-1 0,1 0,-1 0,1 0,-1 0,1 0,-1 0,1 1,-1-1,1 1,0-1,-1 1,1 0,0-1,0 1,-1 0,1 0,0 0,0 0,0 0,0 0,0 0,0 0,0 0,-1 2,-31 39,33-41,-1 0,0 0,1 0,-1 1,0-1,1 0,-1 0,1 0,0 1,-1-1,1 0,0 0,0 1,0-1,0 0,0 0,0 1,0-1,0 0,1 0,-1 1,0-1,1 0,-1 0,1 0,0 2,1-2,-1 0,0 0,1 0,-1-1,0 1,1-1,-1 1,1-1,-1 1,1-1,-1 0,1 0,-1 1,1-1,-1 0,1-1,-1 1,1 0,-1 0,1-1,1 0,-2 1</inkml:trace>
  <inkml:trace contextRef="#ctx0" brushRef="#br0" timeOffset="4286.11">3256 649,'-8'8,"1"1,0 0,0 0,1 0,-7 14,12-22,1 1,-1-1,0 0,1 1,-1-1,1 0,-1 1,1-1,-1 1,1-1,0 0,0 1,0-1,0 1,0-1,0 1,0-1,1 1,-1-1,0 1,1-1,-1 0,1 1,-1-1,1 0,0 1,0-1,0 0,-1 0,1 0,0 0,0 0,1 0,-1 0,0 0,0 0,0 0,1-1,-1 1,0 0,1-1,-1 1,0-1,1 1,-1-1,1 0,-1 0,0 0,1 0,-1 0,1 0,-1 0,3 0,-1 0,1 0,-1-1,1 1,0-1,-1 0,1 0,-1 0,0 0,1 0,-1-1,0 1,0-1,0 0,0 0,0 0,0-1,2-2,-3 3,0 0,0 0,0 0,-1 0,1-1,-1 1,0 0,1-1,-1 1,0-1,0 1,-1-1,1 1,0-1,-1 0,0 1,0-1,0 0,0 1,0-1,0 0,-1 1,0-6,0 7,1 1,0-1,-1 0,1 0,0 0,-1 0,1 1,-1-1,0 0,1 1,-1-1,0 0,1 1,-1-1,0 1,0-1,1 1,-1-1,0 1,0-1,0 1,0 0,1 0,-1-1,0 1,0 0,0 0,0 0,-1 0,-1 0,0 1,0-1,0 1,0 0,0 0,0 0,0 0,0 0,-4 3,4-2,0 0,-1 0,1 0,0 0,0 1,0-1,0 1,1 0,-1 0,1 0,-1 0,1 0,0 0,1 1,-4 6,5-9,1 0,-1 1,1-1,-1 0,1 0,0 0,-1 0,1 0,0 0,0 0,0 0,0 0,0-1,0 1,0 0,0 0,0-1,0 1,0-1,0 1,0-1,0 1,1-1,-1 0,0 0,0 1,1-1,-1 0,0 0,0 0,1 0,-1 0,0-1,0 1,1 0,-1-1,1 0,0 1,0 0,0 0,0 0,0 0,0-1,0 1,0-1,0 0,0 1,0-1,0 0,-1 0,1 0,0 0,-1 0,1-1,-1 1,1-1,-1 1,1-1,-1 1,0-1,0 1,1-4,-2 5,0 0,0 0,0-1,0 1,0 0,0-1,0 1,0 0,0-1,0 1,0 0,0-1,0 1,0 0,-1-1,1 1,0 0,0 0,0-1,-1 1,1 0,0 0,0-1,-1 1,1 0,0 0,0 0,-1-1,1 1,0 0,-1 0,1 0,0 0,-1 0,1 0,0 0,-1 0,1 0,0 0,-1 0,1 0,0 0,-1 0,1 0,0 0,-1 0,1 0,-18 5,16-4,-9 3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45:38.89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78 231,'-9'-1,"0"1,0 1,-1 0,1 0,0 0,0 1,0 1,1-1,-1 2,0-1,1 1,0 0,0 1,0 0,1 0,-1 1,1-1,0 2,1-1,-8 10,3-3,1 0,0 1,1 0,0 0,2 1,-1 0,2 1,0 0,1 0,0 0,2 0,0 1,0-1,2 1,0 0,1-1,0 1,6 29,-4-31,2 0,-1 0,2-1,0 1,1-1,0 0,1-1,0 0,2 0,-1 0,1-1,1-1,0 1,1-1,0-1,1 0,0-1,0 0,1-1,25 12,-26-14,1-1,0-1,0 0,0 0,0-2,0 1,1-2,-1 0,1 0,20-3,-28 1,0 0,-1 0,1-1,0 0,-1 0,1 0,-1-1,0 0,0 0,0 0,0-1,-1 1,1-1,-1 0,0-1,0 1,0-1,-1 1,1-1,-1 0,0 0,-1-1,1 1,-1-1,0 1,1-8,1-6,-1-1,0 0,-2 0,0-1,-1 1,-1 0,-1 0,-1 0,-1 0,0 0,-10-23,1 4,-3 1,-1 1,-2 1,-36-54,49 82,0 0,-1 1,0-1,0 1,0 1,-1-1,-8-4,14 10,1-1,-1 1,0 0,1 0,-1 0,0 0,0 1,0-1,0 0,0 1,0 0,0-1,0 1,0 0,0 0,0 0,0 0,0 0,0 0,1 1,-1-1,0 1,0-1,0 1,0 0,0 0,0 0,1 0,-1 0,0 0,1 0,-1 0,1 1,-1-1,1 1,0-1,0 1,0 0,-1-1,1 1,0 2,-6 18,6-12</inkml:trace>
  <inkml:trace contextRef="#ctx0" brushRef="#br0" timeOffset="609.58">727 529,'8'0,"6"0,7 0,6 0,2 0,0 0,1 0,-1 0,-3 0,-2-2,-4 0,-6-1,-9 1,-4 1</inkml:trace>
  <inkml:trace contextRef="#ctx0" brushRef="#br0" timeOffset="1013.37">761 679,'14'0,"8"0,6 0,3 0,-1 0,1 0,-1 2,-4 0,-4 1,-4-1,-5 1,-4 1</inkml:trace>
  <inkml:trace contextRef="#ctx0" brushRef="#br0" timeOffset="2572.17">1656 302,'-9'1,"-17"3,1 1,-1 1,-31 12,55-17,0 1,-1-1,1 1,0 0,0 0,0 0,1 0,-1 0,0 0,1 1,-1-1,1 0,0 1,0-1,0 1,0-1,0 1,1 0,-1 3,-6 61,7-47,-2 5,-1-1,2 0,0 0,4 30,52-98,-45 38,0 0,0 1,1 1,-1 0,1 0,0 1,1 0,-1 1,0 0,1 1,-1 0,1 1,-1 0,1 1,13 2,-19-2,0 0,0 1,0 0,0 0,0 0,0 1,-1 0,1 0,-1 0,0 1,0-1,0 1,0 1,0-1,-1 1,0-1,0 1,-1 0,1 1,-1-1,0 1,0-1,-1 1,0 0,0 0,0 0,0 0,-1 0,0 9,0-7,-1 0,-1 0,1 0,-1 0,-1 0,1 0,-1-1,-1 1,1-1,-1 1,-1-1,0 0,1 0,-2 0,1-1,-1 1,0-1,-1 0,1-1,-1 1,0-1,0 0,-1-1,-13 8,10-6,-2-1,1 0,0 0,-1-1,0 0,0-1,0-1,0 0,-1 0,1-1,0-1,-1 0,1-1,-1 0,-16-4,27 4,-1 1,1-1,0 0,-1 0,1 0,0 0,-1 0,1 0,0 0,0-1,0 1,0-1,0 0,0 0,1 1,-1-1,1 0,-1 0,1-1,-1 1,1 0,0 0,0-1,0 1,1 0,-1-1,0-3,1-9</inkml:trace>
  <inkml:trace contextRef="#ctx0" brushRef="#br0" timeOffset="3860.29">2381 93,'-257'41,"254"-41,1 0,-1 1,1-1,-1 0,1 1,0 0,-1-1,1 1,-1 0,1 0,0 0,0 1,0-1,-1 0,1 1,0-1,1 1,-4 3,4-1,0 0,1 0,-1 0,1 0,0 0,0 0,0 0,0 0,1 0,0 0,1 6,21 139,-7 1,-5 194,-11-186,0-157,0 1,1-1,-1 0,0 0,1 1,-1-1,1 0,-1 0,1 0,-1 0,1 1,0-1,0 0,-1 0,1 0,0-1,0 1,0 0,0 0,0 0,0-1,1 1,-1 0,0-1,0 1,0-1,1 0,-1 1,0-1,0 0,1 0,-1 0,0 0,1 0,-1 0,0 0,2 0,59-12,-40 7,-2 2,-1 2,0 0,1 1,24 4,-2-1,-42-3,0 0,-1 0,1 0,0-1,0 1,0 0,0 0,0 0,0 0,0 0,0 0,0 0,0 0,0 0,0 0,-1-1,1 1,0 0,0 0,0 0,0 0,0 0,0 0,0 0,0 0,0-1,0 1,0 0,0 0,0 0,0 0,0 0,0 0,0 0,0 0,1-1,-1 1,0 0,0 0,0 0,0 0,0 0,0 0,0 0,0 0,0 0,0 0,0 0,0-1,1 1,-1 0,0 0,0 0,0 0,0 0,0 0,0 0,0 0,0 0,1 0,-1 0,0 0,-5-5</inkml:trace>
  <inkml:trace contextRef="#ctx0" brushRef="#br0" timeOffset="4416.8">2370 461,'34'48,"1"-1,3-2,2-2,2-2,57 45,-86-73,-13-13,0 0,0 0,1 0,-1 0,0 0,0 1,0-1,1 0,-1 0,0 0,0 0,0 0,0 0,1 1,-1-1,0 0,0 0,0 0,0 0,0 1,0-1,0 0,0 0,1 0,-1 1,0-1,0 0,0 0,0 0,0 1,0-1,0 0,0 0,0 0,0 1,0-1,0 0,-1 0,1 0,0 1,0-1,0 0,0 0,0 0,0 1,0-1,0 0,-1 0,1 0,0 0,0 0,0 1,0-1,-1 0,1 0,0 0,0 0,0 0,-1 0,1 0,0 0,0 0,0 0,-1 0,1 1,0-1,0 0,0 0,-1-1,-5 0</inkml:trace>
  <inkml:trace contextRef="#ctx0" brushRef="#br0" timeOffset="4787.63">2587 403,'-4'8,"-3"6,-2 5,-2 3,-3 2,-3 2,-2 2,-2 0,-2 3,0-1,-1-1,3-2,2-4,3-3,5-6,8-6,3-5</inkml:trace>
  <inkml:trace contextRef="#ctx0" brushRef="#br0" timeOffset="5508.72">2761 577,'13'-2,"9"-1,7 1,3 0,3 0,2 1,-3 3,-2 0,-3 3,-5-1,-4 2,-8 0,-5-2</inkml:trace>
  <inkml:trace contextRef="#ctx0" brushRef="#br0" timeOffset="6544.09">3518 138,'-19'32,"1"1,1 0,2 1,2 1,-13 46,11-18,2 0,-5 79,17-120,0 0,1 0,2 0,0 0,6 27,-6-42,0 1,0-1,0 0,1 1,0-1,1 0,-1-1,1 1,1-1,-1 1,1-1,0 0,0-1,1 0,0 1,0-2,0 1,9 5,14-3,-19-8</inkml:trace>
  <inkml:trace contextRef="#ctx0" brushRef="#br0" timeOffset="7266.57">3553 483,'13'-9,"1"1,1 0,0 1,0 1,28-9,-40 14,1 0,-1 0,0 0,0 1,1-1,-1 1,1 0,-1 0,0 0,1 0,-1 0,0 1,1 0,-1-1,0 1,0 0,1 1,-1-1,0 1,0-1,0 1,-1 0,1 0,0 0,-1 0,1 1,-1-1,0 1,0 0,0-1,0 1,0 0,-1 0,2 4,4 12,-1 1,-2 0,0 0,-1 0,-1 0,0 1,-2 20,-1-27,0 1,-1-1,0 0,-1 0,0 0,-1 0,-1-1,0 0,-1 1,-14 21,17-31,-1 0,0 0,0 0,0-1,0 0,-1 1,1-1,-1-1,0 1,0-1,0 0,0 0,0 0,0 0,-1-1,1 0,0-1,-10 1,11 0,0-1,0 0,0-1,0 1,0-1,1 0,-1 0,0 0,0 0,1 0,-1-1,1 0,-1 0,1 0,0 0,-1 0,1-1,1 1,-1-1,0 0,0 0,1 0,0 0,0 0,0-1,-3-5,4 7,1 0,-1 0,1 0,-1 0,1 0,0 0,0 0,0 0,0 0,0 0,0 0,1 0,-1 0,1 0,-1 0,1 0,0 0,0 0,0 0,0 0,0 1,0-1,0 0,0 1,1-1,-1 1,1-1,-1 1,1 0,0 0,-1 0,1 0,0 0,0 0,0 0,0 0,0 1,0-1,3 0,4-2,0 1,0 0,0 0,1 1,-1 0,0 1,14 1,-16 0,0 0,0 1,0 0,0 0,0 0,-1 1,1 0,-1 1,0-1,0 1,11 9,-2 2,-1 0,22 29,-29-36,0-2,-5-8</inkml:trace>
  <inkml:trace contextRef="#ctx0" brushRef="#br0" timeOffset="7699.39">4002 645,'8'0,"8"1,8 2,5-1,3 0,3 0,1-1,-2 1,-2 1,-6-1,-4 2,-8 0,-9-1,-7-2,-3-2</inkml:trace>
  <inkml:trace contextRef="#ctx0" brushRef="#br0" timeOffset="8064.9">4370 461,'7'10,"8"7,6 7,5 2,5 2,3 1,1 2,0 0,1 0,-2-2,-3-3,-5-2,-5-3,-6-4,-5-6,-5-6</inkml:trace>
  <inkml:trace contextRef="#ctx0" brushRef="#br0" timeOffset="8420.79">4691 415,'-6'10,"-4"5,-4 4,-2 5,-1 3,-3 4,-3 2,-2 4,-2 1,-1-1,0-1,4-4,4-5,2-6,8-7,4-9,4-5</inkml:trace>
  <inkml:trace contextRef="#ctx0" brushRef="#br0" timeOffset="9325.44">4748 162,'1'2,"-1"0,1 0,-1 0,1 0,0 0,0 0,0 0,0 0,1-1,-1 1,0 0,1-1,-1 1,1-1,1 2,33 25,-21-16,-3-2,0 1,-1 0,-1 1,0 0,0 1,-2 0,1 0,-2 1,1 0,-2 1,6 18,-5-8,-1 1,-2 0,0 1,-2-1,-2 52,-1-48,-1 0,-2 1,-1-1,-1-1,-2 1,-1-1,-1 0,-1-1,-17 29,15-42,9-13</inkml:trace>
  <inkml:trace contextRef="#ctx0" brushRef="#br0" timeOffset="10885.39">4840 47,'30'-10,"0"2,1 1,32-3,-49 9,-1 0,0 1,0 0,0 1,1 0,-1 1,0 0,0 1,23 9,-35-11,1 0,0 0,0 0,-1 1,1-1,-1 0,1 1,-1-1,0 1,1 0,-1-1,0 1,0 0,0 0,0 0,-1-1,1 1,0 0,-1 0,1 0,-1 0,0 0,0 0,0 3,-6 56,1-23,9 343,3-137,-19-88,12-145,-1-1,0 1,0 0,-1-1,0 0,-1 1,0-1,-9 19,11-28,0 0,0-1,1 1,-1 0,0-1,0 1,0-1,0 1,0-1,0 0,0 1,0-1,0 0,0 0,-1 0,1 0,0 0,0 0,0 0,0 0,0 0,-1-1,-32-6,16 2,-17 2,-1 3,0 0,1 3,-1 1,1 1,-50 15,82-19,5 0,2-1</inkml:trace>
  <inkml:trace contextRef="#ctx0" brushRef="#br0" timeOffset="11853.69">5553 633,'2'0,"5"0,4 0,9 0,9 0,5 0,5 0,3 0,1 0,-4 2,-4 1,-6-1,-6 0,-9-2,-6-4,-6-1</inkml:trace>
  <inkml:trace contextRef="#ctx0" brushRef="#br0" timeOffset="12652.49">6209 357,'-11'-2,"0"1,0-1,0 2,-1 0,1 0,0 1,0 0,0 1,-19 5,22-4,0 1,1 0,0 0,0 0,0 1,1 0,-1 0,1 0,0 1,0 0,1 0,0 1,0-1,-4 9,7-12,0 0,0 0,0 0,1 1,-1-1,1 1,-1-1,1 1,1-1,-1 1,0 0,1 0,0-1,-1 1,2 0,-1 0,0-1,1 1,-1 0,1-1,0 1,1 0,1 3,-1-4,0 0,1 0,0-1,-1 1,1-1,0 0,0 1,0-1,1 0,-1-1,1 1,-1-1,1 1,-1-1,1 0,0 0,-1-1,1 1,0-1,0 0,-1 0,1 0,5-1,3 0,0-1,0-1,0 0,0 0,0-1,-1-1,0 0,20-12,-26 14,1 0,0-1,-1 0,0 0,0 0,0-1,-1 0,1 1,-1-2,0 1,-1 0,1-1,-1 0,0 0,0 0,-1 0,0 0,2-8,-5 0,-3 19,-5 23,8 27,7 69,-1-7,-5 55,0-182</inkml:trace>
  <inkml:trace contextRef="#ctx0" brushRef="#br0" timeOffset="13504.69">6772 81,'-17'7,"1"0,0 1,1 1,0 0,0 1,1 1,1 0,-1 1,2 0,0 1,0 1,1 0,1 0,0 1,1 0,-12 29,5-8,3 0,1 1,1 1,2 0,2 1,-4 58,10-72,0 1,1-1,1 1,9 45,-7-61,0 0,0 1,1-1,0-1,1 1,0-1,1 1,0-1,0-1,1 1,0-1,0-1,1 1,9 6,-12-10,39 27,-41-29,-1-1,1 1,-1-1,1 0,0 0,0 0,0 0,0 0,-1-1,1 1,0-1,0 0,0 0,5 0,3-11,-9 4</inkml:trace>
  <inkml:trace contextRef="#ctx0" brushRef="#br0" timeOffset="13940.08">6702 483,'96'119,"148"140,-241-256,-2-3</inkml:trace>
  <inkml:trace contextRef="#ctx0" brushRef="#br0" timeOffset="14301.34">6933 392,'-6'10,"-6"7,-3 7,-2 2,-3 4,-1 4,-2 2,0 3,-1 0,1 0,1-1,3-3,3-4,4-4,6-8,6-7,3-5</inkml:trace>
  <inkml:trace contextRef="#ctx0" brushRef="#br0" timeOffset="14655.43">7207 415,'0'8,"0"6,0 6,0 2,2 3,1 4,-1 3,2 1,0 2,0 2,-2-1,0-1,-1-5,-1-3,1-4,-4-6,1-6</inkml:trace>
  <inkml:trace contextRef="#ctx0" brushRef="#br0" timeOffset="15022.9">7094 679,'13'-6,"13"-4,8 0,5 0,3 1,0 2,-4 3,-4 1,-6 2,-8 3,-9 3,-6 1</inkml:trace>
  <inkml:trace contextRef="#ctx0" brushRef="#br0" timeOffset="15365.8">7496 415,'2'4,"0"3,3 5,0 4,-2 4,2 4,0 3,-2 3,0 5,-2 1,0 1,-1 0,0 0,0-5,0-4,0-8,1-10,2-7</inkml:trace>
  <inkml:trace contextRef="#ctx0" brushRef="#br0" timeOffset="15966.03">7508 1,'26'16,"1"1,-2 2,0 0,-2 2,25 27,-36-34,-1 0,-1 1,-1 0,0 0,-1 1,0 0,-1 1,-1 0,-1 0,5 27,-1 10,-2 1,-3 0,-6 100,-1-117,-2 0,-2-1,-1 1,-2-2,-2 1,-21 46,16-56,12-22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48:10.579"/>
    </inkml:context>
    <inkml:brush xml:id="br0">
      <inkml:brushProperty name="width" value="0.05005" units="cm"/>
      <inkml:brushProperty name="height" value="0.05005" units="cm"/>
      <inkml:brushProperty name="color" value="#E71224"/>
      <inkml:brushProperty name="ignorePressure" value="1"/>
    </inkml:brush>
  </inkml:definitions>
  <inkml:trace contextRef="#ctx0" brushRef="#br0">255 502,'0'-1,"0"0,0 0,0 0,0 0,0 0,0 0,0 0,0 0,0 0,0 0,-1 0,1 1,0-1,-1 0,1 0,0 0,-1 0,0 1,1-1,-1 0,1 0,-1 1,0-1,1 0,-1 1,0-1,0 1,1-1,-2 0,0 1,0 0,0 0,0 0,0 0,0 0,1 0,-1 1,0-1,0 1,0-1,0 1,1-1,-4 3,-4 2,0 0,0 1,0 0,-8 10,2-1,1 1,1 0,0 1,2 1,0 0,0 0,2 1,1 1,-13 40,11-21,2 1,1 0,2 1,1 49,3-81,2 0,-1-1,1 1,0 0,1 0,0-1,0 1,1-1,0 0,1 0,-1 0,2 0,-1-1,1 1,11 12,-9-13,1 0,0-1,0 0,0-1,1 1,0-2,0 1,0-1,0-1,1 1,-1-2,1 1,17 1,-14-2,-1-1,1 0,-1 0,1-2,0 1,-1-2,1 0,-1 0,0-1,1-1,-1 0,-1 0,1-1,-1-1,0 0,0 0,0-1,-1-1,0 0,-1 0,1-1,-2 0,1 0,-1-1,-1 0,0-1,0 0,-1 0,-1 0,1-1,-2 1,0-1,0 0,-1-1,-1 1,0-1,0 1,-1-21,-3-1,-1 1,-1-1,-2 1,-1 0,-22-59,8 39,-2 1,-49-80,69 126,-1 0,1 0,-1 1,-1 0,1-1,-1 2,0-1,-7-5,11 10,-1-1,1 0,-1 1,1-1,-1 0,0 1,1 0,-1 0,0-1,0 1,1 0,-1 0,0 0,1 1,-1-1,0 0,1 1,-1-1,0 1,1-1,-1 1,1 0,-1-1,1 1,-1 0,1 0,0 0,0 0,-1 1,1-1,0 0,0 0,0 1,0-1,0 1,-1 2,-2 2,0 0,0 1,1-1,0 1,0 0,0 0,1 0,0 0,1 1,-1-1,1 0,1 1,0-1,0 1,0-1,1 0,0 1,0-1,1 0,3 11,6 4</inkml:trace>
  <inkml:trace contextRef="#ctx0" brushRef="#br0" timeOffset="512.53">719 739,'9'0,"7"0,6 0,3 0,5 0,1-2,0-1,-3 0,-1 1,-4 0,-3 1,-3 0,-4 3,-5 1</inkml:trace>
  <inkml:trace contextRef="#ctx0" brushRef="#br0" timeOffset="863.62">798 872,'13'0,"10"0,5 0,2 3,0 0,-2-1,-2 1,-2-2,-4 0,-5 2,-7 0,-5 0</inkml:trace>
  <inkml:trace contextRef="#ctx0" brushRef="#br0" timeOffset="2336.25">1498 409,'-30'2,"0"0,-1 2,2 1,-1 2,1 1,-33 13,59-19,-1 0,1 0,0 0,0 0,0 1,0 0,0-1,1 1,-1 0,1 0,0 1,-1-1,1 0,1 1,-1-1,1 1,-3 7,-1 8,0 1,-3 24,5-22,-6 32,-1 55,10-108,0 0,0-1,0 1,-1 0,1 0,0-1,1 1,-1 0,0 0,0-1,0 1,0 0,1 0,-1-1,0 1,1 0,-1-1,0 1,1 0,-1-1,1 1,-1-1,1 1,-1-1,1 1,-1-1,1 1,0-1,-1 1,1-1,0 0,-1 1,1-1,0 0,0 0,-1 1,1-1,0 0,0 0,-1 0,1 0,0 0,0 0,-1 0,1 0,0 0,0-1,-1 1,1 0,0 0,0-1,-1 1,1 0,0-1,-1 1,1-1,-1 1,2-2,51-32,-39 24,-3 3,0 0,1 1,-1 1,1 0,1 0,22-4,-31 8,1 0,-1 0,1 1,-1-1,0 1,1 0,-1 1,1-1,-1 1,0 0,1 0,-1 0,0 1,0-1,0 1,0 0,0 0,0 1,0-1,-1 1,1 0,-1 0,4 5,0 1,-1 0,0 1,-1 0,0 0,0 1,-1 0,-1-1,0 1,0 1,-1-1,-1 0,0 0,0 1,-1-1,0 0,-1 1,-1-1,-3 18,3-21,0 0,-1 1,0-1,0 0,0-1,-1 1,0 0,-1-1,0 0,0 0,0-1,-1 1,0-1,0 0,-1-1,0 1,1-2,-2 1,1 0,-1-1,1-1,-1 1,0-1,0-1,-10 3,4-3,0-1,0 0,-16-1,28 0,-1 1,1-1,0 0,-1 0,1-1,0 1,-1 0,1-1,0 0,-1 1,1-1,0 0,0 0,0 0,0-1,0 1,0 0,0-1,0 1,1-1,-1 0,0 1,1-1,-1 0,1 0,0 0,-1-2,1-6</inkml:trace>
  <inkml:trace contextRef="#ctx0" brushRef="#br0" timeOffset="4005.56">2082 173,'-46'4,"0"1,1 3,0 2,-67 23,14-5,77-23,14-3,0-1,0 1,0 0,0 1,1-1,-1 1,-6 5,11-6,0-1,0 1,0 0,1 0,-1 1,1-1,-1 0,1 0,0 1,0-1,0 1,0-1,0 1,1-1,-1 1,1-1,-1 1,1 0,0-1,0 1,0 0,1-1,0 5,7 62,15 207,-21-127,-5 231,1-362,1 14,2-31,-1 0,1-1,-1 1,1 0,-1 0,1-1,0 1,-1-1,1 1,0-1,0 1,-1-1,1 1,0-1,0 1,0-1,-1 0,1 0,0 1,0-1,0 0,0 0,0 0,0 0,-1 0,1 0,0 0,0 0,0 0,0-1,0 1,0 0,-1 0,2-1,42-9,11-3,1 2,1 3,-1 2,83 2,-119 8,-20-4,1 0,-1-1,0 1,1 0,-1 0,0 0,1 0,-1 0,0 0,0 0,1 0,-1 0,0 0,1 0,-1 0,0 0,1 0,-1 1,0-1,0 0,1 0,-1 0,0 0,0 0,1 1,-1-1,0 0,0 0,1 0,-1 1,0-1,0 0,0 0,0 1,1-1,-1 0,0 1,0-1,0 0,0 0,0 1,0-1,0 0,0 1,0-1,-5 2</inkml:trace>
  <inkml:trace contextRef="#ctx0" brushRef="#br0" timeOffset="5401.15">1909 555,'-8'205,"3"88,10-276,-4-17,-1 0,1 0,-1 0,0 0,1 0,-1 0,1 0,-1 0,0 0,1 0,-1 0,0 0,1-1,-1 1,0 0,1 0,-1-1,0 1,1 0,-1 0,0-1,1 1,-1 0,0-1,0 1,0 0,1-1,-1 1,0 0,0-1,0 1,0 0,0-1,1 1,-1-1,0 1,0 0,0-1,4-11</inkml:trace>
  <inkml:trace contextRef="#ctx0" brushRef="#br0" timeOffset="6439.03">2240 543,'-19'0,"-1"1,1 0,-1 2,1 1,-28 8,41-10,-1 0,1 0,0 1,0 0,1 0,-1 0,1 1,0 0,-1 0,2 0,-1 1,0 0,1 0,0 0,0 0,1 0,-1 1,1 0,0 0,-3 8,6-11,-1-1,1 0,-1 0,1 0,0 1,0-1,0 0,0 0,0 1,0-1,0 0,1 0,-1 0,1 1,0-1,0 0,0 0,0 0,0 0,3 3,-2-2,2 0,-1 0,0 0,1 0,-1-1,1 1,0-1,0 0,0 0,5 1,2 1,1-1,0 0,-1-1,1 0,0-1,0 0,14-2,-16 0,0-1,0 0,0-1,0 0,-1 0,1-1,-1 0,0-1,11-7,-15 9,-1 0,0 0,0 0,0-1,0 0,0 0,0 0,-1 0,0 0,0-1,0 1,-1-1,1 0,-1 0,0 0,-1 0,1 0,-1 0,1-8,-4 3,-5 21,-3 19,-4 67,-2 120,13-145,1-49,1-14,0 1,0-1,1 1,1-1,0 1,2 9,-3-18,0-1,0 0,0 1,0-1,0 1,0-1,1 1,-1-1,0 0,0 1,1-1,-1 1,0-1,0 0,1 1,-1-1,0 0,1 0,-1 1,1-1,-1 0,0 0,1 1,-1-1,1 0,-1 0,0 0,1 0,-1 0,1 0,-1 0,1 0,-1 0,1 0,-1 0,1 0,0 0,7-3</inkml:trace>
  <inkml:trace contextRef="#ctx0" brushRef="#br0" timeOffset="6949.52">2439 819,'9'0,"5"0,2 0,4 0,2 0,0 0,-2 0,-1 0,-3 0,-1 0,-3 2,-2 1,0 0,-1-3,-3-1</inkml:trace>
  <inkml:trace contextRef="#ctx0" brushRef="#br0" timeOffset="7824.64">3126 422,'-17'18,"2"1,0 1,1 0,1 1,-17 36,12-15,1 1,-12 49,25-73,0 1,1 0,1 0,1 0,1 1,1-1,1 0,0 0,1 0,2 0,12 38,-13-47,1 0,0-1,0 1,1-1,0 0,1 0,0-1,1 1,0-2,0 1,1-1,0-1,0 1,1-2,-1 1,2-1,-1-1,1 0,0 0,0-1,21 5,-18-12,-11-2</inkml:trace>
  <inkml:trace contextRef="#ctx0" brushRef="#br0" timeOffset="8562.28">3284 673,'2'-3,"-1"0,1 0,0 0,0 0,0 0,0 1,0-1,1 1,-1 0,1 0,-1 0,1 0,0 0,0 0,0 1,0-1,0 1,0 0,0 0,1 0,-1 0,0 1,1-1,-1 1,0 0,1 0,-1 0,0 0,1 1,-1-1,0 1,0 0,1 0,-1 0,0 1,0-1,0 0,0 1,0 0,-1 0,1 0,0 0,-1 0,0 1,1-1,-1 1,0 0,0-1,-1 1,1 0,0 0,-1 0,0 0,2 4,3 13,0 0,-2 0,0 1,-1-1,-1 1,-1 0,0 0,-2 0,-1 0,0-1,-2 1,0 0,-1-1,-1 0,-1-1,-13 26,16-38,-1 0,0 0,0-1,0 1,-1-2,0 1,0 0,-1-1,1 0,-1-1,-10 5,15-7,0-1,-1 0,1 0,-1 0,1 0,-1 0,0-1,1 1,-1-1,0 1,1-1,-1 0,0 0,1 0,-1-1,0 1,1-1,-1 1,1-1,-1 0,1 0,-1 0,1 0,-1-1,1 1,0-1,0 1,0-1,0 0,0 0,0 0,0 0,0 0,1 0,-1 0,1-1,-2-3,2 4,-1-1,1 1,0-1,0 1,1-1,-1 0,0 1,1-1,0 0,-1 1,1-1,0 0,1 0,-1 1,0-1,1 0,-1 1,1-1,0 0,0 1,0-1,0 1,1-1,-1 1,1 0,-1 0,1-1,0 1,0 0,0 1,0-1,0 0,0 0,0 1,1-1,-1 1,0 0,1 0,-1 0,4-1,1-1,-1 1,1-1,0 1,0 1,0-1,0 1,0 1,0-1,1 1,-1 0,0 1,0 0,0 0,11 3,-11 0,0-1,-1 2,1-1,-1 1,0 0,0 0,-1 0,0 1,0 0,5 7,29 30,-38-43,-1 0,0 0,1 1,-1-1,1 0,-1 0,0 1,1-1,-1 0,1 0,-1 0,0 0,1 0,-1 0,1 1,-1-1,1 0,-1 0,0 0,1 0,-1-1,1 1,-1 0,1 0,-1 0,0 0,1 0,-1 0,1-1,-1 1,1-1,4-4</inkml:trace>
  <inkml:trace contextRef="#ctx0" brushRef="#br0" timeOffset="8932.07">3575 899,'11'0,"9"0,5-3,0 0,1 1,-2-1,-3 2,-6 0,-10 0,-4 1</inkml:trace>
  <inkml:trace contextRef="#ctx0" brushRef="#br0" timeOffset="9278.26">3814 621,'14'254,"0"-4,-13-221,2-15,3-11,-1-10</inkml:trace>
  <inkml:trace contextRef="#ctx0" brushRef="#br0" timeOffset="9833.2">4145 580,'-16'0,"-1"1,0 1,1 0,-1 1,1 0,-31 12,43-13,0-1,0 1,0 0,1 0,-1 0,0 0,1 1,0 0,-1-1,1 1,0 0,0 1,1-1,-1 0,1 1,0-1,0 1,0 0,0 0,0 0,1 0,0 0,0 0,0 0,0 1,1-1,-1 0,1 0,0 1,0-1,1 0,1 7,-1-8,0 1,1-1,-1-1,1 1,-1 0,1 0,0 0,0-1,0 1,0-1,1 0,-1 1,1-1,-1 0,1-1,0 1,0 0,0-1,0 0,0 1,0-1,0 0,0 0,1-1,-1 1,0-1,0 0,1 0,4 0,-2 0,1 0,0 0,-1-1,1 0,-1 0,1 0,-1-1,1 0,-1-1,0 1,0-1,0 0,9-7,-11 6,0 1,-1-1,0-1,0 1,0 0,0-1,-1 1,1-1,-1 0,0 0,-1 0,1 0,-1 0,0 0,0 0,-1 0,1-9,-1 14,0 0,-1 0,1 1,0-1,0 0,0 0,0 0,0 0,0 0,0 0,0 0,0 0,0 0,0 0,0 0,0 0,0 0,0 0,0 0,-1 0,1 0,0 0,0 0,0 0,0 0,0 0,0 0,0 0,0 0,0 0,0 0,0 0,0 0,-1 0,1 0,0 0,0 0,0 0,0 0,0 0,0 0,0 0,0 0,0 0,0-1,0 1,0 0,0 0,-5 14,-3 18,6 30,9 90,0-18,-7-118,-1-9,1 0,0-1,1 1,0 0,0 0,2 9,-2-16,-1 0,0 1,0-1,0 0,0 1,0-1,0 0,0 0,0 0,1 1,-1-1,0 0,0 0,0 0,1 1,-1-1,0 0,0 0,0 0,1 0,-1 1,0-1,0 0,1 0,-1 0,0 0,0 0,1 0,-1 0,0 0,0 0,1 0,-1 0,0 0,1 0,-1 0,0 0,0 0,1 0,-1 0,0 0,0-1,1 1,-1 0,0 0,0 0,0 0,1 0,-1-1,0 1,0 0,0 0,1 0,-1-1,0 1,0 0,0 0,0-1,8-8</inkml:trace>
  <inkml:trace contextRef="#ctx0" brushRef="#br0" timeOffset="10407.95">4066 329,'121'86,"-94"-70,0 2,-2 0,0 2,-1 1,-1 1,29 35,-44-44,0 1,-2 0,1 0,-2 0,0 1,-1 0,0 0,-1 0,-1 0,0 1,-1-1,-1 1,0-1,-1 0,-5 22,-5 23,-4 1,-31 84,34-111,5 0,7-25</inkml:trace>
  <inkml:trace contextRef="#ctx0" brushRef="#br0" timeOffset="12057.42">4158 14,'18'2,"-1"0,34 8,-3 0,178 16,-224-26,-1 0,1 0,0 1,-1-1,1 1,-1-1,1 1,-1 0,1 0,-1 0,0 0,1-1,-1 2,0-1,0 0,0 0,0 0,0 1,0-1,0 0,0 1,0-1,-1 1,1-1,0 1,-1-1,1 1,-1-1,0 1,0 0,1-1,-1 1,0 2,-1 8,0-1,-1 0,0 1,-5 12,-3 22,9 12,8 78,0 0,-10 26,-1-76,5 0,2 0,18 93,-15-155,-5-20,0 0,0-1,0 1,0 0,-1 0,1 0,-1 0,0 0,-1 6,1-9,-1 0,0 0,0 1,0-1,0 0,0 0,0 0,0 0,0 0,0 0,-1 0,1-1,0 1,0 0,-1-1,1 1,-1 0,1-1,0 0,-1 1,1-1,-1 0,1 0,-1 0,1 0,-1 0,1 0,-1 0,1-1,-3 1,-34-3,22 1,1 1,0 0,-1 1,1 1,0 1,0 0,-25 6,37-6,4-1</inkml:trace>
  <inkml:trace contextRef="#ctx0" brushRef="#br0" timeOffset="12985.83">4780 700,'5'0,"3"0,3 0,4 0,1 0,4 0,-1 0,-1 3,-5 0,-8 0,-4-1</inkml:trace>
  <inkml:trace contextRef="#ctx0" brushRef="#br0" timeOffset="13786.62">5242 449,'-15'0,"0"1,0 0,1 1,-1 1,0 0,1 1,0 1,0 0,-14 8,23-10,0 0,-1 0,1 0,0 1,1 0,-1 0,0 0,1 0,0 1,0 0,1 0,-1 0,1 0,0 1,1-1,-1 1,1 0,0-1,0 1,1 0,0 0,0 0,0 0,1 10,-1-13,1-1,1 1,-1 0,0-1,1 1,-1-1,1 1,0-1,0 1,0-1,0 1,0-1,0 0,1 0,-1 0,1 1,0-1,-1-1,1 1,0 0,0 0,2 1,0-1,0-1,0 1,0-1,0 0,0 0,0 0,0 0,0-1,0 1,1-1,-1-1,7 0,0 0,-1-1,1-1,0 0,-1 0,0-1,0 0,0-1,-1 0,17-12,5-13,-30 28,1 0,-1 1,1-1,-1 0,1 0,-1 0,0 0,0 0,0-1,0 1,0 0,-1 0,1-1,0-3,-2 6,-1 1,1-1,0 1,0 0,0 0,-1 0,1 0,0-1,0 2,0-1,0 0,1 0,-1 0,0 0,0 0,0 2,-6 15,0 0,2 0,0 1,1 0,1 0,-2 24,4 122,3-100,-3-45,0-15,1 0,0 1,0-1,0 0,1 0,0 0,2 10,2-13,1-7</inkml:trace>
  <inkml:trace contextRef="#ctx0" brushRef="#br0" timeOffset="15783.47">5771 67,'-70'1,"0"2,-128 22,193-24,0 1,1 0,-1-1,1 1,-1 1,1-1,-1 1,1 0,0 0,0 0,1 0,-1 1,1-1,-1 1,1 0,0 0,1 1,-1-1,1 0,-1 1,1-1,1 1,-3 9,-1 6,2-1,0 1,2-1,0 34,4 39,-5 151,-9-156,6-64,2 0,0 0,2 0,0 0,2 0,0 0,2 0,0 0,10 32,-3-27,1-1,1 0,19 31,-23-46,1 0,0 0,0 0,1-1,1-1,0 1,0-2,16 11,-19-15</inkml:trace>
  <inkml:trace contextRef="#ctx0" brushRef="#br0" timeOffset="16604.27">5520 514,'14'175,"-12"-96,11 157,-4-199,-8-36,-1-1,0 1,1-1,-1 1,0-1,1 1,-1-1,1 1,-1-1,1 1,-1-1,1 0,-1 1,1-1,-1 0,1 0,0 1,-1-1,1 0,-1 0,1 0,0 0,-1 0,1 0,0 0,-1 0,1 0,0 0,-1 0,1 0,-1 0,1 0,0-1,-1 1,1 0,-1 0,1-1,-1 1,1 0,-1-1,1 1,-1-1,1 1,-1-1,1 1,-1-1,0 1,1-1,-1 1,0-1,1 1,-1-1,0-1,11-11</inkml:trace>
  <inkml:trace contextRef="#ctx0" brushRef="#br0" timeOffset="17281.95">5864 449,'-14'0,"0"1,0 1,0 0,0 1,0 0,1 1,-1 1,1 0,0 1,-12 8,19-11,1 0,0 0,0 1,0 0,0 0,1 0,0 1,0-1,0 1,0 0,1 0,-1 0,1 1,1-1,-1 1,1 0,0 0,0 0,1 0,-1 0,2 0,-1 0,0 0,1 0,1 8,-1-9,1-1,0 0,0 1,0-1,1 0,-1 0,1 0,0 0,0 0,1 0,-1-1,1 1,-1-1,1 1,0-1,1 0,-1 0,0-1,1 1,0-1,-1 1,1-1,0 0,0-1,0 1,0-1,1 1,-1-1,0-1,1 1,-1 0,0-1,7 0,-5 0,0-1,0 1,0-1,-1 0,1 0,0 0,-1-1,1 0,-1 0,0-1,1 1,-1-1,0 0,-1-1,1 1,0-1,-1 0,0 0,0 0,0-1,-1 1,1-1,-1 0,5-10,0-13,-8 30,-1 15,-1 365,4-369,1-3</inkml:trace>
  <inkml:trace contextRef="#ctx0" brushRef="#br0" timeOffset="17897.89">6181 421,'-4'7,"-2"7,0 7,-1 5,1 7,1 5,2 2,1 4,1 1,1-3,0-4,2-6,1-6,3-8,-1-9,2-8,-1-5</inkml:trace>
  <inkml:trace contextRef="#ctx0" brushRef="#br0" timeOffset="18251.41">6023 673,'15'0,"13"-3,8-2,2-1,-1-1,-2 0,-4 2,-6 1,-5 2,-3 0,-5 2</inkml:trace>
  <inkml:trace contextRef="#ctx0" brushRef="#br0" timeOffset="18605.75">6406 449,'-13'423,"11"-410,-1-16</inkml:trace>
  <inkml:trace contextRef="#ctx0" brushRef="#br0" timeOffset="19529.59">6328 0,'4'1,"0"0,1 0,-1 0,0 0,0 0,0 1,0 0,-1 0,1 0,0 0,-1 1,4 2,43 41,-36-33,11 11,-2 0,-1 2,-1 0,-1 2,-2 0,0 1,-2 1,-2 0,0 1,-2 1,-1 0,-2 0,-1 1,-2 0,-1 1,-2-1,-1 1,-1 0,-2 0,-2-1,0 1,-11 37,-10 8,-4-1,-48 94,67-152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46:27.85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59 301,'-16'0,"-1"1,1 1,0 0,0 1,0 0,-23 9,31-8,0-1,0 1,0 0,1 1,0 0,0 0,0 0,0 1,1 0,0 1,0-1,1 1,-10 15,12-15,0 0,1 1,-1 0,1-1,1 1,0 0,0 0,0 0,1 0,0 0,1 0,-1 0,2 0,-1 0,1-1,0 1,4 8,-1-2,1-1,0 0,1 0,0-1,1 1,0-2,1 1,17 16,-17-20,0-1,0 0,0 0,1-1,0 0,0-1,1 0,0-1,-1 0,1-1,1 0,-1 0,15 0,-18-2,-1-1,0 0,1-1,-1 0,0 0,1 0,-1-1,0 0,0-1,0 1,0-1,-1-1,1 1,-1-1,0 0,0 0,0-1,-1 0,1 0,-1 0,7-10,-3 0,0 0,-1 0,0-1,-1 0,-1 0,8-32,-11 39,-1-1,0-1,-1 1,0 0,-1 0,0 0,0-1,-1 1,0 0,-1 0,0 0,-7-19,5 22,-1 0,1 0,-2 0,1 0,0 1,-1 0,0 0,-1 1,1 0,-1 0,0 0,-1 1,1 0,-1 0,1 1,-1 0,0 1,0-1,0 1,-1 1,1 0,0 0,-1 0,1 1,-10 1,-5-2,16-1</inkml:trace>
  <inkml:trace contextRef="#ctx0" brushRef="#br0" timeOffset="1183.5">788 322,'-8'10,"-4"3,-3 1,0 1,1-3,-2-3,2-1,1-2,2-2,2-2</inkml:trace>
  <inkml:trace contextRef="#ctx0" brushRef="#br0" timeOffset="2173.36">673 393,'411'-12,"-409"13,-7-1</inkml:trace>
  <inkml:trace contextRef="#ctx0" brushRef="#br0" timeOffset="2785.05">707 531,'335'0,"-335"0</inkml:trace>
  <inkml:trace contextRef="#ctx0" brushRef="#br0" timeOffset="4881.89">1856 83,'-27'0,"-1"-1,-1 0,1 2,0 1,0 2,0 0,1 2,-45 16,69-21,1 1,-1-1,1 1,-1 0,1 0,0 0,0 0,0 0,0 0,0 1,0-1,0 1,1-1,0 1,-1 0,1-1,0 1,0 0,0 0,0 3,-1 9,0-1,0 31,1-7,-4 12,3 1,5 62,-3-113,0 0,0 0,0 1,0-1,0 0,0 0,0 1,0-1,0 0,0 0,0 1,0-1,0 0,0 0,0 1,0-1,0 0,0 0,0 0,1 1,-1-1,0 0,0 0,0 0,0 1,1-1,-1 0,0 0,0 0,0 0,1 0,-1 1,0-1,0 0,0 0,1 0,-1 0,0 0,0 0,1 0,-1 0,11-9,15-28,-17 23,-6 10,0 1,1-1,-1 0,1 1,-1 0,1 0,0 0,0 0,1 0,-1 1,0 0,1 0,-1 0,1 1,0-1,0 1,0 0,-1 0,1 1,10 0,-9 1,0 0,1 0,-1 1,0 0,0 1,-1-1,1 1,0 0,-1 0,0 1,1 0,-2 0,1 0,0 0,7 10,0 1,0 0,-1 0,-1 2,0-1,-2 1,0 1,0-1,-2 1,0 1,6 34,-11-45,0 0,0 0,-1 0,0-1,0 1,-1 0,0 0,-1-1,0 1,0-1,0 1,-1-1,0 0,-1 0,1 0,-1 0,-1-1,1 1,-1-1,0 0,-1-1,1 1,-1-1,0 0,0 0,-1-1,1 0,-1 0,-8 3,4-2,-1 0,-1 0,1-1,-1-1,1 0,-1 0,0-2,0 1,0-2,0 0,0 0,0-1,0-1,0 0,-22-7,33 8,0 0,0 0,0 0,1 0,-1 0,0 0,1-1,-1 1,1 0,-1-1,1 1,0-1,-1 0,1 1,0-1,0 0,0 0,1 0,-2-3,-1-9</inkml:trace>
  <inkml:trace contextRef="#ctx0" brushRef="#br0" timeOffset="6671.51">2338 3,'-150'42,"53"-12,94-30,1 0,0 1,-1 0,1-1,-1 1,1 0,0 0,0 0,-1 0,1 1,0-1,0 1,0-1,1 1,-1 0,0-1,0 1,1 0,-1 0,-1 4,2-2,1 0,0 0,-1 0,1 0,1 0,-1 1,1-1,-1 0,1 0,0 0,3 7,10 40,-3 1,-2 1,4 84,-12 165,-4-138,3-162,0 2,0 1,0-1,0 0,0 0,1 1,-1-1,1 0,3 8,-3-11,0 0,0 0,0 0,0 0,1-1,-1 1,0 0,1 0,-1-1,0 1,1-1,-1 1,1-1,-1 1,0-1,1 0,-1 0,1 0,-1 0,1 0,-1 0,1 0,-1 0,1-1,-1 1,1 0,2-2,50-8,74-4,-105 12,0 2,-1 1,1 1,-1 0,1 2,23 7,-36-4,-23-4,1-3</inkml:trace>
  <inkml:trace contextRef="#ctx0" brushRef="#br0" timeOffset="7622.6">2328 349,'139'150,"-81"-84,80 70,-118-123,-17-16,-9-10,-3 0</inkml:trace>
  <inkml:trace contextRef="#ctx0" brushRef="#br0" timeOffset="8145.9">2615 349,'-2'5,"0"0,-1-1,0 1,0 0,0-1,0 0,-1 1,0-1,0-1,0 1,-4 3,-3 3,-24 27,-52 70,74-87,0 0,2 0,0 1,1 0,1 1,-6 23,14-33,2-12</inkml:trace>
  <inkml:trace contextRef="#ctx0" brushRef="#br0" timeOffset="8652.54">2775 542,'10'3,"9"-1,7 1,7-1,4-1,1 0,0 0,-2-1,-6 0,-5 0,-10 0,-7-2,-4-1</inkml:trace>
  <inkml:trace contextRef="#ctx0" brushRef="#br0" timeOffset="9318.85">3142 325,'4'-3,"0"0,0 0,0 1,0-1,0 1,1 0,-1 0,1 0,0 1,-1-1,1 1,0 0,0 1,0-1,0 1,0 0,-1 0,1 1,0-1,0 1,0 0,0 1,6 1,-5 1,0-1,0 1,-1 1,1-1,-1 1,0 0,0 0,0 0,-1 1,0-1,0 1,0 0,-1 1,0-1,5 12,-2 3,0 0,-1 0,0 0,-2 1,-1-1,-1 34,-1-42,0 1,-1 0,-1 0,-1-1,0 1,0-1,-1 0,-1 0,0 0,-1 0,-10 14,11-21,0-1,0 0,-1 0,1 0,-1-1,-1 0,1 0,0 0,-1-1,-13 5,18-7,-1 0,1 0,-1 0,0 0,1-1,-1 1,0-1,0 1,1-1,-1 0,0 0,0 0,0-1,1 1,-1-1,0 1,0-1,1 0,-1 0,0 0,1 0,0-1,-1 1,1-1,0 1,-1-1,1 0,0 0,0 0,0 0,-1-3,2 3,0-1,0 0,0 0,0 1,1-1,-1 0,1 0,0 0,0 0,0 0,0 0,1 0,-1 1,1-1,-1 0,1 0,0 0,0 1,0-1,1 1,-1-1,1 1,-1-1,1 1,0 0,0-1,0 1,0 0,0 1,4-4,2-1,0-1,0 1,1 0,0 1,0 0,0 1,13-5,-15 7,-1 1,1 0,-1 0,1 0,0 1,-1 0,1 0,0 1,-1 0,1 0,-1 0,1 1,-1 0,0 0,0 1,0 0,0 0,0 0,6 5,-1 0,-1 1,0 0,0 0,-1 1,-1 0,1 1,-1 0,10 21,-13-24</inkml:trace>
  <inkml:trace contextRef="#ctx0" brushRef="#br0" timeOffset="10290.1">3798 300,'5'75,"2"-2,4 1,35 125,-34-167,-7-22,-6-23,-3-1</inkml:trace>
  <inkml:trace contextRef="#ctx0" brushRef="#br0" timeOffset="10688.18">3717 590,'37'-15,"0"3,0 1,1 1,0 2,69-4,-81 13,-26-1,0 0,-1 0,1 0,0 1,0-1,-1 0,1 0,0 0,0 1,0-1,-1 0,1 0,0 1,0-1,0 0,0 0,0 1,-1-1,1 0,0 0,0 1,0-1,0 0,0 1,0-1,0 0,0 1,0-1,0 0,0 0,0 1,0-1,1 0,-1 1,0-1,0 0,0 0,0 1,0-1,0 0,1 0,-1 1,0-1,0 0,0 0,1 0,-1 1,0-1,0 0,1 0,-1 0,0 0,0 0,1 0,-1 1,0-1,1 0,-1 0,0 0,1 0,-1 0,0 0,1 0,-8 4</inkml:trace>
  <inkml:trace contextRef="#ctx0" brushRef="#br0" timeOffset="11134.45">4143 394,'8'8,"6"6,5 7,3 4,4 3,3 3,2 2,3 0,0-1,-1-1,-2-3,-3-1,-4-4,-4-4,-6-7,-8-9,-8-8,-4-2</inkml:trace>
  <inkml:trace contextRef="#ctx0" brushRef="#br0" timeOffset="11501.94">4384 323,'-79'196,"50"-125,13-28,-2-2,-30 52,43-88,3-7</inkml:trace>
  <inkml:trace contextRef="#ctx0" brushRef="#br0" timeOffset="12593.02">4431 25,'1'-1,"0"0,-1 0,1 0,0 0,0 0,0 0,0 0,0 1,0-1,0 0,0 1,0-1,0 1,0-1,0 1,0 0,1-1,-1 1,0 0,2 0,30-6,-31 6,85-5,-79 5,-1 0,1 1,-1 0,1 1,-1-1,1 2,-1-1,0 1,9 4,-14-6,0 1,0 0,0 0,-1-1,1 1,0 0,-1 0,0 1,1-1,-1 0,0 0,0 1,0-1,0 0,-1 1,2 4,2 49,-1-20,43 186,-26-141,-4 0,12 154,-27-215,-1-18,1 0,-1-1,0 1,1 0,-1-1,0 1,0 0,0 0,0-1,-1 1,1 0,0 0,-1-1,1 1,-1-1,1 1,-1 0,0-1,0 1,0-1,0 1,0-1,0 0,0 1,0-1,0 0,-1 0,1 0,0 0,-1 0,1 0,-1 0,0 0,1-1,-1 1,1 0,-1-1,0 0,1 1,-1-1,-2 0,-140 31,-4 1,148-32,0 0,0 0,0 0,0 0,0 0,0 0,0 0,1 0,-1 0,0 1,0-1,0 0,0 0,0 0,0 0,0 0,0 0,0 0,0 0,0 0,1 0,-1 0,0 0,0 1,0-1,0 0,0 0,0 0,0 0,0 0,0 0,0 0,0 0,0 1,0-1,9 0</inkml:trace>
  <inkml:trace contextRef="#ctx0" brushRef="#br0" timeOffset="13714">5143 485,'237'12,"-189"-13,-23 0,-1 1,1 1,-1 0,44 10,-68-10</inkml:trace>
  <inkml:trace contextRef="#ctx0" brushRef="#br0" timeOffset="15696.45">6121 232,'-1'-1,"0"0,0 0,1 0,-1 0,0 0,0 0,0 0,0 0,0 0,0 0,0 0,-1 1,1-1,0 0,0 1,-1-1,1 1,0 0,-1-1,1 1,0 0,-1 0,-1-1,-33-4,23 4,1 1,0 0,-1 1,1 0,0 1,0 0,-1 1,-20 8,29-10,0 1,1 0,-1 0,1 0,0 0,0 0,0 1,0 0,0-1,0 1,1 0,-1 0,1 0,0 1,0-1,0 1,0-1,1 1,-1-1,1 1,0 0,0 0,0 0,1 0,-1 0,1-1,0 1,0 0,1 0,-1 0,2 7,0-6,-1 0,1-1,0 1,1-1,-1 1,1-1,-1 0,1 0,1 0,-1 0,0-1,1 1,0-1,0 0,0 0,0 0,0-1,1 0,-1 1,1-1,-1-1,1 1,0-1,0 0,0 0,8 1,-3-1,-1 0,1 0,-1-1,1 0,-1-1,1 0,-1 0,0-1,1 0,-1-1,0 0,0-1,10-4,-13 3,0 0,0 0,0 0,0-1,-1 0,0 0,0 0,-1 0,1-1,-1 0,-1 0,1 0,-1 0,-1-1,1 1,-1-1,-1 0,1 1,-1-1,-1 0,1 0,-1 0,-2-10,-2 11,0 17,-2 15,7 39,3 0,2 0,16 67,1 18,-13-94,-11-68,-1 1</inkml:trace>
  <inkml:trace contextRef="#ctx0" brushRef="#br0" timeOffset="16208.21">6315 405,'190'173,"21"22,-203-185,-21-19,1-1</inkml:trace>
  <inkml:trace contextRef="#ctx0" brushRef="#br0" timeOffset="16578.64">6591 336,'-4'4,"-5"5,-3 5,-4 4,0 5,-2 4,-4 4,-2 4,0 2,1 2,1 1,0 0,3-4,3-4,3-5,4-6,3-5</inkml:trace>
  <inkml:trace contextRef="#ctx0" brushRef="#br0" timeOffset="17406.02">6948 473,'98'-2,"121"4,-203 2,-10-2,-8-1,-5-2</inkml:trace>
  <inkml:trace contextRef="#ctx0" brushRef="#br0" timeOffset="18180.14">7625 244,'-12'-3,"-1"1,0 1,0 0,0 1,0 0,0 1,1 1,-1 0,0 0,-17 7,23-7,1 1,0 0,0 0,0 0,0 1,1 0,-1 0,1 1,0-1,0 1,1 0,-1 1,1-1,0 1,1-1,-1 1,1 0,0 1,1-1,0 0,-3 11,4-15,1 1,-1-1,1 1,0-1,0 1,-1-1,2 0,-1 1,0-1,0 1,1-1,-1 0,1 1,0-1,0 0,0 1,0-1,0 0,0 0,0 0,1 0,2 3,0-2,-1 0,1-1,0 1,0-1,0 0,0 0,0 0,0-1,1 0,-1 1,7 0,3-1,0 1,0-2,0 0,0-1,0 0,0-1,15-4,-21 4,1-1,-1 0,0-1,0 0,0 0,-1-1,0 0,11-9,-15 11,0 0,0 0,0-1,0 1,0-1,-1 1,0-1,1 0,-2 0,1 0,0 0,-1-1,0 1,1 0,-2-1,1 1,0-1,-1-6,-4 151,9-63,0-7,-7 122,2-190,-4 24,4-26,0 1,0-1,0 1,0 0,0-1,-1 1,1-1,0 1,0-1,0 1,-1-1,1 1,0 0,-1-1,1 0,0 1,-1-1,1 1,-1-1,1 1,-1-1,1 0,-1 1,1-1,-1 0,1 1,-1-1,1 0,-1 0,1 0,-1 0,0 1,1-1,-1 0,-5-3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38:44.57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252,'95'5,"178"32,-264-32,-21-1,2-1</inkml:trace>
  <inkml:trace contextRef="#ctx0" brushRef="#br0" timeOffset="633.79">0 437,'169'13,"-77"-3,-91-10,0 0,-1 0,1 0,0 1,-1-1,1 0,0 0,0 0,-1 0,1 0,0 0,-1 0,1 0,0-1,0 1,-1 0,1 0,0-1,-1 1,1 0,-1 0,1-1,0 1,0-1,-3-2</inkml:trace>
  <inkml:trace contextRef="#ctx0" brushRef="#br0" timeOffset="1543.8">771 69,'2'24,"0"-1,2 0,7 27,5 27,-9 38,3 11,-8-113</inkml:trace>
  <inkml:trace contextRef="#ctx0" brushRef="#br0" timeOffset="2361.23">989 92,'13'-7,"0"0,1 1,-1 0,2 2,-1-1,0 2,1-1,0 2,0 0,-1 1,1 1,0 0,16 2,-30-2,1 1,0-1,0 0,-1 1,1-1,0 1,-1 0,1-1,-1 1,1 0,-1 0,1 0,-1 0,0 0,1 0,-1 1,0-1,0 0,0 1,0-1,0 1,0-1,0 1,-1-1,1 1,0 1,-1 1,1-1,-1 0,0 1,-1-1,1 0,-1 1,1-1,-1 0,0 0,0 1,-1-1,-1 5,-3 3,-1-1,0 0,0 0,0 0,-2 0,-12 10,13-13,-10 11,18-18,0 1,0-1,0 1,1 0,-1-1,0 1,0-1,1 1,-1 0,0-1,1 1,-1-1,0 1,1-1,-1 1,1-1,-1 0,1 1,-1-1,1 0,-1 1,1-1,0 0,-1 1,1-1,-1 0,1 0,0 0,-1 0,1 0,0 0,-1 0,1 0,-1 0,1 0,0 0,-1 0,2 0,5 1,0 1,0 0,0 0,0 0,0 1,0 0,-1 1,1-1,-1 1,0 1,0-1,-1 1,1 0,-1 0,0 0,0 1,-1 0,1 0,-1 0,-1 1,1-1,-1 1,0 0,-1 0,0 0,0 0,0 0,-1 0,0 1,0-1,-1 0,0 1,0-1,-1 0,0 1,0-1,-5 13,4-11,-2 0,1-1,-1 1,-1-1,1 0,-1-1,-1 1,0-1,0 0,0 0,0-1,-1 1,0-1,-12 7,12-9,0 0,0 0,0 0,0-1,-1 0,1 0,-1-1,1 0,-1 0,0-1,0 0,0 0,0-1,0 0,0 0,0-1,-8-2,14 3,0-1,1 1,-1-1,1 0,-1 1,1-1,0 0,-1 0,1 0,0 0,0 0,-1 0,0-2,-3-5</inkml:trace>
  <inkml:trace contextRef="#ctx0" brushRef="#br0" timeOffset="3287.27">1668 367,'36'-2,"57"-11,9-1,104 8,-203 6</inkml:trace>
  <inkml:trace contextRef="#ctx0" brushRef="#br0" timeOffset="4085.69">2230 126,'11'-4,"4"-2,1 1,-1 0,1 1,0 1,1 0,-1 1,32 1,-47 1,0 0,1 0,-1 0,0 1,0-1,0 0,1 1,-1-1,0 1,0-1,0 1,0 0,0-1,0 1,0 0,0 0,0-1,0 1,-1 0,1 0,0 0,-1 0,1 0,0 0,-1 1,1-1,-1 0,0 0,1 1,-1 2,0-1,0 0,0 1,-1-1,1 0,-1 0,0 0,0 0,0 1,-2 4,-5 7,-1-1,0 0,-12 16,10-17,-3 8,14-19,0-1,1 0,-1 0,1 0,-1 0,1 1,-1-1,1 0,0 0,-1 0,1 0,0 0,0-1,0 1,0 0,0 0,0 0,0-1,0 1,0-1,0 1,2 0,4 4,0 0,0 0,0 1,-1 0,0 0,0 0,-1 1,0 0,0 0,0 0,-1 1,0 0,0-1,-1 1,0 1,3 16,-5-20,0 0,0 0,-1 0,0 0,0 0,0 0,-1 0,1 0,-1 0,0 0,-1 0,1 0,-1 0,0-1,0 1,0-1,-1 1,0-1,0 0,0 0,0 0,-1 0,1-1,-1 1,0-1,0 0,0 0,0 0,-9 3,1 0,-1-1,0-1,0 0,-21 3,29-6,0 0,0-1,0 1,0-1,0 0,1-1,-1 1,0-1,0 0,0 0,0 0,1-1,-1 0,1 0,-9-4,12 5,0 0,0 0,0 0,1 0,-1 0,0 0,0 0,1 0,-1 0,0 0,1 0,-1-1,1 1,-1 0,1 0,0-2,-1-7</inkml:trace>
  <inkml:trace contextRef="#ctx0" brushRef="#br0" timeOffset="4563.22">2678 300,'2'7,"1"0,-1 0,1-1,1 1,-1-1,1 0,0 0,0 0,1 0,0-1,9 9,-6-6,51 55,4-3,71 54,-121-106,-13-8,0 1,0-1,0 0,0 0,0 0,0 0,0 0,0 1,1-1,-1 0,0 0,0 0,0 0,0 0,0 0,1 0,-1 0,0 0,0 1,0-1,0 0,1 0,-1 0,0 0,0 0,0 0,1 0,-1 0,0 0,0 0,0 0,0 0,1 0,-1-1,0 1,0 0,0 0,0 0,1 0,-1 0,0 0,0 0,0 0,0-1,0 1,1 0,-1 0,0 0,0 0,0 0,0-1,0 1,0 0,0 0,0 0,0 0,0-1,0 1,0 0,-1-6</inkml:trace>
  <inkml:trace contextRef="#ctx0" brushRef="#br0" timeOffset="4917.81">2977 218,'-10'10,"-5"8,-4 7,-2 3,-4 4,-2 1,1 4,0-1,0 0,2-3,2-3,1-5,3-4,3-4,4-5,2-4</inkml:trace>
  <inkml:trace contextRef="#ctx0" brushRef="#br0" timeOffset="5824.9">3287 355,'2'0,"2"0,3 2,4 0,4 1,5-1,6 1,5 1,4 1,4-1,2 2,1 0,-1-2,-4 1,-4-1,-5 0,-10-2,-8-1</inkml:trace>
  <inkml:trace contextRef="#ctx0" brushRef="#br0" timeOffset="6686.69">4081 0,'-19'22,"1"0,2 2,0-1,1 2,1 0,1 1,2 0,0 1,2 0,1 1,1 0,2 0,0 0,2 1,1-1,3 39,0-57,1 0,0-1,0 1,1-1,0 0,1 0,0 0,0 0,1 0,0-1,1 0,0 0,0 0,0-1,1 0,0 0,1-1,0 0,0 0,11 6,-8-6,0-1,1 0,-1-1,1 0,0 0,0-2,0 1,0-1,0-1,1 0,-1-1,0-1,1 0,-1 0,24-6,-31 5,0 0,0 0,0 0,0 0,0-1,-1 0,1 0,-1 0,1-1,-1 1,0-1,-1 0,1 0,-1-1,0 1,0-1,0 1,0-1,-1 0,0 0,0 0,0 0,0-1,-1 1,1-8,-2 9,0 0,0 0,0 0,0 0,-1 0,1 0,-1 0,0 0,-1 0,1 0,-1 0,1 0,-1 1,0-1,-1 0,1 1,0 0,-1 0,0 0,0 0,0 0,0 0,0 1,-1-1,1 1,-1 0,1 0,-1 0,0 1,0-1,0 1,0 0,-7-1,2 1,1 1,-1-1,0 2,0-1,0 1,1 0,-1 1,1 0,-1 1,1 0,0 0,0 0,0 1,0 0,0 1,1 0,0 0,0 1,1-1,-1 1,1 1,0-1,1 1,0 0,0 1,0-1,1 1,0 0,1 0,-1 0,-2 15,5-22,1 1,0-1,0 1,0-1,0 0,0 1,0-1,0 1,0-1,0 0,1 1,-1-1,1 0,-1 1,1-1,-1 0,1 0,0 1,-1-1,1 0,0 0,1 1,6 4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49:01.369"/>
    </inkml:context>
    <inkml:brush xml:id="br0">
      <inkml:brushProperty name="width" value="0.05005" units="cm"/>
      <inkml:brushProperty name="height" value="0.05005" units="cm"/>
      <inkml:brushProperty name="color" value="#E71224"/>
      <inkml:brushProperty name="ignorePressure" value="1"/>
    </inkml:brush>
  </inkml:definitions>
  <inkml:trace contextRef="#ctx0" brushRef="#br0">0 797,'47'2,"-25"0,-1-2,1 0,0-1,37-7,-52 3,-18 2,1 3</inkml:trace>
  <inkml:trace contextRef="#ctx0" brushRef="#br0" timeOffset="569.29">290 520,'-20'305,"0"-37,19-264,2-11,-1-4,0-5</inkml:trace>
  <inkml:trace contextRef="#ctx0" brushRef="#br0" timeOffset="1245.93">450 535,'2'2,"-1"1,1-1,0 1,0-1,0 0,0 0,0 0,0 0,1 0,-1 0,1-1,-1 1,1-1,0 0,4 2,50 10,-11-3,-45-10,0 1,0 0,0 0,-1 0,1 0,0 0,0 0,-1 0,1 0,-1 0,1 0,-1 0,0 0,1 0,-1 0,0 1,0-1,1 0,-1 0,0 0,0 1,0-1,-1 0,1 0,0 0,0 0,-1 1,1-1,-1 1,-15 46,11-35,-39 189,13-52,29-143</inkml:trace>
  <inkml:trace contextRef="#ctx0" brushRef="#br0" timeOffset="2059.43">595 308,'6'2,"-1"0,1 0,0 1,-1 0,0 0,1 1,-1-1,-1 1,1 0,6 7,-3-3,7 6,-1 1,-1 0,0 1,-1 0,-1 1,-1 1,0 0,-1 0,-1 1,-1 0,0 0,-2 1,6 34,-5-13,-2 0,-2 0,-1 1,-3-1,-12 75,12-99,-1 0,0 0,-2 0,0-1,-1 0,0 0,-16 27,21-42,0 0,1 0,-1 0,0 0,0-1,0 1,1 0,-1 0,0-1,0 1,0-1,0 1,0-1,0 1,0-1,-2 1,-4-2</inkml:trace>
  <inkml:trace contextRef="#ctx0" brushRef="#br0" timeOffset="3289.53">661 3,'55'0,"-28"-2,1 1,0 2,0 0,0 2,0 2,45 12,-71-16,1 1,-1-1,0 1,0-1,0 1,-1 0,1 0,0 0,-1 0,1 0,-1 0,1 0,-1 1,0-1,0 0,0 1,-1-1,1 1,0-1,-1 1,1-1,-1 1,0-1,0 5,0 9,-1 0,-5 28,4-27,-11 141,10 226,6-185,-2-116,-3 87,2-169,0 1,-1-1,1 0,-1 1,1-1,-1 1,0-1,0 0,1 0,-1 0,0 1,0-1,0 0,0 0,-1 0,1 0,0-1,0 1,0 0,-1 0,1-1,0 1,-1-1,1 1,-1-1,1 1,-3-1,-51 6,26-4,-3 3,17-3,-1 0,1 1,0 0,0 1,1 1,-1 1,-17 8,32-14,-1 1,1-1,0 0,-1 0,1 1,0-1,0 0,-1 1,1-1,0 0,0 1,-1-1,1 0,0 1,0-1,0 1,0-1,0 0,-1 1,1-1,0 1,0-1,0 1,0-1,0 0,0 1,0-1,1 1,-1-1,0 0,0 1,0-1,0 1,0-1,1 0,-1 1,0-1,0 0,1 1,-1-1,0 0,1 1,6 7</inkml:trace>
  <inkml:trace contextRef="#ctx0" brushRef="#br0" timeOffset="4418.6">1178 692,'467'13,"-428"-7,-39-6,0 0,0 0,0 0,0 0,0 0,0 0,0 0,0 0,-1 0,1 0,0 0,0 0,0 0,0 0,0 0,0 0,0 0,0 0,0 0,0 1,0-1,0 0,0 0,0 0,0 0,0 0,0 0,-1 0,1 0,0 0,0 0,0 1,0-1,0 0,0 0,1 0,-1 0,0 0,0 0,0 0,0 0,0 0,0 1,0-1,0 0,0 0,0 0,0 0,0 0,0 0,0 0,0 0,0 0,0 0,0 0,1 0,-1 0,0 0,0 0,0 1,0-1,0 0,-23 3,9-3,0 0</inkml:trace>
  <inkml:trace contextRef="#ctx0" brushRef="#br0" timeOffset="5316.11">1970 495,'-12'-3,"0"0,-1 1,1 1,-1 0,1 1,-1 0,0 1,1 0,-1 1,-17 6,25-7,0 1,0 0,1 0,-1 0,1 1,-1 0,1 0,0 0,0 0,1 0,-1 1,1 0,-1 0,1 0,0 0,1 0,-1 0,1 1,0 0,0-1,0 1,0 0,1 0,0 0,0 0,0 0,1 0,0 8,0-8,0-1,1 0,-1 0,1 0,0 1,0-1,0 0,1 0,0 0,0-1,0 1,0 0,0-1,1 1,-1-1,1 0,0 0,0 0,0 0,0 0,1-1,-1 1,1-1,0 0,-1 0,1 0,0-1,0 1,0-1,0 0,1 0,6 0,-3 0,-1 0,1 0,0-1,-1 0,1 0,-1-1,1 0,0-1,-1 0,0 0,1 0,-1-1,0 0,0 0,0-1,-1 0,10-7,-11 7,0-1,-1 0,1-1,-1 1,0-1,-1 0,1 0,-1 0,-1 0,1-1,-1 1,0-1,0 1,-1-1,0 0,1-10,-20 294,6-153,0-9,10-109,1-11,1-5</inkml:trace>
  <inkml:trace contextRef="#ctx0" brushRef="#br0" timeOffset="6395.8">2513 187,'-18'11,"1"0,0 0,1 2,1 0,-1 1,2 0,0 1,1 1,1 0,-15 25,8-9,1 2,2 0,2 0,-18 64,24-68,1 1,2-1,1 1,1-1,3 56,1-70,1 0,1 0,0 0,2-1,-1 1,2-1,0 0,1 0,0-1,1 0,1 0,17 21,-9-15,-4-4,1 0,1-1,24 20,-30-29</inkml:trace>
  <inkml:trace contextRef="#ctx0" brushRef="#br0" timeOffset="7477.09">2513 546,'6'0,"9"-1,0 1,1 1,-1 0,1 1,24 7,-35-7,0 0,-1 0,1 1,-1 0,0 0,1 0,-1 0,-1 0,1 1,0 0,-1 0,0 0,0 0,0 0,0 1,-1-1,1 1,-1 0,0-1,2 11,-1 0,-1 1,0-1,-1 0,-1 1,0-1,-1 1,-1-1,0 1,-1-1,-1 0,0 0,-1-1,-1 1,0-1,-1 0,0-1,-1 1,-1-2,0 1,-1-1,0 0,-21 18,27-27,0-1,-1 1,1-1,-1 1,0-1,0 0,0-1,1 1,-1-1,-1 0,1-1,0 1,0-1,0 0,0 0,0 0,0-1,-9-2,11 2,-1 0,1 0,0 0,-1 0,1-1,0 0,0 1,1-1,-1 0,0-1,0 1,1 0,0-1,-1 0,1 1,0-1,0 0,0 0,1 0,-1 0,1 0,0-1,0 1,0 0,0-1,0 1,1-1,-1-5,1 6,1 1,0-1,-1 0,1 1,0-1,0 0,1 1,-1-1,0 1,1 0,0-1,-1 1,1 0,0 0,0 0,0 0,0 1,1-1,-1 0,0 1,1-1,-1 1,1 0,-1 0,1 0,0 0,-1 1,6-2,10-2,-1 1,1 0,18 0,-14 1,0 2,0 1,-1 1,33 6,-44-6,0 1,0 0,-1 0,1 1,-1 0,0 1,0-1,-1 2,1 0,-1 0,14 13,-4 17,-17-36,-1 1,0-1,1 1,-1-1,0 1,0 0,1-1,-1 1,0-1,0 1,0 0,0-1,0 1,0 0,0-1,0 1,0 0,0-1,0 1,0-1,0 1,0 0,-1-1,1 1,0-1,-1 1,1 0,0-1,-1 1,1-1,0 1,-1-1,1 0,-1 1,1-1,-1 1,1-1,-1 0,1 1,-1-1,0 0,1 0,-1 1,1-1,-1 0,0 0,1 0,-1 0,0 0,1 0,-1 0,0 0,1 0,-2 0,-7-2</inkml:trace>
  <inkml:trace contextRef="#ctx0" brushRef="#br0" timeOffset="8003.46">3030 546,'-37'58,"-3"8,27-36,1 0,-12 49,21-71,1 0,1 1,0-1,0 1,0 0,1-1,0 1,1-1,0 1,0 0,1-1,0 0,1 1,6 13,-8-19,1 0,0 0,-1 0,1-1,1 1,-1-1,0 1,0-1,1 0,-1 0,1 0,0 0,0 0,0-1,0 1,0-1,0 0,0 0,0 0,0 0,1 0,-1-1,0 1,0-1,1 0,-1 0,0 0,1-1,-1 1,0-1,0 0,1 0,-1 0,4-2,1-1,-1 0,0 0,0 0,0-1,-1 0,0 0,0-1,0 0,0 0,-1-1,0 1,8-15,-3 0,0-1,-2-1,0 0,-2 0,0 0,-2-1,3-35,-6 46,-1 0,-1 1,0-1,-1 0,0 1,-1-1,-4-12,4 18,0 0,0 1,0-1,-1 1,0 0,0 0,-1 0,0 1,0-1,0 1,-1 0,1 1,-7-5,8 6,0 1,-1 0,1 0,0 0,-1 0,1 1,-1-1,1 1,-1 1,0-1,0 0,1 1,-1 0,0 0,1 1,-1-1,0 1,0 0,1 0,-1 1,-4 1,3 0,0 0,1 1,0-1,0 1,0 0,0 0,0 0,1 1,0-1,0 1,0 0,1 1,-1-1,1 1,-3 7,1 1</inkml:trace>
  <inkml:trace contextRef="#ctx0" brushRef="#br0" timeOffset="8591.81">3148 187,'20'12,"0"0,-1 1,0 1,-1 1,-1 0,0 1,-1 1,20 28,-18-20,-1 2,-1 0,-1 0,-1 2,17 50,-24-55,-2 1,0-1,-1 1,-1 0,-2-1,0 1,-2 0,-1 0,-1 0,-10 45,-1-24,-2-1,-2 0,-2-1,-41 67,13-32,38-63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46:58.75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316,'6'0,"6"0,4 0,5 0,1 0,3 0,6-2,5-1,2 1,2-2,1 0,-3 0,-4 2,-6 0,-9 1,-11-1,-6-3,-3 0</inkml:trace>
  <inkml:trace contextRef="#ctx0" brushRef="#br0" timeOffset="752.73">782 30,'-16'-3,"0"1,1 1,-1 1,0 0,0 1,1 1,-1 0,-21 6,32-6,0-1,0 1,0 0,1 0,-1 0,1 0,-1 1,1 0,0 0,0 0,0 0,0 1,1-1,-1 1,1 0,0 0,0 1,1-1,-1 0,1 1,0 0,0-1,0 1,1 0,0 0,0 0,0 0,1 0,-1 10,1-11,0 0,1 0,-1 0,1 0,0 0,0-1,0 1,0 0,1 0,0-1,-1 1,1-1,1 1,-1-1,0 0,1 0,0 0,-1 0,5 2,-2-1,0-1,0 0,1 0,0 0,0-1,0 0,0 0,0 0,0-1,0 0,9 1,-5-2,0 1,0-2,0 1,0-1,0-1,-1 0,1 0,0-1,-1 0,1 0,-1-1,0-1,0 1,-1-2,10-6,-11 5,0-1,-1 1,0-2,0 1,-1-1,0 0,0 0,-1 0,3-10,-5 13,0 1,-1-1,1 0,-1 0,0 0,-1 0,0 0,1 1,-2-1,1 0,-1 0,0 0,0 0,-1 0,1 1,-5-10,6 15,0-1,0 1,0 0,0-1,-1 1,1 0,0-1,0 1,0 0,0-1,-1 1,1 0,0-1,0 1,-1 0,1-1,0 1,0 0,-1 0,1 0,0-1,-1 1,1 0,0 0,-1 0,1 0,0-1,-1 1,1 0,0 0,-1 0,1 0,-1 0,1 0,0 0,-1 0,1 0,0 0,-1 0,1 0,0 1,-1-1,0 0,-7 18,0 27,-3 505,11-562</inkml:trace>
  <inkml:trace contextRef="#ctx0" brushRef="#br0" timeOffset="1125.93">1011 248,'137'129,"-58"-57,69 82,-139-144,-2-8,-9-7</inkml:trace>
  <inkml:trace contextRef="#ctx0" brushRef="#br0" timeOffset="1494.5">1332 202,'-7'8,"-6"6,-1 7,-3 6,-2 3,-4 6,-4 1,-1 3,-2 1,1-2,0-2,5-5,3-3,4-7,4-5,3-5,3-5</inkml:trace>
  <inkml:trace contextRef="#ctx0" brushRef="#br0" timeOffset="2112.67">1746 305,'2'2,"5"1,4-1,5 0,6 2,6-1,5 0,4-1,4 0,1 0,-3 1,-6 0,-7-1,-12-1,-9 0,-9-1,-3 0</inkml:trace>
  <inkml:trace contextRef="#ctx0" brushRef="#br0" timeOffset="2929.2">2493 42,'-10'-2,"-1"-1,0 2,0 0,0 0,0 1,0 0,0 1,0 0,1 1,-1 0,0 1,1 0,-1 1,-17 9,21-10,0 0,0 1,1-1,-1 2,1-1,0 1,0 0,1 0,-1 0,1 1,0 0,1 0,0 0,-1 1,2-1,-1 1,1 0,0 0,1 0,-1 1,2-1,-2 8,2-12,1 0,0 0,1 0,-1 0,0 0,1 0,0 0,0 0,0 0,0 0,0 0,0 0,1-1,-1 1,1-1,0 1,0-1,0 1,3 2,0-1,0-1,0 0,0 0,0 0,0 0,1-1,0 0,-1 0,11 2,-6-2,0 0,0-1,1 0,-1-1,0 0,1-1,-1 0,0 0,1-1,-1-1,13-4,-17 4,-1 0,1-1,-1 0,0 0,0 0,0 0,-1-1,0 0,0 0,0 0,0 0,-1-1,0 0,0 1,0-1,-1 0,0 0,0 0,0-1,-1 1,0 0,0-1,-1 1,0-13,-1 116,-1-33,2-28,1 38,-3 0,-20 126,22-198,-7 18,7-19,0-1,0 0,0 1,0-1,0 0,0 0,-1 1,1-1,0 0,0 0,0 1,-1-1,1 0,0 0,0 0,-1 1,1-1,0 0,0 0,-1 0,1 0,0 0,-1 0,1 0,0 1,0-1,-1 0,1 0,0 0,-1 0,1 0,0 0,-1 0,1-1,0 1,-1 0,1 0,0 0,0 0,-1 0,1 0,0-1,0 1,-1 0,1 0,0 0,0 0,-1-1,1 1,0 0,0 0,0-1,-1 1,1 0,0-1,-6-7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46:51.53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35 91,'-24'0,"-20"-1,0 3,-52 7,95-8,-1-1,1 1,-1-1,1 1,0 0,-1 0,1 0,0-1,-1 1,1 0,0 0,0 1,0-1,0 0,0 0,0 0,1 1,-1-1,0 1,1-1,-1 0,1 1,-1-1,1 1,-1-1,1 1,0-1,0 3,1 53,1-36,11 253,-9-269,8-10,21-24,7-4,-34 29,1 0,0 1,0 0,0 0,1 1,-1 0,1 0,-1 0,1 1,0 0,-1 1,1 0,0 0,0 1,-1-1,1 2,-1-1,1 1,-1 0,1 1,-1 0,0 0,0 0,0 1,-1 0,1 0,-1 1,0 0,6 6,-3-1,0 0,0 1,0 0,-2 1,1 0,-2 0,1 1,-2 0,0 0,0 0,-1 0,-1 1,0 0,-1-1,1 20,-3-22,0-1,0 1,-1-1,-1 1,0-1,0 1,-1-1,0 0,-1 0,0 0,-7 12,7-16,-1 0,1 0,-1-1,0 0,0 1,-1-2,1 1,-1-1,0 0,0 0,-1 0,1-1,-1 0,0 0,0-1,0 0,-9 2,1-1,0-1,0 0,0-1,0-1,0 0,0-2,0 1,0-2,0 0,1 0,-1-1,-27-13,41 17,-1-1,1 0,-1 0,1 0,-1 0,1 0,-1 0,1 0,0 0,0 0,0-1,0 1,0-1,0 1,0-1,0 1,0-1,0 1,1-1,-1 0,1 1,-1-1,1 0,0 1,0-1,0 0,-1 0,2 1,-1-1,0 0,0 1,1-3,4-8</inkml:trace>
  <inkml:trace contextRef="#ctx0" brushRef="#br0" timeOffset="1449.31">856 24,'-267'57,"265"-56,1 0,-1-1,1 1,-1 0,1 0,-1 0,1 0,0 0,-1 1,1-1,0 0,0 1,0-1,0 1,0-1,0 1,1-1,-1 1,0-1,1 1,-1 0,1 0,0-1,-1 1,1 0,0-1,0 1,0 0,0 0,1 1,6 63,-5-56,17 102,3 15,-4 2,-1 132,-17-246,-1-10,1 1,0 0,0-1,1 1,0 0,2 9,-3-14,1 0,0 0,-1 0,1 0,0 0,0 0,0 0,-1 0,1 0,0 0,0 0,0 0,0-1,1 1,-1-1,0 1,0-1,0 1,0-1,1 1,-1-1,0 0,0 0,1 0,-1 1,0-1,1-1,-1 1,0 0,0 0,1 0,-1-1,0 1,0 0,2-2,20-3,1 1,-1 1,36-1,-49 4,-1 0,1 1,0 0,-1 0,1 1,-1 0,0 1,0 0,0 1,0 0,10 6,-19-9,-7-4,4 2,-7-3</inkml:trace>
  <inkml:trace contextRef="#ctx0" brushRef="#br0" timeOffset="3066.76">1097 355,'5'-14,"2"1,-1 0,2 0,0 1,0 0,1 1,0 0,20-18,-27 27,1 0,0 0,0 0,1 0,-1 0,0 0,1 1,-1 0,0 0,1 0,0 0,-1 0,1 1,0-1,-1 1,5 0,-4 1,0 0,0 1,0-1,0 1,-1-1,1 1,-1 0,1 1,-1-1,0 1,0-1,0 1,0 0,0 0,-1 0,1 0,-1 1,2 3,7 13,-1 1,-1 0,-1 0,-1 1,-1 0,-1 0,-1 0,-1 1,0-1,-2 1,-1 0,-1 0,-1 0,0-1,-2 1,-1-1,-9 27,9-38,1-1,-2 0,0 0,0 0,-1-1,0 0,0 0,-1-1,-15 13,19-17,0-1,-1 0,1 0,-1 0,1 0,-1-1,0 0,0 0,0 0,0 0,-1-1,1 0,0 0,-1 0,1-1,-1 0,1 0,0 0,-1-1,1 0,0 0,-9-3,11 3,-1-1,1 0,0 0,0 0,0 0,0 0,1-1,-1 0,0 1,1-1,0 0,0 0,0 0,0 0,0-1,1 1,-1-1,1 1,0-1,0 1,0-1,0 1,1-1,0 0,0 1,0-1,0 0,0 1,1-1,-1 0,1 1,1-5,0 2,-1-1,1 1,0 0,1 0,-1 0,1 0,1 0,-1 1,1-1,0 1,0 0,0 0,1 0,0 1,0 0,0 0,9-6,-10 8,0 1,1-1,-1 1,1-1,-1 1,1 1,-1-1,1 1,0-1,-1 1,1 1,-1-1,1 1,0 0,-1 0,1 0,-1 0,0 1,1 0,-1 0,0 0,0 0,6 5,5 6,0 0,-1 1,0 0,16 24,-18-22,0-1,29 26,-40-41,-1 1,1 0,0-1,0 1,0-1,0 1,0-1,0 0,0 1,0-1,0 0,0 0,0 1,0-1,0 0,0 0,0 0,2-1,5-1</inkml:trace>
  <inkml:trace contextRef="#ctx0" brushRef="#br0" timeOffset="3424.72">1545 561,'12'8,"9"7,8 4,4 3,2 2,2 0,0 3,-2 0,-4-1,-3 0,-4-4,-6-2,-4-5,-7-8,-4-6,-3-4</inkml:trace>
  <inkml:trace contextRef="#ctx0" brushRef="#br0" timeOffset="3761.88">1797 424,'-2'5,"-3"7,-2 7,-2 5,-3 6,-2 4,-2 3,-3 3,1 1,-1-1,0-4,3-6,1-3,3-5,2-5,3-4</inkml:trace>
  <inkml:trace contextRef="#ctx0" brushRef="#br0" timeOffset="4500.29">2097 539,'0'0,"0"1,1 0,-1-1,1 1,-1-1,0 1,1-1,-1 1,1-1,0 1,-1-1,1 1,-1-1,1 0,-1 1,1-1,0 0,-1 0,1 1,0-1,-1 0,1 0,0 0,-1 0,1 0,0 0,0 0,26 2,-23-2,57 2,3-1,78 12,-140-13,22 2,-24-2,1 0,0 0,-1-1,1 1,0 0,-1 0,1 0,-1-1,1 1,-1 0,1-1,0 1,-1 0,1-1,-1 1,0-1,1 1,-1-1,1 1,-1-1,0 1,1-1,-1 0,0 1,1-1,-1 1,0-1,0 0,0 1,0-1,0 1,1-2,-2-7</inkml:trace>
  <inkml:trace contextRef="#ctx0" brushRef="#br0" timeOffset="5238.26">2522 298,'4'-6,"0"1,1 0,0 0,0 0,0 1,0-1,1 1,-1 1,1-1,0 1,0 0,1 0,-1 1,0 0,1 0,0 0,-1 1,1 0,0 0,8 1,-9 0,0 1,-1 0,1 0,0 0,-1 1,1 0,-1 0,0 0,0 1,1 0,-2 0,1 0,0 0,-1 1,1 0,-1 0,0 0,0 0,-1 1,0 0,1-1,-1 1,-1 0,4 8,0 3,-1-1,-1 1,-1 0,0 0,-1 0,-1 0,0 1,-2 20,0-23,0-1,-1 1,0-1,-1 0,-1 0,0 0,0 0,-2-1,1 0,-12 17,13-24,-1 0,1-1,-1 1,0-1,-1 0,1 0,-1-1,0 0,0 0,0 0,0-1,0 1,0-2,-1 1,1-1,-1 1,1-2,-1 1,0-1,1 0,-1 0,0-1,1 0,-1 0,1-1,-12-4,17 6,0 0,0-1,0 0,0 1,0-1,0 0,0 1,0-1,1 0,-1 0,0 0,0 0,1 0,-1 0,0 0,1 0,-1 0,1 0,-1 0,1 0,0 0,-1 0,1 0,0-1,0 1,0 0,0 0,0 0,0-3,1 1,0 0,1 0,-1 1,1-1,-1 0,1 1,0-1,0 1,0 0,0-1,4-1,5-6,1 2,0 0,25-13,-31 18,1 0,-1 0,1 0,0 1,0 0,0 0,0 1,1 0,-1 0,0 1,0 0,1 0,-1 1,0 0,0 0,0 1,0-1,0 2,0-1,0 1,0 0,-1 0,0 1,1 0,-1 0,-1 0,1 1,-1 0,8 7,5 7,-12-11,1-1,0 0,0-1,1 0,16 10,-16-13</inkml:trace>
  <inkml:trace contextRef="#ctx0" brushRef="#br0" timeOffset="6253.62">2797 1,'13'0,"25"-1,0 2,0 1,0 2,60 14,-96-17,0 0,0 0,0 0,-1 0,1 0,0 1,-1-1,1 1,-1-1,1 1,-1 0,0-1,1 1,-1 0,0 0,0 0,-1 0,1 0,0 0,-1 0,1 0,-1 0,1 0,-1 0,0 4,-3 65,0-38,3 698,0-729,1 0,-1 0,0 0,0 0,0 0,-1 0,1 0,0 0,-1 0,0 0,1 0,-1 0,-1 2,1-3,0-1,0 1,-1-1,1 1,0-1,0 0,0 0,0 0,0 0,-1 1,1-1,0-1,0 1,0 0,0 0,-1 0,0-1,-23-1,-9 1,0 3,0 1,-1 1,2 2,-1 2,1 0,-41 18,67-22,11-4,14-3,-2-2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46:47.72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07 76,'-10'0,"0"0,0 0,-1 1,1 1,0 0,0 0,-14 6,19-6,0 1,0 0,0 0,0 1,1-1,-1 1,1 0,0 0,1 1,-1-1,1 1,-1 0,1-1,-4 12,-2 4,1 1,1 0,1 0,1 0,1 1,1-1,1 1,0 0,2 0,1 0,5 35,-4-44,0 0,1 0,1-1,0 1,0-1,2 0,-1 0,1-1,1 1,0-1,1-1,0 0,1 0,-1 0,2-1,0 0,0-1,0 0,1-1,19 10,-24-14,-1 0,1-1,0 1,0-1,1-1,-1 1,0-1,0-1,1 1,-1-1,1 0,-1 0,0-1,1 0,-1 0,0 0,0-1,0 0,0 0,0 0,0-1,0 0,-1 0,1-1,-1 1,0-1,0 0,-1-1,1 1,-1-1,0 0,0 0,5-9,0 0,-1 0,-1-1,-1 0,0 0,-1 0,0-1,-2 1,1-1,-2 0,0 0,-1-1,-2-21,-2 11,-1-1,-2 1,-1 0,-1 1,-1 0,-1 0,-2 1,0 0,-2 1,0 0,-2 2,-24-29,35 46,0 0,-1 0,0 1,0 0,0 0,-1 0,1 1,-1 0,0 0,-7-1,12 3,0 0,1 1,-1-1,0 1,0 0,0-1,1 1,-1 0,0 0,0 0,0 1,0-1,1 0,-1 1,0-1,0 1,1 0,-1-1,0 1,1 0,-1 0,1 0,-1 0,1 0,-1 0,1 1,0-1,0 0,-1 1,1-1,0 1,0-1,0 1,1 0,-1-1,0 1,1 0,-1-1,1 1,-1 0,1 0,0 0,0 3,-1 7</inkml:trace>
  <inkml:trace contextRef="#ctx0" brushRef="#br0" timeOffset="524.01">610 260,'5'0,"7"0,5 0,3 0,2 0,2 0,2 0,0 0,-1 0,-2 0,-3 0,-2 0,-7 2,-7 0,-4 1</inkml:trace>
  <inkml:trace contextRef="#ctx0" brushRef="#br0" timeOffset="876.94">631 398,'10'0,"7"-1,7-2,2 0,2 1,-1 1,0 0,-2 1,-2 0,-4 0,-3 0,-2 0,-2 0,-2 2,-6 1,-3-1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48:38.362"/>
    </inkml:context>
    <inkml:brush xml:id="br0">
      <inkml:brushProperty name="width" value="0.05005" units="cm"/>
      <inkml:brushProperty name="height" value="0.05005" units="cm"/>
      <inkml:brushProperty name="color" value="#E71224"/>
      <inkml:brushProperty name="ignorePressure" value="1"/>
    </inkml:brush>
  </inkml:definitions>
  <inkml:trace contextRef="#ctx0" brushRef="#br0">317 213,'0'-1,"0"1,0-1,0 0,0 0,0 1,0-1,0 0,0 0,-1 1,1-1,0 0,0 0,-1 1,1-1,0 0,-1 1,1-1,-1 0,1 1,-1-1,1 1,-1-1,1 1,-1-1,0 1,1-1,-1 1,0 0,1-1,-1 1,-1-1,-1 1,1 0,-1 0,1 0,-1 0,1 0,-1 0,1 1,-1-1,1 1,-3 1,-52 27,40-15,0 0,1 1,0 1,1 1,1 0,1 0,0 2,1-1,1 2,1-1,1 2,1-1,0 1,2 0,-6 30,5-15,1 1,2 0,2 0,1 0,2 0,2 0,1 0,13 51,-13-71,1 0,1 0,0-1,1 1,1-1,1-1,0 0,1 0,20 23,-23-31,0 0,0-1,1 0,0 0,0-1,0 0,1-1,0 0,-1 0,1-1,1 0,-1 0,0-1,1 0,-1-1,1 0,-1-1,1 0,14-1,-10-1,-1-1,1 0,-1 0,0-1,0-1,-1 0,0-1,0-1,0 0,0 0,-1-1,0 0,-1-1,0 0,0-1,-1 0,0-1,7-11,-6 6,0 0,-1-1,-1 0,-1 0,0-1,-1 0,-1 0,-1 0,0-1,-1 1,-1-1,-1-30,-4 2,-2 0,-1 0,-20-69,20 94,-1 0,-1 0,-1 1,-1 0,-1 0,-1 2,-1-1,0 1,-21-22,28 36,1 0,-1 1,0-1,0 1,-1 1,-10-5,15 6,-1 1,0 0,1 0,-1 0,0 1,0-1,0 1,0-1,0 1,0 0,0 0,0 0,0 0,0 1,1-1,-1 1,0 0,-4 2,-2 2</inkml:trace>
  <inkml:trace contextRef="#ctx0" brushRef="#br0" timeOffset="849.04">714 542,'2'0,"6"0,3 0,4 0,7 0,4 2,2 1,0 0,1 0,-1 1,-2 0,-4-1,-7 0,-10-2,-4 0</inkml:trace>
  <inkml:trace contextRef="#ctx0" brushRef="#br0" timeOffset="1230.91">700 754,'11'0,"8"2,6 1,3 0,1-1,0 0,0-1,-3-1,-2 0,-1 3,-4 0,-2-1,-7-2,-4-1</inkml:trace>
  <inkml:trace contextRef="#ctx0" brushRef="#br0" timeOffset="2162.44">1440 279,'-35'0,"8"-1,0 1,-50 7,71-6,0 0,0 0,0 1,0 0,0 0,0 1,0-1,1 1,-1 1,1-1,0 1,0-1,0 2,1-1,0 0,-1 1,-6 9,8-3,0-1,0 1,1 0,0 0,0 0,1 0,1 0,0 0,1 0,2 15,0 17,-5-8,1-24,1 0,0 0,0 0,1 0,4 19,-5-29,0-1,0 0,1 1,-1-1,0 1,1-1,-1 1,0-1,1 0,-1 1,1-1,-1 0,1 0,-1 1,1-1,-1 0,1 0,-1 0,1 1,-1-1,1 0,-1 0,1 0,-1 0,1 0,-1 0,1 0,-1 0,1 0,-1 0,1-1,-1 1,1 0,-1 0,1 0,-1-1,1 1,-1 0,1 0,-1-1,1 1,-1-1,0 1,1 0,-1-1,0 1,1-1,-1 1,1-1,25-26,-20 21,4-5,2 0,-1 0,1 1,1 0,0 1,26-13,-35 20,0 0,0 1,1 0,-1-1,0 2,1-1,-1 0,1 1,-1 0,1 0,-1 0,1 1,-1-1,0 1,1 0,-1 0,0 1,1 0,-1-1,0 1,0 0,-1 1,1-1,0 1,-1 0,1-1,-1 2,5 5,5 7,0 1,-2 0,0 1,0 0,-2 0,-1 1,0 1,-1-1,-1 1,-1 1,4 33,-7-43,-2 1,1 0,-2-1,0 1,0 0,-1-1,0 1,-1-1,-7 21,6-25,1 0,-1 0,0-1,-1 1,0-1,0 0,0-1,-1 1,1-1,-1 0,-1 0,1-1,-1 1,1-2,-15 7,8-5,-1-1,0 0,0-1,0-1,-1 0,-17 0,-87-7,112 5,-2-1</inkml:trace>
  <inkml:trace contextRef="#ctx0" brushRef="#br0" timeOffset="4029.65">2088 1,'-124'23,"-151"47,272-68,0-1,0 0,0 1,0-1,0 1,0 0,0 0,0 0,1 1,-1-1,1 0,-1 1,1 0,0 0,0-1,0 1,1 0,-1 1,1-1,0 0,-1 0,1 1,1-1,-1 0,0 1,1-1,0 1,0-1,0 5,1 12,1 0,1 1,1-1,7 20,1 9,5 73,-4 1,-5 157,5 82,-13-361,0 0,1 0,-1 0,0 1,1-1,-1 0,1 0,-1 0,1 0,-1 1,1-1,0 0,0 0,-1 0,1-1,0 1,0 0,0 0,0 0,0-1,0 1,0 0,0-1,0 1,0-1,1 1,-1-1,0 0,0 1,1-1,-1 0,0 0,0 0,0 0,3 0,53-8,-34 3,115 0,-137 5,-1 0,1 0,-1 0,1 0,-1-1,1 1,-1 0,1 0,-1 0,1-1,-1 1,1 0,-1-1,1 1,-1 0,1-1,-1 1,0 0,1-1,-1 1,0-1,1 1,-1-1,0 1,0-1,1 1,-1-1,0 1,0-1,0 1,0-1,0 1,0-1,0 1,0-1,0 0,0 1,0-1,0 1,0-1,0 1,0-1,0 1,-1-1,1 1,0-1,0 1,-1-1,1 1,0-1,-1 1,1 0,-1-1,-7-10</inkml:trace>
  <inkml:trace contextRef="#ctx0" brushRef="#br0" timeOffset="4681.09">1864 292,'27'750,"-23"-732,3-19,9-28,-16 28,9-21</inkml:trace>
  <inkml:trace contextRef="#ctx0" brushRef="#br0" timeOffset="6155.11">2194 372,'-7'-3,"0"-1,0 2,0-1,0 1,0 0,-1 0,1 1,-1 0,1 0,-1 1,1 0,-1 0,1 1,-1 0,1 0,0 1,-1 0,1 0,-7 4,7-4,0 1,1 0,-1 0,1 1,-1-1,1 1,0 1,1-1,-1 1,1 0,0 0,0 1,0 0,1-1,0 2,0-1,1 0,0 1,-5 11,8-14,0 0,0 0,0 0,0 0,0 0,1-1,0 1,0 0,0 0,0-1,1 1,-1-1,1 1,0-1,0 1,0-1,1 0,-1 0,1 0,-1-1,1 1,0 0,0-1,0 0,1 0,-1 0,7 3,-2-1,0 1,0-2,0 1,1-1,0 0,0-1,-1 0,1 0,0-1,18 0,-22-2,-1 0,1 0,0 0,0 0,-1-1,1 0,-1 0,1 0,-1-1,0 0,0 1,0-1,0-1,0 1,-1 0,0-1,1 0,-1 0,-1 0,4-6,-2 3,0-1,-1 1,0-1,0 0,-1 0,0 0,-1 0,0-1,0 1,-1 0,0-11,-1 160,-1-43,8 42,0 26,-6-166,0 0,1 0,-1 0,0 0,0 0,0 1,0-1,0 0,0 0,0 0,0 0,0 1,0-1,0 0,0 0,0 0,0 1,0-1,0 0,0 0,0 0,0 0,0 1,0-1,0 0,0 0,0 0,0 0,0 1,0-1,0 0,0 0,-1 0,1 0,0 0,0 1,0-1,0 0,0 0,-1 0,1 0,0 0,0 0,0 0,0 0,-1 0,1 0,0 1,0-1,0 0,0 0,-1 0,1 0,0 0,0 0,0 0,-1-1,-2-3</inkml:trace>
  <inkml:trace contextRef="#ctx0" brushRef="#br0" timeOffset="6978">2353 648,'3'0,"2"0,3 0,5 0,4 0,2 0,2 0,-1 0,0 0,-3 0,-1 0,-1 0,-6 0,-6-2,-4-1</inkml:trace>
  <inkml:trace contextRef="#ctx0" brushRef="#br0" timeOffset="8056.16">2935 186,'-4'1,"0"0,0 0,0 0,0 0,0 1,0 0,0 0,1 0,-1 0,1 1,-1-1,1 1,0 0,-5 5,-37 47,32-34,1 1,2 0,0 1,1 0,1 0,-9 48,6-4,-4 86,13-126,2 0,0 0,2 0,6 35,-6-52,1 0,0 0,0-1,1 0,1 1,-1-1,1-1,1 1,0-1,0 0,1 0,-1-1,2 0,12 11,64 35,-83-53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47:10.62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0,'5'224,"-3"122,-7-188,14-205,-4 20</inkml:trace>
  <inkml:trace contextRef="#ctx0" brushRef="#br0" timeOffset="745.39">300 126,'-10'6,"2"0,-1 0,1 1,0 0,0 1,1 0,0 0,0 1,1-1,0 1,1 1,0-1,0 1,1 0,0 0,1 0,-2 12,-2 4,2 1,1 1,1-1,1 1,4 41,-1-55,1 1,0-1,1 1,1-1,0 0,1 0,1 0,0-1,0 0,2 0,-1-1,19 22,-20-27,0-1,1 1,0-2,0 1,1-1,-1 0,1 0,0-1,1 0,-1 0,1-1,0 0,-1-1,1 1,0-2,1 0,-1 0,0 0,0-1,0 0,16-3,-17 1,0 0,0 0,-1 0,1-1,-1 0,1 0,-1-1,0 0,0 0,-1-1,1 0,-1 0,11-12,-10 8,1-1,-1-1,0 1,-1-1,-1 0,1-1,-2 1,5-18,-4 9,0-1,-2 0,-1 0,0 0,-2 0,0 0,-2 1,0-1,-1 0,-9-31,5 31,-2 0,0 1,-1 0,-1 0,-1 1,-1 1,0 0,-19-19,24 29,1 1,-1 0,-1 1,1 0,-1 0,0 1,0 0,-18-6,21 9,0 0,-1 1,1 0,-1 0,1 0,-1 1,1 0,-1 0,1 1,0 0,-1 0,1 1,-1-1,1 1,-7 3,9-3,1 0,-1 0,0 0,1 0,-1 1,1-1,0 1,-1 0,1 0,1 0,-1 0,0 1,1-1,0 1,0 0,0-1,0 1,0 0,1 0,0 0,-1 0,2 1,-1-1,0 0,1 0,0 0,0 1,0-1,0 0,1 0,0 1,0-1,0 0,0 0,1 0,-1 0,1 0,0-1,0 1,5 5,5 7</inkml:trace>
  <inkml:trace contextRef="#ctx0" brushRef="#br0" timeOffset="1226.52">794 401,'18'24,"0"-1,1-1,1-1,39 32,102 65,-35-28,-125-89,16 11,-13-10,-9-10,-5-2</inkml:trace>
  <inkml:trace contextRef="#ctx0" brushRef="#br0" timeOffset="1608.97">1116 321,'-6'10,"-6"7,-6 8,-7 10,-4 11,-4 7,1 2,1-1,4-10,5-6,4-8,3-5,4-7,4-3,4-6,1-5</inkml:trace>
  <inkml:trace contextRef="#ctx0" brushRef="#br0" timeOffset="2559.27">1392 471,'12'-2,"14"-1,15-1,15-1,12-1,4 1,-3 0,-9 2,-12 1,-11 1,-10 1,-7 0,-9 2,-11 1,-9 0,-4-3,-1-1</inkml:trace>
  <inkml:trace contextRef="#ctx0" brushRef="#br0" timeOffset="3081.32">2104 92,'2'23,"0"0,8 33,3 23,-1 180,-4-57,-6-192,0-10,4-16,-2 1</inkml:trace>
  <inkml:trace contextRef="#ctx0" brushRef="#br0" timeOffset="3629.29">2427 150,'-12'17,"0"1,2 0,0 1,1 0,1 1,0 0,2 0,0 0,2 1,0 0,1 0,1 0,1 0,3 29,-1-37,0 1,2-1,0 0,0 1,1-2,1 1,0 0,1-1,0 0,10 15,-10-19,1 0,0 0,0-1,1 0,0-1,0 1,0-1,1-1,0 0,0 0,0 0,1-1,-1-1,18 5,-20-7,0 1,0-1,-1 0,1-1,0 0,0 0,0 0,-1-1,1 0,0 0,0 0,-1-1,1 0,-1-1,0 1,12-8,-10 4,0 0,0-1,-1 1,0-2,0 1,-1-1,0 0,0 0,-1-1,6-13,-1-1,-1 0,-1-1,-1 0,-2 0,0-1,-2 1,0-1,-2-37,-1 44,-2 0,0 0,-1 0,-1 0,0 1,-2-1,0 1,0 0,-18-29,18 37,0 0,-1 1,0-1,0 1,-1 1,0 0,0 0,-1 0,0 1,0 0,-1 1,1 0,-1 0,0 1,0 1,-1-1,-16-2,17 5,0-1,0 1,0 1,-1 0,1 0,0 1,0 0,-15 5,21-5,0 0,0 1,0-1,0 1,0 0,1 0,-1 0,1 1,0-1,-1 1,1 0,0 0,1 0,-1 0,0 1,1-1,0 1,0-1,0 1,0 0,0 0,-1 7,-1 9</inkml:trace>
  <inkml:trace contextRef="#ctx0" brushRef="#br0" timeOffset="4525.13">3001 366,'532'0,"-564"-5,20 3</inkml:trace>
  <inkml:trace contextRef="#ctx0" brushRef="#br0" timeOffset="5370.22">4048 45,'-15'-6,"0"0,0 1,-1 1,-26-4,35 7,0 1,-1 0,1 0,0 1,-1 0,1 1,0-1,0 1,0 1,0-1,0 1,-9 6,-2 2,1 0,0 1,1 1,-15 15,26-23,-1 1,1-1,0 2,0-1,0 0,1 1,0 0,1 0,-1 0,1 0,1 1,-1-1,-1 12,4-15,-1-1,1 0,1 0,-1 0,0 0,1 0,0 0,-1 0,1 0,0 0,1 0,-1 0,0 0,1-1,0 1,-1 0,1-1,0 1,3 2,0-1,0-1,0 1,0-1,1 0,-1 0,1 0,-1-1,1 0,9 2,-2-1,0-1,0 0,0-1,0 0,0-1,0 0,0-2,22-3,-24 1,-1 0,1 0,-2-1,1 0,0 0,-1-1,0-1,0 1,-1-1,12-13,-16 16,-1 0,1 0,-1 0,0-1,0 0,0 1,-1-1,1 0,-1 0,-1-1,1 1,-1 0,1-1,-2 1,1 0,0-1,-1 1,0-1,-1 1,1-1,-1 1,-3-11,4 15,0 1,0-1,0 0,0 1,0-1,0 0,0 1,0-1,-1 0,1 1,0-1,0 1,-1-1,1 0,-1 1,1-1,0 1,-1-1,1 1,-1-1,1 1,-1-1,1 1,-1 0,0-1,1 1,-1 0,1-1,-2 1,-5 17,2 34,-1 191,1 52,5-291,0-4</inkml:trace>
  <inkml:trace contextRef="#ctx0" brushRef="#br0" timeOffset="5787.44">4185 297,'4'16,"0"-1,2 0,0 0,1 0,0-1,1 1,1-2,19 25,12 8,48 42,-31-34,20 26,-77-80,0 0,0 0,0 0,0 0,0-1,0 1,0 0,0 0,0 0,0 0,0 0,0 0,0 0,1 0,-1 0,0 0,0 0,0 0,0-1,0 1,0 0,0 0,0 0,0 0,1 0,-1 0,0 0,0 0,0 0,0 0,0 0,0 0,0 0,1 0,-1 0,0 0,0 0,0 0,0 0,0 0,0 0,0 1,0-1,1 0,-1 0,0 0,0 0,0 0,0 0,0 0,0 0,0 0,0 0,0 0,0 0,0 1,0-1,0 0,-1-5</inkml:trace>
  <inkml:trace contextRef="#ctx0" brushRef="#br0" timeOffset="6155.91">4483 264,'-10'9,"-6"8,-8 9,-6 9,-5 7,-2 4,1-1,4 0,2-6,3-5,4-4,4-5,3-5,5-6</inkml:trace>
  <inkml:trace contextRef="#ctx0" brushRef="#br0" timeOffset="6850.88">4897 412,'10'2,"11"1,11-1,15 0,12-1,7 0,-3 0,-8-1,-7-2,-9-1,-6 1,-7 0,-6 0,-8 1,-11 1,-6 0,-6 0,0 0</inkml:trace>
  <inkml:trace contextRef="#ctx0" brushRef="#br0" timeOffset="7799.76">5840 58,'-6'-5,"1"1,-1 0,0 0,0 1,-1 0,1 0,-1 0,1 1,-1 0,0 0,0 0,0 1,0 0,0 1,0 0,0 0,0 0,-10 2,3 0,1 0,0 1,0 1,0 0,0 1,0 0,1 1,-19 12,23-13,1 0,-1 1,2 0,-1 0,1 1,0 0,0 0,1 0,0 1,-6 11,9-15,1-1,0 0,0 0,0 1,1-1,-1 1,1-1,0 0,-1 1,2-1,-1 1,0-1,1 1,-1-1,1 0,0 1,0-1,1 0,-1 0,1 0,-1 0,1 0,0 0,0 0,0 0,1-1,-1 1,0-1,1 0,3 3,4 1,0 0,0 0,1-1,-1 0,1-1,0 0,1-1,-1 0,0-1,1 0,0 0,-1-2,1 1,0-2,0 1,21-5,-25 3,0 0,-1 0,1-1,0 0,-1 0,0 0,1-1,-1 0,-1-1,1 0,7-6,-10 7,-1-1,1 1,-1-1,0 1,0-1,0 0,0 0,-1 0,0-1,0 1,-1-1,1 1,-1-1,0 1,-1-1,1 0,-1-6,-3 5,-2 19,-2 22,13 242,-1 22,-10-280,4-18,1 0,-1 0,1 0,-1 0,1 0,-1 0,1 0,-1 0,1 0,-1 0,1-1,0 1,-1 0,1 0,-1-1,1 1,0 0,-1-1,1 1,0 0,-1-1,1 1,0 0,-1-1,1 1,0-1,0 1,-1 0,1-1,0 1,0-1,0 1,0-1,0 0,-6-12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47:08.73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5 0,'86'2,"113"15,-191-15,-10 0,-4-2</inkml:trace>
  <inkml:trace contextRef="#ctx0" brushRef="#br0" timeOffset="430.06">1 149,'12'2,"7"0,7 1,5-1,2-1,3 0,-1 1,0 1,-4-1,-3 0,-4 0,-4 0,-7 1,-11 0,-6-1,-4-1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47:03.32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76 13,'-38'23,"25"-11,1 0,0 0,1 1,1 1,0 0,0 0,1 1,1 0,1 0,0 1,1 0,1 0,0 1,1-1,1 1,1 0,0 0,1 0,1 1,0-1,2 0,5 31,-4-39,1 0,0 0,0-1,0 0,1 0,0 0,1 0,0-1,0 0,0 0,1-1,0 1,0-2,1 1,0-1,0 0,13 6,-11-6,1-1,-1 0,1-1,0 0,0 0,0-1,1-1,-1 0,0 0,1-1,-1-1,0 0,1 0,13-4,-21 3,1 1,-1-1,0 0,0 0,0 0,0 0,0-1,0 1,0-1,-1 0,1-1,-1 1,0 0,0-1,4-6,-4 3,1 0,-1 0,0 0,-1 0,0-1,0 1,0-1,0-12,-2-3,0 0,-1 0,-2 1,0-1,-9-30,3 20,-1-1,-23-47,28 69,-1 1,0 0,-1 0,0 1,-1 0,0 0,-1 1,0 0,0 0,-14-10,20 18,1-1,-1 1,1 0,-1 0,1 0,-1 0,0 0,0 1,1-1,-1 1,0 0,0-1,0 1,1 1,-1-1,0 0,0 1,0-1,1 1,-4 1,4-1,0 0,1 0,-1 0,1 0,-1 0,1 0,-1 0,1 1,-1-1,1 1,0-1,0 1,0 0,0-1,0 1,0 0,0-1,1 1,-1 0,1 0,-1 0,1 0,0 0,0 0,-1 0,1 0,1-1,-1 1,1 4,1 2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49:53.358"/>
    </inkml:context>
    <inkml:brush xml:id="br0">
      <inkml:brushProperty name="width" value="0.05005" units="cm"/>
      <inkml:brushProperty name="height" value="0.05005" units="cm"/>
      <inkml:brushProperty name="color" value="#E71224"/>
      <inkml:brushProperty name="ignorePressure" value="1"/>
    </inkml:brush>
  </inkml:definitions>
  <inkml:trace contextRef="#ctx0" brushRef="#br0">401 290,'4'-37,"-2"30,-1 1,-1-1,1 1,-1-1,0 0,-2-11,2 16,-1 1,0-1,1 1,-1-1,0 1,0-1,0 1,0 0,0-1,0 1,0 0,-1 0,1 0,0 0,-1 0,1 0,-1 0,1 0,-1 0,1 1,-1-1,0 1,1-1,-1 1,0 0,1-1,-1 1,0 0,1 0,-1 0,-2 1,-8-1,0 2,0-1,1 2,-1-1,0 2,1 0,0 0,0 1,0 0,0 1,1 0,0 0,0 2,1-1,0 1,0 0,1 1,0 0,-7 10,-4 7,0 2,2 0,1 1,2 0,-21 58,28-63,1 0,0 1,2 0,1 0,1 0,1 0,1 0,2 1,0-1,2 0,0 0,16 47,-15-59,-1-1,2 1,-1-1,2-1,-1 1,2-1,0 0,0-1,0 0,2 0,-1-1,1 0,0 0,1-1,0-1,0 0,1 0,0-1,0-1,0 0,1-1,0 0,0 0,0-2,26 3,-25-5,1 0,-1 0,1-2,-1 0,1 0,-1-2,0 0,0 0,-1-1,1-1,-1 0,0-1,0 0,-1-1,0-1,-1 0,0 0,0-1,-1-1,10-12,-8 8,-1-1,-1 0,-1 0,0-1,-1 0,0-1,-2 1,0-2,-1 1,-1 0,-1-1,0 0,-2 0,0 0,-2-20,-4-10,-2 0,-2 0,-2 1,-3 0,-1 1,-3 1,-40-78,55 120,1 0,-1 0,0 0,0 1,0-1,0 1,0-1,-1 1,0 0,0 0,0 1,0-1,0 1,0 0,0 0,-8-2,9 4,0-1,1 1,-1 0,0 0,0 0,1 0,-1 1,0-1,1 1,-1 0,1 0,-1 0,0 0,1 0,0 0,-1 1,1-1,0 1,0-1,0 1,0 0,0 0,0 0,0 0,1 0,-1 1,1-1,-1 0,1 1,-1 2,-7 22,7-15</inkml:trace>
  <inkml:trace contextRef="#ctx0" brushRef="#br0" timeOffset="697.93">772 487,'9'-3,"5"-2,5 0,4-3,2 1,1-1,1 2,1 0,-1 3,0 0,-2 2,-3 1,-4 0,-6 0,-8 3,-4 1</inkml:trace>
  <inkml:trace contextRef="#ctx0" brushRef="#br0" timeOffset="1054.59">772 593,'16'0,"9"0,10 0,6 0,2 0,-2 3,-2 0,-5 0,-5-1,-5 2,-5 0,-7 0,-9-2,-4 0</inkml:trace>
  <inkml:trace contextRef="#ctx0" brushRef="#br0" timeOffset="2351.27">1633 118,'-28'-5,"-1"2,0 0,0 2,1 1,-1 2,0 1,-51 11,77-13,1 0,-1 0,1 0,-1 1,1-1,0 1,-1-1,1 1,0 0,0 0,0 0,0 0,1 0,-1 0,0 0,1 1,0-1,-1 1,1-1,0 1,1-1,-1 1,0 0,1-1,-1 1,1 0,0 0,0 2,-1 13,1 0,1 0,5 23,-3-16,10 171,-13-196,0 1,0-1,0 1,1-1,-1 1,0-1,0 0,1 1,-1-1,0 1,1-1,-1 0,0 1,1-1,-1 0,1 1,-1-1,1 0,-1 1,0-1,1 0,-1 0,1 0,-1 0,1 1,0-1,-1 0,1 0,-1 0,1 0,-1 0,1 0,-1 0,1 0,-1-1,1 1,-1 0,1 0,-1 0,1 0,-1-1,1 1,-1 0,1 0,-1-1,0 1,1-1,-1 1,1-1,35-22,-24 15,-2 3,-1 1,1 0,0 0,1 1,-1 1,0 0,1 0,-1 1,1 0,0 1,-1 0,1 0,-1 1,1 1,-1 0,1 0,-1 1,0 0,0 1,0 0,-1 1,1 0,-1 1,0-1,0 2,-1-1,8 9,-8-8,-1 0,0 0,0 0,-1 1,0 0,0 1,-1-1,0 1,0 0,-1 0,-1 0,1 1,-1 0,-1-1,0 1,0 0,-1 0,-1 0,1 0,-1 0,-1 0,0 0,-1 0,1 0,-2 0,0 0,0-1,-7 15,6-17,-1 0,1-1,-1 0,-1 0,1 0,-1-1,0 0,0 0,-1 0,1-1,-1 0,0 0,0-1,-1 0,1 0,-1-1,1 1,-1-2,0 1,0-1,1 0,-13-1,5 0,0 0,1-1,-1 0,1-2,-1 1,1-2,0 0,0-1,0 0,1-1,-19-10,32 15,-1 1,0 0,1-1,-1 1,0 0,1-1,-1 1,0-1,1 1,-1-1,1 1,-1-1,1 1,-1-1,1 0,-1 1,1-1,0 0,-1 1,1-1,0 0,0 0,0 1,-1-1,1 0,0 0,0 1,0-1,0 0,0 0,0 1,0-1,1 0,-1 0,0 1,0-1,1 0,-1 1,1-2,24-19,-4 10</inkml:trace>
  <inkml:trace contextRef="#ctx0" brushRef="#br0" timeOffset="2940.07">2016 0,'-21'20,"1"0,1 1,0 1,2 1,1 0,1 1,1 1,0 1,3 0,0 0,-12 46,10-14,2 1,3 0,3 0,2 1,10 117,-3-156,0-1,1 1,1-1,1-1,0 1,2-1,12 21,0-7,1 0,48 54,-68-86,0 2,1 0,-1 0,1-1,-1 1,1-1,0 0,0 1,0-1,7 2,-7-3</inkml:trace>
  <inkml:trace contextRef="#ctx0" brushRef="#br0" timeOffset="3908.79">2096 448,'10'-9,"0"1,0 0,1 0,0 1,1 0,-1 1,19-7,-25 11,0-1,0 2,1-1,-1 1,1-1,0 1,-1 1,1-1,0 1,-1 0,1 1,0-1,-1 1,1 0,0 0,-1 1,1 0,-1 0,7 3,-9-2,1 0,-1 1,0-1,0 0,-1 1,1 0,-1-1,0 1,0 0,0 0,0 1,-1-1,1 0,-1 0,0 1,-1-1,1 1,-1-1,1 1,-2-1,1 1,0-1,-1 1,0-1,0 0,0 1,-3 6,1-3,1 0,-1-1,0 1,-1-1,0 0,0 0,0-1,-1 1,0-1,0 0,0 0,-1-1,0 1,-13 8,1-3,36-11,19 0,-34 0,0 1,0-1,0 1,0 0,0 0,0 0,0 0,0 1,0-1,-1 1,1 0,-1-1,1 1,-1 0,0 1,0-1,0 0,0 1,0-1,0 1,0-1,-1 1,0 0,1 0,-1 0,0 0,0 0,-1 0,1 0,-1 0,1 0,-1 0,0 0,0 0,0 0,-2 5,2-1,-2-1,1 0,-1-1,0 1,0 0,0 0,-1-1,0 0,0 1,0-1,-1 0,0 0,0-1,0 1,0-1,-1 0,0 0,-5 3,-2-1,0-2,-1 1,1-2,-1 1,0-2,0 0,0 0,0-1,0-1,0 0,0-1,0 0,-16-5,28 6,-1 0,1 0,-1-1,1 1,0-1,0 1,-1-1,1 1,0-1,0 0,0 0,-1 0,1 1,0-1,0 0,0 0,0-1,1 1,-1 0,0 0,0 0,1 0,-1-1,1 1,-1 0,0-3,1-6</inkml:trace>
  <inkml:trace contextRef="#ctx0" brushRef="#br0" timeOffset="4497.61">2598 315,'-13'24,"1"0,1 2,1-1,1 1,2 0,0 1,2 0,1 0,1 0,1 0,2 1,1-1,8 54,-6-71,0-1,1 1,0-1,1 0,0 0,0-1,1 1,0-1,0-1,1 1,0-1,0 0,1 0,0-1,0 0,1-1,-1 1,12 3,-15-6,0-1,1 1,-1-1,1 0,0-1,0 0,-1 0,1 0,0 0,0-1,0 0,0 0,0-1,0 0,0 0,0 0,-1-1,1 1,0-2,-1 1,1 0,-1-1,0 0,0 0,0-1,0 1,-1-1,1 0,-1 0,0-1,6-8,-5 4,0-1,0 0,-1 0,-1-1,1 1,-2-1,1 1,-2-1,1 0,-2 0,1-12,-1 18,-1 0,1 0,-1 0,0 0,0 0,0 1,-1-1,0 1,1-1,-2 1,1-1,-3-3,3 6,0 0,0 0,0 0,0 0,-1 0,1 1,0-1,-1 1,1-1,-1 1,0 0,1 0,-1 0,0 1,0-1,0 1,1-1,-1 1,0 0,0 0,0 0,-2 1,-3 0,0 1,0 1,0-1,1 1,0 0,-1 1,1 0,0 0,1 0,-1 1,1 0,0 0,0 1,-9 10,2 0,1 0,0 0,1 1,-14 32,23-47,1 0,0 0,0 0,0 0,0 0,0 0,1 0,-1 0,1 1,-1-1,1 0,0 0,0 1,0-1,0 0,0 0,0 1,1-1,-1 0,1 0,0 1,1 1,5 4</inkml:trace>
  <inkml:trace contextRef="#ctx0" brushRef="#br0" timeOffset="5301.22">2704 53,'2'0,"-1"-1,0 0,1 1,-1-1,1 1,-1 0,1-1,0 1,-1 0,1 0,-1 0,1 0,-1 0,1 0,-1 0,1 0,0 1,-1-1,1 1,-1-1,3 2,35 16,-34-15,19 9,-1 2,0 1,-1 0,0 2,-2 1,0 0,-1 1,-1 1,0 1,-2 1,27 46,-28-38,-2 0,-1 0,-1 2,-2-1,-1 1,-1 1,-2-1,-1 1,-1 49,-4-41,-2 1,-14 75,12-93,-1-1,-2 0,0-1,-1 0,-1 0,-19 29,6-28,13-17</inkml:trace>
  <inkml:trace contextRef="#ctx0" brushRef="#br0" timeOffset="6189.33">3485 645,'0'0,"0"0,0 0,-1 0,1 0,0-1,0 1,0 0,0 0,0 0,0-1,0 1,0 0,0 0,0 0,0-1,0 1,0 0,0 0,0 0,0-1,0 1,0 0,1 0,-1 0,0-1,0 1,0 0,0 0,0 0,0 0,0 0,1-1,-1 1,0 0,0 0,0 0,0 0,1 0,-1 0,0 0,0-1,0 1,1 0,-1 0,0 0,0 0,1 0,17-6,20-1,73-5,187 5,-267 12,-28-3,-20-4,5 0</inkml:trace>
  <inkml:trace contextRef="#ctx0" brushRef="#br0" timeOffset="7148.81">4357 210,'1'18,"1"0,1-1,10 33,2 14,3 83,-3 274,-13-398,1-17,4-13,-1-4</inkml:trace>
  <inkml:trace contextRef="#ctx0" brushRef="#br0" timeOffset="7876.33">4834 290,'-9'4,"1"0,-1 1,1 0,0 1,1 0,-1 0,-6 8,13-13,0 1,-1-1,1 1,0 0,0-1,0 1,0 0,1 0,-1 0,0 0,1-1,-1 1,1 0,0 0,-1 0,1 0,0 0,0 0,1 0,-1 0,0 0,1 0,-1 0,1 0,-1 0,1 0,0 0,0 0,0-1,0 1,0 0,0-1,0 1,1-1,-1 1,1-1,-1 0,1 1,2 0,20 16,2-2,-1-1,2-1,41 15,-37-16,0 1,-1 1,54 38,-77-48,0 1,0 0,0 1,-1 0,0 0,-1 0,1 1,-1 0,-1 0,1 0,-1 0,-1 1,0-1,0 1,-1 0,0 0,0 0,0 17,-2-17,-1 1,0 0,0-1,-1 1,-1-1,1 0,-2 1,1-1,-1-1,0 1,-1 0,0-1,-1 0,1 0,-1-1,-1 1,-12 10,15-14,-1 0,0 0,1-1,-2 0,1 1,0-1,-1-1,1 1,-1-1,0 0,1-1,-1 1,0-1,0 0,0 0,-1-1,1 0,0 0,0-1,0 1,0-1,0 0,0-1,0 0,1 0,-1 0,0 0,1-1,-6-3,8 4,1 0,-1 0,0-1,0 1,1-1,0 1,-1-1,1 0,0 0,0 1,0-2,1 1,-1 0,1 0,0 0,0-1,0 1,-1-4,2 0,-1 0,1 0,1 0,-1 1,1-1,0 0,1 0,3-11,5-7,1 1,1 1,25-38,-35 59,23-36,-4 8,-1 0,-1-2,-2 0,13-37,-27 61,0 1,-1 0,0-1,0 0,-1 1,0-1,0 0,-1 0,0 1,0-1,-1 0,0 0,0 1,-1-1,0 1,-1-1,1 1,-1 0,-1 0,1 0,-1 0,0 0,-1 1,-10-12,10 14,1 0,-2 0,1 0,0 0,-1 1,0-1,1 2,-1-1,-1 1,1-1,0 2,0-1,-1 1,1 0,-1 0,1 1,-1 0,1 0,-11 1,12 0,1 0,-1 0,1 1,0-1,0 1,-1 0,1 0,0 0,0 0,1 1,-1 0,1 0,-1 0,1 0,0 0,0 1,0-1,0 1,1 0,0 0,-1 0,1 0,1 0,-1 0,1 1,-1-1,1 0,0 8,0-10,1 1,0-1,0 0,0 0,1 1,-1-1,0 0,1 0,-1 0,1 1,0-1,0 0,1 2,7 9</inkml:trace>
  <inkml:trace contextRef="#ctx0" brushRef="#br0" timeOffset="8358.92">5455 302,'-14'12,"1"1,0 1,1 0,0 0,1 2,1-1,0 1,1 1,1-1,-12 36,14-33,1 1,0-1,2 1,0 0,1 0,1 1,1-1,0 0,2 0,4 20,-2-26,0 0,2-1,0 1,0-1,1 0,1-1,0 0,0 0,1-1,1 0,0 0,1-1,21 16,-20-17,1 0,0-1,1 0,0-1,0 0,1-1,0-1,0 0,0-1,0-1,1 0,26 1,-36-4,0-1,0 1,0-1,0 0,0 0,-1-1,1 0,0 0,-1 0,0-1,1 0,-1 0,0 0,0 0,-1-1,6-5,-3 1,-1 1,0-1,0 0,-1-1,0 1,-1-1,1 0,-2 0,4-11,0-8,-2-1,0 0,-2 0,-1 0,-3-51,-1 52,-1 1,-2-1,0 0,-2 1,-1 0,-1 1,-2 0,0 0,-18-27,23 43,-1 1,0-1,0 1,-1 1,-1-1,1 2,-1-1,-1 1,1 0,-18-9,19 13,-1-1,0 1,0 1,-1 0,1 0,0 1,-1 0,1 0,0 1,-1 0,1 1,-1 0,1 1,-17 4,19-4,0 1,0 0,0 0,0 1,1-1,-1 2,1-1,0 1,1-1,-1 2,1-1,-7 9,-7 11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47:22.24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69,'27'50,"66"86,-47-72,8 14,26 39,145 163,-225-280,0 0,0 0,0 0,0 0,1 0,-1 0,0 0,0 0,0 0,-7-9,3 5,-6-10</inkml:trace>
  <inkml:trace contextRef="#ctx0" brushRef="#br0" timeOffset="436.12">472 138,'-112'123,"6"5,-103 160,186-252,19-26</inkml:trace>
  <inkml:trace contextRef="#ctx0" brushRef="#br0" timeOffset="1204.02">770 389,'9'0,"12"0,16 0,16 0,12-2,5-2,-5-3,-9 0,-11 1,-11 1,-8 3,-11 0,-10 2,-7-1,-4 0,-1-2</inkml:trace>
  <inkml:trace contextRef="#ctx0" brushRef="#br0" timeOffset="1820.07">1483 23,'2'43,"3"0,12 53,0 7,23 335,-38-457,0 3</inkml:trace>
  <inkml:trace contextRef="#ctx0" brushRef="#br0" timeOffset="2625.15">2057 35,'-11'-6,"0"1,-1 0,0 1,0 0,-1 1,1 1,-1 0,1 0,-1 1,0 1,1 0,-18 2,23-1,0 0,1 1,0 0,-1 0,1 0,0 0,0 1,0 0,1 1,-1-1,-7 6,10-5,0-1,0 0,0 1,1-1,-1 1,1 0,0 0,0 0,0 0,1 0,-1 0,1 1,0-1,0 0,0 1,1-1,0 1,0 5,0-6,0 0,0-1,1 1,0 0,-1 0,1 0,1-1,-1 1,0 0,1-1,0 1,0-1,0 1,0-1,1 0,-1 0,1 0,3 2,-2-1,2 0,-1-1,0 0,1 0,-1 0,1-1,0 0,0 0,0-1,10 2,-5-1,1-1,0-1,-1 0,1 0,-1-1,1-1,-1 0,1 0,-1-1,0-1,19-8,-23 8,0-1,0 1,0-1,-1 0,1-1,-1 0,-1 0,1 0,-1 0,0-1,-1 0,1 0,-2 0,1-1,-1 1,0-1,0 0,3-15,-16 87,22 240,0-20,-12-245,-1-4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38:41.32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368,'2'-2,"3"0,4-3,4 1,5-2,2-2,4 1,2 0,0 0,0 3,-1 0,-2 2,-4 2,-2-1,-5 1</inkml:trace>
  <inkml:trace contextRef="#ctx0" brushRef="#br0" timeOffset="508.74">599 0,'3'54,"2"0,22 89,-2-6,7 75,-31-199</inkml:trace>
  <inkml:trace contextRef="#ctx0" brushRef="#br0" timeOffset="1095.04">840 81,'73'-23,"-52"16,1 0,0 1,0 0,42-3,-62 9,-1 0,1 1,-1-1,0 0,1 0,-1 1,1-1,-1 1,0-1,1 1,-1-1,0 1,0 0,0 0,1-1,-1 1,0 0,0 0,0 0,0 0,0 1,-1-1,1 0,0 0,0 0,-1 1,1-1,-1 0,1 1,-1-1,0 1,1-1,-1 0,0 1,0 1,1 9,-1 0,0-1,-3 20,0-4,9 251,0-111,-6-151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47:19.87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99 38,'-4'1,"-1"0,1 0,-1 0,1 0,0 1,-1 0,1 0,0 0,0 1,0-1,0 1,1 0,-5 4,-41 46,38-38,0 2,1-1,1 1,1 0,1 1,0 0,1 0,1 1,1 0,0 0,2 0,0 0,1 0,2 30,0-31,1 0,1 1,1-1,0 0,1-1,1 1,1-1,0 0,2-1,-1 1,2-2,0 1,1-1,1-1,15 16,-23-27,-1 1,1-1,0 0,0 0,0 0,0-1,1 0,-1 1,1-1,-1-1,1 1,0-1,0 1,-1-2,1 1,0 0,0-1,0 0,0 0,0 0,0-1,0 0,5-1,-3-1,-1 0,1 0,-1 0,0-1,0 0,-1 0,1-1,-1 1,0-1,0 0,0-1,-1 1,0-1,0 0,5-11,4-8,-2-2,0 1,-2-2,-1 1,-1-1,-2 0,-1-1,2-45,-6 54,0 0,-1 0,-2 0,0 0,0 0,-2 0,-1 1,0 0,-1 0,-1 0,-1 1,-1 0,-12-17,15 27,0 0,-1 0,1 1,-1 0,-1 0,-12-8,19 14,0-1,-1 1,1-1,0 1,-1 0,1 0,-1 0,0 0,1 0,-1 1,0-1,1 1,-1-1,0 1,0 0,1 0,-1 1,0-1,1 0,-1 1,0 0,1 0,-1-1,1 1,-1 1,1-1,-1 0,1 1,-3 2,-2 3</inkml:trace>
  <inkml:trace contextRef="#ctx0" brushRef="#br0" timeOffset="866.48">681 219,'2'0,"3"0,2 0,3 0,5 0,4 0,2 0,1 0,1 0,1 0,-2 0,-1 0,-2 0,-2 0,-6 0,-5 0</inkml:trace>
  <inkml:trace contextRef="#ctx0" brushRef="#br0" timeOffset="1314.59">692 335,'1'0,"6"0,2 0,5 0,5 0,5 0,3-2,2-1,1 1,-2 0,0 0,-3 1,-2 1,-4 0,-3 0,-6 0,-5-2,-3-1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50:03.080"/>
    </inkml:context>
    <inkml:brush xml:id="br0">
      <inkml:brushProperty name="width" value="0.05005" units="cm"/>
      <inkml:brushProperty name="height" value="0.05005" units="cm"/>
      <inkml:brushProperty name="color" value="#E71224"/>
      <inkml:brushProperty name="ignorePressure" value="1"/>
    </inkml:brush>
  </inkml:definitions>
  <inkml:trace contextRef="#ctx0" brushRef="#br0">249 1,'-4'1,"-1"0,1 0,-1 0,1 0,0 1,-1 0,1 0,0 0,0 1,0-1,1 1,-5 3,-40 40,34-30,0 1,2 1,0 0,1 1,1 1,0-1,2 1,0 1,2 0,-7 32,3 0,3 0,2 0,3 60,3-62,2 1,10 55,-9-88,0 0,1 0,1 0,1-1,1 0,0 0,1-1,20 28,-26-40,1 0,0-1,0 1,0-1,1 0,-1 0,1-1,0 1,0-1,0 0,1 0,-1-1,1 0,-1 0,1 0,0 0,0-1,0 0,0 0,-1-1,1 0,0 0,0 0,0-1,0 0,0 0,11-3,-7 0,-1 0,0-1,1 0,-2 0,1-1,-1 0,0-1,0 0,0 0,-1-1,0 1,-1-2,0 1,0-1,6-12,-2-2,0 0,-2-1,-1 0,0-1,-2 0,-1 1,-1-2,-1 1,-1 0,-2 0,0-1,-1 1,-8-30,4 28,0 1,-2 1,-1-1,-1 1,-1 1,-2 0,0 0,-1 1,-1 1,-2 1,0 0,-28-26,40 43,0 0,0 1,-1-1,1 1,-1 0,0 0,0 1,0 0,0 0,-1 1,-10-2,16 2,-1 1,0 0,0 0,0 0,0 0,0 0,0 0,1 1,-1-1,0 1,0-1,0 1,1 0,-1-1,0 1,1 0,-1 0,1 0,-1 1,1-1,-1 0,1 0,0 1,-1-1,1 1,0-1,0 1,0-1,0 1,1 0,-1 0,0-1,1 1,-1 0,1 0,-1 0,1 0,0-1,0 1,0 0,0 0,0 0,1 2,-1-1,1 1,0-1,0 0,0 1,0-1,0 0,1 0,-1 0,1 0,0 0,0 0,0-1,0 1,0-1,4 4,8 6</inkml:trace>
  <inkml:trace contextRef="#ctx0" brushRef="#br0" timeOffset="384.31">793 305,'4'0,"7"0,5 0,5 3,5 0,3-1,1 1,0-2,-3 0,-4 0,-8 1,-9 1,-5 0</inkml:trace>
  <inkml:trace contextRef="#ctx0" brushRef="#br0" timeOffset="739.92">804 502,'11'-2,"9"-3,4-1,4-1,1 0,0 2,0 1,-3 1,-1 2,-3 3,-5 1</inkml:trace>
  <inkml:trace contextRef="#ctx0" brushRef="#br0" timeOffset="1297.35">1401 67,'2'14,"4"13,2 13,2 13,2 14,-1 11,0 6,-3-3,-2-8,-2-9,-1-12,0-12,0-9,-1-7,5-12,2-12,3-12,-2-3</inkml:trace>
  <inkml:trace contextRef="#ctx0" brushRef="#br0" timeOffset="1957.81">1850 133,'-6'3,"-6"4,1 0,-1 1,1 1,-19 18,28-26,1 1,-1-1,1 1,0-1,0 1,0-1,0 1,0 0,0 0,0 0,1-1,-1 1,0 0,1 0,0 0,-1 0,1 0,0 0,0 0,0 0,0 0,1 0,-1 0,1 0,-1 0,1 0,-1 0,1 0,0-1,0 1,0 0,0 0,0-1,0 1,1-1,-1 1,0-1,1 0,-1 1,1-1,0 0,2 2,25 15,1-1,54 23,-55-28,-1 1,0 1,-1 2,43 32,-64-43,1 1,-1 0,-1 1,1-1,-1 1,-1 0,1 0,-1 1,0-1,-1 1,1 0,-2 0,1 0,-1 0,0 0,-1 1,0-1,0 0,-1 1,0-1,-3 17,2-20,0 0,-1 1,0-1,0-1,0 1,0 0,-1 0,0-1,0 0,0 1,-1-1,1 0,-1-1,0 1,0-1,0 0,-1 0,1 0,-1 0,0-1,1 1,-1-1,0-1,-8 3,5-1,-1-1,0 0,0-1,0 1,-1-2,1 1,0-1,0-1,0 1,0-2,0 1,0-1,-14-5,21 6,0 0,0-1,1 1,-1 0,0-1,1 1,-1-1,1 1,0-1,-1 0,1 0,0 0,0 1,0-1,0 0,0 0,1 0,-1-1,0 1,1 0,0 0,-1 0,1 0,0 0,0-1,0 1,1 0,-1 0,0 0,2-3,1-8,0 0,1 1,9-21,-11 28,36-75,24-62,-56 127,-1-1,-1 1,-1-1,0 0,-1 0,0 0,-2-20,-1 29,0 1,0 0,-1-1,0 1,0 0,0 0,-1 0,0 0,0 1,-1-1,1 1,-1 0,0 0,-1 0,1 0,-1 1,0 0,0 0,0 0,-1 1,1-1,-1 1,0 0,0 1,0 0,0 0,0 0,-1 0,1 1,-1 0,1 1,0-1,-10 2,11-2,0 1,0 1,-1-1,1 0,0 1,0 0,0 1,0-1,0 1,0 0,0 0,0 0,1 1,-1-1,1 1,0 0,0 1,0-1,0 1,1 0,-1-1,1 2,0-1,0 0,0 1,1-1,-1 1,1 0,0 0,1 0,-1 0,1 0,0 0,0 0,1 0,-1 0,1 1,0-1,1 0,-1 0,2 6,4 16,2-5</inkml:trace>
  <inkml:trace contextRef="#ctx0" brushRef="#br0" timeOffset="2540.14">2484 186,'-1'0,"-15"6,1 1,-1 0,-22 15,33-18,-1 0,1 1,0 0,1 0,-1 0,1 0,0 1,1 0,-1 0,1 0,-5 12,2-1,0 0,1 0,1 0,1 1,1-1,0 1,1 0,1 0,0-1,6 34,-4-41,1 0,-1-1,2 1,0-1,0 1,0-1,1 0,1-1,-1 1,1-1,1 0,-1-1,1 1,1-1,0-1,0 0,0 0,0 0,1-1,12 6,-5-4,2-1,-1 0,1-1,-1-1,1-1,1 0,-1-2,0 0,36-3,-45 2,0-1,1-1,-1 0,0 0,0-1,0 0,0-1,-1 0,1 0,-1-1,0 0,0 0,-1-1,0 0,0 0,0-1,-1 0,1 0,-2 0,1-1,4-8,-4 2,0 0,-1 0,0 0,-1-1,-1 1,0-1,-2 0,1 0,-2 0,0 0,0 0,-2 0,0 0,0 0,-1 1,-1-1,-1 1,0 0,-1 0,0 0,-9-13,8 15,-1 0,0 1,0 0,-1 1,0 0,-1 0,0 1,-1 0,0 1,0 0,0 1,-1 0,-1 1,1 0,-1 1,0 0,0 1,0 1,0 0,-1 1,0 0,1 1,-20 1,27 0,-1 1,0 0,0 1,1 0,-1 0,1 0,-1 1,1-1,0 2,0-1,0 1,1 0,-1 0,1 0,0 1,0 0,1 0,-5 6,6-8,1 1,0 0,-1 0,1 0,1 0,-1 0,1 0,0 0,0 1,0-1,0 1,1-1,-1 0,1 1,1-1,-1 1,0-1,1 1,0-1,0 0,0 0,1 1,0-1,-1 0,1 0,1 0,-1-1,5 7,16 15,2-5</inkml:trace>
  <inkml:trace contextRef="#ctx0" brushRef="#br0" timeOffset="2887.28">3095 436,'11'0,"11"0,7 0,7 0,1-2,1-1,-3 0,-4 1,-9-2,-8 0</inkml:trace>
  <inkml:trace contextRef="#ctx0" brushRef="#br0" timeOffset="3493.03">3782 79,'15'32,"-2"1,-1 0,15 68,5 106,-27-172,4 49,-5-34,14 62,-18-111,0 0,0 0,1 0,-1 0,0 0,0 0,1 0,-1 0,1 0,-1 0,1 0,-1 0,1 0,0 0,-1 0,1 0,0 0,0-1,0 1,-1 0,1 0,0-1,0 1,2 0,-2-1,0 0,0-1,1 1,-1-1,0 1,0-1,0 1,0-1,0 0,0 1,0-1,0 0,0 0,-1 0,1 0,0 0,0 0,-1 0,1 0,-1 0,2-2,8-17</inkml:trace>
  <inkml:trace contextRef="#ctx0" brushRef="#br0" timeOffset="4172.1">4299 146,'-4'3,"1"1,0 0,1 0,-1 0,1 1,0-1,0 1,0-1,1 1,-1-1,1 1,0 0,1 0,-1 0,1 0,0-1,0 7,2-6,-1 0,1 0,0-1,0 1,0-1,1 0,0 1,0-1,0 0,0-1,0 1,1-1,0 1,-1-1,1 0,0 0,5 2,22 13,62 24,-71-33,1 1,-2 0,1 1,-1 2,-1 0,26 23,-42-33,0 1,0-1,-1 1,1 0,-1 0,0 1,-1-1,1 1,-1-1,1 1,-2 0,1 0,0 0,-1 0,0 0,0 0,0 1,-1-1,0 0,0 0,0 1,-1-1,0 0,0 0,0 0,0 0,-4 9,1-8,1 0,-1 0,-1 0,1 0,-1 0,0-1,0 0,-1 0,1-1,-1 1,0-1,0 0,-1-1,1 0,-1 0,1 0,-1-1,0 1,-10 0,9-1,0-1,-1-1,1 1,0-1,0 0,0-1,-14-3,20 4,0-1,0 1,0-1,0 1,0-1,0 0,0 0,1 0,-1 0,0 0,0 0,1 0,-1-1,1 1,-1-1,1 1,0-1,0 1,-1-1,1 0,0 0,0 0,1 1,-1-1,0 0,1 0,-1 0,1 0,-1 0,1 0,0 0,0 0,0 0,0-1,1-1,4-16,1 1,1-1,1 2,1-1,0 1,18-25,-2 0,-4 7,-2 4,17-42,-32 65,0 0,-1 0,-1-1,1 1,-2-1,1 0,-1 1,-1-1,-1-17,0 22,0 0,-1 1,0-1,0 1,0-1,-1 1,1 0,-1 0,0 0,0 0,0 0,-1 1,1-1,-1 1,0 0,0 0,0 0,-1 1,1-1,0 1,-1 0,0 1,1-1,-1 1,-7-2,-3 0,1 0,0 1,-1 0,0 2,1-1,-1 2,-22 3,33-4,0 1,1-1,-1 1,1 0,-1 1,1-1,0 0,-1 1,1 0,0 0,0 0,0 0,0 0,1 1,-1-1,1 1,-1 0,1 0,0 0,0 0,0 0,0 0,1 1,-1-1,1 0,0 1,0-1,0 1,1-1,-1 1,1 0,0-1,0 1,0 0,0-1,0 1,1 0,0-1,0 1,0-1,0 1,0-1,1 0,3 6,6 10</inkml:trace>
  <inkml:trace contextRef="#ctx0" brushRef="#br0" timeOffset="4622.39">4934 147,'-12'8,"1"0,1 1,-1 0,2 1,-1 0,2 1,-1 0,1 0,1 1,0 0,1 0,-7 16,6-10,1 1,0-1,1 1,1 0,1 0,1 0,0 1,2 22,0-35,1 0,0 0,0 0,1 0,0 0,0 0,1 0,0-1,0 1,1-1,-1 0,1 0,0 0,1-1,0 1,7 5,-4-4,1 0,0-1,0-1,1 1,-1-1,1-1,1 0,-1-1,0 1,13 1,-7-2,0-1,1-1,0 0,-1-1,1 0,0-2,-1 0,1 0,-1-2,0 0,0-1,0-1,-1 0,16-9,-23 11,-1-1,1-1,-1 1,-1-1,1-1,-1 1,0-1,0 0,-1 0,0-1,0 0,-1 0,0 0,0 0,-1 0,0-1,-1 0,0 1,0-1,-1 0,1-13,-2 9,-1 1,-1 0,1 0,-2 0,0 0,0 0,-1 1,-1-1,0 1,0 0,-1 1,-1-1,0 1,0 0,-12-12,7 9,-1 1,0 0,-1 1,0 0,-23-12,30 19,0 0,0 1,-1 0,0 0,1 1,-1 0,0 0,0 1,-1 0,1 0,0 1,0 0,-16 2,-4 6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47:26.18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770 80,'23'448,"-23"-445,0-4</inkml:trace>
  <inkml:trace contextRef="#ctx0" brushRef="#br0" timeOffset="352.33">3598 368,'2'0,"5"0,4 0,7-2,6-1,5-1,3-1,3-1,0 1,-1 0,-3 2,-3 1,-3 1,-5 1,-6 0</inkml:trace>
  <inkml:trace contextRef="#ctx0" brushRef="#br0" timeOffset="779.45">4149 0,'2'156,"32"220,-34-374,0 0,0 0,1 0,-1 0,0 0,1 0,0 0,-1-1,1 1,0 0,0 0,0-1,0 1,0 0,2 2,-1-4,-1 0,0 0,0 0,0-1,0 1,0 0,0 0,0-1,0 1,0-1,0 1,0-1,0 1,0-1,0 0,0 0,0 1,0-1,-1 0,1 0,0 0,-1 0,1 0,0 0,-1 0,1-2,11-13</inkml:trace>
  <inkml:trace contextRef="#ctx0" brushRef="#br0" timeOffset="1426.74">4609 0,'-14'1,"0"0,0 1,0 0,0 1,1 0,-1 1,1 1,0 0,-18 11,26-14,0 1,0 0,0 0,0 1,1 0,-1-1,1 1,0 1,0-1,1 1,-1-1,1 1,0 0,0 0,1 1,-1-1,1 0,1 1,-1-1,1 1,-1 0,2 0,-1-1,1 1,0 9,0-13,1 1,-1-1,1 0,-1 1,1-1,0 0,0 0,0 0,0 0,0 1,1-2,-1 1,1 0,-1 0,1 0,0-1,-1 1,1-1,4 3,-1-1,0-1,0 0,0 0,0 0,1-1,-1 1,0-2,9 2,0-2,-1 0,1 0,0-1,-1-1,1 0,17-6,-24 5,0 0,0 0,0-1,0 0,0 0,-1-1,0 0,0 0,0 0,0-1,7-10,-9 12,-2 0,1-1,0 1,-1-1,0 0,0 1,0-1,-1 0,1 0,-1 0,0 0,-1 0,1-1,-1 1,0 0,0 0,-1 0,-1-9,-3 4,5 22,3 22,10 28,-3 0,-3 1,-2 0,-3 0,-2-1,-11 76,10-133,-6 32,6-36,1-1,0 1,0 0,0 0,-1 0,1 0,0 0,-1-1,1 1,-1 0,1 0,-1-1,1 1,-1 0,0-1,1 1,-1 0,0-1,1 1,-1-1,0 1,0-1,1 0,-1 1,0-1,0 0,0 1,0-1,0 0,1 0,-1 0,-2 0,-5-3</inkml:trace>
  <inkml:trace contextRef="#ctx0" brushRef="#br0" timeOffset="2268.42">748 184,'12'337,"-13"-162,1-185</inkml:trace>
  <inkml:trace contextRef="#ctx0" brushRef="#br0" timeOffset="2630.11">622 447,'11'0,"11"0,6 0,5-2,3-2,-1-1,-3 0,-2 2,-5 1,-5 0,-5 2</inkml:trace>
  <inkml:trace contextRef="#ctx0" brushRef="#br0" timeOffset="2981.91">1081 206,'0'10,"0"9,2 9,1 11,1 9,1 5,1-2,-1-7,-1-7,2-6,-2-5,0-4,2-6,3-6,1-5,-1-2</inkml:trace>
  <inkml:trace contextRef="#ctx0" brushRef="#br0" timeOffset="3535.27">1528 151,'-8'-2,"0"0,-1 1,0 1,1 0,-1 0,1 0,-1 1,1 0,-1 1,1 0,0 0,-15 7,19-7,0 0,0 1,1-1,-1 1,1 0,-1 0,1 0,0 1,0-1,0 1,1-1,-1 1,1 0,0 0,0 0,0 1,1-1,-1 0,1 1,0-1,0 1,1-1,-1 1,1-1,0 1,1 4,-1-6,0 0,0 0,1 0,-1 0,1 0,0 0,0-1,0 1,0 0,0 0,1-1,-1 1,1-1,0 1,0-1,0 1,0-1,0 0,0 0,4 3,-1-3,-1 0,1 0,0 0,0 0,0 0,0-1,0 0,0 0,0-1,0 1,7-1,-3 0,0-1,-1 0,1 0,-1-1,1 0,-1 0,0-1,0 0,0 0,0-1,-1 0,1-1,-1 1,9-9,-13 9,1 0,-2 0,1 0,0-1,-1 1,0-1,0 0,0 0,0 0,-1 0,0 0,0 0,0 0,-1 0,0 0,0 0,-1-8,-2 154,9-23,-1-59,-6 114,1-170,0 0,0 0,-1 0,1 0,-1 0,1 0,-1 0,0 0,0-1,-1 1,1 0,0-1,-1 1,1-1,-1 1,0-1,0 1,-3 1,-3 0</inkml:trace>
  <inkml:trace contextRef="#ctx0" brushRef="#br0" timeOffset="5062">1 988,'36'0,"166"0,268 33,-40-3,1-37,191-38,29-1,-109 23,-132 1,6-1,356 39,-641-11,-103-4,91 5,0-5,178-22,-282 17,-17 2,-25 2,3 2</inkml:trace>
  <inkml:trace contextRef="#ctx0" brushRef="#br0" timeOffset="5970.6">1507 1540,'11'303,"-17"-138,0 102,25-318,-10 28</inkml:trace>
  <inkml:trace contextRef="#ctx0" brushRef="#br0" timeOffset="6763.75">1977 1620,'-11'0,"-16"0,0 1,0 1,-48 9,68-9,0 0,1 0,-1 1,1 0,-1 0,1 1,0-1,-9 9,12-10,0 1,0 0,1 0,-1 1,1-1,0 1,0-1,0 1,0-1,1 1,-1 0,1 0,0 0,0 0,1 0,-1 5,1-6,-1 0,1 1,0-1,1 0,-1 1,0-1,1 0,0 0,0 0,0 1,0-1,0 0,1 0,-1 0,1-1,0 1,0 0,0-1,0 1,3 2,0-2,-1 0,1 0,-1 0,1-1,0 0,0 0,0 0,0 0,0-1,1 0,7 1,-1-1,-1-1,1 0,-1 0,0-1,1-1,-1 0,0 0,0-1,0-1,0 0,13-6,-18 5,1 1,0-1,-1-1,0 1,0-1,-1 0,0 0,7-11,-10 14,0 0,0 0,0 0,-1 0,1-1,-1 1,0-1,0 1,0-1,-1 1,1-1,-1 0,0 1,0-1,0 0,0 1,-1-1,0 1,1-1,-1 1,-2-4,3 6,0 1,0-1,0 1,0 0,0-1,0 1,0 0,0-1,-1 1,1 0,0-1,0 1,0 0,-1-1,1 1,0 0,0 0,-1-1,1 1,0 0,-1 0,1 0,0-1,-1 1,1 0,0 0,-1 0,1 0,0 0,-1-1,1 1,0 0,-1 0,1 0,-1 0,-6 12,1 20,7 78,18 132,-3-72,-16-167,0-7,0 4,0-7</inkml:trace>
  <inkml:trace contextRef="#ctx0" brushRef="#br0" timeOffset="7196.36">2334 1804,'6'0,"8"0,5 0,7-2,6-3,2 0,0-2,-2 1,-4 1,-6 2,-8 1,-8 3,-7 1,-4 1</inkml:trace>
  <inkml:trace contextRef="#ctx0" brushRef="#br0" timeOffset="7566.32">2368 1908,'10'0,"6"0,6 0,2 0,1 0,0 0,0 0,-2 0,-4 0,-2 0,-5 2,-6 0,-4 1</inkml:trace>
  <inkml:trace contextRef="#ctx0" brushRef="#br0" timeOffset="8059.52">3115 1633,'28'38,"1"-1,1-1,2-1,2-2,56 43,-48-42,-2 2,-1 1,56 71,-93-105,-4-7,-3-3</inkml:trace>
  <inkml:trace contextRef="#ctx0" brushRef="#br0" timeOffset="8459.62">3505 1597,'-145'194,"-32"48,172-232,3-6,1-1,-1 0,1 0,-1 0,0 0,0 0,0 0,-1 0,1-1,0 1,-1-1,-5 4,4-7</inkml:trace>
  <inkml:trace contextRef="#ctx0" brushRef="#br0" timeOffset="12166.17">3632 1300,'-395'18,"-15"0,103-42,78 2,119 21,0 6,-112 19,-131 5,296-26,-77 15,35-4,97-14,1 1,0-1,-1 1,1-1,0 1,0 0,0-1,-1 1,1 0,0 0,0-1,0 1,0 0,0 0,0 0,1 1,-1-1,0 0,0 0,1 0,-1 0,1 1,-1-1,1 0,0 1,-1-1,1 0,0 1,0 2,0 48,1-35,24 302,-2-69,-19-184,0-5,-2 0,-7 70,5-129,0-1,0 0,0 0,1 0,-1 0,0 0,1 0,-1 0,1 0,-1 0,1 0,0 0,-1 0,1 0,0 0,0 0,-1 0,1-1,0 1,0 0,0 0,0-1,0 1,0-1,0 1,0-1,0 0,1 1,-1-1,0 0,0 0,0 0,0 0,0 0,1 0,1 0,57-1,-43-1,443-9,-218 7,265-19,-142-2,-223 18,30-5,115 2,-70 21,-216-11,0 0,0-1,0 1,0 0,0-1,0 1,-1-1,1 1,0-1,0 0,-1 1,1-1,0 0,-1 0,1 1,-1-1,1 0,-1 0,1 0,-1 0,1 1,-1-1,0 0,0 0,1 0,-1 0,0 0,0 0,0 0,0 0,0 0,0 0,0 0,-1 0,1 0,0 0,0 0,-1 1,0-2,-11-52,9 42,-11-50,2-1,3 0,-1-95,-1-19,9 129,-1 0,-3 1,-16-64,20 105,0-1,0 0,1 0,0 0,0 1,0-1,1 0,0 0,1 0,-1 0,1 0,0 0,1 0,5-13,-4 11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50:11.664"/>
    </inkml:context>
    <inkml:brush xml:id="br0">
      <inkml:brushProperty name="width" value="0.05005" units="cm"/>
      <inkml:brushProperty name="height" value="0.05005" units="cm"/>
      <inkml:brushProperty name="color" value="#E71224"/>
      <inkml:brushProperty name="ignorePressure" value="1"/>
    </inkml:brush>
  </inkml:definitions>
  <inkml:trace contextRef="#ctx0" brushRef="#br0">249 0,'-11'3,"0"1,1 0,-1 0,1 1,0 1,0-1,0 2,1-1,0 1,1 1,-1 0,1 0,1 0,-1 1,2 0,-1 1,1-1,1 1,-1 0,2 1,-5 11,-4 21,1 1,3 0,-8 88,14-108,3-23,-5 38,2 0,1 0,2 1,6 49,-4-79,0 1,0-1,1 0,0 1,1-1,0-1,1 1,0-1,1 1,0-1,0-1,0 1,1-1,1 0,0-1,0 0,0 0,0-1,1 0,17 9,-17-11,0 1,0-1,0-1,1 0,-1 0,1-1,0 0,0-1,0 0,0 0,0-1,0-1,0 1,-1-2,1 1,0-1,0-1,-1 0,1 0,-1-1,0 0,0 0,0-1,-1-1,0 1,0-1,0-1,-1 1,0-1,0-1,0 1,-1-1,0 0,-1 0,8-16,-4 1,-1-1,-1 0,-1 0,-1 0,-1-1,-1 1,-2-1,0 0,-1 0,-6-37,-2 9,-2 0,-3 1,-33-90,42 133,1-1,-1 1,-1 0,0 1,0-1,-1 1,0 0,0 0,-13-11,16 16,-1 1,0-1,1 1,-1 0,0 0,0 1,0-1,-1 1,1 0,0 0,0 0,-1 1,1-1,0 1,-1 0,1 0,0 1,-1-1,1 1,0 0,0 0,-1 0,1 1,-5 2,-1 1,0 1,1 0,0 0,1 1,-1 0,1 0,0 1,1 0,0 0,0 1,1 0,0 0,1 0,0 1,0 0,1 0,0 0,1 1,0-1,1 1,0 0,-1 13,1 2</inkml:trace>
  <inkml:trace contextRef="#ctx0" brushRef="#br0" timeOffset="536.58">871 516,'7'0,"6"0,6 0,4 0,3 0,3 2,2 1,2 2,0 1,1 0,-1 1,-1-2,-4-2,-5-1,-8 0,-11-2,-7 0</inkml:trace>
  <inkml:trace contextRef="#ctx0" brushRef="#br0" timeOffset="924.4">792 674,'16'0,"12"0,8 0,4 3,3 0,-2 0,-2-1,-1 2,-7 0,-5 0,-5-2,-7-2,-7-5,-5 0</inkml:trace>
  <inkml:trace contextRef="#ctx0" brushRef="#br0" timeOffset="1622.08">1863 133,'-7'-2,"-1"1,1 1,0-1,0 1,-1 1,1-1,0 1,0 1,0-1,0 1,0 0,0 1,0-1,-10 7,8-3,0 1,1-1,0 1,1 1,-1-1,1 1,1 1,-1-1,-5 11,-3 10,1 0,2 1,1 1,1 0,-9 49,13-48,1 0,1 0,2 1,1-1,1 1,7 41,-5-59,1-1,1 1,0-1,1 0,0 0,1 0,1-1,0 0,1 0,0 0,1-1,1-1,-1 1,2-2,22 19,-15-16,1-1,0-1,1-1,0 0,1-2,-1 0,2-1,-1-2,1 0,0-1,30 1,-40-4,0 0,0-2,1 1,-1-2,0 1,0-2,0 0,0 0,-1-1,1 0,-1-1,0-1,0 1,-1-2,0 1,0-2,0 1,-1-1,0-1,-1 1,1-2,6-9,-5 1,0 0,0-1,-2 0,0-1,-2 0,0 0,-1 0,-1-1,-1 0,-1 0,0 0,-2 0,-1 1,0-1,-1 0,-2 0,-8-31,7 34,0 0,-2 1,0 0,-1 0,-1 0,0 1,-1 0,-1 1,0 0,-1 1,-1 0,0 1,-1 0,-1 1,0 1,0 0,-1 1,0 0,-31-12,14 11,1 1,-62-10,81 18,0 0,0 1,0 1,0 0,0 1,0 0,0 1,1 1,-1 0,-19 7,30-9,-1 0,1 1,-1-1,1 1,0 0,0-1,-1 1,1 0,0 0,1 1,-1-1,0 0,1 1,-1-1,1 1,0-1,0 1,0 0,0-1,0 1,0 0,1 0,-1 5,0 6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50:14.369"/>
    </inkml:context>
    <inkml:brush xml:id="br0">
      <inkml:brushProperty name="width" value="0.05005" units="cm"/>
      <inkml:brushProperty name="height" value="0.05005" units="cm"/>
      <inkml:brushProperty name="color" value="#E71224"/>
      <inkml:brushProperty name="ignorePressure" value="1"/>
    </inkml:brush>
  </inkml:definitions>
  <inkml:trace contextRef="#ctx0" brushRef="#br0">10 463,'-1'2,"-1"0,1 1,0-1,0 1,0-1,0 1,1 0,-1-1,1 1,-1 0,1-1,0 1,0 0,0 0,0-1,1 1,-1 0,2 3,17 57,-14-48,11 42,-11-35,1 0,15 33,-21-55,0 1,0-1,1 0,-1 1,0-1,0 0,0 1,1-1,-1 0,0 1,0-1,1 0,-1 1,0-1,1 0,-1 0,0 0,1 1,-1-1,0 0,1 0,-1 0,1 0,-1 0,0 1,1-1,-1 0,1 0,-1 0,0 0,1 0,-1 0,1-1,13-10,12-28,-20 29,10-12,2 0,0 1,1 1,1 1,1 0,1 2,43-27,179-82,-226 118,558-226,-360 151,-212 81,1 0,0 0,0 0,-1-1,1 1,5-6,-10 8,1-1,-1 1,1-1,-1 0,0 1,1-1,-1 1,0-1,1 0,-1 0,0 1,0-1,1 0,-1 1,0-1,0 0,0 0,0 1,0-1,0 0,0 0,0 1,-1-1,1 0,0 1,0-1,-1 0,1 0,0 1,-1-1,1 1,0-1,-1 0,1 1,-1-1,1 1,-1-1,0 1,1-1,-1 1,1-1,-1 1,0 0,1-1,-1 1,0 0,0-1,-18-9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54:47.33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40 40,'-1'-1,"1"0,-1 0,1 1,-1-1,1 0,-1 0,1 1,-1-1,0 1,1-1,-1 0,0 1,0-1,0 1,1 0,-1-1,0 1,0 0,0-1,0 1,0 0,1 0,-1 0,0 0,0 0,-2 0,-30-2,28 2,-6 0,0 0,0 0,0 1,0 0,0 1,0 1,1-1,-1 2,1-1,-1 2,1-1,0 1,1 1,-1 0,1 0,0 1,1 0,-1 0,2 1,-1 0,1 1,0-1,1 1,-7 13,8-15,0 1,0 1,1-1,1 1,-1-1,1 1,1 0,-1 0,2 1,-1-1,1 0,1 1,0-1,0 0,0 1,2-1,-1 0,1 0,0 0,1 0,0 0,0 0,1 0,0-1,1 0,0 0,0 0,1-1,-1 1,2-1,-1-1,1 1,0-1,0 0,1-1,0 1,15 6,6 1,1-1,0-1,1-2,0-1,0-2,1-1,0-1,0-2,49-2,-80 0,1 1,-1-1,0 0,0 0,0 0,0 0,0 0,0 0,0-1,1 1,-1 0,0 0,0-1,0 1,0-1,0 1,0-1,0 1,0-1,0 0,-1 1,1-1,0 0,0 0,0 0,-1 0,1 1,0-1,-1 0,1 0,-1 0,1 0,-1 0,0-1,1 1,-1 0,0 0,0 0,0 0,0 0,0 0,0 0,0-1,0 1,0 0,0 0,-1 0,1 0,0 0,-1 0,1 0,-1 0,-1-2,-4-8</inkml:trace>
  <inkml:trace contextRef="#ctx0" brushRef="#br0" timeOffset="705.63">670 0,'-14'95,"-4"150,2-8,38-355,-19 100,2 1,0 0,1 0,0 1,2 0,0 0,16-25,-23 40,1-1,-1 0,0 1,0-1,0 1,1 0,-1-1,1 1,-1 0,1 0,0 0,-1 0,1 0,0 0,0 1,-1-1,1 0,0 1,0-1,0 1,0 0,0 0,0 0,0 0,0 0,0 0,0 0,-1 1,1-1,0 1,0-1,0 1,0 0,-1 0,1-1,0 1,-1 0,1 1,-1-1,1 0,-1 0,1 1,1 1,5 8,1 0,-2 0,1 1,-2 0,6 13,-6-13,2 3,-1 2,-1-1,0 1,-1-1,-1 1,-1 1,3 28,-6-30</inkml:trace>
  <inkml:trace contextRef="#ctx0" brushRef="#br0" timeOffset="1216.86">1027 383,'12'3,"0"-2,0 0,0-1,0 0,0 0,-1-1,1-1,18-4,-25 5,0-1,0 1,0-1,-1 0,1 0,-1 0,0-1,1 1,-1-1,0 0,0 0,-1-1,1 1,-1-1,0 0,0 0,0 0,0 0,-1 0,1-1,-1 1,3-10,-5 12,1 1,-1-1,0 0,0 1,0-1,0 0,0 0,0 1,0-1,0 0,-1 0,1 1,-1-1,1 0,-1 1,0-1,0 1,1-1,-1 1,0-1,0 1,-1 0,1-1,0 1,0 0,-1 0,1 0,0 0,-1 0,1 0,-1 0,0 0,1 1,-1-1,1 1,-1-1,0 1,0-1,1 1,-1 0,0 0,0 0,-3 0,-2 0,-1 0,1 0,0 1,-1 0,1 0,-1 1,1 0,0 0,-9 4,9-1,-1 0,1 0,0 1,1 0,-1 0,1 0,1 1,-1 0,1 0,0 1,1 0,-1-1,2 2,-1-1,1 0,0 1,1-1,0 1,0 0,0 13,1-15,0 0,1 1,0-1,1 0,0 0,0 0,0 0,0 0,1 0,1-1,-1 1,1 0,0-1,0 0,1 0,0 0,0 0,1 0,-1-1,1 0,0 0,0 0,1-1,0 1,0-1,6 3,1-2,0 0,0 0,1-1,0-1,-1-1,1 0,0 0,0-1,0-1,0-1,0 0,0 0,0-2,0 1,15-7,-2-2</inkml:trace>
  <inkml:trace contextRef="#ctx0" brushRef="#br0" timeOffset="1615.02">1623 238,'-15'5,"1"-1,-1 2,1 0,0 0,1 1,0 1,0 0,-22 20,27-22,1 1,0 0,1 0,0 1,0 0,0 0,1 1,1-1,-1 1,1 0,1 0,-1 0,2 1,-4 18,6-24,-1 0,1 0,0 0,1 1,-1-1,1 0,0 0,0 0,0 0,0 0,1 0,-1 0,1-1,0 1,0 0,1-1,-1 0,4 4,-1-2,1 0,0 0,0 0,0-1,0 0,1-1,0 1,0-1,11 3,-4-2,1 0,-1-1,1-1,-1 0,1-1,0-1,0 0,0-1,26-5,-31 3,-1 0,0-1,0 0,0 0,0-1,11-8,7-9</inkml:trace>
  <inkml:trace contextRef="#ctx0" brushRef="#br0" timeOffset="2140.99">1835 41,'-11'69,"-3"141,3-22,12-182,1-8,10-21,19-56,-16 42,-1 5,1-1,2 2,1 0,1 2,27-32,-31 43,2 1,-1 1,2 1,0 0,1 1,0 1,1 1,40-18,-47 25,-21 7,-19 10,11-3</inkml:trace>
  <inkml:trace contextRef="#ctx0" brushRef="#br0" timeOffset="2546.47">1966 213,'13'11,"10"6,4 7,6 4,0 4,0 1,-1 1,-7 0,-4-1,-7-3,-5-3,-4-4,-3-9,-5-8,-1-6</inkml:trace>
  <inkml:trace contextRef="#ctx0" brushRef="#br0" timeOffset="3100.58">2694 132,'-6'1,"-1"-1,0 1,1 1,0-1,-1 1,1 0,0 0,-10 6,14-7,0 0,1-1,-1 1,0 0,1 0,-1 0,1 1,0-1,-1 0,1 0,0 1,-1-1,1 1,0-1,0 1,0 0,1-1,-1 1,0 0,1-1,-1 1,1 0,-1 0,1 0,0 0,0-1,0 1,0 0,0 0,0 0,0 0,1 0,-1-1,1 1,0 2,0-3,-1 0,1 0,-1 1,1-1,0 0,0 0,-1 0,1 0,0 0,0-1,0 1,0 0,0 0,0-1,0 1,0 0,1-1,-1 1,0-1,0 0,0 1,1-1,-1 0,0 0,1 0,-1 1,0-1,0-1,1 1,-1 0,0 0,0 0,1-1,-1 1,0-1,0 1,0-1,1 1,-1-1,0 1,0-1,0 0,0 0,0 0,0 0,1-1,2-1,0-1,0 1,-1-1,1 0,-1 0,1-1,-1 1,-1-1,1 1,2-6,-5 8,1 1,-1-1,0 1,1-1,-1 1,0-1,0 0,0 1,0-1,0 1,0-1,0 1,-1-1,1 1,-1-1,1 1,-1-1,1 1,-1-1,0 1,0 0,0-1,-1-1,1 3,0-1,0 1,0-1,0 1,0-1,0 1,0-1,0 1,0 0,0 0,-1 0,1-1,0 1,0 0,0 0,0 1,0-1,-1 0,1 0,0 0,0 1,0-1,0 1,0-1,0 1,0-1,0 1,0-1,0 1,0 0,0 0,0 0,-4 14,3-4,-2-2</inkml:trace>
  <inkml:trace contextRef="#ctx0" brushRef="#br0" timeOffset="3782.32">2787 530,'-3'1,"0"-1,0 1,0 0,0 0,1 0,-1 0,0 0,0 1,1-1,-1 1,1 0,-1 0,1 0,0 0,0 0,0 0,-3 4,4-5,1 0,-1 0,0 0,0 0,1 0,-1 0,1 0,-1 0,1 0,-1 0,1 1,-1-1,1 0,0 0,0 0,0 1,0-1,0 0,0 0,0 0,0 1,0-1,1 0,-1 0,0 0,1 0,-1 1,1-1,-1 0,1 0,0 0,-1 0,1 0,0 0,0 0,-1-1,1 1,0 0,0 0,0-1,0 1,0 0,0-1,2 1,-1 0,0-1,0 1,1-1,-1 0,0 0,0 0,0 0,0 0,0-1,0 1,0-1,0 1,0-1,0 0,0 1,0-1,0 0,0 0,0-1,-1 1,1 0,0-1,-1 1,1-1,-1 1,0-1,1 0,1-2,-2 3,0-1,0 1,0-1,1 1,-1-1,-1 0,1 1,0-1,0 0,-1 0,1 0,-1 1,1-1,-1 0,0 0,0 0,1 0,-1 0,-1 0,1 1,0-1,0 0,-1 0,1 0,-1 0,0 1,1-1,-1 0,0 1,0-1,-1-1,0 2,0 1,1 0,-1-1,1 1,-1 0,0 0,1 0,-1 0,0 1,1-1,-1 0,0 1,1-1,-1 1,1-1,-1 1,1 0,-1 0,1-1,0 1,-1 0,1 1,0-1,0 0,-1 0,1 0,0 1,0-1,1 0,-1 1,0-1,0 1,0 1,2 2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56:26.94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5 45,'-13'395,"12"-316,1-84</inkml:trace>
  <inkml:trace contextRef="#ctx0" brushRef="#br0" timeOffset="676.32">22 19,'137'-17,"-118"16,0 1,-1 0,1 1,-1 2,26 5,-37-6,0 1,0 0,0 0,0 1,0 0,-1 0,1 0,-1 1,0 0,-1 0,1 0,-1 1,6 8,-4-4,-1 1,1 0,-2 0,1 1,-2 0,0 0,5 20,-6-15,0 0,-1 0,-1 0,0-1,-2 1,0 0,0 0,-2 0,0 0,-1-1,-1 0,-8 21,9-29,-1 1,-1-1,1-1,-1 1,-1-1,1 0,-1 0,0-1,-1 0,1 0,-1-1,-1 0,1 0,-1-1,1 0,-1 0,0-1,-1 0,1-1,-17 3,8-3,-1-1,0 0,0-2,1 0,-1-1,1 0,-1-2,1 0,-31-12,47 15,1 1,0 0,-1-1,1 1,0-1,-1 1,1-1,0 1,0-1,0 0,-1 0,1 0,0 1,0-1,0 0,0 0,1-1,-1 1,0 0,0 0,1 0,-1 0,0-1,1 1,-1 0,1-1,0 1,-1 0,1-2,3-7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55:35.62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0,'61'3,"-1"2,119 27,-176-31,-3-1</inkml:trace>
  <inkml:trace contextRef="#ctx0" brushRef="#br0" timeOffset="1283.82">2156 106,'2'0,"3"0,3 2,2 2,2-1,1-1,1 2,0 0,0-1,-1 0,1-2,-1 0,1 0,-5-1,-4 0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51:30.94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27,'10'156,"-2"-51,0 287,-10-386,-1-14,0-3</inkml:trace>
  <inkml:trace contextRef="#ctx0" brushRef="#br0" timeOffset="817.26">318 93,'3'-5,"0"1,1 0,-1 0,1 0,0 1,0-1,0 1,0 0,1 0,-1 0,1 0,0 1,0 0,9-3,-6 2,0 1,1 0,0 0,0 0,-1 1,1 1,0-1,10 2,-17-1,1 1,-1-1,1 1,-1 0,1-1,-1 1,1 1,-1-1,1 0,-1 0,0 1,0-1,0 1,0 0,0 0,0 0,0 0,-1 0,1 0,-1 0,1 0,1 4,-2-1,1 0,-1 0,1 0,-1 1,-1-1,1 1,-1-1,0 0,0 1,-2 8,1-4,-1 0,-1-1,1 1,-1-1,-1 1,0-1,0 0,-1 0,0-1,0 0,-14 15,19-22,0-1,0 1,-1-1,1 1,0-1,0 1,0-1,0 1,0-1,0 1,0-1,0 1,0-1,0 1,0-1,0 1,0-1,0 1,0-1,0 1,0-1,1 1,-1-1,0 1,0-1,1 0,-1 1,0-1,1 1,-1-1,0 0,1 1,-1-1,0 0,1 1,-1-1,1 0,-1 1,1-1,-1 0,1 0,-1 0,1 0,-1 0,1 1,-1-1,2 0,41 17,-11-4,-25-8,1 1,-2-1,1 1,-1 1,0-1,0 1,-1 0,0 0,0 1,0 0,-1 0,0 0,-1 0,0 0,0 1,-1-1,0 1,-1 0,1-1,-2 1,1 0,-1 0,-1 0,1 0,-4 14,3-15,-1 1,1-1,-1 0,-1 0,0 0,0 0,0 0,-1-1,0 1,-1-1,1 0,-1-1,-1 1,1-1,-1 0,0 0,-1 0,1-1,-1 0,0-1,-1 1,1-1,-1-1,1 1,-1-1,0-1,-9 2,4-2,-1-1,1 0,-1-1,1-1,-17-2,27 3,0-1,0 1,0 0,0-1,1 0,-1 0,0 0,0 0,1 0,-1 0,1-1,-1 1,1-1,-1 0,1 0,0 0,0 0,0 0,0 0,0 0,1-1,-1 1,1-1,-1 1,1-1,0 1,0-1,0 0,-1-5,2-7</inkml:trace>
  <inkml:trace contextRef="#ctx0" brushRef="#br0" timeOffset="1669.03">807 132,'8'-12,"0"1,1-1,1 1,0 1,1 0,20-16,-24 22,-1-1,0 1,1 0,0 0,0 1,0 0,1 0,-1 1,1 0,-1 0,1 1,0-1,0 2,8-1,-12 2,1 1,-1-1,0 1,-1 0,1 0,0 0,0 0,-1 1,1-1,-1 1,0 0,0 0,0 0,0 1,0-1,-1 1,0-1,1 1,-1 0,-1 0,1 0,0 0,0 4,5 15,0-1,5 42,-12-64,6 38,-2 1,-1 0,-2-1,-5 47,3-70,-2-1,0 1,-1-1,0 0,-1 0,-8 16,9-23,0 0,-1 0,0 0,0 0,-1-1,1 0,-1 0,-1 0,1-1,-1 0,-14 8,18-11,0 0,-1-1,0 0,1 1,-1-1,0 0,1-1,-1 1,0-1,0 0,0 0,0 0,1 0,-1 0,0-1,0 0,0 0,1 0,-1 0,-5-3,7 2,0 1,1 0,-1-1,1 1,-1-1,1 1,0-1,-1 0,1 1,0-1,0 0,0 0,0 0,1 0,-1 0,1 0,-1 0,1 0,-1 0,1 0,0 0,0-1,0 1,0 0,1 0,-1 0,0 0,1 0,0 0,-1 0,1 0,0 0,0 0,0 0,0 1,0-1,1 0,1-2,2-3,0-1,1 1,0 0,1 0,0 0,0 1,0 0,0 0,1 1,0 0,0 1,1 0,-1 0,1 0,0 1,0 0,0 1,0 0,1 1,-1 0,0 0,1 1,-1 0,1 1,-1-1,0 2,0 0,1 0,-1 0,0 1,-1 1,1-1,-1 2,16 8,-2 7,0 1,29 35,-35-36,1-1,1-1,0 0,27 18,-32-28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54:52.41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48 65,'5'-6,"1"1,-1-1,2 1,-1 0,0 0,1 1,0 0,0 0,0 0,1 1,9-3,-16 6,-1 0,1 0,-1 0,1 0,-1 0,1 0,-1 0,1 0,-1 1,1-1,-1 0,1 0,-1 0,0 1,1-1,-1 0,1 0,-1 1,1-1,-1 0,0 1,1-1,-1 1,0-1,0 0,1 1,-1-1,0 1,0-1,1 1,-1-1,0 1,0-1,0 1,0 0,-3 24,-15 19,11-33,0 0,-1 0,-13 12,-13 19,33-41,0 0,1 1,-1-1,0 0,1 0,0 0,-1 1,1-1,0 0,-1 0,1 1,0-1,0 0,0 1,0-1,0 0,0 0,1 1,-1-1,0 0,1 1,-1-1,1 0,-1 0,1 0,0 0,-1 0,1 0,0 1,0-1,-1-1,1 1,2 2,46 28,-16-10,-30-18,0-1,0 1,-1 0,1 1,-1-1,0 0,0 1,0-1,0 1,-1-1,1 1,-1 0,0 0,0 0,0 0,-1 0,0 0,1 0,-1 0,0 0,-1 0,1-1,-1 1,0 0,0 0,-2 4,1-3,0 1,-1-1,0 0,0 0,-1 0,1-1,-1 1,0-1,0 0,0 0,-1 0,0 0,1-1,-1 0,-1 0,-9 4,1-2,0 0,0-2,-23 4,32-6,0-1,0 1,0-1,0 0,0 0,0-1,0 1,0-1,0 0,0-1,0 1,0-1,-7-3,12 5,0-1,0 1,-1 0,1 0,0 0,0-1,-1 1,1 0,0 0,0-1,0 1,-1 0,1 0,0-1,0 1,0 0,0-1,0 1,0 0,0-1,-1 1,1 0,0-1,0 1,0 0,0-1,1 1,-1 0,0 0,0-1,0 1,0 0,0-1,0 1,0 0,0-1,1 1,-1 0,0 0,0-1,0 1,1 0,-1 0,0-1,0 1,1 0,-1 0,8-7</inkml:trace>
  <inkml:trace contextRef="#ctx0" brushRef="#br0" timeOffset="682.77">596 78,'-10'-1,"1"-1,-1 2,0-1,0 1,1 0,-1 1,0 0,1 1,-1 0,-13 5,18-5,1 0,-1 0,1 0,-1 1,1-1,0 1,0 0,0 0,0 1,1-1,-1 1,1 0,0 0,0 0,0 0,1 0,-1 1,1-1,0 1,0 0,1-1,-2 7,3-8,0-1,-1 0,1 1,1-1,-1 0,0 1,0-1,1 0,0 1,-1-1,1 0,0 0,0 0,0 0,0 0,0 0,1 0,-1 0,1 0,-1 0,1-1,0 1,0 0,-1-1,1 0,0 1,0-1,0 0,1 0,-1 0,0 0,0-1,0 1,1-1,3 1,5 2,0-1,0-1,0 0,0 0,0-1,14-1,-12-1,-1 0,1-1,-1-1,1 0,21-10,-32 13,1 0,0 0,-1 0,1 0,-1-1,0 0,1 1,-1-1,0 0,0 0,0 0,0 0,0 0,-1 0,1-1,0 1,-1-1,0 1,0-1,0 1,0-1,0 0,0 0,-1 1,1-1,-1 0,0 0,0 0,0 0,0 1,0-1,-1 0,0-3,-8-7,-1 18,-1 24,6 85,4-67,-10 71,3-67,7-44</inkml:trace>
  <inkml:trace contextRef="#ctx0" brushRef="#br0" timeOffset="1221.72">874 0,'-26'108,"14"-66,-12 87,22-116,1 0,1 1,0-1,1 0,0 1,1-1,1 0,0 0,5 13,-5-21,-1 1,1-1,1 1,-1-1,1 0,0 0,0 0,0-1,1 0,-1 1,1-1,0-1,0 1,1-1,-1 0,1 0,0-1,-1 0,1 1,0-2,9 2,-9-2,0 0,-1 0,1-1,0 0,0 0,-1-1,1 1,0-1,-1 0,1-1,0 0,-1 1,0-2,1 1,-1-1,0 0,0 0,-1 0,1 0,0-1,-1 0,7-8,-6 6,-1 1,0-1,0 0,-1 0,0 0,0 0,0-1,-1 1,0-1,0 0,-1 0,1 0,-2 0,1 1,-1-1,0 0,0 0,-3-14,3 18,-1 1,1 0,-1-1,0 1,1-1,-1 1,0 0,0 0,-1-1,1 1,0 0,-1 0,1 0,-1 0,0 1,0-1,0 0,1 1,-1-1,-1 1,1 0,0-1,-4-1,1 3,1-1,0 1,0 0,0-1,0 2,-1-1,1 0,0 1,0 0,0 0,0 0,-8 4,-3 2,-1 2,1-1,1 2,-1 0,-21 20,30-24,0 0,1 0,-1 0,1 1,-7 11,7-5</inkml:trace>
  <inkml:trace contextRef="#ctx0" brushRef="#br0" timeOffset="2319.9">1 594,'299'13,"-99"-2,38 3,124 2,-338-20,-21 1,-14-1,-2 2</inkml:trace>
  <inkml:trace contextRef="#ctx0" brushRef="#br0" timeOffset="2798.97">452 714,'-1'138,"2"143,0-278,-2 3,2-1,-1 0,1 0,0 0,0 0,3 10,-3-16,0 0,0 0,-1 0,1 0,0 0,0 0,-1 0,1 0,-1 0,1 0,-1 0,1-1,-1 1,0 0,1 0,-1-2,4-13</inkml:trace>
  <inkml:trace contextRef="#ctx0" brushRef="#br0" timeOffset="3169.8">649 700,'2'12,"1"7,0 6,-1 5,0 4,-1 3,2 2,0 1,0 1,-1 0,0-3,-2 0,1-6,-1-2,0-5,0-7</inkml:trace>
  <inkml:trace contextRef="#ctx0" brushRef="#br0" timeOffset="4035.44">1417 557,'4'0,"4"0,5 0,5 0,4 0,3 0,3 0,2 0,0 0,-2 0,-5 0,-3 0,-7 0,-9 0,-4 0</inkml:trace>
  <inkml:trace contextRef="#ctx0" brushRef="#br0" timeOffset="4524.91">1444 700,'4'0,"5"0,2 0,4 0,3 0,2 3,2 0,-1-1,-2 3,-1-1,-3 0,0-1,-6-1,-4-1</inkml:trace>
  <inkml:trace contextRef="#ctx0" brushRef="#br0" timeOffset="5284.22">2078 185,'8'-11,"1"0,0 0,0 1,1 0,1 0,-1 2,13-9,-16 13,-1 0,1 0,0 0,0 1,0 0,0 1,0 0,0 0,1 0,-1 1,1 0,0 1,-1-1,12 2,-18-1,1 0,-1 1,1-1,-1 0,1 1,0-1,-1 1,1-1,-1 1,0 0,1 0,-1 0,0-1,1 1,-1 0,0 1,0-1,0 0,0 0,0 0,0 1,0-1,0 1,-1-1,1 0,0 1,-1-1,1 1,-1-1,0 1,1 0,-1-1,0 1,0-1,0 1,0 0,0-1,0 1,-1-1,1 1,-1-1,1 1,-1-1,1 1,-1-1,-1 3,-1 4,-1 0,0-1,0 0,-1 0,0 0,0 0,-9 9,12-15,1 0,0 0,0 0,0 0,1 0,-1 0,0 0,0 0,0 1,1-1,-1 0,1 0,-1 1,1-1,-1 0,1 1,0-1,0 1,0-1,0 1,0-1,0 0,0 1,0-1,0 1,1-1,-1 0,0 1,1-1,0 0,-1 1,2 1,3 4,0 0,1 0,0-1,11 10,15 17,-30-29,1 0,-1 0,1 0,-1 0,0 0,-1 1,1-1,-1 0,1 1,-2-1,1 1,0 0,-1-1,0 1,0 0,0-1,0 1,-1-1,0 1,0 0,0-1,-1 0,1 1,-1-1,0 0,0 0,-1 0,1 0,-1 0,0 0,0-1,0 1,-5 3,-1 1,-1-2,1 1,-1-1,0-1,0 0,-1 0,1-1,-1 0,0-1,0 0,-1-1,-17 1,16-2,4 1,1-2,0 1,-1-1,1 0,-1-1,1 0,-14-4,15 0,6-2</inkml:trace>
  <inkml:trace contextRef="#ctx0" brushRef="#br0" timeOffset="5921.21">2675 65,'-15'0,"1"0,0 1,0 1,0 0,0 1,-25 9,34-11,1 1,-1 1,1-1,0 1,-1 0,1 0,0 0,1 0,-1 1,1 0,-1 0,1 0,0 0,0 0,1 0,0 1,-1-1,1 1,1 0,-1-1,1 1,-2 10,3-14,-1 1,1-1,0 1,0-1,0 1,0-1,0 1,0-1,1 0,-1 1,0-1,1 1,-1-1,1 0,-1 1,1-1,0 0,0 1,-1-1,1 0,0 0,0 0,0 0,0 0,0 0,2 1,0 0,1-1,-1 1,0-1,1 0,-1 0,1 0,0 0,-1-1,1 1,5-1,3 0,1-1,-1-1,0 0,0 0,18-6,-24 5,0 1,-1-1,1 0,-1 0,0-1,0 0,0 0,-1 0,1 0,5-8,-9 84,-2 245,2-305,3-18,-1-5</inkml:trace>
  <inkml:trace contextRef="#ctx0" brushRef="#br0" timeOffset="6411.62">2925 65,'-18'44,"-21"86,35-112,1 1,0 0,1 0,1 0,1 0,1 0,5 28,-5-42,0 0,0 0,1 0,-1-1,1 1,1-1,-1 0,1 1,-1-1,1 0,0 0,1-1,-1 1,1-1,-1 1,1-1,0 0,0 0,1-1,-1 0,0 1,1-1,0-1,-1 1,1-1,0 1,0-1,0-1,7 1,-6-1,-1 0,1 0,0 0,-1-1,1 0,-1-1,0 1,1-1,-1 0,0 0,0-1,0 1,0-1,-1 0,1 0,-1-1,1 1,-1-1,0 0,-1 0,1-1,-1 1,0-1,0 0,0 0,2-5,-3 6,-1-1,1 0,-1 1,1-1,-1 0,-1 0,1 0,-1 0,0 0,0 0,0 0,-1 0,1 0,-1 1,-1-1,1 0,-4-7,4 9,-1 1,0-1,0 1,0-1,0 1,0 0,0 0,0 0,-1 0,1 0,-1 1,0-1,1 1,-1 0,0 0,0 0,0 0,0 0,0 0,0 1,0-1,0 1,0 0,0 0,0 0,0 1,0-1,0 1,-5 1,-9 3,0 2,0-1,1 2,0 0,1 1,0 1,0 0,1 1,0 1,1 0,1 1,-21 26,27-30</inkml:trace>
  <inkml:trace contextRef="#ctx0" brushRef="#br0" timeOffset="7213.84">2119 557,'623'21,"-238"-2,-373-16,-11 1,-18 5,4-4</inkml:trace>
  <inkml:trace contextRef="#ctx0" brushRef="#br0" timeOffset="8021.24">2462 687,'-3'49,"-2"1,-23 95,16-89,-9 89,22-139,4-12,1-5</inkml:trace>
  <inkml:trace contextRef="#ctx0" brushRef="#br0" timeOffset="8626.54">2595 740,'8'-2,"0"0,0 0,0 1,0 1,0-1,1 1,-1 1,0-1,0 1,0 1,0-1,0 2,0-1,-1 1,1 0,-1 0,1 1,-1 0,0 1,-1-1,1 1,-1 0,0 1,0 0,-1 0,1 0,-1 0,-1 1,1 0,-1 0,0 0,-1 1,0-1,0 1,-1 0,1 0,-2-1,1 2,-1-1,0 0,-1 0,0 0,0 0,-1 0,0 0,0 1,-3 7,1-7,0 1,-1 0,0-1,0 1,-1-1,0-1,0 1,-1-1,0 1,-1-2,0 1,-14 11,17-15,-1-1,1 0,-1 0,1 0,-1 0,0-1,0 0,0 0,0-1,-1 1,1-1,0 0,0 0,-1-1,1 0,-1 0,1 0,0 0,-1-1,1 0,0 0,-1 0,1-1,0 0,-9-4,13 5,-1 1,1-1,0 0,-1 1,1-1,0 0,-1 0,1 0,0 0,0 0,0-1,0 1,0 0,0 0,0-1,0 1,1 0,-1-1,1 1,-2-3,2 3,1 0,-1-1,0 1,0 0,0 0,1-1,-1 1,1 0,-1 0,1 0,-1 0,1 0,0 0,0 0,-1 0,1 0,0 0,0 0,2-1,2-2,1 0,0 1,0-1,0 1,0 1,0-1,13-3,-9 4,1 0,-1 1,0 0,1 0,-1 1,0 1,1-1,-1 2,0 0,0 0,1 0,-2 1,13 6,-15-6,-1 1,-1-1,1 1,-1 1,1-1,-1 1,0 0,-1 0,1 0,-1 1,0 0,0-1,-1 1,0 1,0-1,0 0,-1 1,0-1,0 1,1 13,-1-7</inkml:trace>
  <inkml:trace contextRef="#ctx0" brushRef="#br0" timeOffset="9288.94">3401 636,'4'0,"5"0,4 0,5 0,3 0,4 0,1 0,1 0,1-2,-3-1,-3 0,-8 1,-8 0,-5 1</inkml:trace>
  <inkml:trace contextRef="#ctx0" brushRef="#br0" timeOffset="10183.5">3838 303,'3'-6,"1"0,-1 0,1 0,0 0,1 1,-1 0,1-1,0 1,0 1,1-1,-1 1,1 0,0 1,0-1,1 1,-1 0,0 0,1 1,0 0,0 0,0 1,0 0,-1 0,10 0,-9 1,-1 0,1 0,-1 0,1 1,-1 0,0 1,1-1,-1 1,0 0,0 0,11 7,-13-7,-1 1,1 0,-1-1,0 1,0 0,0 1,0-1,-1 0,1 1,-1 0,0-1,0 1,0 0,-1 0,1 0,-1 1,0-1,1 8,-1-2,0-1,-1 1,0-1,-1 1,0-1,-1 1,0-1,0 0,-1 0,0 0,-1 0,0 0,-5 8,-3 3,-2-1,0 0,-1-1,-20 18,35-36,0 0,-1 1,1-1,0 0,0 1,-1-1,1 0,0 1,0-1,-1 0,1 1,0-1,0 0,0 1,0-1,0 1,-1-1,1 0,0 1,0-1,0 1,0-1,0 0,0 1,0-1,1 1,-1-1,0 0,0 1,0-1,0 1,0-1,1 0,-1 1,16 10,32 1,-38-9,2-1,-1 2,1 0,-1 0,0 1,0 0,0 1,-1 1,0-1,14 13,-18-13,-1-1,0 1,-1 0,0 0,1 1,-2-1,1 1,-1 0,0 0,0 0,-1 0,0 0,-1 1,1-1,-1 0,0 14,-1-15,0 1,-1 0,0 0,0-1,0 1,-1-1,1 1,-2-1,1 0,-1 0,0 0,0 0,-1 0,1 0,-6 5,1-3,1-1,-2 1,1-1,-1-1,0 0,0 0,-1 0,-15 5,-1-1,0-2,0-1,0-1,-1-1,1-2,-47 1,24-7,33-1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38:39.28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345,'6'0,"6"0,8-2,11-1,10-1,6-1,2-1,0 1,-4 0,-3 2,-5 1,-7 1,-6 1,-5 0,-7-2,-6-2,-5-3,-3 0</inkml:trace>
  <inkml:trace contextRef="#ctx0" brushRef="#br0" timeOffset="1172.84">887 1,'-3'1,"1"-1,-1 1,1 0,-1 0,1 0,0 0,-1 0,1 1,0-1,0 1,0-1,0 1,0 0,0 0,0 0,1 0,-1 0,1 0,-1 0,1 1,0-1,0 0,-1 4,-21 63,22-63,-4 15,1-1,0 0,2 1,1 0,0-1,1 1,2 0,0-1,1 1,7 24,-8-37,1 0,0 1,0-1,1 0,0-1,1 1,0-1,0 0,0 0,1 0,0-1,0 0,1 0,0 0,0-1,0 0,0 0,1-1,0 0,0-1,0 1,0-2,1 1,-1-1,1 0,14 1,-20-2,1-1,-1 0,1 1,-1-1,1 0,0-1,-1 1,1-1,-1 1,1-1,-1 0,0 0,1-1,-1 1,0-1,0 1,0-1,0 0,0 0,0-1,-1 1,4-3,-3 0,-1 0,1 0,-1 0,0 0,0 0,-1 0,1-1,-1 1,-1 0,1-1,-1 1,0-1,-1-10,0-5,-1-1,-2 1,-7-26,10 41,-1 0,1 0,-1 1,-1-1,1 1,-1-1,0 1,0 0,-1 0,0 0,0 1,0-1,0 1,0 0,-1 0,-7-5,9 8,0 1,0-1,0 1,1-1,-1 1,0 0,0 0,0 0,0 1,0-1,0 1,0-1,1 1,-1 0,0 0,1 0,-1 1,0-1,1 0,-1 1,1 0,0 0,0-1,-1 2,1-1,1 0,-1 0,-2 3,-6 7,1 0,0 1,-13 25,-22 62,41-92,0 0,0 1,1 0,1-1,-1 1,1 0,1 0,0 0,0-1,2 12,-2-18,1-1,-1 0,1 0,-1 1,1-1,0 0,-1 0,1 0,0 1,0-1,0 0,0 0,0 0,0-1,0 1,0 0,0 0,0-1,1 1,-1 0,0-1,1 1,-1-1,2 1,9 1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51:14.76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0,'14'554,"-15"-532,0-15,1 0,0-1,0 1,0 0,3 11,-3-17,1 0,-1 0,0 0,1 0,-1 0,1 0,0 0,-1 0,1 0,0 0,-1 0,1 0,0-1,0 1,0 0,0-1,0 1,0-1,0 1,0-1,0 1,0-1,0 1,0-1,0 0,0 0,0 0,1 0,-1 0,0 0,0 0,0 0,0 0,0 0,0 0,0-1,0 1,1 0,0-2,13-2,1 0,-1 1,1 0,0 1,0 1,-1 1,1 0,0 1,0 0,0 2,-1-1,1 2,23 8,-26-6,28 6,-28-18,-13-16,-4 7</inkml:trace>
  <inkml:trace contextRef="#ctx0" brushRef="#br0" timeOffset="590.6">702 122,'-10'2,"0"1,0 0,1 0,0 1,-1 0,1 1,1 0,-1 0,1 1,0 0,0 0,1 1,0 0,0 1,-9 12,7-6,0 0,1 0,1 1,1 0,0 1,1-1,1 1,-5 31,7-38,1 0,0 0,1-1,0 1,0 0,1 0,0 0,0 0,1-1,0 1,1-1,0 1,0-1,1 0,0 0,0 0,1-1,0 0,1 1,-1-2,1 1,0-1,1 0,0 0,0-1,0 1,0-2,1 1,0-1,0 0,0-1,0 0,1 0,-1 0,1-2,12 3,68 2,-81-5,1-2,-1 1,0-1,1 0,-1-1,0 1,0-2,11-3,-9 0</inkml:trace>
  <inkml:trace contextRef="#ctx0" brushRef="#br0" timeOffset="2342.89">1746 319,'3'0,"2"0,3 0,2 0,2 0,4 0,3 0,2 0,4 0,0 0,2 0,0 0,-2 0,-3 0,-3 0,-7 0,-8 0,-5 0</inkml:trace>
  <inkml:trace contextRef="#ctx0" brushRef="#br0" timeOffset="2857.35">1813 397,'2'0,"3"2,3 1,3 0,1 2,1-1,2 0,2 1,0 0,1-1,0-1,0-2,-2 2,-1 1,-1-1,-5-1,-4-1</inkml:trace>
  <inkml:trace contextRef="#ctx0" brushRef="#br0" timeOffset="4486.14">2407 148,'2'32,"2"-1,1 0,14 48,1 4,-10-31,-1 1,-3 0,-1 96,-6-160,1-2</inkml:trace>
  <inkml:trace contextRef="#ctx0" brushRef="#br0" timeOffset="5030.42">2712 109,'-1'85,"5"144,-1-191,2 0,1 0,22 69,-24-95</inkml:trace>
  <inkml:trace contextRef="#ctx0" brushRef="#br0" timeOffset="5647.63">3069 383,'-6'4,"0"1,1-1,0 1,-1 0,2 0,-9 10,12-13,0 0,-1 0,1 0,0 0,0 0,0 0,1 1,-1-1,0 0,1 0,-1 3,1-4,0 0,0 0,0 0,1-1,-1 1,0 0,0 0,1 0,-1 0,1-1,-1 1,0 0,1-1,-1 1,1 0,0-1,-1 1,1 0,0-1,-1 1,1-1,0 1,-1-1,1 1,0-1,0 0,0 1,-1-1,3 0,-2 1,0-1,0 0,1 0,-1 0,0 0,0 0,1 0,-1 0,0 0,0-1,1 1,-1 0,0-1,0 1,0-1,0 0,1 1,-1-1,0 0,0 1,0-1,0 0,-1 0,1 0,0 0,0 0,0 0,-1 0,1 0,-1 0,1 0,-1 0,1-1,0 0,-1 0,1 0,0 0,0 0,-1-1,1 1,-1 0,0 0,0 0,0 0,0 0,0 0,0-1,0 1,-1 0,1 0,-1 0,0 0,1 0,-3-4,-3 0</inkml:trace>
  <inkml:trace contextRef="#ctx0" brushRef="#br0" timeOffset="6281.76">3333 134,'8'236,"-3"86,-5-324,0-3</inkml:trace>
  <inkml:trace contextRef="#ctx0" brushRef="#br0" timeOffset="7086.96">3531 188,'10'-10,"1"1,0 0,0 1,1 0,0 0,0 1,1 1,0 0,21-6,-29 10,-1 1,1 0,-1 0,1 1,-1-1,1 1,-1 0,1 0,-1 1,1-1,0 1,-1 0,1 0,-1 0,0 1,0 0,1-1,-1 2,0-1,0 0,-1 1,1 0,0-1,-1 2,0-1,0 0,0 1,0-1,0 1,-1 0,1 0,2 7,3 8,-1 0,-1 1,-1-1,-1 1,0 0,1 41,-4-22,-2 0,-11 66,9-88,-1-1,-1 0,0-1,-1 1,0-1,-2 0,0-1,-13 20,17-30,1 1,-1 0,-1-1,1 0,-1 0,1 0,-1-1,0 0,0 1,-1-2,-8 5,10-6,0 0,0-1,0 1,-1-1,1 1,0-1,-1 0,1-1,0 1,0-1,-1 0,1 0,0 0,0-1,0 1,0-1,-7-4,9 5,0 0,-1 0,1 0,0-1,0 1,0-1,0 1,0-1,0 0,0 0,1 0,-1 0,1 0,-1 0,1 0,0-1,0 1,0 0,0-1,0 1,0-1,1 1,-1-1,1 1,0-1,-1 1,1-1,0 1,1-1,-1 1,0-1,1 1,0-1,-1 1,1-1,0 1,2-4,0 0,1 0,0 0,1 1,0-1,-1 1,1 0,1 0,-1 1,1-1,0 1,0 1,8-5,-7 5,1-1,-1 1,1 0,0 1,0 0,0 0,0 1,0 0,1 0,-1 1,11 0,-14 1,0 1,0-1,0 1,0-1,0 2,0-1,-1 0,1 1,-1 0,0 0,1 0,-1 0,-1 1,1 0,0 0,-1 0,0 0,5 8,74 137,-73-135</inkml:trace>
  <inkml:trace contextRef="#ctx0" brushRef="#br0" timeOffset="7813.68">4207 305,'9'0,"5"0,8 0,3 0,3 0,1 0,0 0,-3 0,-3 0,-4 0,-5 2,-7 2,-6-1,-7-1,-2 0</inkml:trace>
  <inkml:trace contextRef="#ctx0" brushRef="#br0" timeOffset="8185.84">4219 463,'5'0,"3"0,5 0,3 0,3 0,0 2,0 1,-2 0,-1 0,-1-2,-1 0,-3 0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55:40.18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265,'2'0,"3"0,3 0,5 0,2 0,3 0,3 0,3 0,-1 0,0 0,1 3,-1 0,-3 0,-2-1,-5 0</inkml:trace>
  <inkml:trace contextRef="#ctx0" brushRef="#br0" timeOffset="798.17">463 53,'10'-7,"1"0,0 1,0 0,0 1,23-7,-27 9,0 2,1-1,-1 1,0 0,0 0,1 1,-1 0,0 0,1 1,-1 0,9 2,-14-3,-1 1,1-1,-1 0,1 1,-1 0,1-1,-1 1,0 0,0 0,1 0,-1-1,0 2,0-1,0 0,0 0,0 0,0 0,0 1,0-1,0 0,-1 1,1-1,-1 0,1 1,-1-1,1 1,-1 1,0 0,0 1,-1-1,1 0,-1 0,0 0,0 0,0 0,0 0,-1 0,1 0,-1 0,-2 3,-4 6,-2-1,1-1,-1 1,-20 15,13-15,13-9,0 1,0 0,0 0,0 0,0 0,-5 7,8-9,1 0,-1 0,1 0,-1 0,1 0,0 1,-1-1,1 0,0 0,0 0,0 0,0 1,0-1,0 0,0 0,0 0,0 0,1 1,-1-1,0 0,1 0,-1 0,1 0,-1 0,1 0,0 0,-1 0,1 0,0 0,0 0,0-1,-1 1,3 1,28 28,-16-17,-1 1,0 1,-1 0,16 23,-26-32,0-1,0 1,-1 0,0 0,0 0,0 0,0 0,-1 0,0 1,-1-1,1 0,-1 1,0-1,-1 0,0 1,0-1,0 0,-3 9,1-9,0 1,0-1,0 0,-1 0,0 0,0-1,-1 1,0-1,1 0,-2-1,1 1,0-1,-1 0,0 0,0 0,0-1,-1 0,1 0,-8 1,4 0,1-2,-1 1,0-1,0-1,0 0,0 0,0-1,0 0,0-1,0 0,0-1,-18-4,26 5,1 1,-1-1,1 0,-1 1,1-1,-1 0,1 0,-1 0,1 0,0 0,0 0,-1 0,1-1,0 1,0 0,0-1,0 1,1 0,-1-1,0 1,0-1,1 0,-1 1,1-1,0 1,-1-1,1 0,0 1,0-1,0 0,0 1,0-1,0 0,1 1,-1-1,0 0,1 1,0-1,1-2,5-13</inkml:trace>
  <inkml:trace contextRef="#ctx0" brushRef="#br0" timeOffset="1538.84">940 52,'43'-3,"-31"1,1 1,-1 0,1 1,-1 0,20 4,-29-4,0 1,-1 0,1 0,-1 0,1 0,-1 0,1 1,-1-1,0 1,1-1,-1 1,0 0,0 0,0 0,-1 0,1 0,0 1,-1-1,0 0,1 1,-1-1,0 1,0 0,0-1,-1 1,1 0,-1-1,1 1,-1 0,0 4,0-2,0 0,0 0,0 1,-1-1,0 0,0 0,0 0,-1 0,0 0,0 0,0 0,-1-1,1 1,-6 6,-2 1,0-1,-1 0,-19 14,21-17,42 6,-19-10,0 1,-1 1,1 0,-1 1,-1 0,1 1,-2 0,17 14,-25-18,1 0,-1-1,1 1,-1 1,0-1,-1 0,1 1,-1 0,0-1,0 1,0 0,-1 0,0 0,0 0,0 0,0 1,-1-1,0 0,0 0,0 0,-1 0,0 0,0 1,0-1,0 0,-1-1,-3 7,1-2,-1-1,-1 0,1 0,-1 0,-1-1,1 0,-1 0,-1 0,1-1,-1 0,0-1,-1 1,1-2,-1 1,0-1,0 0,0-1,-11 2,13-3,1 0,-1 0,0-1,-1 0,1 0,0-1,0 0,0 0,0 0,0-1,0 0,0-1,0 0,0 0,0 0,1-1,-1 0,1 0,0 0,-1-1,2 0,-1-1,0 1,1-1,-7-7,4 0</inkml:trace>
  <inkml:trace contextRef="#ctx0" brushRef="#br0" timeOffset="2420.91">1550 303,'4'0,"7"2,5 1,5 0,5 2,3-1,3 0,1-1,-1-1,1 1,0 1,-5-2,-3 1,-5-2,-8 0,-5-3,-7-1,-3 0</inkml:trace>
  <inkml:trace contextRef="#ctx0" brushRef="#br0" timeOffset="3150">2171 66,'17'-6,"0"1,0 1,0 0,30-2,-37 5,1 0,0 1,-1 1,1 0,0 0,-1 1,1 0,18 7,-27-8,0 0,0 0,0 0,1 0,-1 0,0 1,-1-1,1 1,0-1,0 1,-1 0,1-1,0 1,-1 0,0 0,0 0,1 0,-1 0,0 1,-1-1,2 5,-2-4,1 1,-2-1,1 1,0 0,-1-1,1 1,-1-1,0 1,0-1,-1 0,1 1,-4 5,-3 3,-1 0,0 0,0-1,-1 0,-22 17,32-27,-1-1,1 0,-1 0,1 1,-1-1,1 1,-1-1,1 0,0 1,-1-1,1 1,0-1,-1 1,1-1,0 1,-1-1,1 1,0 0,0-1,0 1,0-1,0 1,0-1,0 1,0 0,0-1,0 1,0-1,0 1,0-1,0 1,0 0,0-1,1 1,-1-1,0 1,0-1,1 1,-1-1,0 1,1-1,-1 1,1-1,-1 0,0 1,1-1,-1 1,1-1,-1 0,2 1,39 18,-10-4,-24-10,0 0,0 0,-1 1,0 0,0 0,-1 1,1-1,-2 1,1 0,-1 1,0-1,0 1,-1 0,0 0,0 0,-1 0,0 0,-1 1,0-1,0 1,0-1,-1 1,-1-1,1 1,-2-1,-2 12,2-8,-1-1,-1 0,0-1,-1 1,0-1,0 1,-1-2,0 1,-1-1,0 0,0 0,-1 0,-1-1,1-1,-1 1,0-1,-1-1,1 0,-12 5,-1-3,1-2,-1 0,0-2,-1 0,1-2,-1 0,1-1,-40-5,48 3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55:38.11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,'2'2,"0"0,1 0,-1 0,1-1,-1 1,1-1,-1 1,1-1,0 0,0 0,0 0,0-1,-1 1,5 0,1 1,14 5,0 0,1-2,-1-1,1 0,27 0,-32-11,-12 1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55:10.22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88 39,'1'-1,"-1"0,1 0,-1 1,1-1,-1 0,1 0,-1 1,1-1,0 0,0 1,-1-1,1 0,0 1,0-1,0 1,-1-1,1 1,0 0,0-1,0 1,0 0,0 0,1-1,28-5,-25 5,14-3,-2 0,0 0,0 1,1 2,31-1,-46 2,0 0,1 1,-1-1,0 1,0 0,0 0,0 0,0 0,0 0,0 0,0 1,0 0,0-1,-1 1,1 0,-1 0,1 1,-1-1,0 0,0 1,0 0,0-1,-1 1,1 0,-1 0,1 0,-1 0,0 0,0 0,0 0,-1 0,1 5,0 1,0 1,-1-1,-1 0,0 1,0-1,-1 0,0 1,0-1,-1 0,0-1,-1 1,0 0,-7 11,2-5,-1-2,-1 1,0-2,0 1,-1-2,-23 19,34-30,0 1,0-1,0 1,0-1,0 1,1-1,-1 1,0-1,0 1,1 0,-1 0,0-1,1 1,-1 0,1 0,-1 0,1 0,-1-1,1 1,0 0,-1 0,1 0,0 0,0 0,0 0,0 0,0 0,0 0,0 0,0 0,0 0,0 0,0 0,1 0,-1 0,0 0,1 0,-1 0,1-1,-1 1,1 0,-1 0,1 0,-1-1,1 1,0 0,0-1,-1 1,1 0,0-1,1 2,8 4,1-1,-1 0,1 0,11 3,10 5,-27-10,0 0,0 1,0-1,-1 1,0 1,1-1,-2 0,1 1,0 0,-1 0,0 0,0 0,0 1,-1-1,0 1,0-1,0 1,-1 0,0 0,0 0,0 0,-1 0,1 0,-2 0,1 0,-1-1,0 1,0 0,0 0,-1 0,0 0,-5 9,4-5,-2-1,1 0,-1 0,-1 0,0-1,0 1,0-2,-1 1,0 0,-1-1,0-1,0 1,0-1,-1-1,0 0,0 0,0 0,-16 4,9-5,0-1,-1-1,1-1,-31-1,41 0,0 0,1-1,-1 0,0 0,0 0,0-1,1 0,-1 0,0 0,1-1,0 0,0 0,0 0,0 0,0-1,-7-7,11 9,0 0,0 0,0 0,0 0,1-1,-1 1,0 0,1 0,0-1,-1 1,1 0,0-1,0 1,1 0,-1-1,0 1,1 0,-1-1,1 1,0 0,0 0,0 0,2-4,7-14</inkml:trace>
  <inkml:trace contextRef="#ctx0" brushRef="#br0" timeOffset="774.72">657 66,'-1'4,"-1"-1,0 1,0-1,-1 1,1-1,0 0,-1 1,-4 2,-7 12,2 4,1 0,2 1,0 0,1 1,1 0,-4 28,4-4,2-1,1 61,4-91,1-1,0 1,2 0,0 0,0-1,2 0,0 1,10 22,-12-33,0-1,1 1,-1-1,1 0,0 0,1 0,-1 0,1-1,0 0,0 0,0 0,0 0,1-1,-1 0,1 0,0-1,0 1,0-1,0-1,1 1,-1-1,0 0,1 0,-1-1,9 0,-5-1,0-1,0 0,-1 0,1-1,-1 0,0-1,0 0,0 0,0-1,-1 0,1-1,-1 0,-1 0,1 0,6-9,-9 10,-1 1,1-1,-1 0,0-1,-1 1,1-1,-1 1,0-1,0 0,-1 0,0-1,0 1,-1 0,1-1,-1 1,0-1,-1 1,0-1,0 1,0-1,-1 1,0-1,-3-10,2 13,1 1,-1-1,1 1,-1-1,0 1,-1 0,1 0,0 0,-1 0,0 0,0 0,0 1,0 0,0-1,0 1,-1 0,1 0,-1 1,1-1,-1 1,1 0,-1 0,0 0,0 0,0 1,0-1,1 1,-1 0,0 0,-4 1,-1 0,1 1,0-1,0 1,0 1,0 0,0 0,0 0,1 1,0 0,0 1,0-1,-12 12,7-4,0 1,2 0,-19 28,25-35,1 1,-1 0,1 0,0 0,1 0,0 0,0 0,0 1,1-1,0 1,1 8,0-14,0 0,0-1,0 1,1 0,-1-1,1 1,-1-1,1 1,0-1,-1 1,1-1,0 1,0-1,0 0,0 1,0-1,0 0,1 0,-1 0,0 0,0 0,1 0,-1 0,1 0,-1-1,1 1,-1 0,3 0,12 3</inkml:trace>
  <inkml:trace contextRef="#ctx0" brushRef="#br0" timeOffset="1531.85">1081 239,'2'0,"4"0,2 0,2 0,5 0,3 0,4 0,0 0,0 0,0 0,-2 0,-5 2,-7 1,-7 2,-6 0,-2 0</inkml:trace>
  <inkml:trace contextRef="#ctx0" brushRef="#br0" timeOffset="1886.16">1042 410,'9'0,"5"-3,5 0,1 1,2-1,0 2,0 0,-2 0,-1 1,-2 0,-2 0,0 0,-2 0,-2 3,-3 0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51:54.00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0 28,'0'2,"0"4,0 4,0 6,0 8,0 10,0 15,2 12,1 7,0 1,1-6,1-11,-2-8,0-10,-1-6,-1-6,2-7,0-5</inkml:trace>
  <inkml:trace contextRef="#ctx0" brushRef="#br0" timeOffset="744.32">319 82,'13'-10,"0"1,1 0,1 1,-1 1,1 0,0 1,1 1,31-7,-41 11,1 0,0 0,-1 1,1 0,0 0,-1 1,1-1,0 1,-1 1,13 4,-15-5,-1 1,1 0,-1 0,0 1,0-1,0 1,0-1,0 1,0 0,-1 0,1 0,-1 1,0-1,0 1,0-1,0 1,-1-1,0 1,2 6,-1-4,-1 0,0 0,-1 1,1-1,-1 0,0 0,-1 0,1 1,-1-1,0 0,-1 0,0 0,0 0,0-1,-1 1,-5 9,1-3,-2-1,1 0,-1 0,-1-1,0 0,-14 10,28-18,1 1,-1-1,0 0,1 0,0 0,-1-1,1 1,0-1,7 1,7 2,-11-1,-1 0,1 0,0 1,-1 0,0 0,0 1,0 0,-1 0,1 0,-1 1,0 0,-1 0,1 1,-1 0,-1 0,1 0,-1 0,0 0,-1 1,3 8,-4-9,0 0,-1 0,0 0,0 0,-1 0,0 1,0-1,-1 0,0 0,0 0,0 0,-1 0,0-1,0 1,-1 0,0-1,0 1,-1-1,1 0,-1 0,-1-1,1 1,-1-1,-6 6,2-4,0-1,0 1,-1-2,0 1,0-1,0-1,-1 0,0 0,0-1,0-1,0 1,0-2,0 0,0 0,-1-1,1 0,0-1,0 0,0-1,-1 0,1-1,1 0,-1-1,1 0,-13-7,22 10,-1 0,0 0,1 0,-1 0,1 0,0 0,-1 0,1 0,0-1,0 1,0-1,0 1,0-1,0 1,0-1,1 1,-1-1,0 0,1 1,-1-1,1 0,0 0,0 0,-1 1,1-1,1-3,2-10</inkml:trace>
  <inkml:trace contextRef="#ctx0" brushRef="#br0" timeOffset="1424.33">886 121,'8'-6,"0"1,0-1,0 2,0-1,1 1,-1 1,1-1,0 1,0 1,1 0,-1 0,0 1,15 0,-19 1,1 1,0-1,-1 1,1 1,-1-1,0 1,1 0,-1 0,0 1,0-1,0 1,-1 0,1 1,-1-1,0 1,1 0,-1 0,-1 0,1 0,-1 1,0-1,0 1,0 0,2 5,2 6,-1 1,-1 0,-1-1,0 2,-1-1,-1 0,0 1,-2 22,-1-11,-1 0,-1 0,-2 0,-9 33,11-54,0 0,0 0,-1-1,0 1,0-1,0 0,-1 0,0 0,-1-1,0 1,0-2,0 1,0 0,-13 7,15-11,0 0,0 0,0 0,0 0,-1-1,1 1,-1-1,1-1,-1 1,1 0,-1-1,1 0,-1 0,1 0,-1-1,1 0,-1 1,1-2,0 1,-1 0,1-1,0 0,0 0,0 0,0 0,0-1,1 0,-7-5,8 7,1 0,-1 0,1-1,0 1,0 0,-1 0,1-1,0 1,0-1,0 1,0-1,1 1,-1-1,0 1,1-1,-1 0,1 1,-1-1,1 0,0 0,0 1,0-1,0 0,0-3,1 3,0 0,1 0,-1 0,0 0,1 0,-1 1,1-1,0 0,-1 0,1 1,0 0,0-1,0 1,0 0,4-2,6-2,0 0,0 1,1 1,-1-1,19 0,-18 2,0 0,0 1,0 1,0 0,0 1,0 1,0 0,0 0,0 1,-1 1,1 0,-1 1,0 0,0 1,-1 1,0-1,0 2,0-1,-1 2,0-1,14 17,-12-11</inkml:trace>
  <inkml:trace contextRef="#ctx0" brushRef="#br0" timeOffset="2193.23">0 677,'1'1,"-1"0,1 0,-1-1,1 1,-1 0,1-1,-1 1,1 0,0-1,0 1,-1-1,1 1,0-1,0 0,-1 1,1-1,0 0,0 1,0-1,0 0,0 0,-1 0,1 0,0 0,2 0,28 2,-26-2,228 4,125 7,170 15,-353-12,-112-7,-53-7,-13-1,-17-3,0 2</inkml:trace>
  <inkml:trace contextRef="#ctx0" brushRef="#br0" timeOffset="2723.08">661 823,'11'55,"-1"-12,-2 81,-8 144,-2-193,1-42,2-5,-2-1,-1 0,-1 1,-9 37,9-59,0-8,1-5</inkml:trace>
  <inkml:trace contextRef="#ctx0" brushRef="#br0" timeOffset="3969.79">1787 689,'-11'3,"1"0,0 1,0 0,1 0,-14 8,21-10,-1-1,1 1,0 0,-1 0,1 0,0 0,0 0,0 1,0-1,-2 5,3-5,1-1,0 0,-1 0,1 0,0 1,0-1,0 0,0 0,0 1,0-1,0 0,0 0,0 0,1 1,-1-1,0 0,1 0,-1 0,1 0,-1 0,1 1,0-1,-1 0,1 0,0-1,1 3,2-1,0 1,-1-1,1 0,0-1,0 1,0 0,0-1,0 0,1 0,-1 0,0-1,0 1,1-1,-1 0,0-1,1 1,-1 0,8-3,-9 2,1 0,-1 0,0 0,0 0,0 0,0-1,-1 1,1-1,0 0,-1 0,5-4,-6 5,0 0,0-1,0 1,0-1,0 1,0-1,-1 1,1-1,-1 1,1-1,-1 0,0 1,1-1,-1 0,0 1,0-1,0 0,0 1,0-1,-1 0,1 1,-1-1,0-2,1 3,0 0,-1 0,1 0,0 0,-1 0,1 0,-1 0,1 0,-1 1,0-1,1 0,-1 0,0 0,0 1,0-1,1 0,-1 1,0-1,0 0,0 1,0 0,0-1,0 1,0-1,0 1,-1 0,-1 0,1 0,0 0,-1 0,1 1,0-1,-1 1,1-1,0 1,0 0,0 0,-4 2,1 0,0 0,0 1,0 0,1-1,-1 2,1-1,0 0,-7 10,10-12,1-1,-1 1,0-1,0 1,1 0,-1-1,1 1,0 0,-1 0,1-1,0 1,0 0,0 0,0-1,0 1,1 0,-1-1,0 1,1 0,-1-1,1 1,0 0,-1-1,1 1,0-1,0 1,0-1,0 1,0-1,1 0,-1 0,0 1,1-1,-1 0,0 0,1 0,-1-1,1 1,0 0,-1 0,1-1,0 1,-1-1,1 0,0 1,-1-1,1 0,0 0,0 0,-1 0,1 0,0-1,0 1,-1 0,1-1,0 1,-1-1,1 0,-1 1,1-1,-1 0,1 0,-1 0,1 0,1-2,-2 2,0 0,-1 1,1-1,0 0,-1 1,1-1,0 0,-1 0,1 1,-1-1,0 0,1 0,-1 0,1 0,-1 0,0 0,0 0,0 0,1 0,-1 0,0 0,0 0,0 0,-1 0,1 0,0 0,0 0,0 1,-1-1,1 0,0 0,-1 0,1 0,-1 0,1 0,-2 0,2 0,-1 0,0 1,0-1,0 1,0-1,-1 1,1-1,0 1,0 0,0 0,0-1,0 1,0 0,-1 0,1 0,0 0,0 0,0 0,0 1,0-1,0 0,-1 1,1-1,0 0,0 1,0 0,0-1,0 1,0-1,0 1,-1 1,-8 7,2 1</inkml:trace>
  <inkml:trace contextRef="#ctx0" brushRef="#br0" timeOffset="5357.05">2302 121,'33'-23,"2"1,59-26,-83 43,0 0,1 1,0 0,0 1,0 1,0 0,1 0,-1 2,1-1,-1 1,0 1,24 4,-33-4,0 0,0 0,0 0,-1 0,1 0,0 0,-1 1,1-1,-1 1,1 0,-1-1,0 1,0 0,1 1,-2-1,1 0,0 1,0-1,-1 1,1-1,1 6,-2-3,1 1,-2-1,1 1,0-1,-1 1,0-1,-1 1,1-1,-1 1,-3 10,-3 6,-1 1,-1-1,-1-1,-17 26,-36 38,63-84,0-1,0 1,0-1,0 0,0 1,0-1,0 1,0-1,1 0,-1 1,0-1,0 1,0-1,0 0,0 1,1-1,-1 0,0 1,0-1,1 0,-1 1,0-1,1 0,-1 0,0 1,1-1,-1 0,0 0,1 0,-1 1,0-1,1 0,-1 0,1 0,-1 0,0 0,1 0,-1 0,1 0,-1 0,0 0,1 0,-1 0,1 0,-1 0,34 5,-20-3,-6-1,-1 1,0 0,1 1,-1 0,0 0,0 0,0 1,-1 0,1 0,-1 0,0 1,0 0,-1 0,1 1,-1 0,0 0,-1 0,1 0,-1 1,-1-1,1 1,-1 0,0 0,-1 1,0-1,0 0,0 1,-1 0,0-1,0 1,-1 0,0-1,-1 1,0 0,0-1,0 1,-1-1,0 1,0-1,-1 0,0 0,-1 0,1 0,-1-1,-8 11,3-8,1 0,-1-1,0 0,-1-1,0 0,0-1,0 0,-1-1,0 0,0 0,0-1,-1 0,1-1,-1-1,0 0,0 0,0-1,0-1,0 0,0 0,0-2,0 1,0-1,1-1,-19-6,21 3,5 2</inkml:trace>
  <inkml:trace contextRef="#ctx0" brushRef="#br0" timeOffset="5884.42">2183 874,'0'1,"0"0,1-1,-1 1,1 0,-1-1,1 1,-1-1,1 1,-1-1,1 0,-1 1,1-1,0 1,-1-1,1 0,0 0,-1 1,1-1,0 0,0 0,-1 0,1 0,0 0,-1 0,1 0,0 0,0 0,-1 0,2 0,32-3,-25 2,492-5,-321 7,-171-1,-6 0,-1 0,1 0,0 0,0 0,-1 0,1 0,0 1,-1-1,1 1,0 0,4 2,-49 4,25-6</inkml:trace>
  <inkml:trace contextRef="#ctx0" brushRef="#br0" timeOffset="6395.68">2409 1035,'13'231,"-13"189,0-422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51:34.68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32 134,'17'261,"-7"-140,-10-117,0 0,0 0,1 0,-1 0,1 0,-1 0,1-1,0 1,0 0,1 0,-1 0,1-1,0 1,4 6,2-5</inkml:trace>
  <inkml:trace contextRef="#ctx0" brushRef="#br0" timeOffset="771.09">331 146,'18'-7,"0"0,1 1,-1 1,1 1,0 1,38-2,-52 5,0 0,0 0,0 1,0-1,0 1,0 0,0 1,0-1,-1 1,1 0,0 0,-1 1,0-1,1 1,-1 0,0 0,-1 0,1 1,0-1,-1 1,0 0,0 0,0 0,0 1,-1-1,1 1,-1-1,0 1,-1 0,1-1,0 7,0-5,-1 1,0 0,0 0,-1 0,0-1,0 1,-1 0,1 0,-1 0,-1 0,0-1,0 1,0-1,0 1,-1-1,0 0,-1 0,1 0,-1 0,0-1,-1 0,1 1,-1-1,0-1,-6 5,13-7,-1 0,1 0,-1 0,1 0,0 0,0 0,0-1,0 1,0-1,0 1,0-1,0 0,1 0,3 1,4 4,-5-2,1 1,-1 0,0 0,-1 1,1-1,-1 1,0 0,0 0,-1 0,0 1,0-1,0 1,-1 0,0 0,0 0,-1 0,0 0,0 0,-1 0,0 0,0 1,0-1,-2 8,1-7,0-1,-1 0,1 1,-1-1,-1 0,1 0,-1 0,-1 0,1-1,-1 1,0-1,-1 0,1 0,-1-1,0 1,-1-1,1 0,-1 0,0-1,0 1,-14 5,9-6,0 0,0-1,0-1,-1 0,-16 0,22-1,1-1,-1 0,0 0,0-1,0 0,1 0,-1 0,0-1,1 0,-1 0,1 0,-9-6,13 7,-1 0,1-1,-1 1,1-1,0 1,0-1,0 1,0-1,0 0,0 0,0 0,1 1,-1-1,1 0,-1 0,1 0,0 0,0 0,0 0,0 0,0 0,0 0,0 0,0 1,2-4,3-12</inkml:trace>
  <inkml:trace contextRef="#ctx0" brushRef="#br0" timeOffset="1480.32">847 185,'12'-7,"1"0,0 0,0 1,0 1,1 0,0 1,14-2,-24 5,0 1,1-1,-1 1,0 0,0 0,0 1,0-1,0 1,0 0,0 0,0 0,0 1,0-1,0 1,-1 0,1 0,0 0,-1 1,0-1,0 1,0 0,0 0,0 0,0 0,-1 0,1 1,-1-1,3 6,1 7,0-1,-1 2,0-1,-1 0,-1 1,-1 0,0 0,-1 18,-1-6,-1-1,-2 1,-12 55,13-76,-1 0,0-1,0 1,-1-1,0 0,0 0,-1 0,1 0,-2-1,1 0,-9 8,11-11,0-1,1 0,-1 0,0 0,0 0,0 0,-1-1,1 0,0 1,-1-1,1 0,0 0,-1-1,1 1,-1-1,1 0,-1 0,1 0,-1 0,1-1,-1 1,1-1,-1 0,1 0,0 0,-1 0,1-1,-6-3,8 4,0 0,0 0,0 0,0 0,0 0,0 0,0 0,0 0,1 0,-1-1,0 1,1 0,-1-1,1 1,-1 0,1-1,0 1,0 0,0-1,-1 1,1-1,0 1,1 0,-1-1,0 1,0-1,1 1,-1 0,0-1,1 1,0 0,-1-1,1 1,0 0,-1 0,1 0,0-1,0 1,0 0,0 0,0 0,1 0,4-5,-1 0,1 1,0 0,0 0,0 0,10-5,-9 7,0 0,-1 0,1 1,0 0,0 0,1 1,-1 0,0 0,0 0,1 1,-1 1,0-1,0 1,1 0,-1 0,0 1,9 3,5 5,1 0,-1 2,38 27,-43-27,0 0,1-2,0 0,1-1,0 0,24 6,-26-11</inkml:trace>
  <inkml:trace contextRef="#ctx0" brushRef="#br0" timeOffset="2188.91">0 913,'57'-10,"-15"2,101-2,161 9,-141 3,499-2,-632-5,-28-2,-16-4,-2 4</inkml:trace>
  <inkml:trace contextRef="#ctx0" brushRef="#br0" timeOffset="2668.28">702 1007,'1'8,"1"0,-1 0,1 0,1 0,0-1,0 1,5 8,8 22,15 66,-4 1,-4 1,-5 1,4 116,-22-211,0-9,0-7,0-5</inkml:trace>
  <inkml:trace contextRef="#ctx0" brushRef="#br0" timeOffset="3827.65">1668 821,'-5'5,"1"1,0-1,0 1,0 0,1-1,0 2,0-1,0 0,1 1,-3 10,5-15,-1 0,1 0,0 0,-1 0,1 0,0 0,0 0,1 0,-1 0,0 0,1 0,-1 0,1-1,-1 1,1 0,0 0,0 0,0-1,0 1,0-1,0 1,0 0,1-1,-1 0,0 1,1-1,0 0,-1 0,1 0,-1 0,1 0,0 0,0 0,0-1,-1 1,1 0,0-1,0 0,0 1,3-1,-2 1,0-1,0 0,-1 1,1-1,0 0,0 0,-1-1,1 1,0 0,0-1,-1 0,1 1,0-1,-1 0,1-1,-1 1,1 0,-1-1,0 1,0-1,1 0,-1 0,0 0,0 0,-1 0,1 0,0 0,-1-1,1 1,-1 0,0-1,0 1,0-1,0 0,0 1,-1-1,1 0,-1 0,0 1,1-1,-1 0,-1 0,1 1,0-1,-1 0,1 0,-1 1,0-1,0 0,0 1,0-1,0 1,0-1,-1 1,0 0,-2-4,2 4,0 0,0 0,0 0,0 0,0 0,0 0,0 1,-1-1,1 1,-1 0,1 0,-1-1,0 2,1-1,-1 0,0 0,0 1,1 0,-1-1,0 1,0 0,0 1,0-1,-4 1,5 0,0-1,-1 1,1-1,0 1,0 0,0 0,0 0,0 0,0 0,0 0,0 1,0-1,1 1,-1-1,0 1,1 0,-1 0,1-1,0 1,0 0,0 0,0 0,0 1,0-1,0 0,1 0,-1 0,1 1,-1-1,1 4,0-5,1 1,0 0,0 0,0-1,0 1,0-1,0 1,0-1,0 1,0-1,1 1,-1-1,1 0,-1 0,1 0,-1 0,1 0,-1 0,1 0,0 0,0-1,0 1,-1-1,1 1,0-1,2 0,-1 1,1 0,0 0,-1-1,1 1,0-1,-1 0,1 0,0 0,-1 0,1-1,0 0,6-2,-9 3,0-1,0 0,0 0,0 0,0 0,0 0,0 0,0 0,0 0,0 0,-1 0,1 0,0 0,-1-1,1 1,-1 0,1-1,-1 1,0 0,0-1,0 1,1 0,-1-1,0 1,-1 0,1-1,0 1,0 0,0-1,-1 1,1 0,-1-1,1 1,-2-2,2 2,-1 0,1 1,-1-1,0 0,1 0,-1 1,0-1,1 0,-1 1,0-1,0 1,1-1,-1 1,0-1,0 1,0 0,0-1,0 1,1 0,-1 0,0 0,0 0,0-1,0 1,0 0,0 1,0-1,0 0,0 0,0 0,0 0,1 1,-1-1,0 0,0 1,0-1,0 1,1-1,-1 1,0-1,0 1,1 0,-1-1,0 1,1 0,-1 0,0 1,0-1,0 0,0 0,0 0,0 0,0 0,0 1,1-1,-1 0,0 0,1 1,-1-1,1 0,-1 1,1-1,0 1,0-1,-1 0,1 1,0-1,0 1,0-1,1 1,-1-1,0 1,0-1,1 0,-1 1,1-1,-1 0,1 1,0-1,0 0,-1 0,1 1,2 1,-1-2,0 1,0-1,0 0,0 0,1 0,-1 0,0 0,0 0,1 0,-1-1,1 1,-1-1,0 0,1 0,-1 0,1 0,-1 0,1 0,-1-1,1 1,3-2,-6 2,1 0,0 0,0-1,0 1,0 0,0-1,0 1,-1 0,1-1,0 1,0-1,0 0,-1 1,1-1,0 1,-1-1,1 0,-1 0,1 1,-1-1,1 0,-1 0,1 0,-1 1,0-1,1 0,-1 0,0 0,0 0,0 0,0 0,0 0,0 0,0 0,0 0,0 1,0-1,0 0,-1-1,1 1,-1-1,0 1,0 0,1 0,-1 0,0 0,0 1,0-1,0 0,0 0,0 0,0 1,0-1,0 1,0-1,0 1,-1-1,1 1,0-1,0 1,-1 0,1 0,0 0,0 0,-1 0,1 0,0 0,0 0,-1 0,0 1,-39 18,29-12</inkml:trace>
  <inkml:trace contextRef="#ctx0" brushRef="#br0" timeOffset="5153.06">2263 93,'1'5,"0"1,0-1,0 0,1 1,0-1,0 0,0 0,0 0,1 0,5 7,40 50,-27-36,348 398,-343-401,-17-20,-14-18,-6-2</inkml:trace>
  <inkml:trace contextRef="#ctx0" brushRef="#br0" timeOffset="5674.65">2699 171,'-9'7,"0"-1,1 2,0-1,0 1,1 0,0 1,1 0,-10 16,2-5,-38 57,3 3,4 1,-42 103,81-168</inkml:trace>
  <inkml:trace contextRef="#ctx0" brushRef="#br0" timeOffset="6366.38">2091 820,'0'7,"12"-3,16-1,-27-3,460 1,-47-2,-364 3,-1 2,58 11,-122-18,0 2</inkml:trace>
  <inkml:trace contextRef="#ctx0" brushRef="#br0" timeOffset="7002.87">2356 1152,'1'1,"1"-1,-1 1,0-1,1 1,-1 0,0-1,0 1,0 0,0 0,1 0,-1 0,0 0,-1 0,1 0,0 0,0 0,0 1,-1-1,1 0,0 0,-1 1,1-1,-1 0,1 3,9 39,-9-38,12 87,1 162,-9-105,-1-133,2-32,-5-1</inkml:trace>
  <inkml:trace contextRef="#ctx0" brushRef="#br0" timeOffset="7369.42">2593 1152,'2'9,"1"6,0 6,2 6,2 6,0 7,1 4,-1 2,1 3,1-1,-1-2,0-2,-1-3,-1-8,-1-8,0-11,-1-8</inkml:trace>
  <inkml:trace contextRef="#ctx0" brushRef="#br0" timeOffset="8127.26">3573 728,'7'0,"4"0,5 2,7 1,3 0,2-1,-1 0,-3-1,-4-1,-2 0,-5 3,-5 2,-5 1,-6-1,-2-1</inkml:trace>
  <inkml:trace contextRef="#ctx0" brushRef="#br0" timeOffset="8496.84">3612 912,'11'-2,"9"-1,4 0,4 1,-1 0,-1 1,-3 0,-2 1,-3 0,-2 2,-2 2,-3-1</inkml:trace>
  <inkml:trace contextRef="#ctx0" brushRef="#br0" timeOffset="9175.91">4247 25,'13'250,"0"-34,-13-215,1 43,9 68,-6-100,-4-12,0 0,0 0,0 0,0 1,0-1,0 0,0 0,0 0,0 0,0 0,0 1,0-1,1 0,-1 0,0 0,0 0,0 0,0 0,0 1,0-1,0 0,0 0,1 0,-1 0,0 0,0 0,0 0,0 0,0 0,1 0,-1 0,0 0,0 0,0 0,0 0,1 0,-1 0,0 0,0 0,0 0,0 0,1 0,-1 0,0 0,0 0,0 0,0 0,0 0,0 0,1 0,-1 0,0 0,0-1,0 1,0 0,0 0,0 0,0 0,1 0,-1 0,0-1,0 1,0 0,3-6</inkml:trace>
  <inkml:trace contextRef="#ctx0" brushRef="#br0" timeOffset="9920.78">4551 120,'8'-9,"0"0,1 1,-1 0,2 0,-1 1,1 1,0 0,21-10,-25 13,0 1,0-1,0 1,0 1,0-1,1 1,-1 0,1 1,-1-1,0 1,1 1,-1-1,1 1,-1 0,0 0,0 1,12 4,-15-4,0 0,0 0,0 0,0 0,-1 1,1-1,-1 0,0 1,0 0,0 0,0 0,0 0,0 0,-1 0,1 0,-1 0,0 1,0-1,0 0,-1 1,1-1,-1 1,0-1,0 1,0-1,0 0,0 1,-1-1,0 1,0-1,0 0,0 1,-3 5,0 2,-1 0,-1 0,0 0,0-1,-1 0,0 0,-1-1,-12 14,9-14,-2 5,13-13,1 0,0-1,-1 1,1-1,0 1,0-1,-1 1,1-1,0 0,0 1,0-1,0 0,0 1,-1-1,1 0,0 0,0 0,0 0,0 0,0 0,0 0,0 0,1-1,7 1,0 1,0 0,-1 0,1 1,0 0,-1 0,0 1,1 0,-1 0,0 1,-1 0,1 1,-1 0,0 0,0 0,7 8,-9-8,-1 1,0 0,0 0,-1 0,1 0,-1 1,-1-1,1 1,-1-1,0 1,-1 0,0 0,0 0,0 0,-1 0,0 0,0 0,-1 0,0 0,-3 13,1-11,0 0,0 0,-1 0,0 0,-1-1,0 1,0-1,-1-1,0 1,-1-1,1 0,-1 0,-1-1,1 1,-1-2,0 1,-15 7,16-10,1 0,-1 0,0 0,0-1,0 0,0 0,-1-1,1 0,0 0,-1-1,1 0,-1 0,1-1,0 0,-1 0,1 0,0-1,0 0,0-1,0 0,0 0,0 0,-10-8,15 10,1 0,-1-1,0 1,1-1,0 1,-1-1,1 1,0-1,0 0,0 0,0 1,0-1,0 0,0 0,1 0,-1 0,1 0,0 0,-1 0,1 0,0 0,0 0,0 0,0 0,1 0,-1 0,0 0,1 0,0 0,-1 0,1 0,0 0,2-3,7-12</inkml:trace>
  <inkml:trace contextRef="#ctx0" brushRef="#br0" timeOffset="10632.03">5055 145,'6'-9,"0"0,1 0,0 1,0 0,1 0,0 1,1 0,-1 1,1-1,1 2,-1-1,1 1,0 1,14-5,-20 8,1-1,-1 1,1 0,0 1,-1-1,1 1,0 0,-1 0,1 1,0-1,-1 1,1 0,-1 0,1 1,-1-1,1 1,-1 0,0 0,0 1,0-1,0 1,0 0,-1 0,1 0,-1 0,0 0,0 1,0 0,0-1,-1 1,1 0,-1 1,0-1,0 0,1 5,4 12,-1 0,-1 0,-1 0,-1 1,-1-1,0 1,-2 0,-1-1,0 1,-1 0,-2-1,0 0,-1 0,-2 0,0 0,-18 37,21-52,0-1,0 1,-1-1,0 0,1 0,-2-1,1 0,0 1,-1-2,0 1,-9 4,12-7,0 1,-1-1,1 0,0 0,-1 0,1 0,0 0,-1-1,1 0,-1 1,1-1,-1-1,1 1,-1 0,1-1,-1 0,1 0,0 0,0 0,-1 0,1-1,0 1,0-1,-4-3,6 4,0-1,-1 0,1 1,0-1,0 0,0 1,1-1,-1 0,0 0,1 0,-1 0,1 0,-1 0,1 0,0 0,0 0,0 0,0 0,0 0,1 0,-1 0,1 0,-1 0,1 1,-1-1,1 0,0 0,0 0,0 1,0-1,0 0,3-2,2-5,1 0,0 1,0 0,14-12,-17 16,0 0,1 0,0 1,0-1,0 1,0 0,0 0,0 1,1-1,-1 1,1 1,0-1,-1 1,1 0,0 0,0 0,0 1,0 0,0 0,0 1,-1 0,1 0,0 0,0 0,-1 1,1 0,-1 1,1-1,-1 1,0 0,0 0,0 0,0 1,7 7,32 25,55 41,-87-69,0-1,0-1,1 1,0-2,0 0,23 6,-21-10,-4-2</inkml:trace>
  <inkml:trace contextRef="#ctx0" brushRef="#br0" timeOffset="11403.38">4129 769,'44'0,"1030"30,-695-7,-397-24,-2 1</inkml:trace>
  <inkml:trace contextRef="#ctx0" brushRef="#br0" timeOffset="11899.93">4829 873,'8'43,"8"35,11 131,-24 147,-4-280,1-67</inkml:trace>
  <inkml:trace contextRef="#ctx0" brushRef="#br0" timeOffset="12920.5">6072 740,'-6'3,"0"-1,0 2,1-1,-1 1,1 0,-1 0,1 0,1 1,-1 0,0 0,1 0,0 0,1 1,-1 0,1-1,-3 9,4-12,1 1,0-1,0 1,0 0,1-1,-1 1,1 0,-1 0,1 0,0-1,0 1,0 0,1 0,-1-1,1 1,-1 0,1 0,0-1,0 1,0-1,0 1,1-1,-1 1,1-1,-1 0,1 1,0-1,0 0,0 0,0 0,0-1,0 1,0 0,1-1,-1 0,1 1,-1-1,1 0,4 1,2 0,-1 0,0-1,0 1,1-2,-1 1,14-2,-20 1,0-1,1 1,-1-1,0 1,1-1,-1 0,0 1,0-1,1-1,-1 1,0 0,2-2,-3 2,0 0,0 0,-1 0,1 0,-1 0,1 0,-1 0,1 0,-1 0,0 0,1-1,-1 1,0 0,0 0,0 0,0 0,0 0,0-1,0 1,0 0,0 0,-1 0,1 0,0 0,-1 0,0-2,0 1,-1 1,1 0,0-1,-1 1,1 0,0 0,-1 0,0 0,1 0,-1 0,1 1,-1-1,0 0,0 1,1 0,-1-1,0 1,0 0,0 0,1 0,-1 0,0 0,0 0,0 0,1 1,-1-1,0 1,0-1,1 1,-1 0,0 0,1 0,-1-1,1 2,-1-1,1 0,0 0,-1 0,1 1,0-1,0 0,0 1,-2 2,7-1,8-8,9-10,-15-13,-6 27,0 1,0 0,0-1,0 1,0-1,0 1,0 0,0-1,0 1,0-1,0 1,0 0,0-1,-1 1,1 0,0-1,0 1,0 0,-1-1,1 1,0 0,0-1,-1 1,1 0,0 0,-1-1,1 1,0 0,-1 0,1 0,0-1,-1 1,1 0,-1 0,1 0,0 0,-1 0,1 0,-1 0,1 0,0 0,-1 0,1 0,-1 0,1 0,0 0,-1 0,1 0,0 0,-1 1,1-1,-1 0,1 0,0 0,-1 1,1-1,0 0,0 0,-1 1,1-1,0 0,0 1,-1-1,1 0,0 1,-8 5</inkml:trace>
  <inkml:trace contextRef="#ctx0" brushRef="#br0" timeOffset="13851.51">6563 0,'0'4,"1"0,0-1,-1 1,1-1,1 1,-1-1,0 1,1-1,0 0,0 1,0-1,2 3,35 37,-20-22,0 1,183 221,-147-169,65 113,-115-175,-12-16,-3-5</inkml:trace>
  <inkml:trace contextRef="#ctx0" brushRef="#br0" timeOffset="14213.28">6960 0,'-12'11,"-5"7,-4 3,-4 7,-2 1,0 4,1 2,1 5,1 2,-1 2,0 4,-1 0,2-2,3-6,3-5,6-11,6-10</inkml:trace>
  <inkml:trace contextRef="#ctx0" brushRef="#br0" timeOffset="14858.47">6350 768,'543'13,"35"-13,-592 0</inkml:trace>
  <inkml:trace contextRef="#ctx0" brushRef="#br0" timeOffset="15308.08">6629 1113,'2'12,"1"7,2 8,1 8,0 10,1 10,-2 7,-2 3,-1-4,-1-8,0-7,-1-11,0-8,-1-6,1-15,0-11,0-10,0-3</inkml:trace>
  <inkml:trace contextRef="#ctx0" brushRef="#br0" timeOffset="15923.78">6893 1179,'15'-8,"1"0,1 1,0 1,0 1,0 0,0 2,1 0,20-1,-32 3,0 1,0 1,0-1,0 1,0 0,0 1,-1-1,1 1,0 0,-1 1,1-1,-1 1,0 0,0 0,0 1,-1-1,1 1,-1 0,1 1,-2-1,1 1,0-1,-1 1,0 0,0 1,0-1,3 10,0 1,-1 1,-1-1,-1 1,0 0,-1 0,-1 0,0 0,-4 26,2-32,0 0,-1 0,0 0,-1 0,0-1,-1 1,0-1,-1 0,0 0,0 0,-1-1,0 1,-1-1,-8 8,9-13,-1 1,0-1,0 0,0-1,0 0,0 0,-1 0,1-1,-1 0,-13 1,16-3,1 1,-1-1,1 0,-1 0,1-1,-1 1,1-1,0 0,-6-2,8 2,0 0,0 0,1 0,-1 0,0 0,1 0,-1 0,1-1,0 1,-1-1,1 1,0-1,0 1,0-1,0 0,0 1,0-1,0 0,1 0,-1 0,0-2,1 0,0 1,0-1,0 0,0 1,1-1,0 1,-1-1,1 1,1-1,-1 1,0-1,1 1,0 0,0 0,0 0,0 0,0 0,1 0,-1 1,1-1,-1 1,5-3,2-3,1 1,0 0,0 1,1 0,16-6,-19 8,1 1,-1 1,1-1,0 1,0 1,0-1,0 2,0-1,1 1,-1 0,0 1,0 0,12 4,-13-3,-1 1,0 1,0-1,0 1,0 1,-1-1,0 1,0 0,0 0,0 1,-1 0,0 0,0 0,-1 0,7 13,17 39,-21-40,1-1,14 22,-22-39,0 0,0 0,1 0,-1-1,0 1,0 0,0 0,0 0,0 0,0 0,0 0,0 0,0 0,1 0,-1-1,0 1,0 0,0 0,0 0,0 0,0 0,1 0,-1 0,0 0,0 0,0 0,0 0,0 0,1 0,-1 0,0 0,0 0,0 0,0 0,0 0,0 0,1 0,-1 0,0 0,0 0,0 1,-2-11</inkml:trace>
  <inkml:trace contextRef="#ctx0" brushRef="#br0" timeOffset="17191.53">6099 714,'-4'2,"0"0,0 0,0 1,1 0,-1 0,1 0,0 0,0 0,0 1,0-1,1 1,-1 0,1 0,0 0,-3 7,5-9,-1-1,1 0,0 0,0 0,0 0,0 0,0 0,0 0,0 0,0 1,0-1,0 0,1 0,-1 0,0 0,1 0,-1 0,1 0,-1 0,1 0,0 0,-1 0,1 0,1 0,0 1,0-1,0 0,0 0,1 0,-1 0,0 0,1-1,-1 1,1-1,-1 1,1-1,-1 0,1 0,-1 0,5-1,-5 1,0 0,-1 0,1-1,0 1,0 0,-1-1,1 1,0-1,0 0,-1 1,1-1,-1 0,1 0,-1 0,1 0,-1-1,0 1,1 0,-1 0,0-1,0 1,0-1,0 1,0-1,0 1,0-1,-1 0,1 1,-1-1,1 0,-1 0,1 1,-1-1,0 0,0 0,0 0,0-2,0 2,-1 1,1-1,0 1,-1-1,1 1,-1 0,1-1,-1 1,0 0,0-1,0 1,1 0,-1 0,0-1,0 1,-1 0,1 0,0 0,0 0,0 1,-1-1,1 0,0 0,-1 1,1-1,-1 1,1-1,-1 1,1 0,-1-1,1 1,-1 0,1 0,-1 0,1 0,-1 0,1 1,-1-1,1 0,-1 1,1-1,-2 1,-1 1,-1 1,1-1,0 1,0-1,0 1,0 0,1 0,-1 1,1-1,0 1,0 0,0 0,1 0,-1 0,1 0,0 1,0-1,0 0,1 1,0 0,-2 6,3-9,-1 1,1-1,0 0,0 1,0-1,0 1,0-1,0 0,1 1,-1-1,1 1,-1-1,1 0,0 0,0 1,0-1,0 0,1 0,-1 0,0 0,1 0,0-1,-1 1,1 0,0-1,0 1,0-1,0 1,0-1,0 0,0 0,0 0,1 0,-1 0,0-1,1 1,-1-1,0 1,1-1,-1 0,1 0,4-1,-6 2,-1-1,1 0,0 0,0 0,0 0,0 0,0-1,0 1,0 0,0 0,0-1,-1 1,1 0,0-1,0 1,0-1,-1 1,1-1,0 1,0-1,-1 1,1-1,0 0,-1 1,1-1,-1 0,1 0,-1 0,0 1,1-1,-1 0,0 0,1 0,-1 0,0 0,0 0,0 0,0 1,0-1,0 0,0 0,0 0,0 0,0 0,0 0,0 0,-1 0,1 1,-1-1,1 0,0 0,-1 0,1 0,-1 1,0-2,0 1,0 0,0 0,0-1,1 1,-1 0,0 1,0-1,0 0,-1 0,1 0,0 1,0-1,0 0,0 1,-1-1,1 1,0-1,-1 1,1 0,0 0,-1 0,1-1,0 1,-1 0,1 1,0-1,-1 0,1 0,0 0,-1 1,1-1,0 1,0-1,-1 1,1 0,0-1,0 1,0 0,0 0,0 0,0-1,0 1,0 0,-1 2,1-2,0-1,1 1,-1-1,0 1,1-1,-1 1,0 0,1-1,-1 1,1 0,-1 0,1-1,-1 1,1 0,0 0,-1 0,1 0,0-1,-1 1,1 0,0 0,0 0,0 0,0 0,0 0,0 0,0 0,0 0,1-1,-1 1,0 0,0 0,1 0,-1 0,1 0,-1-1,0 1,1 0,0 0,-1-1,1 1,-1 0,1-1,0 1,0-1,0 2,1-2,0 1,-1-1,1 1,0-1,-1 0,1 0,0 0,0 0,-1 0,1 0,0 0,-1 0,1-1,0 1,-1-1,1 1,0-1,-1 0,1 0,-1 1,1-1,-1 0,0 0,1-1,-1 1,2-2,1-2,-1-1,1 0,-1 0,0 0,0 0,-1 0,0 0,1-8,-2 13,-1-1,1 1,-1-1,0 1,0-1,0 0,0 1,0-1,0 1,0-1,-1 1,1-1,-1 1,1-1,-1 1,0-3,0 4,0-1,0 0,0 1,0-1,0 1,0 0,0-1,0 1,0 0,0-1,0 1,0 0,0 0,0 0,0 0,0 0,0 0,-1 0,1 0,0 1,0-1,0 0,0 1,0-1,0 0,0 1,-1 0,-9 5</inkml:trace>
  <inkml:trace contextRef="#ctx0" brushRef="#br0" timeOffset="18489.3">7780 794,'165'2,"172"-4,-324-1,-13 3,0 0,0 0,-1 0,1 0,0 0,0 0,0 0,0 0,0 0,0 0,0-1,0 1,0 0,0 0,0 0,-1 0,1 0,0 0,0 0,0-1,0 1,0 0,0 0,0 0,0 0,0 0,0 0,0-1,0 1,0 0,0 0,0 0,0 0,1 0,-1 0,0-1,0 1,0 0,0 0,0 0,0 0,0 0,0 0,0 0,0 0,0 0,1-1,-1 1,0 0,0 0,0 0,0 0,0 0,0 0,0 0,1 0,-1 0,0 0,0 0,0 0,0 0,0 0,0 0,1 0,-1 0,-6-2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55:44.49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305,'4'0,"4"-3,6 0,4 1,3-1,4 2,-1 0,0 0,-2 1,-2 0,-3 0,-1-2,-2-1,-3 0</inkml:trace>
  <inkml:trace contextRef="#ctx0" brushRef="#br0" timeOffset="700.14">438 53,'13'-4,"0"0,0 1,1 0,-1 1,1 0,17 1,-29 1,1 0,-1 1,0-1,1 0,-1 1,1 0,-1-1,0 1,0 0,1 0,-1 0,0 1,0-1,0 0,0 1,0 0,2 2,-3-2,0 0,0 1,0-1,0 1,0-1,-1 1,1-1,-1 1,1 0,-1-1,0 1,0 0,0-1,-1 1,1 0,-1-1,1 1,-1-1,-2 6,0 0,-1 0,0 0,0 0,-1 0,0 0,-1-1,1 0,-1 0,-1-1,-7 7,-8 9,21-21,1 0,-1 0,1 0,-1-1,1 1,0 0,-1 0,1 0,0 0,0 0,-1 0,1 0,0 0,0 0,0 0,0 0,1 0,-1 0,0-1,0 1,0 0,1 0,-1 0,0 0,1 0,-1 0,1 0,-1-1,1 1,0 0,-1 0,1-1,0 1,-1 0,1-1,1 1,36 29,-24-20,-10-7,-1 0,0 0,1 0,-1 0,0 1,0-1,-1 1,1 0,-1 0,1 0,-1 0,-1 0,1 0,-1 1,1-1,-1 0,0 1,-1-1,1 1,-1-1,0 1,0 0,0-1,-1 1,1-1,-1 1,-3 7,2-7,-1 1,0 0,0-1,-1 0,0 0,0 0,0 0,0-1,-1 1,1-1,-1 0,0 0,-1-1,1 0,-1 0,1 0,-1 0,0-1,-11 3,7-2,0-1,-1 1,1-2,-1 0,0 0,0-1,1 0,-1-1,0 0,-13-3,24 3,-1 1,1-1,-1 0,1 1,-1-1,1 0,-1 1,1-1,0 0,-1 0,1 1,0-1,0 0,-1 0,1 0,0 0,0 1,0-1,0 0,0 0,0 0,0 0,0 1,1-1,-1 0,0 0,0 0,1 1,-1-1,0 0,1 0,-1 1,1-1,-1 0,1 1,-1-1,1 0,1 0,-1-1,9-14</inkml:trace>
  <inkml:trace contextRef="#ctx0" brushRef="#br0" timeOffset="1304.76">993 0,'-11'12,"1"1,0 0,1 0,0 1,2 0,-13 30,-26 98,35-106,7-23,1 1,0-1,0 1,2 0,-1-1,2 1,0 0,3 24,-2-33,0 0,1 0,-1 0,1 0,0 0,1 0,-1-1,1 1,0-1,0 1,0-1,1 0,-1 0,1-1,0 1,0-1,1 0,-1 0,1 0,-1 0,1-1,0 0,0 0,0 0,8 2,-3-3,0 1,0-2,0 1,0-1,1-1,-1 0,0 0,-1-1,1 0,0-1,0 0,-1 0,0-1,1-1,12-7,-17 9,1-1,0 1,-1-1,0 0,0-1,0 1,0-1,-1 0,0 0,0-1,0 1,-1-1,0 0,0 0,0 0,-1 0,1 0,-2-1,1 1,-1 0,0-1,0 0,0 1,-2-11,1 15,0 0,0-1,0 1,-1 0,1 0,-1 0,0-1,1 1,-1 0,0 0,0 0,-1 0,1 1,0-1,0 0,-1 0,1 1,-1-1,0 1,0-1,1 1,-1 0,0-1,0 1,0 0,0 0,0 1,0-1,-1 0,1 1,0-1,0 1,0 0,-1-1,1 1,0 0,0 1,-1-1,1 0,0 1,0-1,0 1,0-1,-3 2,-5 1,0 1,1 0,0 0,-1 1,1 0,1 0,-1 1,-9 9,18-15,-41 44,39-42,1 0,-1 0,0 0,1 0,0 0,-1 0,1 0,0 0,0 0,0 1,1-1,-1 0,1 1,-1-1,1 1,0-1,-1 1,1-1,0 1,1-1,0 4,3 0</inkml:trace>
  <inkml:trace contextRef="#ctx0" brushRef="#br0" timeOffset="1709.53">1376 224,'12'0,"7"0,8 0,4 0,1 0,-1 0,-3 0,-4 0,-8 0,-10 0,-5 0</inkml:trace>
  <inkml:trace contextRef="#ctx0" brushRef="#br0" timeOffset="2099.94">1416 331,'14'0,"8"0,6 0,-1 0,-1 0,-4 0,-3 0,-5 0</inkml:trace>
  <inkml:trace contextRef="#ctx0" brushRef="#br0" timeOffset="2628.18">1958 238,'3'0,"4"0,7 0,4 0,7 0,5 0,5 0,0 0,0 0,-5 0,-7 0</inkml:trace>
  <inkml:trace contextRef="#ctx0" brushRef="#br0" timeOffset="3244.54">2489 26,'13'-2,"1"1,0 0,0 0,1 2,26 3,-37-4,0 1,1-1,-1 1,1 0,-1 1,0-1,0 1,0 0,0 0,0 0,0 0,-1 1,1-1,-1 1,1 0,-1 0,0 1,0-1,0 0,-1 1,1 0,2 5,-4-6,-1 0,1 0,0-1,-1 1,0 0,0 0,0 0,0 0,0-1,-1 1,1 0,-1 0,1 0,-1-1,0 1,0 0,-1-1,1 1,0-1,-4 5,-2 2,-1-1,0 0,0-1,-10 8,-8 7,26-22,0 0,0 1,-1-1,1 1,0-1,0 1,0-1,-1 1,1-1,0 1,0-1,0 1,0-1,0 1,0-1,0 1,0-1,0 1,1-1,-1 1,0-1,0 1,0-1,0 1,1-1,-1 1,0-1,1 1,-1-1,0 0,1 1,-1-1,0 1,1-1,-1 0,1 1,-1-1,0 0,1 0,-1 0,1 1,-1-1,1 0,-1 0,1 0,29 14,-25-12,5 1,-1 1,0 1,0 0,-1 0,1 1,-1 0,0 0,-1 1,12 12,-17-16,0 0,0 0,0 1,0-1,-1 1,0-1,1 1,-1 0,0-1,0 1,-1 0,1 0,-1-1,0 1,0 0,0 0,-1 0,1-1,-1 1,0 0,0 0,0-1,-1 1,1-1,-1 1,0-1,0 0,-4 6,1-2,-2 0,1-1,-1 0,0 0,0 0,0-1,-1 0,0 0,0-1,0 0,-1 0,1-1,-1 0,0-1,-10 2,14-3,-1 1,1-1,0-1,0 1,-1-1,1 0,0 0,-1 0,1-1,0 0,0 0,0 0,-1-1,1 0,0 0,1 0,-1 0,0-1,1 0,-1 0,1 0,0 0,0-1,0 0,1 1,-7-9,2-5</inkml:trace>
  <inkml:trace contextRef="#ctx0" brushRef="#br0" timeOffset="3709.51">3056 53,'-16'14,"1"0,0 1,1 0,0 1,1 1,1 0,1 1,0 0,-11 28,19-38,-1 0,2-1,-1 1,1 0,0 0,1 0,0 0,0 1,1-1,0 0,0 0,1 0,0 1,0-1,1 0,0 0,1 0,-1-1,2 1,-1-1,1 1,0-1,0 0,1-1,0 1,11 10,-11-12,1-1,0 0,0 0,1 0,-1-1,1 0,-1 0,1-1,0 0,0 0,0 0,0-1,0 0,1-1,-1 1,0-1,0-1,1 1,10-3,-12 1,1 1,-1-1,0 0,0 0,0-1,0 0,0 0,0 0,-1 0,1-1,-1 0,0-1,0 1,-1-1,1 0,-1 0,0 0,-1 0,1-1,-1 1,5-13,-7 17,-1-1,1 1,-1-1,1 1,-1-1,0 1,0-1,1 1,-1-1,0 1,0-1,-1 1,1-1,0 1,0-1,-1 1,1-1,-1 1,0-1,1 1,-1-1,0 1,0 0,1 0,-3-3,0 2,1 1,-1-1,0 0,1 1,-1-1,0 1,0 0,0 0,0 0,-1 0,-4 0,-5-1,1 2,0-1,0 2,0 0,-20 3,10 2,1 1,-1 1,1 1,0 1,1 1,1 1,-1 0,-17 16,16-12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55:49.17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244,'56'100,"-35"-65,-1 1,-2 0,26 75,-44-110,0-1,0 1,0-1,0 1,0 0,0-1,0 1,0 0,0-1,0 1,0-1,1 1,-1-1,0 1,0-1,1 1,-1-1,0 1,1-1,-1 1,1-1,-1 1,1-1,-1 1,0-1,1 0,0 1,-1-1,1 0,-1 0,1 1,-1-1,1 0,-1 0,1 0,0 0,-1 0,1 0,0 0,-1 0,1 0,-1 0,1 0,0 0,-1 0,1 0,-1 0,1-1,-1 1,1 0,-1 0,1-1,0 1,-1 0,0-1,1 1,-1-1,1 1,-1-1,1 1,-1-1,0 1,1-1,-1 1,0-1,30-46,-22 33,15-17,0 0,2 2,1 0,2 2,0 2,2 0,1 2,1 1,0 1,55-24,31-7,219-64,-298 104,15-5,-49 14,-11 3,-6 0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53:46.35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0,'15'20,"0"0,2-2,0 0,1-1,1 0,0-2,1 0,29 15,25 10,90 33,-21-10,207 136,-15 30,-66-44,10-19,-117-93,-113-53,-1 2,87 53,118 127,-227-180,-22-18,1 0,-1 0,0 0,-1 1,1-1,3 7,-2 0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53:23.88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8 80,'20'280,"-2"-82,-15-167,-2-21,1-1,-2 1,1-1,-1 1,-1 0,0-1,-3 16,1-22,0-5</inkml:trace>
  <inkml:trace contextRef="#ctx0" brushRef="#br0" timeOffset="706.05">386 24,'64'-7,"-55"5,0 0,0 1,0 0,0 0,0 1,0 0,0 1,-1-1,1 2,0-1,0 1,0 1,12 5,-19-7,1 2,-1-1,0 0,1 0,-1 1,0-1,0 1,0 0,-1-1,1 1,-1 0,1 0,-1 0,0 0,0 0,0 1,-1-1,1 0,-1 0,0 1,0-1,0 0,0 0,0 1,-1-1,0 0,1 0,-1 0,0 0,0 0,-2 3,-1 5,0-1,-1 0,0-1,-1 1,0-1,0 0,-1 0,-8 7,1-4,11-10,0-1,0 1,1 0,-1 1,0-1,1 0,0 1,0-1,0 1,0 0,-2 3,6-3,1-1,0 0,-1-1,1 1,0-1,0 1,1-1,-1 0,0 0,0 0,0 0,6 0,-5 0,9 2,0 1,0 0,-1 1,1 1,-1 0,-1 0,1 1,14 12,-21-14,-1-1,1 1,-1 0,0 0,-1 0,1 0,-1 1,0 0,-1-1,1 1,-1 0,0 0,-1 1,0-1,1 0,-2 0,1 1,-1-1,-1 13,0-11,-1 1,0-1,-1 0,0 0,0 0,0 0,-1-1,0 1,-1-1,0 0,0 0,0-1,-1 0,0 1,0-2,-1 1,1-1,-1 0,-1 0,1-1,0 0,-1 0,0-1,-11 3,12-3,0 0,0-1,0 0,-1-1,1 1,-1-1,1-1,-1 0,1 0,-1 0,1-1,-1 0,1 0,0-1,-1 0,1 0,0-1,0 0,1 0,-1 0,0-1,1 0,0-1,0 1,0-1,1 0,-9-10,3-3</inkml:trace>
  <inkml:trace contextRef="#ctx0" brushRef="#br0" timeOffset="1360.85">887 65,'7'-7,"0"1,0 0,0 1,1-1,-1 1,1 1,1-1,-1 2,0-1,1 1,0 0,0 1,13-3,-16 5,0 0,-1 0,1 0,0 1,-1-1,1 1,-1 1,1-1,-1 1,0 0,0 0,1 0,-2 1,1 0,0 0,0 0,-1 0,0 1,1 0,-1 0,-1 0,1 0,3 7,2 3,-1 0,-1 1,0 0,-1 1,-1-1,0 1,-1 0,3 22,-2 4,-2 0,-3 45,0-74,0 0,-2-1,1 1,-2 0,0 0,0-1,-1 1,-10 20,12-29,-1 0,0 0,0 0,0 0,0-1,0 1,-1-1,0 1,1-1,-1 0,-1-1,1 1,0-1,0 0,-1 0,0 0,1 0,-1-1,0 0,1 0,-1 0,0-1,0 0,0 1,-9-2,8 0,0 0,-1-1,1 1,0-1,0-1,0 1,0-1,1 0,-1 0,1-1,0 1,0-1,-8-8,12 11,-1 0,1-1,0 0,-1 1,1-1,0 0,0 1,0-1,0 0,0 0,1 0,-1 0,1 0,-1 0,1 0,0 0,-1 0,1 0,0 0,0 0,1 0,-1 0,0 0,1 0,-1 0,1 0,0 0,-1 0,1 0,0 1,0-1,0 0,0 0,1 1,-1-1,0 1,1-1,-1 1,1 0,0-1,-1 1,1 0,0 0,0 0,3-1,5-4,1 1,0 0,0 1,1 0,-1 1,1 0,0 0,0 2,0-1,0 1,0 1,0 0,0 1,0 1,0-1,-1 2,1 0,14 5,15 7,-1 2,-1 1,61 40,-83-47</inkml:trace>
  <inkml:trace contextRef="#ctx0" brushRef="#br0" timeOffset="2043.38">1 725,'491'21,"-443"-18,744 78,-791-80,-6 0,-6-1</inkml:trace>
  <inkml:trace contextRef="#ctx0" brushRef="#br0" timeOffset="2583.3">663 844,'7'33,"-1"1,-2 0,-1 0,-3 54,-24 132,7-85,17-134,-1 1,1-1,0 1,0 0,0-1,0 1,0-1,0 1,0-1,0 1,1-1,-1 1,0-1,1 1,1 2,2-1</inkml:trace>
  <inkml:trace contextRef="#ctx0" brushRef="#br0" timeOffset="3881.64">1814 739,'-5'2,"0"0,1 0,0 0,-1 1,1 0,0-1,1 1,-1 1,0-1,1 0,0 1,0 0,0 0,0 0,-3 6,5-9,1 1,-1-1,1 0,-1 1,1-1,-1 1,1-1,0 1,0-1,0 1,0-1,0 1,0-1,0 0,0 1,1-1,-1 1,1-1,-1 1,1-1,-1 0,1 1,0-1,0 0,-1 0,1 0,0 0,0 1,0-1,0 0,1 0,-1-1,0 1,0 0,0 0,1-1,-1 1,0 0,1-1,-1 1,1-1,-1 0,1 0,-1 1,0-1,1 0,-1 0,4-1,-4 2,1-1,-1 0,1 0,-1 0,1 0,0 0,-1-1,1 1,-1 0,1-1,-1 1,1-1,-1 0,0 1,1-1,-1 0,0 0,1 0,-1 0,0 0,0 0,0 0,0 0,0 0,0-1,0 1,0 0,-1-1,1 1,0-1,-1 1,1-1,-1 1,1-1,-1 1,0-1,0 1,0-1,0 1,0-1,0 1,0-1,0 0,-1-1,1 3,0-1,-1 0,1 1,0-1,0 1,-1-1,1 1,0-1,-1 1,1 0,0-1,-1 1,1-1,0 1,-1 0,1-1,-1 1,1 0,-1-1,1 1,-1 0,1 0,-1 0,0-1,1 1,-1 0,1 0,-1 0,1 0,-1 0,0 0,-22 8,-15 19,32-18,2-2</inkml:trace>
  <inkml:trace contextRef="#ctx0" brushRef="#br0" timeOffset="5290.85">2357 77,'15'-4,"0"0,0 1,0 1,1 0,-1 1,1 1,-1 0,1 1,-1 1,0 0,0 2,20 5,-32-8,-1 0,0 0,1 1,-1-1,0 0,0 1,0-1,0 1,0 0,-1 0,1 0,0 0,-1 0,0 0,1 0,-1 0,0 0,0 1,0-1,0 1,0-1,0 4,-1-1,0 0,0 0,0-1,-1 1,0 0,0 0,0 0,-1-1,1 1,-1 0,-2 3,-4 6,0 0,0-1,-1-1,-1 1,0-1,-16 13,17-17,-8 10,18-17,-1 0,0 0,1-1,0 1,-1 0,1 0,-1-1,1 1,0 0,-1-1,1 1,0-1,0 1,-1-1,1 1,0-1,0 0,0 1,0-1,0 0,0 0,-1 0,1 0,0 1,0-1,0 0,0-1,0 1,1 0,-1 0,23 3,1 1,-1 1,-1 2,1 0,27 13,-46-18,0 1,0 0,0 0,0 0,0 1,-1 0,0 0,0 0,0 0,0 1,0-1,-1 1,0 0,0 0,0 0,-1 0,0 1,0-1,0 1,-1-1,1 1,-1 0,-1 0,1-1,-1 1,0 0,0 0,-2 8,1-9,1 0,-2 1,1-1,-1 0,1 0,-1 0,-1 0,1 0,-1 0,0 0,0-1,0 0,-1 1,1-1,-1 0,0-1,0 1,-1-1,1 0,-1 0,1 0,-1 0,0-1,0 0,0 0,0 0,-1-1,-6 1,-13 3,-1-2,1-1,-1-1,-41-4,57 2,-8 0</inkml:trace>
  <inkml:trace contextRef="#ctx0" brushRef="#br0" timeOffset="6093.57">2198 778,'301'-8,"130"2,-393 10,-33-3,-7-1,-7-2</inkml:trace>
  <inkml:trace contextRef="#ctx0" brushRef="#br0" timeOffset="6785.72">2435 924,'1'0,"-1"0,0 0,1 0,-1 0,0 0,1 0,-1-1,0 1,1 0,-1 0,0 0,1 0,-1 0,0 0,0 0,1 0,-1 1,0-1,1 0,-1 0,0 0,1 0,-1 0,0 1,1-1,-1 0,0 0,0 0,1 1,-1-1,0 0,0 0,0 1,1-1,-1 0,0 0,0 1,0-1,0 0,0 1,1-1,-1 0,0 1,0-1,0 0,0 1,0-1,0 0,0 1,0-1,0 0,0 1,0-1,-1 0,1 1,0-1,0 1,2 24,-2-24,-8 241,2-156,7 119,-1-208,0-4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38:37.68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82 136,'36'-52,"-33"46,0-1,0 1,1 0,0 1,0-1,0 1,1-1,0 1,0 1,0-1,1 1,-1 0,1 0,12-6,-16 10,0 0,0 0,0 0,0 0,0 0,0 1,0-1,0 1,0-1,0 1,-1 0,1-1,0 1,0 0,0 0,-1 0,1 1,-1-1,1 0,-1 1,1-1,-1 1,0-1,0 1,0 0,0-1,1 3,27 52,-27-52,12 32,-1 0,-2 1,-1 1,-2-1,-1 1,-3 1,1 69,-6-90,-1-1,0 1,-1-1,-1 0,-1 0,0 0,-2 0,-11 22,12-28,-1-1,0 0,0 0,-1-1,-1 0,1 0,-1-1,-1 0,1-1,-2 0,1-1,0 0,-17 7,23-11,-1 0,0 0,1-1,-1 0,0 1,0-2,0 1,0 0,0-1,0 0,0 0,0-1,0 1,0-1,0 0,0-1,1 1,-1-1,0 0,1 0,-1 0,1-1,0 1,-6-5,6 3,0 0,1 0,0 0,-1-1,2 1,-1-1,0 0,1 0,0 0,0 0,0 0,1 0,0 0,0 0,0-1,0 1,1-1,0 1,0 0,1-1,-1 1,3-9,-1 9,-1 0,1 0,0 0,1 0,-1 1,1-1,0 1,0-1,1 1,-1 0,1 0,0 1,0-1,0 1,0 0,1 0,-1 0,1 1,-1-1,1 1,0 0,0 1,0-1,1 1,-1 0,7-1,-2 1,1 0,-1 0,0 1,1 0,-1 1,0 0,0 1,0 0,0 0,0 1,0 1,17 8,-12-3,-1 1,-1 0,0 1,0 1,17 20,-20-20</inkml:trace>
  <inkml:trace contextRef="#ctx0" brushRef="#br0" timeOffset="412.06">542 355,'8'8,"4"5,3 3,2 2,0 1,-1-1,-1 1,1 1,0-1,-1-2,-2 1,0-2,-1-1,2-1,0-1,0-1,-3-2</inkml:trace>
  <inkml:trace contextRef="#ctx0" brushRef="#br0" timeOffset="811.63">714 250,'-11'27,"1"0,-11 46,-5 17,15-59,-1-1,-2 0,0-1,-38 55,45-77,7-7,0 0,0 0,0 0,0-1,0 1,0 0,0 0,0 0,0 0,0 0,0 0,0 0,0-1,0 1,0 0,0 0,0 0,0 0,0 0,0 0,0 0,0 0,0-1,0 1,-1 0,1 0,0 0,0 0,0 0,0 0,0 0,0 0,0 0,0 0,0 0,-1 0,1-1,0 1,0 0,0 0,0 0,0 0,0 0,0 0,0 0,-1 0,1 0,0 0,0 0,0 0,0 0,0 0,0 0,0 1,-1-1,1 0,0 0,0 0,0 0,0 0,0 0,0 0,0 0,0 0,0 0,-1 0,3-5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53:15.73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471 117,'13'160,"-1"-20,-13-57,-1-54,2 0,1 0,5 36,-6-64,0 0,0 0,1-1,-1 1,0 0,0-1,0 1,0 0,1-1,-1 1,0 0,1-1,-1 1,0 0,1-1,-1 1,1-1,-1 1,1-1,-1 1,1-1,-1 1,1-1,0 0,-1 1,2 0,3-3</inkml:trace>
  <inkml:trace contextRef="#ctx0" brushRef="#br0" timeOffset="740.14">4722 183,'57'-7,"14"-2,-67 9,0 0,-1 0,1 1,0-1,0 1,-1-1,1 1,-1 1,1-1,-1 0,1 1,-1-1,0 1,6 4,-7-4,-1-1,0 0,0 0,1 1,-1-1,0 1,0-1,0 1,-1-1,1 1,0 0,-1 0,1-1,-1 1,1 0,-1 0,0-1,1 1,-1 0,0 0,0 0,-1-1,1 1,0 0,-1 0,1 0,-1-1,1 1,-1 0,0-1,-1 3,-3 4,0 0,-1 0,0-1,-12 13,2-2,15-18,1 1,0-1,0 1,0-1,0 1,0-1,0 1,-1-1,1 1,0-1,1 1,-1-1,0 1,0-1,0 1,0-1,0 1,0-1,1 1,-1-1,0 1,0-1,1 1,-1-1,0 0,1 1,-1-1,0 1,1-1,-1 0,0 1,1-1,-1 0,1 0,-1 1,1-1,-1 0,1 0,-1 0,1 0,-1 1,1-1,-1 0,1 0,0 0,33 9,-25-6,4 1,0 1,-1 1,0 0,0 0,-1 1,0 1,0 0,0 0,-1 1,-1 0,14 17,-20-22,1 0,-1 0,-1 1,1-1,0 1,-1 0,0 0,0 0,0 0,-1 0,0 0,0 0,0 0,-1 1,1-1,-1 0,-1 0,1 1,-1-1,1 0,-2 0,1 1,0-1,-1 0,0 0,0-1,-1 1,1 0,-1-1,0 1,0-1,-5 4,3-3,0 0,-1-1,0 0,0 0,0 0,0 0,0-1,-1 0,0-1,1 0,-1 0,0 0,0-1,-13 2,8-2,0-1,0 0,0 0,0-1,1-1,-1 0,0 0,-12-5,23 6,-1 1,1 0,0-1,-1 1,1-1,0 0,-1 1,1-1,0 0,0 0,0 0,0 0,0 0,0 0,0 0,0 0,0 0,0 0,1 0,-1-1,0 1,1 0,-1-1,1 1,-1 0,1-1,0 1,-1-1,1 1,0 0,0-1,0 1,0-1,1 1,-1-1,0 1,0 0,1-1,-1 1,1 0,1-3,5-11</inkml:trace>
  <inkml:trace contextRef="#ctx0" brushRef="#br0" timeOffset="1433.24">5240 209,'5'-4,"0"0,0 0,1 0,0 0,0 1,0 0,0 0,0 0,1 1,-1 0,1 0,0 1,-1 0,1 0,0 1,0-1,0 1,-1 1,1 0,0 0,0 0,-1 0,1 1,-1 0,1 1,-1-1,0 1,0 1,0-1,0 1,-1 0,1 0,-1 0,0 1,0 0,-1 0,0 0,1 1,-2 0,1-1,-1 1,5 11,-2 1,-1 0,0 0,-1 0,-2 0,0 1,0-1,-2 1,0 0,-6 36,4-46,0 0,0 1,-1-1,-1 0,1 0,-1-1,-1 1,0-1,-8 11,9-14,0-1,0 0,0 0,-1 0,0 0,0-1,0 0,0 0,0 0,-1-1,1 0,-1 1,1-2,-1 1,0-1,-6 1,8-2,1 1,-1-1,1 0,-1 0,1-1,0 1,-1-1,1 1,-1-1,1 0,0-1,0 1,0 0,0-1,0 0,0 1,0-1,0-1,-3-2,5 4,0-1,0 0,0 1,0-1,0 0,0 0,0 0,1 1,-1-1,1 0,-1 0,1 0,0 0,0 0,0 0,0 0,0 0,0 0,1 0,-1 0,1 0,-1 0,1 0,-1 1,1-1,0 0,0 0,0 1,0-1,0 0,1 1,-1-1,0 1,3-2,4-6,1 1,0 0,0 0,1 1,0 0,1 1,-1 0,1 1,0 0,1 0,-1 2,14-4,-18 5,0 1,1 0,-1 0,1 0,-1 1,1 0,-1 1,1 0,-1 0,1 0,-1 1,0 0,0 1,0-1,0 1,0 1,0-1,-1 1,0 0,9 8,7 11,-2 0,24 35,-35-46,-3-3</inkml:trace>
  <inkml:trace contextRef="#ctx0" brushRef="#br0" timeOffset="-9922.8">224 223,'-1'1,"0"-1,0 1,1 0,-1-1,0 1,0 0,1-1,-1 1,0 0,1 0,-1 0,1 0,-1 0,1 0,-1-1,1 1,0 0,-1 0,1 0,0 1,0-1,0 0,0 0,0 0,0 0,0 1,-1 37,1-34,14 220,-1 9,-13-228</inkml:trace>
  <inkml:trace contextRef="#ctx0" brushRef="#br0" timeOffset="-9180.74">437 183,'26'-15,"41"-18,-59 29,-1 1,1 1,0-1,1 2,-1-1,0 1,0 0,1 0,-1 1,12 1,-18 0,1-1,-1 1,0 0,0-1,0 1,0 0,0 0,0 0,0 0,0 1,0-1,0 1,-1-1,1 1,-1-1,1 1,-1 0,1 0,-1 0,2 3,-1 0,0 0,-1 0,1 0,-1 0,0 1,-1-1,1 0,-1 10,-1-3,0 1,-1-1,0 1,-1-1,0 0,-1 0,-6 11,-22 27,35-46,1-1,-1 0,1-1,-1 1,1-1,0 0,0 1,6 1,5 4,-8-3,0 1,-1-1,0 2,-1-1,1 0,-1 1,0 0,-1 1,0-1,0 1,0-1,-1 1,0 0,-1 0,0 1,0-1,0 0,-1 1,-1-1,0 15,0-18,0 1,-1-1,0 0,0 1,0-1,0 0,-1 0,0 0,0 0,-1 0,1 0,-1-1,0 1,0-1,0 1,-1-1,0 0,1-1,-2 1,1-1,0 0,-1 0,1 0,-1 0,0-1,0 1,0-1,0-1,0 1,0-1,0 0,-1 0,-5 0,8 0,-1 0,0-1,0 0,0 0,1 0,-1 0,0 0,0-1,0 1,1-1,-1 0,0 0,1-1,-1 1,1-1,-1 0,1 1,0-2,0 1,0 0,0-1,0 1,0-1,1 0,-1 0,1 0,0 0,0 0,0 0,0-1,-2-5,-1-10</inkml:trace>
  <inkml:trace contextRef="#ctx0" brushRef="#br0" timeOffset="-8482.93">926 117,'2'-3,"1"-1,-1 1,0 0,1 0,0 0,0 1,-1-1,2 1,-1-1,0 1,0 0,1 0,-1 0,1 1,0-1,-1 1,1 0,0 0,0 0,6 0,-6 1,-1 1,1-1,0 1,-1 0,1 0,-1 1,1-1,-1 1,1-1,-1 1,0 0,0 1,0-1,0 0,0 1,-1-1,1 1,-1 0,1 0,-1 0,3 6,5 11,-1 0,-1 1,0 0,-2 0,0 0,-2 1,0 0,-2 0,0 0,-1 0,-2 0,0 0,-1 0,-1 0,-1 0,-1 0,-9 22,11-36,-1-1,0 1,0-1,-1 0,0 0,0-1,-1 0,1 1,-10 6,12-10,0-1,0 0,0 0,0 0,0 0,-1 0,1-1,-1 1,1-1,-1 0,1 0,-1 0,0-1,1 1,-1-1,0 0,0 0,1 0,-1-1,0 1,1-1,-1 0,-5-2,8 3,0-1,0 1,0-1,0 0,0 0,0 0,0 0,0 0,0 0,0 0,1 0,-1 0,0 0,1 0,-1 0,0-1,1 1,0 0,-1 0,1-1,0 1,-1 0,1 0,0-1,0 1,0 0,0-1,1 1,-1 0,0-1,0 1,1 0,-1 0,1-1,-1 1,1 0,0 0,-1 0,1 0,0 0,0 0,1-2,3-5,1 0,0 0,1 0,8-7,-9 8,1 1,0 0,0 1,1 0,0 0,0 0,0 1,0 0,18-5,-22 8,0 1,0-1,0 1,-1 0,1 0,0 0,0 0,0 1,0-1,0 1,0 0,-1 0,1 1,0-1,-1 1,1 0,-1 0,0 0,1 0,-1 0,0 1,0 0,-1-1,1 1,4 6,50 79,-45-67,1 0,0-1,2 0,23 24,-26-34</inkml:trace>
  <inkml:trace contextRef="#ctx0" brushRef="#br0" timeOffset="-7833.35">1 1003,'83'-4,"99"-17,-65 6,307-21,-313 32,203 22,-285-13,-19-3,1 0,0-1,-1 0,1 0,0-1,12-2,-22 0,-5-1</inkml:trace>
  <inkml:trace contextRef="#ctx0" brushRef="#br0" timeOffset="-7390.54">834 1017,'6'249,"-9"204,3-450,-1-1,1 0,-1 0,1 0,0 0,0 0,0 0,0 0,0 0,0 0,0 1,1-1,-1 0,1 0,-1 0,1 0,0-1,1 3,4-6</inkml:trace>
  <inkml:trace contextRef="#ctx0" brushRef="#br0" timeOffset="-6507.29">1732 898,'-1'0,"0"1,-1-1,1 1,0 0,-1 0,1-1,0 1,0 0,0 0,0 0,0 0,0 1,0-1,0 0,0 0,1 1,-1-1,0 0,1 1,-1-1,1 0,0 1,-1-1,1 1,0-1,0 3,-3 40,4-43,0 1,0 0,-1 0,1-1,0 1,0-1,0 1,1-1,-1 1,0-1,0 0,1 1,-1-1,1 0,-1 0,1 0,0 0,-1 0,1 0,0-1,0 1,-1-1,3 1,-3 0,0-1,0 0,0 0,-1 0,1 1,0-1,0 0,0 0,0 0,0 0,0-1,0 1,0 0,0 0,-1 0,1-1,0 1,0 0,0-1,0 1,-1-1,1 1,0-1,0 1,-1-1,1 0,-1 1,1-1,0 0,-1 1,1-1,-1 0,1 0,-1 0,0 0,1 1,-1-1,0 0,0 0,1 0,-1 0,0 0,0 0,0 0,0 0,0 0,0 1,0 0,0 0,0 0,0-1,0 1,0 0,-1 0,1 0,0 0,0-1,0 1,0 0,0 0,0 0,0 0,0-1,-1 1,1 0,0 0,0 0,0 0,0 0,0 0,-1-1,1 1,0 0,0 0,0 0,0 0,-1 0,1 0,0 0,0 0,0 0,-1 0,1 0,0 0,0 0,0 0,-1 0,1 0,0 0,0 0,0 0,0 0,-1 0,1 0,0 1,0-1,0 0,0 0,-1 0,1 0,0 0,0 0,0 1,0-1,0 0,0 0,0 0,-1 0,1 1,0-1,0 0,0 1,0-1,-1 0,1 0,0 1,0-1,-1 0,1 0,0 0,-1 1,1-1,0 0,-1 0,1 0,0 0,-1 0,1 1,0-1,-1 0,1 0,0 0,-1 0,1 0,0 0,-1 0,1 0,-1-1,1 1,0 0,-1 0,1 0,0 0,-1 0,1 0,0-1,0 1,-1 0,1 0,0-1,-1 1,1 0,0 0,0-1,0 1,-1 0,1 0,0-1,0 1,0 0,0-1,-1 1,1 0,0-1,0 1,0-1,0 1,0 0,0-1,-1-7</inkml:trace>
  <inkml:trace contextRef="#ctx0" brushRef="#br0" timeOffset="-5798.68">2275 196,'2'4,"1"0,0 0,0-1,1 1,-1-1,1 0,0 0,-1 0,1 0,8 3,0 2,287 232,-245-189,-2 2,-2 2,49 72,-86-104,-9-12,-8-10,-4-7</inkml:trace>
  <inkml:trace contextRef="#ctx0" brushRef="#br0" timeOffset="-5440.44">2764 209,'-9'12,"-7"7,-6 8,-3 6,-3 4,0 5,0 2,-2 2,-1 1,1-2,1-3,3-5,3-6,7-6,5-8</inkml:trace>
  <inkml:trace contextRef="#ctx0" brushRef="#br0" timeOffset="-4943.48">2183 897,'0'0,"0"0,0 0,0 0,0 0,0 0,0 0,0 0,0 0,0 1,0-1,0 0,-1 0,1 0,0 0,0 0,0 0,0 0,0 0,0 1,0-1,0 0,0 0,0 0,0 0,0 0,1 0,-1 0,0 1,0-1,0 0,0 0,0 0,0 0,0 0,0 0,0 0,0 0,0 0,0 1,0-1,1 0,-1 0,0 0,0 0,0 0,0 0,0 0,0 0,0 0,0 0,1 0,-1 0,0 0,0 0,0 0,0 0,0 0,0 0,0 0,1 0,-1 0,0 0,15 1,22-3,-35 1,272-31,-146 14,0 6,196 4,-285 14,-47-7</inkml:trace>
  <inkml:trace contextRef="#ctx0" brushRef="#br0" timeOffset="-4478.17">2342 1150,'4'21,"19"89,-5 0,4 135,-18-208,1-34,1-22,-2-2</inkml:trace>
  <inkml:trace contextRef="#ctx0" brushRef="#br0" timeOffset="-4111.9">2632 1004,'6'104,"36"194,-26-200,-13-75,-3-17,1 0,0 1,0-1,0 1,1-1,0 0,0 0,0 0,4 6,-3-11,0-3</inkml:trace>
  <inkml:trace contextRef="#ctx0" brushRef="#br0" timeOffset="-1896.54">199 0,'73'68,"4"-4,2-3,93 53,240 122,234 107,-505-273,91 34,76 41,-268-118,-2 1,0 2,-3 1,50 55,-40-39,75 61,25-6,-152-108</inkml:trace>
  <inkml:trace contextRef="#ctx0" brushRef="#br0" timeOffset="-1111.03">3493 766,'2'0,"4"0,4 2,8 2,5 1,5 0,6 2,0-1,-1 1,-1 2,-1-1,-5-2,-4 1,-3-2,-7-3,-8-2,-8-3,-2-2</inkml:trace>
  <inkml:trace contextRef="#ctx0" brushRef="#br0" timeOffset="-737.97">3532 952,'2'0,"3"0,5 0,6 0,4 0,4 0,4 0,1 0,2 0,-2 0,1 0,-2 0,-3 0,-3 0,-8 0,-9 0,-5 0</inkml:trace>
  <inkml:trace contextRef="#ctx0" brushRef="#br0" timeOffset="2360.65">4379 964,'0'-1,"1"0,-1 0,1 0,0 1,0-1,-1 0,1 1,0-1,0 0,0 1,0-1,0 1,0-1,0 1,0 0,0-1,0 1,0 0,0 0,0 0,0 0,0 0,0 0,2 0,34-2,-31 2,185-6,395-1,-328 35,-34-3,-239-26,-2 1</inkml:trace>
  <inkml:trace contextRef="#ctx0" brushRef="#br0" timeOffset="2887.94">4948 1042,'2'37,"2"0,11 48,3 21,-13-56,8 67,-3 189,-20-251,12-60</inkml:trace>
  <inkml:trace contextRef="#ctx0" brushRef="#br0" timeOffset="3951.39">6058 924,'-5'3,"-1"1,0 0,1 1,-1-1,1 1,1 0,-1 0,1 1,-1-1,-4 10,8-13,0-1,1 1,-1-1,0 1,1-1,-1 1,1 0,0-1,0 1,-1-1,1 1,0 0,0-1,0 1,1 0,-1-1,0 1,1 0,0 2,0-3,1 1,-1 0,1-1,-1 0,1 1,0-1,-1 0,1 1,0-1,0 0,0 0,0-1,0 1,0 0,0-1,0 1,0-1,0 1,4-1,-1 0,0 0,0 0,0-1,0 1,0-1,0 0,-1-1,1 1,0-1,-1 0,1 0,-1 0,7-5,-10 7,0-1,1 0,-1 0,0 0,1 0,-1 0,0 0,0-1,0 1,0 0,0-1,-1 1,1 0,0-1,0 1,-1-1,1 1,-1-1,0 1,1-1,-1 0,0 1,0-1,0 1,0-1,0 0,0 1,0-1,-1 1,1-1,-1 1,1-1,-1 1,1-1,-1 1,0-1,0 1,0 0,0-1,0 1,0 0,0 0,0 0,-2-2,1 1,0 1,0 0,0 0,0 0,0 0,0 0,0 1,-1-1,1 1,0-1,0 1,0 0,-1 0,1 0,0 0,0 0,-1 0,1 1,-2 0,2-1,0 0,1 0,-1 1,1-1,-1 1,1-1,0 1,-1 0,1-1,-1 1,1 0,0 0,0 0,0 0,-1 0,1 0,0 1,0-1,0 0,1 0,-1 1,0-1,0 1,1-1,-1 1,1-1,-1 1,1 1,0-2,1 0,0 0,-1 0,1 0,0 0,0 0,0 0,0-1,0 1,0 0,0 0,0-1,1 1,-1-1,0 1,0-1,0 1,1-1,-1 0,0 0,0 1,1-1,-1 0,0 0,1 0,-1-1,0 1,2 0,-1 0,-1 0,1 0,0 0,-1 0,1 0,0 0,-1 0,1-1,0 1,-1-1,1 1,0-1,-1 1,1-1,-1 0,0 0,1 0,-1 0,1 0,-1 0,0 0,2-3,-3 4,0 0,0 0,0 0,0-1,-1 1,1 0,0 0,0 0,0 0,-1 0,1-1,0 1,0 0,-1 0,1 0,0 0,0 0,0 0,-1 0,1 0,0 0,0 0,-1 0,1 0,0 0,0 0,-1 0,1 0,0 0,0 0,0 1,-1-1,1 0,0 0,0 0,0 0,-1 0,1 0,0 1,0-1,0 0,0 0,0 0,-1 1,1-1,0 0,0 0,0 0,0 1,0-1,0 0,0 0,0 1,-5 5</inkml:trace>
  <inkml:trace contextRef="#ctx0" brushRef="#br0" timeOffset="4629.3">6680 329,'14'16,"0"-1,1 0,0-1,1-1,0 0,36 20,-8-5,79 59,141 127,-255-203,-8-9,-6-5,-4-5</inkml:trace>
  <inkml:trace contextRef="#ctx0" brushRef="#br0" timeOffset="5034.42">7117 303,'-9'11,"-8"8,-5 6,-3 5,-2 4,-4 3,-2 5,-3 1,0 0,2 0,2-3,2-4,6-5,5-9,6-7</inkml:trace>
  <inkml:trace contextRef="#ctx0" brushRef="#br0" timeOffset="5606.67">6468 938,'84'0,"423"5,1 41,-475-38,-33-8,0 0,0 0,0 1,0-1,0 0,0 0,0 0,0 0,0 0,-1 0,1 0,0 0,0 0,0 0,0 0,0 0,0 0,0 0,0 0,0 0,0 1,0-1,0 0,0 0,0 0,0 0,0 0,0 0,0 0,0 0,0 0,0 1,0-1,0 0,0 0,0 0,0 0,0 0,0 0,0 0,0 0,0 0,0 0,0 1,0-1,0 0,0 0,0 0,0 0,0 0,0 0,0 0,1 0,-1 0,0 0,0 0,0 0,0 0,0 0,0 0,0 0,0 0,0 0,0 0,1 0,-1 0,0 0,0 0,-19 3,1-3</inkml:trace>
  <inkml:trace contextRef="#ctx0" brushRef="#br0" timeOffset="6050.9">6748 1123,'0'13,"2"12,1 8,0 7,-1 8,0 6,-1 1,-1 2,0-6,0-4,0-3,-2-5,-1-6,0-8,3-9,1-12,1-7</inkml:trace>
  <inkml:trace contextRef="#ctx0" brushRef="#br0" timeOffset="6686.95">6986 1227,'10'-5,"0"1,0 0,1 1,-1 0,1 0,0 1,0 1,0 0,0 0,0 1,0 0,0 1,0 0,-1 1,14 4,-16-4,-1 1,1 0,0 0,-1 1,0 0,0 1,0-1,-1 1,1 1,-1-1,0 1,-1 0,1 0,-1 1,0-1,-1 1,0 1,0-1,0 0,3 12,-2-4,-1 0,-1 0,0 0,-2 0,1 1,-2-1,0 0,0 1,-2-1,-5 27,6-35,-1-1,0 1,-1-1,1 1,-1-1,-1 0,1 0,-1 0,0 0,0-1,-1 1,0-1,0-1,0 1,0 0,-1-1,1 0,-1-1,0 1,-1-1,1 0,0-1,-1 1,0-1,-11 2,5-2,0-1,0 0,-1-1,-18-2,29 1,-1 1,1 0,0 0,0-1,0 0,0 0,0 1,0-2,0 1,0 0,0-1,0 1,1-1,-1 0,1 0,-1 0,1 0,0 0,0-1,0 1,0-1,0 1,0-1,-1-3,3 4,0-1,0 1,0-1,0 1,1-1,-1 1,1-1,-1 1,1-1,0 1,0 0,0-1,0 1,1 0,-1 0,0 0,1 0,0 0,-1 0,1 0,0 1,0-1,0 0,0 1,5-3,57-31,-49 29,0 0,0 1,1 0,-1 1,1 1,0 1,0 0,0 1,1 1,-1 0,0 1,0 1,22 5,-25-4,0 2,0 0,0 0,-1 1,0 1,0 0,-1 1,1 0,-2 0,1 1,-1 1,-1 0,0 0,0 1,14 23,-14-19,-4-5</inkml:trace>
  <inkml:trace contextRef="#ctx0" brushRef="#br0" timeOffset="7541.76">7964 1003,'10'0,"8"0,9 0,7 0,4 0,2 0,-1 0,-1 0,-4 0,-3 0,-5 0,-7-2,-9-3,-6-3,-4 0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53:47.32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32,'0'-26,"0"20,0 20,13 395,-15-347,0-40,1 0,1 0,1 0,5 30,-6-52,0 0,0 0,0 0,0 1,0-1,0 0,0 0,0 0,0 1,0-1,0 0,0 0,0 0,0 1,0-1,0 0,0 0,0 0,1 1,-1-1,0 0,0 0,0 0,0 0,0 1,1-1,-1 0,0 0,0 0,0 0,0 0,1 0,-1 0,0 0,0 1,0-1,1 0,-1 0,0 0,0 0,0 0,1 0,-1 0,0 0,0 0,0 0,1 0,-1 0,0 0,0 0,0-1,1 1,-1 0,0 0,0 0,0 0,1 0,-1 0,0 0,0-1,6-4</inkml:trace>
  <inkml:trace contextRef="#ctx0" brushRef="#br0" timeOffset="357.5">267 7,'-3'142,"0"-48,4-1,24 172,-15-232,-6-27</inkml:trace>
  <inkml:trace contextRef="#ctx0" brushRef="#br0" timeOffset="737.84">596 191,'10'16,"1"-1,1-1,0 0,1 0,15 12,79 57,-72-58,-29-19,303 237,-306-241,8 7,-9-8,-4-6,-4-5</inkml:trace>
  <inkml:trace contextRef="#ctx0" brushRef="#br0" timeOffset="1118.51">1047 137,'-12'13,"-5"12,-5 8,0 7,-2 4,2 4,-1 2,2-1,0-1,2-3,0-4,3-7,3-7,4-8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53:44.48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565 214,'6'0,"8"0,5 0,6 0,4 0,3 0,1 0,0 0,-5 2,-1 1,-4 0,-8 0,-8-2,-8 1,-4-2</inkml:trace>
  <inkml:trace contextRef="#ctx0" brushRef="#br0" timeOffset="374.32">2565 439,'11'-2,"8"-1,6 0,3 1,3-2,1 0,0 0,-2 2,-2 0,-6 1,-2 1,-4 0,-4 0</inkml:trace>
  <inkml:trace contextRef="#ctx0" brushRef="#br0" timeOffset="-2261.58">477 85,'0'583,"0"-586</inkml:trace>
  <inkml:trace contextRef="#ctx0" brushRef="#br0" timeOffset="-1472.33">833 84,'9'-9,"1"-1,0 2,0-1,1 2,0-1,1 1,0 1,15-6,-22 10,0 1,0-1,0 1,0 0,-1 1,1-1,0 1,0 0,0 1,0-1,0 1,0 0,0 0,0 0,0 1,-1-1,1 1,-1 0,1 1,-1-1,0 1,0 0,0 0,7 7,1 4,0 2,-1-1,0 2,-1-1,-1 1,-1 1,-1-1,0 1,-1 1,-1-1,0 1,-2 0,0 0,-2 1,0-1,0 0,-2 0,-1 1,0-1,-1 0,-1 0,-11 29,12-40,-1-1,0 0,-1 0,0 0,0-1,0 1,0-1,-1-1,0 1,-1-1,1 0,-1 0,0-1,0 1,0-2,-1 1,1-1,-1 0,0-1,0 0,0 0,0 0,0-1,0-1,-1 1,1-1,-16-2,23 2,0 0,0 0,-1 0,1-1,0 1,0 0,0 0,-1-1,1 1,0-1,0 1,0-1,0 1,0-1,0 1,0-1,0 0,0 0,0 0,0 0,1 1,-1-1,0 0,0 0,1 0,-1-1,0 0,1 0,0 0,0-1,0 1,0 0,1 0,-1 0,0 0,1 0,0 0,-1 1,1-1,0 0,0 0,2-3,3-3,1-1,0 1,0 0,1 0,9-7,-14 12,1 0,0 0,0 1,0-1,0 1,0 0,1 0,-1 0,0 1,1-1,0 1,-1 0,1 0,0 1,-1 0,1 0,0 0,0 0,9 2,-8 0,0 1,0 0,0 0,0 1,0 0,-1 0,0 0,0 0,0 1,0 0,-1 0,0 0,6 9,12 29,-20-36,1-1,-1 0,1 0,0 0,1-1,-1 1,1-1,0 0,1 0,-1 0,9 6,-5-7</inkml:trace>
  <inkml:trace contextRef="#ctx0" brushRef="#br0" timeOffset="-1082.46">1429 255,'204'139,"-126"-89,-2 2,-2 4,73 73,-141-123,-9-11,-5-4</inkml:trace>
  <inkml:trace contextRef="#ctx0" brushRef="#br0" timeOffset="-725.85">1878 229,'-7'13,"-4"12,-5 8,-2 5,0 5,-2 2,1 3,1-1,1-1,2-4,0-7,2-7,2-9</inkml:trace>
  <inkml:trace contextRef="#ctx0" brushRef="#br0" timeOffset="17917.87">5027 440,'389'-10,"-307"7,-50 3,-21 0,-18 0,-2 0</inkml:trace>
  <inkml:trace contextRef="#ctx0" brushRef="#br0" timeOffset="20547.93">5967 111,'0'-2,"1"1,0-1,-1 0,1 0,0 0,0 1,1-1,-1 0,0 1,0-1,1 1,-1 0,1-1,-1 1,1 0,2-1,31-21,-30 21,5-4,0 1,0 0,1 1,0 0,0 0,0 1,0 1,1 0,16-1,-25 3,1 0,0 0,-1 0,1 1,0 0,-1-1,1 1,-1 0,1 1,-1-1,0 1,1-1,-1 1,0 0,0 0,0 1,0-1,-1 1,1-1,-1 1,1 0,-1 0,0 0,0 0,0 0,-1 0,1 1,-1-1,1 0,-1 1,0 0,0 5,1 0,0 0,-1 1,-1-1,0 0,0 0,0 0,-1 0,-1 0,0 0,0 0,0 0,-1 0,-1-1,1 1,-1-1,-1 0,1 0,-2-1,1 1,-1-1,0 0,0-1,-8 7,13-12,1-1,-1 0,1 0,0 1,-1-1,1 0,0 1,-1-1,1 1,0-1,-1 0,1 1,0-1,0 1,-1-1,1 1,0-1,0 0,0 1,0-1,0 1,0-1,-1 1,1-1,0 1,0-1,1 1,-1-1,0 1,0-1,0 1,0-1,0 1,0-1,1 1,-1-1,0 0,0 1,1-1,-1 1,0-1,1 0,-1 1,0-1,1 0,-1 1,1-1,-1 0,0 0,1 1,-1-1,1 0,-1 0,1 0,-1 0,1 1,-1-1,1 0,-1 0,1 0,48 11,-16-3,-25-5,-1 1,1 0,-1 0,0 0,-1 1,1 0,-1 1,0 0,0 0,-1 0,1 0,-2 1,1 0,-1 0,0 0,0 0,-1 1,1 0,-2 0,1-1,-1 2,1 9,-2-11,-1-1,0 1,0 0,0 0,-1-1,0 1,0 0,-1-1,0 1,0-1,0 1,-1-1,0 0,0 0,0 0,-1 0,0-1,0 0,-1 0,1 0,-1 0,0 0,-1-1,1 0,-1 0,1-1,-10 5,0-2,-1 0,0-2,0 0,0 0,-1-2,1 0,-1-1,1 0,-1-1,1-1,-1-1,1-1,0 0,-1 0,-27-12,43 15,-1-1,0 0,0 1,1-1,-1 0,0 0,1 0,-1 0,0 0,1 0,0-1,-1 1,1 0,0-1,0 1,-1-1,1 1,0-1,1 0,-1 0,0 1,0-1,1 0,-1 0,1 0,-1 1,1-1,0 0,0 0,0 0,0 0,0 0,0 0,1 0,-1 1,1-1,0-3,6-7</inkml:trace>
  <inkml:trace contextRef="#ctx0" brushRef="#br0" timeOffset="21316.44">6774 98,'-14'-2,"1"0,0 1,-1 0,1 1,0 0,-1 1,-19 5,24-4,1 1,-1 0,1 1,0 0,0 0,1 1,-1 0,1 0,0 1,1 0,-1 0,-7 9,10-9,-1-1,0 1,1 0,0 0,1 1,-1-1,1 1,-4 12,7-17,-1 0,1 0,0 0,0 0,0 1,0-1,0 0,0 0,1 0,-1 0,1 0,-1 0,1 0,0 0,0 0,0 0,0 0,0 0,0 0,0 0,1-1,-1 1,1-1,-1 1,1-1,0 1,-1-1,1 0,0 0,0 0,0 0,0 0,4 1,3 1,0-1,1 0,-1 0,1-1,-1-1,1 1,-1-1,1-1,0 0,-1 0,0-1,1 0,-1-1,0 0,0 0,0-1,12-7,-15 8,0 0,0 0,-1-1,0 1,1-1,-2-1,1 1,0 0,-1-1,0 0,0 0,0-1,0 1,-1-1,0 0,0 1,-1-1,0-1,0 1,0 0,-1 0,0-1,0 1,0-1,-1 1,-1-12,-3 4,0 14,3 1,1 1,0 0,-1 0,1-1,0 1,0 0,0 0,0-1,0 1,0 0,0 0,2 3,12 55,-3 2,-2-1,-3 1,-3 1,-2-1,-10 81,4-122,4-20</inkml:trace>
  <inkml:trace contextRef="#ctx0" brushRef="#br0" timeOffset="21877.48">7103 19,'-15'44,"1"1,2 1,3 0,1 0,3 1,1 0,5 75,-1-112,1-1,0 1,0-1,1 1,0-1,1 0,0 0,0 0,1 0,0 0,1-1,0 1,0-1,1-1,-1 1,2-1,-1 0,1 0,0-1,1 0,0 0,0-1,0 0,0 0,1-1,0 0,-1 0,2-1,-1 0,0-1,1 0,-1 0,1-1,-1-1,1 1,15-3,-14 1,0-1,0 0,0 0,-1-2,1 1,-1-1,0-1,0 0,0 0,0-1,-1 0,0-1,8-7,-12 9,0 1,0-1,-1 0,1 0,-1-1,-1 1,1-1,-1 0,0 0,0 0,0 0,-1 0,0-1,0 1,-1-1,0 0,0 1,-1-1,1 0,-1 0,-1 1,-1-12,1 15,1 1,-1-1,1 1,-1-1,0 1,0 0,0-1,0 1,0 0,-1 0,1 0,-1 0,1 0,-1 0,0 0,0 0,0 1,0-1,0 1,0-1,0 1,0 0,0 0,-1 0,1 0,-1 0,1 1,0-1,-1 1,1-1,-1 1,1 0,-1 0,1 0,-1 0,1 1,-1-1,1 1,-1-1,1 1,-3 1,-6 2,1 0,0 0,1 1,-1 0,1 1,0 0,0 1,-10 9,4-1,1 1,1 0,0 1,1 0,1 1,0 0,2 0,-14 37,17-34</inkml:trace>
  <inkml:trace contextRef="#ctx0" brushRef="#br0" timeOffset="23262.98">3241 1180,'2'0,"3"0,5 0,6 0,4 0,3 0,3 0,1 0,0 0,-1 0,-4 0,-8 0,-8 0,-7 0,-4 0</inkml:trace>
  <inkml:trace contextRef="#ctx0" brushRef="#br0" timeOffset="23775.79">3583 931,'-4'13,"1"1,-1-1,2 1,0-1,1 1,0 0,1 0,3 20,-2 5,-2 9,0-5,2 0,9 55,-10-97,4 15,-4-16,0 0,0 1,0-1,0 0,0 1,1-1,-1 0,0 0,0 1,0-1,0 0,1 0,-1 1,0-1,0 0,1 0,-1 1,0-1,0 0,1 0,-1 0,0 0,1 1,-1-1,0 0,0 0,1 0,-1 0,0 0,1 0,-1 0,0 0,1 0,-1 0,0 0,1 0,-1 0,0 0,1 0,-1-1,6-3</inkml:trace>
  <inkml:trace contextRef="#ctx0" brushRef="#br0" timeOffset="24116.18">3784 892,'-9'67,"2"1,4-1,6 88,-1-32,-2-110,0 34,0-45,0-1,0 0,0 0,0 1,0-1,0 0,1 0,-1 1,0-1,1 0,-1 0,1 0,-1 1,1-1,0 0,-1 0,1 0,0 0,0 0,0 0,0 0,0-1,0 1,0 0,0 0,1 0,6-1</inkml:trace>
  <inkml:trace contextRef="#ctx0" brushRef="#br0" timeOffset="24535.19">4287 1102,'6'10,"2"0,0 0,0-1,0 0,1-1,0 1,12 6,10 11,16 17,2-2,2-2,62 35,-95-67,-18-7,1 0,-1 0,1 0,-1 0,0 0,1 0,-1 0,1 0,-1 0,0-1,1 1,-1 0,1 0,-1 0,0 0,1-1,-1 1,0 0,1 0,-1-1,0 1,1 0,-1 0,0-1,0 1,1 0,-1-1,0 1,0-1,0 1,0 0,1-1,-1 1,0 0,0-1,0 1,0-1,0 1,0-1,0-9</inkml:trace>
  <inkml:trace contextRef="#ctx0" brushRef="#br0" timeOffset="24873.3">4589 1010,'-7'13,"-6"10,-4 7,-1 5,-2 4,0 1,0 2,0-1,1-2,0-3,3-6,2-6,3-4,1-6,3-5</inkml:trace>
  <inkml:trace contextRef="#ctx0" brushRef="#br0" timeOffset="25687.92">331 1141,'37'2,"55"10,27 1,-111-13,32 0,-26-2,-14 2,0 0,1 0,-1 0,0 0,0-1,0 1,0 0,0 0,0 0,0 0,0 0,1 0,-1 0,0 0,0-1,0 1,0 0,0 0,0 0,0 0,0 0,0 0,0 0,0-1,0 1,0 0,0 0,0 0,0 0,0 0,0-1,0 1,0 0,0 0,0 0,0 0,0 0,0 0,0 0,0-1,-1 1,1 0,0 0,0 0,0 0,0 0,0 0,0 0,0 0,0 0,0 0,-1-1,1 1,0 0,0 0,0 0,0 0,0 0,0 0,-1 0,1 0,-9-6</inkml:trace>
  <inkml:trace contextRef="#ctx0" brushRef="#br0" timeOffset="26096.69">887 944,'2'9,"1"7,0 6,-1 6,0 2,1 3,0 3,0 4,0 2,-2 1,2-1,1-2,-1-4,2-6,-1-5,2-8,2-6,-1-5</inkml:trace>
  <inkml:trace contextRef="#ctx0" brushRef="#br0" timeOffset="26463.83">1190 958,'0'14,"0"8,0 6,0 4,0 4,2 4,1 3,0 0,2 2,-1 1,0-4,1-4,0-7,1-8,2-10,2-12,-1-7</inkml:trace>
  <inkml:trace contextRef="#ctx0" brushRef="#br0" timeOffset="26820.06">1614 1075,'7'11,"6"9,9 4,6 4,6 3,6 2,2 1,4-1,1-1,-2-1,-3-2,-4-4,-7-3,-6-6,-8-8,-8-9,-7-5</inkml:trace>
  <inkml:trace contextRef="#ctx0" brushRef="#br0" timeOffset="27156.6">1985 1038,'-9'11,"-6"11,-1 8,-1 8,0 4,-2 4,1 1,1-1,3-3,2-7,3-8,3-6,2-7</inkml:trace>
  <inkml:trace contextRef="#ctx0" brushRef="#br0" timeOffset="29446.83">0 1538,'17'1,"0"1,31 7,19 3,267-5,45 3,-81 3,-53-4,50 5,-194-14,160-18,36-2,403 7,-279 5,-265 3,777 3,-472 4,-340-2,380 10,-5-7,-73-28,187-2,-222 13,-181-1,-76 3,-150 12,-3 1</inkml:trace>
  <inkml:trace contextRef="#ctx0" brushRef="#br0" timeOffset="31046.06">1945 1897,'1'3,"1"1,0 0,0-1,0 1,0-1,0 0,1 1,0-1,-1 0,1-1,0 1,1 0,2 1,6 6,263 303,-165-180,-106-129,-9-12,-9-12,-2 2</inkml:trace>
  <inkml:trace contextRef="#ctx0" brushRef="#br0" timeOffset="31433.55">2276 1883,'-22'27,"0"1,3 1,0 1,2 1,1 1,-15 40,5-14,22-48,-4 7,0 0,2 0,-8 28,12-33</inkml:trace>
  <inkml:trace contextRef="#ctx0" brushRef="#br0" timeOffset="31961.6">2540 1934,'9'-2,"8"-1,7-2,4-1,5 0,0 0,-2 1,-3-1,-3 0,-7 5,-5 3,-8 5,-7 2,-3 1</inkml:trace>
  <inkml:trace contextRef="#ctx0" brushRef="#br0" timeOffset="32311.03">2580 2053,'2'0,"6"0,5 0,6 3,3 0,3-1,2 1,0-2,1 3,-3-1,-3 0,-3-1,-3 0,-5-1,-6-1</inkml:trace>
  <inkml:trace contextRef="#ctx0" brushRef="#br0" timeOffset="33068.81">3134 2053,'12'0,"9"3,7 0,5-1,4 1,-1-2,1 3,-3-1,-4 0,-4 2,-7-3,-8-4,-9-1,-5 0</inkml:trace>
  <inkml:trace contextRef="#ctx0" brushRef="#br0" timeOffset="34122.05">3757 1790,'1'-4,"0"0,0-1,0 1,1 0,-1 0,1 0,0 0,0 0,1 0,-1 0,1 1,-1-1,1 1,0 0,1 0,-1 0,1 0,-1 0,1 1,0 0,0-1,0 2,0-1,0 0,0 1,7-2,-7 1,0 1,1 0,-1 0,0 0,1 0,-1 0,0 1,1 0,-1 0,1 0,-1 1,1-1,-1 1,0 0,0 0,1 1,-1-1,0 1,0 0,0 0,0 0,-1 1,1 0,-1-1,1 1,4 5,-3 2,-1-1,0 1,0 1,-1-1,0 0,0 1,-2-1,1 1,-1 0,-1 0,0-1,0 1,-1 0,0 0,-1-1,-5 16,7-25,-1 0,1 0,0 0,0-1,0 1,-1 0,1 0,0 0,0 0,0 0,0 0,1-1,-1 1,0 0,0 0,0 0,1 0,-1-1,0 1,1 0,-1 0,1-1,-1 1,1 0,-1 0,1-1,-1 1,1-1,0 1,-1 0,1-1,0 1,0-1,-1 0,1 1,0-1,0 0,0 1,-1-1,2 0,46 4,-10-1,-33-1,0 1,0-1,-1 1,1 0,-1 0,1 0,-1 0,0 1,-1 0,1 0,0 0,-1 0,0 0,0 1,-1-1,1 1,-1 0,0 0,0 0,0 0,-1 0,0 0,0 1,0-1,-1 0,1 6,-1-5,0 0,0 0,0 0,-1 0,0-1,0 1,-1 0,1-1,-1 1,0-1,-1 1,1-1,-1 0,0 0,-1 0,1 0,-1-1,0 1,0-1,0 0,-1 0,1-1,-9 6,0-3,0-1,-1 0,0-1,0-1,-1 0,1-1,-28 1,14-3,0-1,0-1,-32-7,33-1,27 9,-1 1,1-1,-1 1,1 0,-1-1,1 1,-1-1,1 1,0-1,-1 0,1 1,0-1,-1 1,1-1,0 0,0 1,-1-1,1 0,0 1,0-1,0 0,0 1,0-1,0 1,0-1,0 0,0 1,1-1,-1 0,0 1,0-1,0 0,1 1,-1-1,0 1,1-1,0 0,7-10</inkml:trace>
  <inkml:trace contextRef="#ctx0" brushRef="#br0" timeOffset="34893.28">4683 1817,'-22'-4,"-1"1,0 0,-1 2,-25 2,44-1,0 0,0 1,0 0,0 0,0 0,0 0,0 1,1-1,-1 1,1 1,-1-1,1 1,0-1,0 1,0 0,0 1,0-1,1 1,-1-1,1 1,0 0,0 0,1 1,-1-1,1 0,-2 6,4-8,-1-1,0 1,1-1,0 1,-1-1,1 1,0 0,0-1,0 1,0 0,0-1,0 1,0-1,1 1,-1 0,1-1,-1 1,1-1,0 1,-1-1,1 1,0-1,0 0,1 2,1-1,-1 0,1 0,-1-1,1 1,0-1,-1 1,1-1,0 0,0 0,0-1,0 1,4 0,4 0,1 0,0-1,0 0,0-1,20-4,-18 1,-1 1,1-2,23-11,-33 14,0 0,0 0,0-1,-1 1,1-1,-1 0,0 0,0 0,0-1,0 1,0-1,-1 1,1-1,-1 0,0 0,2-5,-9 35,2 1,1 0,1 0,4 40,-1 1,-3-22,0-29,0 1,1-1,1 1,1-1,0 0,5 18,-7-35,0-1,0 1,0 0,0 0,0 0,1 0,-1 0,0-1,0 1,0 0,0 0,0 0,0 0,1 0,-1 0,0 0,0-1,0 1,0 0,1 0,-1 0,0 0,0 0,0 0,0 0,1 0,-1 0,0 0,0 0,0 0,0 0,1 0,-1 0,0 0,0 0,0 0,0 0,1 1,-1-1,0 0,0 0,0 0,0 0,1 0,-1 0,0 0,0 1,0-1,0 0,0 0,0 0,0 0,0 0,1 1,-1-1,0 0,0 0,0 0,0 0,0 1,0-1,0 0,0 0,0 0,0 1,0-1,0 0,4-13,-1-2</inkml:trace>
  <inkml:trace contextRef="#ctx0" brushRef="#br0" timeOffset="35463.58">4960 1725,'-11'30,"0"0,2 0,2 1,1 1,1-1,2 1,0-1,5 51,-2-74,1 1,0-1,1 1,0-1,0 0,1 0,0 0,1 0,-1 0,2-1,-1 1,1-1,0 0,0-1,1 1,0-1,0 0,0 0,1-1,0 0,0 0,8 4,-8-6,0 0,0 0,0 0,0-1,0 0,0 0,1-1,-1 0,1 0,-1 0,1-1,-1-1,1 1,-1-1,1 0,-1-1,0 0,0 0,0 0,0-1,0 0,0-1,0 0,-1 0,9-6,-8 3,0 0,0-1,-1 1,0-1,0 0,-1-1,0 0,-1 1,1-1,3-13,-6 17,-1 0,1 0,-1 0,0 0,0-1,0 1,-1 0,0-1,0 1,0 0,-1-1,1 1,-1 0,-1 0,1-1,-1 1,0 0,0 0,0 0,-5-6,6 9,-1 0,1 0,-1 1,0-1,1 0,-1 1,0 0,0-1,0 1,0 0,0 0,0 0,-1 0,1 0,0 1,0-1,-1 1,1-1,0 1,-1 0,-2 0,0 0,1 1,0 0,-1 1,1-1,0 1,0 0,0-1,0 2,0-1,-6 5,-1 3,0 0,0 0,1 1,0 1,-14 22,14-18,1 1,-12 29,18-39,1 0,0 0,0 0,0 0,1 0,1 1,-1-1,1 0,1 14,3-4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56:44.63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344,'50'1,"0"-2,0-3,74-15,-117 17</inkml:trace>
  <inkml:trace contextRef="#ctx0" brushRef="#br0" timeOffset="614.61">15 515,'15'-1,"1"0,0-2,18-5,36-4,-53 12,0 0,-1 2,31 5,8 2,-49-9,-4-1</inkml:trace>
  <inkml:trace contextRef="#ctx0" brushRef="#br0" timeOffset="1664.5">795 39,'-2'44,"-9"51,5-55,-1 72,8-110,-1-1,0 1,1-1,-1 1,1-1,-1 1,1-1,0 0,-1 1,1-1,0 0,0 1,0-1,0 0,0 0,0 0,0 0,1 0,-1 0,0 0,1-1,-1 1,0 0,1-1,-1 1,1-1,-1 1,1-1,-1 0,1 1,-1-1,1 0,1 0,66-3,-45 1,32 4,-40 0,-1-1,1-1,-1-1,1 0,25-5,-40 6,0-1,0 1,1-1,-1 1,0-1,0 1,0-1,0 0,0 1,0-1,-1 0,1 0,0 0,0 1,0-1,-1 0,1 0,0 0,-1 0,1 0,-1-1,1 1,-1 0,0 0,1-2,-1-7</inkml:trace>
  <inkml:trace contextRef="#ctx0" brushRef="#br0" timeOffset="2053.89">1072 1,'14'601,"-15"-514,1-93</inkml:trace>
  <inkml:trace contextRef="#ctx0" brushRef="#br0" timeOffset="2781.01">1549 331,'-4'1,"0"0,0 0,0 0,1 1,-1 0,1-1,-1 1,1 0,0 0,-1 1,1-1,-3 4,5-5,0-1,0 1,0 0,0 0,-1 0,1 0,1 0,-1 0,0 0,0 0,0 0,1 1,-1-1,0 0,1 1,-1-1,1 0,-1 1,1-1,0 0,0 1,0-1,0 1,0-1,0 0,0 1,0-1,0 1,0-1,1 0,-1 1,1-1,-1 0,1 1,1 1,-2-3,1 1,0 0,-1-1,1 1,0-1,0 1,-1-1,1 1,0-1,0 1,0-1,0 0,0 0,-1 1,1-1,0 0,0 0,0 0,0 0,0 0,0 0,0 0,0 0,0 0,0-1,0 1,1-1,0 0,0 0,0 0,0-1,0 1,0-1,0 1,0-1,-1 0,1 0,-1 0,2-2,-1 2,-1 1,0-1,1 0,-1 0,0 0,0 0,0 0,-1-1,1 1,0 0,-1 0,0 0,1-1,-1 1,0 0,0 0,0-1,0 1,-1 0,1-1,0 1,-1 0,0 0,0 0,1 0,-3-3,3 5,-1-1,1 1,0 0,-1-1,1 1,-1 0,1-1,-1 1,1 0,-1 0,0 0,1-1,-1 1,1 0,-1 0,1 0,-1 0,1 0,-1 0,0 0,1 0,-1 0,1 0,-1 1,1-1,-1 0,1 0,-1 0,1 1,-1-1,1 0,-1 1,1-1,-1 0,1 1,-1-1,1 0,-1 2,-14 25,14-26,1 1,-1-1,1 0,-1 1,1-1,0 1,0-1,0 1,0 0,0-1,0 1,0-1,0 1,1-1,0 2,-1-2,1-1,-1 0,1 1,-1-1,1 0,0 1,-1-1,1 0,-1 0,1 1,0-1,-1 0,1 0,0 0,0 0,-1 0,1 0,0 0,-1 0,1 0,0 0,-1-1,1 1,-1 0,1 0,0-1,-1 1,1 0,-1-1,1 1,0 0,-1-1,1 1,-1-1,1 1,-1-1,1 0,14-26,-12 11,-3 16,0 0,-1 0,1-1,0 1,0 0,0 0,0-1,0 1,0 0,0 0,0-1,0 1,-1 0,1 0,0 0,0-1,0 1,0 0,-1 0,1 0,0 0,0-1,0 1,-1 0,1 0,0 0,0 0,-1 0,1 0,0 0,0 0,-1 0,1 0,0-1,0 1,-1 0,1 1,0-1,0 0,-1 0,-4 1</inkml:trace>
  <inkml:trace contextRef="#ctx0" brushRef="#br0" timeOffset="3463.79">1892 79,'-10'-4,"-1"0,0 0,-1 1,1 1,0 0,-1 0,1 1,-1 1,-21 1,28 0,1 0,-1 0,0 0,0 1,0 0,1 0,-1 0,1 0,-1 1,1-1,0 1,0 0,0 1,0-1,1 1,-1-1,1 1,0 0,0 0,0 1,1-1,0 0,0 1,-4 9,6-12,-1-1,1 1,-1-1,1 1,0 0,-1-1,1 1,0 0,0-1,0 1,0-1,0 1,1 0,-1-1,0 1,1 0,-1-1,1 1,0-1,-1 1,1-1,0 0,0 1,0-1,2 3,0-2,0 0,0 0,0-1,0 1,0 0,0-1,1 0,-1 0,0 0,1 0,5 0,2 0,1 0,-1-1,0 0,0-1,1 0,18-6,-20 4,0-1,0-1,0 0,-1-1,0 1,14-13,-19 15,-1 0,0 0,0 0,0 0,0 0,0-1,-1 1,1-1,-1 1,0-1,0 0,-1 0,1 0,-1 0,0 0,0-1,0 1,-1 0,1-7,-4 7,-1 15,-2 18,-6 159,-3 155,15-321</inkml:trace>
  <inkml:trace contextRef="#ctx0" brushRef="#br0" timeOffset="3940.64">2185 318,'13'0,"12"0,8 0,5 0,0 0,-1 0,-5 0,-5 0,-6 0,-6 2,-10 1,-8 2,-6 1,-1-2</inkml:trace>
  <inkml:trace contextRef="#ctx0" brushRef="#br0" timeOffset="4295.86">2172 450,'11'0,"8"0,8 0,6 0,4 0,0 0,-1 2,-3 4,-4 0,-6 1,-3 0,-6 1,-3-1,-5-2,-7-4,-2-2</inkml:trace>
  <inkml:trace contextRef="#ctx0" brushRef="#br0" timeOffset="6042.68">2978 225,'1'-3,"0"0,0 1,0-1,0 1,1-1,-1 1,1 0,-1 0,1-1,0 1,0 0,0 0,0 1,4-4,34-24,-39 28,13-8,0 1,1 0,0 1,1 1,-1 0,1 1,26-5,-38 9,0 0,-1 1,1-1,0 1,0 0,0 0,0 0,0 1,0-1,0 1,0 0,0 0,-1 1,1-1,0 1,-1-1,1 1,-1 0,1 1,-1-1,0 0,0 1,0 0,-1 0,1 0,-1 0,1 0,-1 0,0 1,0-1,0 1,-1-1,1 1,-1 0,0 0,1 6,0-3,-1 0,0 0,0-1,-1 1,0 0,0 0,-1 0,0 0,0-1,0 1,-1 0,0-1,0 1,-1-1,0 0,0 0,0 0,-6 7,3-5,-2 0,1-1,-1 0,0 0,0-1,-1 0,0 0,0-1,0 0,0-1,-14 5,71 14,-41-20,0 1,0 0,-1 0,1 0,-1 1,0 0,0 1,-1-1,1 1,-1 0,0 0,-1 1,0-1,0 1,0 0,-1 0,0 1,0-1,-1 0,0 1,0 0,-1-1,1 13,-1-13,-1 0,0 0,-1-1,0 1,0 0,0 0,-1 0,0-1,0 1,-1-1,1 1,-1-1,-1 0,1 0,-1 0,0-1,-1 1,1-1,-1 0,0 0,0-1,-1 1,0-1,1 0,-1-1,-11 6,5-5,0 0,0-1,0 0,0-1,0 0,-1-1,1-1,0 0,-1 0,1-1,-1-1,1 0,0 0,0-1,0-1,0 0,1-1,0 0,-1-1,-11-8,21 13,1 0,0 0,0 1,0-1,0 0,0 0,0 0,0 0,0 0,0-1,1 1,-1 0,0 0,1 0,-1-1,1 1,-1 0,1-1,-1 1,1 0,0-1,0 1,0-1,0 1,0 0,0-1,0 1,0-1,1 1,-1 0,0-1,1 1,-1 0,1 0,-1-1,3-1,4-8</inkml:trace>
  <inkml:trace contextRef="#ctx0" brushRef="#br0" timeOffset="6877.15">3718 79,'-17'11,"1"1,0 1,1 0,1 1,0 0,1 1,0 1,1 0,1 0,0 2,-8 19,10-18,0 2,1-1,2 1,0 0,1 1,1-1,1 1,1 0,1 43,2-57,0-1,0 1,1-1,0 0,0 0,1 1,0-2,0 1,0 0,1-1,0 1,1-1,-1 0,1 0,0-1,8 7,-5-5,1-1,-1 0,1-1,0 0,1-1,-1 0,1 0,0-1,0 0,0-1,12 2,-12-2,0-1,0 0,1-1,-1 0,0-1,0 0,0 0,0-1,0-1,-1 1,1-2,-1 1,1-1,-1-1,0 1,-1-2,1 1,-1-1,0 0,0-1,-1 0,0 0,0-1,-1 0,8-12,-12 17,0 1,-1-1,0 0,0 0,0 0,0 0,0 1,0-1,-1 0,0 0,1-1,-1 1,0 0,0 0,-1 0,0-4,0 5,0 0,0 0,0 0,0 0,0 0,-1 0,1 1,-1-1,1 1,-1-1,1 1,-1-1,0 1,0 0,0 0,0 0,-3-2,-3 1,1 0,-1 0,1 1,-1-1,0 2,0-1,1 1,-1 0,0 1,0 0,-10 3,5 0,0 0,1 1,-1 1,1 0,1 1,-1 0,1 1,0 0,1 1,-10 10,5-4,1 1,0 1,1 0,1 0,-15 32,25-46,0 0,1 0,0 0,0 0,0 0,0 0,0 0,1 1,-1-1,1 0,0 0,0 1,0-1,1 6,0-7,0 0,0 0,0 0,0 0,1 0,-1-1,0 1,1-1,-1 1,1-1,0 1,-1-1,1 0,0 0,0 0,0 0,0 0,0 0,0 0,0-1,0 1,4 0,19 3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55:58.78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26,'13'256,"-13"57,5-289,5-18,-8-6,1-1,0 0,0 0,-1 0,1-1,-1 1,1 0,-1-1,5-3,19-11,-16 12,0 1,1 0,0 0,-1 1,1 1,0 0,0 0,0 1,21 3,-3 1,0 2,39 12,-68-18,0 0,1 0,-1 0,0-1,0 1,0 0,0 0,0-1,1 1,-1 0,0 0,0-1,0 1,0 0,0 0,0-1,0 1,0 0,0 0,0-1,0 1,0 0,0-1,0 1,0 0,0 0,0-1,0 1,0 0,0 0,-1-1,1 1,0 0,0 0,0-1,0 1,-1 0,1 0,0 0,0 0,0-1,-1 1,1 0,0 0,0 0,-1 0,1 0,-1-1,0 0,-4-8</inkml:trace>
  <inkml:trace contextRef="#ctx0" brushRef="#br0" timeOffset="540.57">754 0,'-11'2,"1"1,0 0,0 0,1 1,-1 1,1-1,0 1,0 1,0 0,1 0,0 1,0 0,0 0,1 1,0-1,1 2,0-1,0 1,-8 15,3-3,0 0,1 1,1-1,1 2,2-1,0 1,1 0,1 0,-2 39,6-53,1 1,0 0,0-1,0 1,1-1,1 1,0-1,0 0,1 0,0 0,7 10,-7-13,1 1,0-2,1 1,-1 0,1-1,0 0,1-1,-1 1,1-1,0 0,0-1,0 0,1 0,-1 0,13 2,-6-2,1-1,-1 0,1-1,17 0,-26-1,0-1,1 1,-1-1,0 0,0-1,0 0,0 1,0-2,0 1,0-1,0 0,5-4,-4 1</inkml:trace>
  <inkml:trace contextRef="#ctx0" brushRef="#br0" timeOffset="1982.82">1045 105,'22'296,"-4"-99,-14-167,-2-24,-3-20,0-4</inkml:trace>
  <inkml:trace contextRef="#ctx0" brushRef="#br0" timeOffset="2742.17">1045 67,'11'-7,"0"0,1 1,-1 1,1 0,0 0,1 1,-1 1,1 0,0 1,0 0,0 1,15 0,-20 2,1-1,0 1,-1 1,1 0,-1 0,0 0,1 1,-1 0,-1 1,1 0,0 0,-1 1,0 0,0 0,0 1,-1 0,1 0,9 12,-2 3,-1 0,-1 0,-1 1,0 1,-2 0,-1 0,-1 1,0 0,-2 0,-1 0,-1 1,-1-1,-2 48,-2-65,1 0,-1-1,0 1,-1 0,1-1,-1 1,-1-1,1 0,-1 0,0 0,-1-1,1 1,-1-1,0 0,0-1,-1 1,1-1,-1 0,0 0,0 0,0-1,-1 0,1-1,-13 4,4-1,-1-1,1-1,-1-1,0 0,0-1,-1 0,1-2,0 0,-31-6,14-7,23 6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54:30.85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95,'0'795,"0"-792,0-1,0 0,1 0,-1 0,0 0,1 0,-1 0,1 1,-1-1,1 0,0 0,0-1,0 1,0 0,1 0,-1 0,0-1,1 1,-1-1,1 1,-1-1,1 1,0-1,0 0,0 0,0 0,-1 0,1 0,0 0,1-1,-1 1,2 0,9 1,0-1,0 0,0-1,22-2,19 1,431 76,-62-46,48-16,-160-24,-291 10,110-4,124-10,121-7,-63-1,-112 7,192-11,-387 27,0 0,0 0,0-1,1 0,-1 0,0 0,0-1,-1 1,1-1,0-1,5-2,-8 3,0 0,0-1,0 1,-1 0,1-1,0 1,-1-1,0 0,0 1,0-1,0 0,0 0,0 0,-1 0,0 0,1 0,-1 1,0-1,0 0,-1-5,0-20,1 0,-1 1,-2-1,0 1,-2 0,-11-34,3 14,2 1,-8-86,12 79,5 25,1 0,1 0,6-45,2-35,-8 95,0 10,0 1,0-1,0 1,0-1,0 1,0 0,-1-1,1 1,-1-1,-1-3,0 5,1 0,0-1,0 2,-1-1,1 0,0 0,-1 0,1 1,-1-1,1 0,-1 1,1-1,-1 1,0 0,1 0,-1 0,1-1,-1 1,0 1,-2-1,-87 3,-86-4,45-12,84 9,-102-5,-406 9,397-13,60 12,-79 3,26 15,-120 5,47-8,97-6,98-5,-261 12,132-2,105-11,-55 9,-54 2,126-13,-24 0,-84-10,108 9,32 1,-1 1,1-1,0 0,-1-1,1 1,0-1,-1 0,1 0,0-1,0 0,-8-3,6-1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56:57.45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12 171,'1'-2,"0"0,0 0,0 0,0 0,1 0,-1 0,1 1,-1-1,1 0,0 1,-1-1,1 1,0-1,0 1,2-1,32-19,-33 20,0-1,0 0,0 1,0-1,1 1,-1 0,1 0,-1 1,1-1,-1 1,1-1,-1 1,1 0,0 0,-1 1,1-1,-1 1,1 0,-1 0,0 0,1 0,-1 1,0-1,0 1,4 2,-3 0,0 0,0 0,-1 1,1-1,-1 1,0 0,0 0,-1 0,1 0,-1 1,0-1,-1 1,1-1,-1 1,0 6,1-4,-1 0,0 1,0-1,-1 1,-1-1,1 1,-1-1,-1 0,1 1,-1-1,-1 0,0 0,0 0,0-1,-1 1,0-1,-1 1,1-1,-1-1,-1 1,1-1,-1 0,0 0,-1 0,1-1,-10 5,15-9,1-1,0 0,-1 0,1 0,-1 0,1 0,0 1,-1-1,1 0,0 0,-1 1,1-1,0 0,-1 1,1-1,0 0,0 1,-1-1,1 0,0 1,0-1,0 0,-1 1,1-1,0 1,0-1,0 0,0 1,0-1,0 1,0-1,0 1,0-1,0 0,0 1,15 11,35 5,-37-13,-8-3,0 1,1 1,-1-1,0 1,0-1,0 1,0 1,-1-1,1 1,-1 0,0 0,0 0,-1 0,1 1,5 9,-7-10,-1 0,0 0,0 1,0-1,0 0,0 0,-1 1,0-1,0 0,0 1,-1-1,1 0,-1 1,0-1,0 0,0 0,-1 0,0 0,1 0,-2 0,-3 6,1-2,-1 0,-1 0,1-1,-1 0,-1 0,1 0,-1-1,0 0,-1-1,1 1,-1-2,0 1,0-1,-1-1,1 0,-11 2,-4 0,0-1,0-1,0-1,-1-2,-36-3,58 3,1 0,0 0,-1 0,1 0,0-1,0 1,-1 0,1-1,0 0,0 0,0 0,0 0,-1 0,2 0,-1 0,0-1,0 1,0 0,0-1,1 0,-1 1,1-1,-1 0,1 0,-1-3,-1-5</inkml:trace>
  <inkml:trace contextRef="#ctx0" brushRef="#br0" timeOffset="681.3">688 158,'-7'14,"-2"3,1-1,0 2,2-1,0 1,0 0,-2 20,5-21,2 0,0 0,0 0,2 0,0 0,1 0,1 0,0 0,2 0,10 27,-11-35,0 0,1-1,0 0,0 0,1-1,0 1,0-1,1 0,0-1,0 0,1 0,-1 0,1-1,0 0,1-1,-1 0,1 0,0 0,0-1,16 3,-13-5,-1 1,0-1,0-1,1 0,-1-1,0 0,0 0,22-7,-30 8,0-1,0 0,-1 0,1 0,0 0,0-1,-1 1,1-1,-1 0,0 1,1-1,-1 0,0 0,0-1,0 1,0 0,0-1,-1 1,1-1,-1 1,0-1,0 0,0 0,0 0,0 1,0-1,-1 0,1 0,-1 0,0 0,0 0,0 0,0 0,-1 0,1 0,-1 0,0 0,-1-4,1 4,0 0,0 0,0 0,0 0,0 0,0 1,-1-1,0 0,1 1,-1-1,0 1,0 0,0 0,-1 0,1 0,0 0,-1 0,0 0,1 1,-1-1,0 1,0 0,1 0,-1 0,0 0,0 0,0 1,0-1,0 1,0 0,-1 0,1 0,0 0,-6 2,2 0,-1 0,0 1,1 0,-1 0,1 0,0 1,0 0,1 1,-1 0,1 0,0 0,-7 8,-3 5,1 1,0 1,2 1,0 0,1 0,-17 44,23-46</inkml:trace>
  <inkml:trace contextRef="#ctx0" brushRef="#br0" timeOffset="1443.27">0 940,'94'-13,"199"0,144-2,-325 17,130-4,-232-1,-18-1,-3 1</inkml:trace>
  <inkml:trace contextRef="#ctx0" brushRef="#br0" timeOffset="1874.79">649 965,'14'583,"-15"-475,1-107</inkml:trace>
  <inkml:trace contextRef="#ctx0" brushRef="#br0" timeOffset="3047.84">1575 898,'-4'0,"0"0,1 1,-1-1,1 1,-1 0,1 0,-1 0,1 1,-1-1,1 1,0-1,0 1,0 0,0 1,0-1,-4 5,6-6,1 0,-1 0,0 0,0 1,1-1,-1 1,0-1,1 0,0 1,-1-1,1 1,0-1,-1 1,1-1,0 1,0-1,1 1,-1-1,0 1,0-1,1 1,-1-1,0 1,1-1,0 0,-1 1,1-1,0 0,0 0,0 1,0-1,0 0,0 0,0 0,0 0,0 0,0 0,0 0,1 0,-1-1,0 1,3 0,-2 1,1-1,-1 0,0 0,1 0,-1-1,1 1,-1 0,1-1,-1 0,1 1,-1-1,1 0,0 0,2-1,-4 1,0 0,0-1,0 1,0 0,0 0,-1-1,1 1,0-1,0 1,0-1,-1 1,1-1,0 1,0-1,-1 0,1 1,-1-1,1 0,0 0,-1 1,0-1,1 0,-1 0,1 0,-1 0,0 1,1-1,-1 0,0 0,0 0,0 0,0 0,0 0,0 0,0 0,0 0,0 0,0 1,-1-1,1 0,-1-2,1 3,0-1,0 1,-1-1,1 0,0 1,-1-1,1 1,0-1,-1 1,1-1,0 1,-1-1,1 1,-1 0,1-1,-1 1,1-1,-1 1,1 0,-1-1,0 1,1 0,-1 0,1 0,-1-1,0 1,1 0,-1 0,0 0,1 0,-1 0,1 0,-1 0,0 0,1 1,-2-1,0 1,-1-1,1 1,-1 1,1-1,-1 0,1 0,0 1,0-1,0 1,-3 2,4-3,-1 1,0 0,1 0,-1 0,1 0,-1 0,1 0,0 0,0 0,0 1,-1 2,2-4,0 0,0 0,-1 0,1 0,0 0,0 0,1 0,-1-1,0 1,0 0,0 0,1 0,-1 0,0 0,1-1,-1 1,0 0,1 0,-1 0,1-1,0 1,-1 0,1-1,0 1,-1 0,1-1,0 1,0-1,-1 1,2 0,0-1,-1 1,0-1,1 0,-1 1,1-1,-1 0,1 0,-1 0,0 0,1 0,-1 0,1 0,-1 0,1 0,-1-1,1 1,-1-1,0 1,1-1,-1 0,0 1,0-1,1 0,-1 0,0 0,0 0,0 0,0 0,0 0,0 0,0 0,0-1,-1 1,1 0,0 0,-1-1,2-2,-2 3,1 1,-1-1,1 0,-1 0,1 0,-1 0,1 0,-1 0,0 0,0 0,1 0,-1 0,0 0,0 0,0 0,0 0,0 0,0 0,0 0,0 0,-1 1,1-1,0 0,-1 0,1 0,0 0,-1 0,1 0,-1 0,0 0,1 1,-1-1,0 0,1 0,-1 1,0-1,0 1,1-1,-1 0,0 1,0-1,0 1,0 0,0-1,0 1,0 0,0 0,-1-1,-5 2</inkml:trace>
  <inkml:trace contextRef="#ctx0" brushRef="#br0" timeOffset="4541.26">2249 66,'-12'9,"-1"0,2 1,0 1,0 0,1 0,0 1,1 0,-12 22,10-18,-5 8,2 1,1 0,1 1,1 1,1 0,-7 32,12-39,1 0,1 0,1 1,1-1,0 1,2-1,0 1,1-1,7 28,-5-38,-1 0,2 0,-1-1,1 1,1-1,0 0,0 0,9 9,-12-14,0-1,0 0,0 0,1 0,-1 0,1 0,-1-1,1 1,0-1,0 0,0 0,1-1,-1 1,0-1,1 0,-1 0,0 0,1-1,-1 1,1-1,-1 0,6-1,-9 1,1-1,-1 1,0-1,1 1,-1-1,0 0,0 1,1-1,-1 0,0 0,0 0,0 0,0 0,1-2,4-5</inkml:trace>
  <inkml:trace contextRef="#ctx0" brushRef="#br0" timeOffset="4974.75">2249 277,'29'48,"1"-2,3-2,2-1,57 56,16 20,-99-110,-9-9,0 0,0 0,0 0,0 0,0 0,0 0,0 0,0-1,0 1,0 0,0 0,0 0,0 0,0 0,0 0,0 0,0 0,1 0,-1 0,0-1,0 1,0 0,0 0,0 0,0 0,0 0,0 0,0 0,0 0,0 0,1 0,-1 0,-4-8</inkml:trace>
  <inkml:trace contextRef="#ctx0" brushRef="#br0" timeOffset="5340.15">2487 277,'-4'12,"-5"5,-1 5,-3 5,-1 2,-2 4,-1 0,0-1,1 1,1-3,0-2,4-4,0-3,3-3,2-5</inkml:trace>
  <inkml:trace contextRef="#ctx0" brushRef="#br0" timeOffset="5696.26">2752 251,'-2'9,"-1"7,0 8,1 7,2 4,5 4,2 1,1 1,-1 1,0-6,-1-3,-1-6,-2-8</inkml:trace>
  <inkml:trace contextRef="#ctx0" brushRef="#br0" timeOffset="6071.05">2620 476,'15'-3,"13"-2,8-1,4-1,1 0,-1 2,-2 1,-4 2,-4 0,-6 2,-5 0,-5 0</inkml:trace>
  <inkml:trace contextRef="#ctx0" brushRef="#br0" timeOffset="6589">3269 224,'-8'0,"0"1,0 0,0 0,0 0,0 1,0 0,1 0,-1 1,1 0,0 1,-1 0,2 0,-1 0,0 1,1 0,0 0,0 0,0 1,1 0,0 0,0 0,0 1,1 0,0 0,1 0,-1 0,1 1,0-1,1 1,0 0,0-1,1 1,0 0,0 12,1-19,1 0,-1 0,0 0,1 1,-1-1,1 0,-1-1,1 1,0 0,-1 0,1 0,0 0,0 0,-1-1,1 1,0 0,0 0,0-1,0 1,0-1,0 1,0-1,0 0,0 1,0-1,0 0,0 1,1-1,-1 0,0 0,0 0,0 0,0 0,0-1,0 1,0 0,1 0,0-1,58-14,-41 9,-10 4,1 0,-1 1,1-1,-1 2,0 0,1 0,-1 1,1 0,-1 0,0 1,1 0,-1 1,9 3,-13-3,0 0,1 0,-1 1,-1-1,1 1,0 0,-1 0,0 1,0-1,0 1,-1 0,1 0,-1 0,0 1,-1-1,1 1,-1-1,0 1,-1 0,1 0,0 9,-1-10,0 1,-1-1,0 1,0 0,0-1,-1 1,0-1,0 1,0-1,-1 1,1-1,-1 0,-1 0,1 0,-1 0,0 0,0 0,0-1,-1 1,1-1,-1 0,0 0,0-1,-1 1,1-1,-6 4,2-3,0 0,-1 0,1-1,-1 0,1 0,-1-1,0 0,0 0,0-1,0 0,-1-1,1 0,0-1,0 0,-14-3,21 4,-1-1,1 0,-1 0,1 0,-1 0,1 0,0 0,0-1,0 1,-3-3,-2-4</inkml:trace>
  <inkml:trace contextRef="#ctx0" brushRef="#br0" timeOffset="7151.87">3308 0,'43'23,"-1"2,-1 2,70 60,-98-76,-1 1,-1 0,0 1,-1 0,0 1,-1 0,-1 1,0 0,-1 0,-1 1,0 0,-1 0,3 19,-5-15,-1-1,-1 1,0 0,-2 0,0 0,-2 0,0-1,-1 1,-1-1,-13 34,11-35,-1-1,0 0,-2 0,0-1,-20 26,25-36</inkml:trace>
  <inkml:trace contextRef="#ctx0" brushRef="#br0" timeOffset="8030.15">2012 940,'0'-1,"1"-1,-1 1,1 0,-1 0,1 0,0 0,0 0,-1 0,1 0,0 0,0 0,0 0,0 1,0-1,0 0,0 0,0 1,0-1,1 1,-1-1,0 1,0 0,0-1,1 1,-1 0,2 0,38-5,-39 4,547 6,-458 0,307 11,-296-9,-70-3,-1-2,35-2,-65 0,-1 0,1 0,-1 0,1 0,-1 0,1 0,0 0,-1 0,1 0,-1 0,1 0,-1 0,1 0,-1 0,1-1,-1 1,1 0,-1 0,1-1,-1 1,1 0,-1-1,0 1,1 0,-1-1,0 1,1-1,-1 1,0 0,1-1,-1 1,0-1,0 1,1-1,-1 1,0-1,0 0,0 1,0-1,0 1,0-1,0 0,-3-4</inkml:trace>
  <inkml:trace contextRef="#ctx0" brushRef="#br0" timeOffset="8634.61">2540 1057,'5'35,"-2"1,-1-1,-2 0,-4 37,0 16,4-86,0 0,1 0,-1-1,1 1,-1 0,1-1,0 1,-1 0,1-1,0 1,0-1,0 1,0-1,0 1,1-1,-1 0,0 0,1 1,-1-1,0 0,1 0,-1-1,1 1,0 0,-1 0,1-1,0 1,-1-1,1 1,0-1,3 0,9 3,0-2,0 0,16-1,-12 0,26 3,-23-1,0-1,1-1,-1-1,35-6,-54 7,0-1,-1 1,1-1,-1 1,0-1,1 0,-1 0,1 1,-1-1,0 0,0 0,0-1,1 1,-1 0,0 0,0 0,-1-1,1 1,0 0,0-1,0-1,2-7</inkml:trace>
  <inkml:trace contextRef="#ctx0" brushRef="#br0" timeOffset="9154.04">2778 1057,'5'14,"1"8,2 8,2 8,-1 8,0 8,-1 4,-2 0,-2-4,-2-5,-1-4,0-5,-2-8,1-6,-1-6,1-6</inkml:trace>
  <inkml:trace contextRef="#ctx0" brushRef="#br0" timeOffset="9786.08">3732 872,'13'0,"10"0,4 0,3 0,1 0,-3-2,-4-1,-4 0,-7 3,-8 2,-8 2,-3 1</inkml:trace>
  <inkml:trace contextRef="#ctx0" brushRef="#br0" timeOffset="10172.07">3745 1032,'16'0,"9"0,3 0,2 0,-3 0,-3 0,-4 0,-3 2,-6 1,-6 0</inkml:trace>
  <inkml:trace contextRef="#ctx0" brushRef="#br0" timeOffset="11008.66">4419 343,'10'-8,"1"1,0 0,0 1,1 0,0 1,0 0,0 1,0 0,22-3,-31 6,0 1,0-1,1 1,-1 0,0 0,1 0,-1 1,0-1,0 1,0-1,1 1,-1 0,0 0,0 1,0-1,0 1,0-1,-1 1,1 0,0 0,-1 0,0 0,1 1,-1-1,0 1,0-1,0 1,0 0,-1 0,1-1,-1 1,0 0,0 1,0-1,0 0,0 0,-1 0,1 1,-1-1,0 0,0 0,0 5,0-2,0 1,-1-1,0 1,0-1,0 1,0-1,-1 0,0 1,-1-1,-4 8,-2 1,-1 0,-18 20,25-31,3-4,0 1,0 0,1-1,-1 1,0-1,0 1,1-1,-1 1,0-1,0 1,1-1,-1 1,1-1,-1 0,1 1,-1-1,0 1,1-1,-1 0,1 0,-1 1,1-1,0 0,-1 0,1 1,-1-1,1 0,-1 0,2 0,23 9,-21-8,4 2,0 0,-1 0,1 1,-1 0,0 0,0 1,0 0,-1 0,0 0,9 9,-13-11,0 0,0 0,0 0,-1 0,1 1,-1-1,0 0,0 0,0 1,0-1,0 1,-1-1,0 1,1-1,-1 1,0-1,-1 1,1 0,-1-1,0 0,1 1,-2-1,1 1,0-1,-1 0,-3 6,1-2,-1 0,-1 0,0 0,0-1,0 0,-1 0,1 0,-1-1,-1 0,1 0,-1-1,0 0,0 0,-13 4,10-5,1 0,-1 0,0-1,1-1,-1 1,0-2,0 1,0-2,0 1,0-2,-16-3,26 5,0 0,0 0,0-1,0 1,0-1,0 1,0-1,0 1,0-1,0 1,0-1,0 0,0 0,1 1,-1-1,0 0,0 0,1 0,-1 0,1 0,-1 0,1 0,-1 0,1 0,-1 0,1 0,0 0,0 0,-1 0,1-2,2-8</inkml:trace>
  <inkml:trace contextRef="#ctx0" brushRef="#br0" timeOffset="11552.49">4921 264,'-13'28,"1"2,2-1,0 1,-9 57,16-70,1 0,0 1,2 0,0-1,1 1,0-1,2 1,0-1,1 0,7 19,-7-27,1-1,0 0,1-1,-1 1,1-1,1 0,0 0,0-1,0 0,0 0,1-1,0 0,0 0,1-1,-1 0,16 5,-18-7,0 0,-1 0,1-1,1 1,-1-1,0 0,0-1,0 0,0 0,0 0,1-1,-1 1,0-2,0 1,0-1,0 1,-1-2,1 1,0-1,-1 0,1 0,-1 0,0-1,0 1,-1-1,7-6,-9 6,1 1,0-1,-1 0,0 0,0 0,0 0,0 0,0-1,-1 1,0 0,0-1,0 1,-1-1,1 1,-1-1,0 1,0-1,-1 1,0-1,1 1,-3-8,1 9,1 0,-1 1,1-1,-1 0,0 1,0-1,0 1,0 0,0 0,0-1,-1 2,1-1,-1 0,1 0,-1 1,0-1,0 1,0 0,0 0,0 0,0 0,0 1,0-1,0 1,0 0,0 0,0 0,0 0,0 0,0 1,-6 1,-5 2,0 1,0 0,1 2,0-1,0 2,1-1,0 2,0 0,1 0,0 1,1 0,0 1,0 0,-11 19,12-18</inkml:trace>
  <inkml:trace contextRef="#ctx0" brushRef="#br0" timeOffset="12031.51">4459 886,'750'0,"-759"0</inkml:trace>
  <inkml:trace contextRef="#ctx0" brushRef="#br0" timeOffset="12416.5">4776 992,'14'289,"0"10,-15-294,1-3,0 0,-1 0,1 0,0 0,0 0,0 0,1 0,-1 0,0 0,1 0,-1 0,1 0,0 0,1 3,1-6</inkml:trace>
  <inkml:trace contextRef="#ctx0" brushRef="#br0" timeOffset="13146.84">5373 927,'-1'0,"0"1,0-1,0 1,0 0,0 0,0-1,1 1,-1 0,0 0,1 0,-1 0,0 0,1 0,-1 0,1 0,0 0,-1 0,1 0,0 0,0 1,-1-1,1 0,0 0,0 0,0 0,1 2,1 31,-2-32,0-1,1 0,0 0,-1 0,1 0,0 0,-1 0,1 0,0 0,0 0,0 0,0 0,0 0,0 0,0-1,0 1,0 0,0-1,0 1,1-1,-1 0,0 1,0-1,1 0,-1 1,0-1,0 0,1 0,-1 0,0 0,0 0,1-1,-1 1,0 0,0-1,1 1,-1-1,0 1,2-2,-2 2,1-1,-1 0,0 0,1 1,-1-1,0 0,0 0,1-1,-1 1,0 0,0 0,0 0,-1-1,1 1,0 0,0-1,-1 1,1-1,-1 1,1-1,-1 1,0-1,1 1,-1-1,0 0,0 1,0-1,0 1,0-1,-1 1,1-1,0 0,-1-1,0 3,1-1,0 1,0-1,0 1,0-1,0 1,0 0,0-1,-1 1,1-1,0 1,0 0,-1-1,1 1,0-1,-1 1,1 0,0-1,-1 1,1 0,0 0,-1-1,1 1,-1 0,1 0,0 0,-1-1,1 1,-1 0,1 0,-1 0,1 0,-1 0,1 0,-1 0,1 0,0 0,-1 0,1 0,-1 0,1 0,-1 1,-13 15,8-1,17-28,-6 4</inkml:trace>
  <inkml:trace contextRef="#ctx0" brushRef="#br0" timeOffset="14044.76">5690 411,'-5'9,"1"11,11 36,17 65,6 35,-17-44,-4 2,-6-1,-4 1,-18 112,19-221,-1-3,1-1,-1 1,1 0,0-1,-1 1,1 0,0-1,0 1,0-1,1 1,-1 0,0-1,1 1,-1-1,1 1,-1-1,1 1,0-1,0 2,4 0</inkml:trace>
  <inkml:trace contextRef="#ctx0" brushRef="#br0" timeOffset="14756.17">6112 926,'9'0,"10"0,6 0,5 0,3 0,-1-3,0 0,-4 1,-4-1,-5 2,-2 0,-7 2,-5 2</inkml:trace>
  <inkml:trace contextRef="#ctx0" brushRef="#br0" timeOffset="15782.19">6880 357,'15'-13,"2"2,-1 0,32-16,-44 25,1 0,0 0,-1 0,1 0,0 1,0 0,0 0,0 0,0 0,0 1,0 0,0 0,0 0,0 1,0 0,0 0,0 0,0 0,0 1,5 2,-8-2,1 0,-1 1,0-1,0 0,0 1,0-1,0 1,0 0,0 0,-1 0,0 0,1 0,-1 0,0 0,-1 0,1 0,0 0,-1 1,0-1,0 0,0 0,0 1,0-1,-1 0,1 0,-1 0,-2 5,1 2,-1 1,-1-2,0 1,0 0,-1-1,0 0,-8 11,11-19,1 1,0-1,0 0,0 0,0 1,0-1,0 0,0 1,1-1,-1 1,0-1,1 1,-1-1,1 1,0 0,-1-1,1 1,0 0,0-1,0 1,0-1,0 1,1 0,-1-1,0 1,1 0,0 2,2-1,0 1,1-1,-1 0,1 0,-1-1,1 1,0 0,6 2,0 1,-3-2,-1 0,1 0,-1 1,0 0,-1 0,1 0,-1 1,0 0,0 0,-1 0,0 1,0 0,0-1,-1 1,3 9,-5-12,0 1,-1-1,1 1,-1 0,0-1,0 1,0 0,-1-1,0 1,0-1,0 1,0-1,-1 1,1-1,-1 0,0 1,-1-1,1 0,-1-1,0 1,0 0,0-1,0 1,0-1,-1 0,-4 3,-2 1,1-1,-1 0,0-1,0 0,0 0,-1-1,-19 5,23-7,0-1,0 0,0 0,1 0,-1-1,0 0,0 0,0-1,0 0,0 0,0-1,0 0,-11-4,17 5,0 1,0-1,0 1,1-1,-1 1,0-1,0 0,1 1,-1-1,0 0,1 1,-1-1,0 0,1 0,-1 0,1 1,0-1,-1 0,1 0,0 0,-1 0,1 0,0 0,0 0,0 0,0 0,0 0,0 0,0-1,13-25,-2 13</inkml:trace>
  <inkml:trace contextRef="#ctx0" brushRef="#br0" timeOffset="16356.63">7408 251,'-8'10,"1"0,-1 0,2 1,-1 1,2-1,-1 1,1 0,1 0,1 0,-1 1,-1 17,1-4,2-1,0 1,2 0,5 43,-4-59,1 1,0-1,0 0,1-1,1 1,0 0,0-1,1 0,0 0,0 0,1-1,1 0,-1 0,1 0,8 6,-9-9,1 0,0-1,0 0,0 0,0 0,0-1,1-1,0 1,-1-1,1 0,0-1,0 0,0 0,0 0,0-1,0-1,0 1,0-1,14-4,-17 4,0 0,-1-1,1 0,0 0,-1 0,1 0,-1-1,0 1,0-1,0-1,0 1,0 0,-1-1,1 0,-1 0,0 0,0 0,-1 0,1 0,-1-1,0 0,0 1,0-1,-1 0,2-8,-2 8,-1 1,0 0,0 0,0 0,-1 0,1 0,-1 0,0 0,0 0,-1 0,1 0,-1 0,0 0,0 1,0-1,0 1,0-1,-1 1,0 0,1 0,-1 0,-1 1,1-1,0 0,-1 1,1 0,-1 0,1 0,-1 0,0 1,-6-2,2 1,0 1,1 0,-1 1,0-1,0 1,1 1,-1 0,0 0,1 0,-1 1,1 0,-1 1,1-1,0 2,0-1,-11 8,8-6,2 1,-1 0,1 1,0-1,0 2,0-1,1 1,1 0,-1 1,1-1,-9 18,10-12</inkml:trace>
  <inkml:trace contextRef="#ctx0" brushRef="#br0" timeOffset="16911.68">6868 873,'414'14,"25"0,-410-10,-28 2,-16 1,0-2</inkml:trace>
  <inkml:trace contextRef="#ctx0" brushRef="#br0" timeOffset="17328.7">7277 1018,'0'7,"0"6,0 9,2 4,1 4,0 7,-1 6,-1 4,0 4,0-1,-1-1,0-3,0-5,0-6,0-13,0-13,0-9</inkml:trace>
  <inkml:trace contextRef="#ctx0" brushRef="#br0" timeOffset="18423.86">8189 806,'-8'1,"0"-1,-1 1,1 1,0-1,0 2,0-1,-8 4,14-5,1-1,-1 1,0 0,0 0,1-1,-1 1,1 0,-1 0,1 1,-1-1,1 0,0 0,-1 1,1-1,0 1,0-1,0 1,0-1,0 1,1 0,-1-1,0 1,1 0,-1 0,1 0,0-1,-1 1,1 0,0 0,0 0,0 0,0-1,1 1,-1 0,0 0,1 0,0 2,0-3,-1 0,1 0,-1 0,1 0,-1 0,1 0,0 0,-1 0,1 0,0 0,0 0,0-1,0 1,0 0,0-1,0 1,0 0,0-1,0 1,0-1,0 0,0 1,0-1,0 0,1 1,-1-1,0 0,0 0,0 0,0 0,1 0,-1-1,0 1,0 0,0 0,0-1,0 1,1-1,-1 1,0-1,0 1,0-1,0 0,0 0,-1 1,1-1,1-1,-1 1,0 1,0-1,0 0,0 0,0 1,0-1,0 0,0 0,0 0,-1 0,1 0,0 0,-1 0,1 0,0-1,-1 1,0 0,1 0,-1 0,0-1,1 1,-1 0,0 0,0-1,0 1,0 0,0 0,-1-1,1 1,0 0,0 0,-1-1,1 1,-1 0,1 0,-1 0,0 0,0-2,-1 3,1-1,0 1,-1 0,1 0,-1 0,1-1,-1 1,1 0,-1 1,1-1,-1 0,1 0,0 1,-1-1,1 1,-1-1,1 1,0-1,0 1,-1 0,1 0,0 0,0-1,0 1,0 0,0 1,0-1,0 0,0 0,0 0,0 0,0 3,-4 1,1 1,1 0,-1 0,1 0,-4 11,6-16,1-1,0 1,-1-1,1 1,0 0,-1-1,1 1,0-1,0 1,0 0,-1-1,1 1,0 0,0-1,0 1,0 0,0 0,0-1,0 1,1 0,-1-1,0 1,0-1,0 1,1 0,-1-1,0 1,1-1,-1 1,0 0,1-1,-1 1,1-1,-1 1,1-1,-1 0,1 1,-1-1,1 1,0-1,-1 0,1 0,0 1,-1-1,1 0,-1 0,1 0,0 0,0 1,-1-1,1 0,0 0,-1-1,1 1,1 0,0 0,0-1,0 0,1 0,-1 1,0-1,0-1,0 1,0 0,0 0,0-1,-1 1,1-1,0 0,-1 1,3-4,4-18,-7 23,-1 0,0-1,1 1,-1-1,0 1,1-1,-1 1,0-1,0 1,0-1,0 1,1-1,-1 0,0 1,0-1,0 1,0-1,0 1,0-1,-1 1,1-1,0 0,0 1,0-1,0 1,-1-1,1 1,0-1,0 1,-1-1,1 1,0 0,-1-1,-2 2</inkml:trace>
  <inkml:trace contextRef="#ctx0" brushRef="#br0" timeOffset="19198.34">8811 159,'-35'28,"-9"10,27-16,0 2,1-1,2 2,0 0,2 1,1 0,1 0,-10 41,16-50,2 0,-1 0,2-1,0 1,2 0,3 31,-2-37,0-1,1 1,0 0,1-1,1 0,-1 0,1 0,1-1,0 1,0-1,10 10,-11-14,0 0,0 0,1 0,-1-1,1 0,0 0,0-1,1 1,-1-1,1-1,0 1,-1-1,1 0,0-1,0 0,0 0,0 0,0-1,11 0,-2-3</inkml:trace>
  <inkml:trace contextRef="#ctx0" brushRef="#br0" timeOffset="19599.36">8837 436,'7'11,"6"9,4 4,3 4,3 1,2 0,1 0,1-1,-2 0,-3-3,-3-4,-3-2,-3-3,-7-6,-4-5</inkml:trace>
  <inkml:trace contextRef="#ctx0" brushRef="#br0" timeOffset="20019.5">9023 422,'-9'10,"-6"6,-3 8,-3 5,-1 3,-1 2,-2-2,1 0,3-3,2-2,3-5,3-3,5-6</inkml:trace>
  <inkml:trace contextRef="#ctx0" brushRef="#br0" timeOffset="20404.54">9261 370,'0'11,"0"9,0 7,0 5,2 8,1 2,2 4,0-1,2-5,-1-6,-1-7,1-8,-1-11,-1-11,-1-3</inkml:trace>
  <inkml:trace contextRef="#ctx0" brushRef="#br0" timeOffset="20405.54">9128 608,'9'-2,"10"-3,8-1,7-2,3 1,1 2,1-1,-5 0,-5 2,-8 4,-8 1</inkml:trace>
  <inkml:trace contextRef="#ctx0" brushRef="#br0" timeOffset="20884.37">9606 397,'-8'10,"0"0,1 0,0 0,1 1,0 0,1 0,-7 19,3-1,-11 58,18-80,1-1,0 1,1 0,0 0,0-1,0 1,1 0,0-1,0 1,0 0,1-1,3 8,-3-10,0-1,1 0,-1 0,1 0,-1 0,1-1,0 1,0-1,0 1,0-1,1 0,-1 0,1 0,-1-1,1 0,-1 1,1-1,0 0,0 0,0-1,-1 1,7-1,-4 0,0 0,0 0,0-1,0 1,0-1,0-1,0 1,0-1,0 0,0 0,-1-1,1 0,-1 0,5-4,-6 5,-1 0,0-1,-1 1,1-1,0 0,-1 0,0 0,1 0,-1 0,-1 0,1-1,0 1,-1 0,1-1,-1 0,0 1,0-1,-1 0,1 0,-1 1,0-1,0 0,-1-6,1 8,0 0,0 1,-1-1,1 0,-1 0,1 1,-1-1,0 1,1-1,-1 0,0 1,0 0,0-1,0 1,0-1,-1 1,1 0,0 0,-1 0,1 0,-1 0,1 0,-1 0,-1 0,0 0,-1 0,1 0,-1 1,1 0,-1 0,1 0,-1 0,1 0,-1 1,1-1,-6 2,-2 2,-1 0,0 1,1 0,0 1,-18 12,20-12,1 1,0 0,0 0,1 1,0 0,0 0,-8 14,8-8</inkml:trace>
  <inkml:trace contextRef="#ctx0" brushRef="#br0" timeOffset="21379.21">9618 12,'51'34,"-6"-5,-1 2,55 49,-86-68,-1 1,-1 0,0 0,-1 1,0 0,-2 1,1 0,-2 1,0-1,-1 1,8 28,-7-6,-1 0,-2 0,-1 0,-2 1,-2-1,-1 0,-2 0,-2 0,-1 0,-17 49,24-86,-20 43,19-42,0 0,0 0,-1 0,1-1,0 1,-1-1,1 1,-1-1,1 1,-1-1,0 0,0 0,0 0,0 0,1 0,-1 0,0 0,-1-1,-2 2,-6-3</inkml:trace>
  <inkml:trace contextRef="#ctx0" brushRef="#br0" timeOffset="22302.65">8561 873,'471'27,"2"0,-83 6,-337-27,-77-5,7-2</inkml:trace>
  <inkml:trace contextRef="#ctx0" brushRef="#br0" timeOffset="23250.34">9248 1085,'-14'-3,"0"1,1 0,-1 1,0 0,0 1,0 1,0 0,0 1,1 0,-23 7,30-7,0 0,0 1,0-1,0 1,0 1,1-1,0 1,-1-1,1 2,1-1,-1 0,1 1,-1 0,1 0,1 0,-1 1,1-1,0 1,0 0,1 0,-1 0,1 0,1 0,-1 0,0 8,2-12,-1 0,1 0,0 0,0 1,1-1,-1 0,0 0,1 0,-1 0,1 0,0 0,-1 0,1 0,0-1,0 1,0 0,0 0,1-1,-1 1,0-1,1 1,-1-1,3 2,1 0,-1 0,1-1,0 0,0 0,0 0,0 0,0-1,0 0,7 1,4-1,0 0,0-1,1 0,-1-2,21-3,-30 3,1 0,-1 0,0 0,-1 0,1-1,0-1,-1 1,1-1,-1 0,0 0,0-1,-1 0,1 0,-1 0,0-1,-1 1,1-1,-1 0,0-1,3-6,-13 34,0 0,2 0,0 1,0 24,0 106,0 6,3-140,1-14,0 1,0-1,-1 1,1-1,-1 1,0-1,-2 7,-1-9,1-6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57:27.16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5 466,'0'-1,"1"-1,0 1,-1 0,1 0,0 0,0 0,0-1,0 1,0 0,0 0,0 1,0-1,1 0,-1 0,0 0,0 1,1-1,1 0,29-12,-29 12,13-6,1 2,0 0,-1 0,1 2,24-2,-38 4,0 1,0 0,0 0,0 0,-1 0,1 1,0-1,0 1,-1 0,1 0,0 0,-1 0,1 0,-1 0,1 1,-1-1,1 1,-1 0,0 0,0-1,0 1,0 1,0-1,-1 0,1 0,0 1,-1-1,0 1,0-1,0 1,0 0,0-1,0 1,0 0,-1 0,0 0,1-1,-1 1,0 0,-1 0,1 3,-1 0,1-1,-1 1,0 0,0-1,-1 1,0-1,0 1,0-1,0 0,-1 0,0 0,0 0,0 0,-6 6,-5 3,0-1,-31 22,29-23,14-4,13-1,32 3,-9-2,-31-7,0 0,0 1,0-1,0 1,0 0,0 0,-1 0,1 0,-1 0,1 0,-1 1,0-1,0 1,0 0,0-1,0 1,-1 0,1 0,-1 0,0 1,0-1,0 0,0 0,-1 1,1-1,-1 0,0 0,0 1,0-1,0 1,0-1,-1 0,-1 4,1 0,-2-1,1 0,-1 0,0 0,0-1,0 1,-1-1,0 1,0-1,0 0,-1-1,1 1,-1-1,0 0,-1 0,-6 4,1-3,1 1,-1-2,0 0,-1 0,1-1,-1 0,0-1,1 0,-1-1,0 0,0-1,-20-2,30 1,0 1,0-1,0 0,0 1,0-1,1 0,-1 0,0 0,1 0,-1 0,1-1,-1 1,1 0,-1-1,1 1,0-1,0 1,0-1,0 0,0 1,0-1,0 0,1 0,-1 0,1 0,-1-2,-1-12</inkml:trace>
  <inkml:trace contextRef="#ctx0" brushRef="#br0" timeOffset="636.25">582 387,'-2'0,"1"1,0 0,0-1,0 1,0 0,0 0,0-1,1 1,-1 0,0 0,0 0,1 0,-1 0,0 0,1 1,-1-1,1 0,-1 0,1 0,0 0,0 1,-1 0,-7 36,7-32,-6 30,1 0,0 68,6-91,0 0,1 0,0 0,1-1,1 1,0 0,1-1,0 0,1 0,0 0,10 17,-8-22,-1-1,1 0,-1 0,2-1,-1 1,1-2,-1 1,1-1,1 0,-1-1,0 0,1 0,0 0,11 0,-15-2,1 0,-1-1,0 1,1-1,-1-1,0 1,1-1,-1 0,0 0,0-1,7-2,-9 3,0-1,0 0,0 1,-1-1,1-1,-1 1,1 0,-1 0,0-1,0 0,0 1,0-1,-1 0,1 0,-1 0,1 0,-1 0,0 0,1-5,-1 5,-1 1,1-1,-1 0,1 1,-1-1,0 1,0-1,0 0,-1 1,1-1,0 0,-1 1,0-1,0 1,0-1,0 1,0-1,0 1,0 0,-1 0,1 0,-1-1,0 1,1 1,-1-1,0 0,0 0,-1 1,1-1,0 1,0-1,-3 0,0 0,1 1,0 0,-1 0,1 0,-1 0,1 0,-1 1,1 0,-1 0,0 0,1 1,-1-1,1 1,-1 0,1 1,0-1,-8 4,-3 4,1 0,1 0,-1 1,2 1,0 0,0 1,1 0,-13 18,14-15</inkml:trace>
  <inkml:trace contextRef="#ctx0" brushRef="#br0" timeOffset="1237.51">1 993,'554'22,"-323"-9,100 7,-325-19,-7 1,-9 2,-2-2</inkml:trace>
  <inkml:trace contextRef="#ctx0" brushRef="#br0" timeOffset="1736.57">463 1114,'10'35,"-2"1,-1 0,4 59,-7 112,-4-144,-1-19,0-23,1-1,0 1,7 37,-7-58,0 1,0 0,1 0,-1 0,0 0,0 0,1 0,-1 0,0 0,1-1,-1 1,1 0,-1 0,1-1,0 1,-1 0,1-1,0 1,-1 0,2 0,3-2</inkml:trace>
  <inkml:trace contextRef="#ctx0" brushRef="#br0" timeOffset="2567.73">1257 1007,'0'0,"-1"0,0 1,0-1,0 1,1-1,-1 1,0 0,1-1,-1 1,0 0,1 0,-1-1,1 1,-1 0,1 0,-1 0,1-1,0 1,-1 0,1 0,0 0,0 0,0 0,0 0,0 0,0 0,0 0,0 0,0-1,0 3,0 0,0-1,0 1,0-1,1 1,-1-1,1 1,-1-1,1 1,0-1,2 4,-2-4,1-1,-1 1,1-1,0 0,-1 0,1 0,0 0,0 0,0 0,0-1,0 1,0 0,0-1,0 0,0 1,0-1,0 0,0 0,0 0,0 0,0-1,0 1,0 0,0-1,0 0,0 1,0-1,0 0,0 0,0 0,0 0,-1 0,1-1,-1 1,1 0,-1-1,1 1,1-4,-2 4,0 0,1 0,-1 0,0 0,-1 0,1 0,0 0,0-1,0 1,-1 0,1-1,0 1,-1 0,1-1,-1 1,0-1,0 1,1-1,-1 1,0-1,0 1,0-1,-1 1,1-1,0 1,0-1,-1 1,1 0,-1-1,1 1,-1-1,0 1,1 0,-1 0,0-1,0 1,0 0,0 0,0 0,0 0,0 0,-1 0,1 0,0 1,0-1,-1 0,1 1,-1-1,-1 0,2 0,-1 1,1-1,0 1,-1 0,1-1,-1 1,1 0,0 0,-1 0,1 0,-1 0,1 0,0 0,-1 1,1-1,-1 0,1 1,0-1,-1 1,1-1,0 1,0 0,0 0,-1-1,1 1,0 0,0 0,0 0,0 0,0 0,1 1,-1-1,0 0,0 0,1 0,-1 1,1-1,-1 0,1 1,0-1,-1 0,1 3,0-3,0 0,0 0,0 0,0 0,0 0,0 0,0 0,0 0,0 0,1 0,-1 0,0 0,1-1,-1 1,1 0,-1 0,1 0,-1-1,1 1,0 0,-1 0,2 0,-1 0,1-1,-1 0,0 1,0-1,0 0,1 0,-1 0,0 0,0 0,0 0,1 0,-1 0,0 0,0-1,0 1,0 0,1-1,-1 1,0-1,0 1,0-1,0 0,0 1,1-2,10-12,-19 3,5 10,0 1,1-1,-1 0,0 1,0-1,0 1,0 0,0-1,0 1,0 0,0 0,0 1,0-1,0 0,0 1,-2 0,-8 4</inkml:trace>
  <inkml:trace contextRef="#ctx0" brushRef="#br0" timeOffset="4162.54">2118 255,'-24'15,"2"1,0 2,1 0,1 1,1 1,1 0,0 2,2 0,0 1,-22 45,28-47,0-1,2 1,0 1,2-1,0 1,2 1,0-1,1 0,2 1,0 0,1-1,1 1,7 36,-4-48,-1 1,2-1,0 0,0 0,1 0,0 0,0-1,1-1,1 1,0-1,0 0,1-1,13 11,-9-9,1-1,0 0,0-1,1 0,0-1,1-1,0-1,0 0,19 3,-20-5</inkml:trace>
  <inkml:trace contextRef="#ctx0" brushRef="#br0" timeOffset="4538.74">2118 584,'6'12,"8"5,5 7,4 4,2 1,5 1,0 2,1 2,-1-1,-1 2,-1-1,-3-2,-3-4,-4-5,-4-3,-5-8,-4-8,-3-5</inkml:trace>
  <inkml:trace contextRef="#ctx0" brushRef="#br0" timeOffset="4934.79">2435 557,'-7'11,"-6"8,-4 6,-3 5,-1 2,-1 2,-1 3,-1 1,0-1,1-3,2-2,2-2,2-4,4-5,6-7,5-6</inkml:trace>
  <inkml:trace contextRef="#ctx0" brushRef="#br0" timeOffset="5291.59">2660 570,'0'14,"0"8,0 8,0 5,0 4,2 4,1-1,0-1,2-3,-1-3,0-5,1-8,-2-10,-3-7</inkml:trace>
  <inkml:trace contextRef="#ctx0" brushRef="#br0" timeOffset="5680.89">2528 807,'14'-2,"11"-1,5 0,5-2,1 1,-1 0,-5 1,-4 1,-8 3,-6 2</inkml:trace>
  <inkml:trace contextRef="#ctx0" brushRef="#br0" timeOffset="6029.34">3083 610,'-6'-2,"1"1,-1 0,0 1,0-1,0 1,0 0,0 1,0-1,0 1,1 0,-1 1,0-1,0 1,1 1,0-1,-1 1,1-1,0 2,0-1,0 0,1 1,-1 0,1 0,0 0,0 1,0-1,1 1,-1 0,1 0,1 0,-1 1,1-1,-1 1,1-1,-1 10,3-13,0-1,0 0,0 0,0 1,1-1,-1 0,0 1,1-1,-1 0,1 0,0 0,-1 1,1-1,0 0,0 0,-1 0,1 0,0 0,0 0,0-1,0 1,0 0,1 0,-1-1,0 1,0-1,0 1,1-1,-1 1,0-1,0 0,1 0,-1 1,0-1,1 0,-1 0,3-1,63 1,-50-2,-3 2,0 0,0 0,1 1,-1 1,-1 0,23 7,-32-7,-1-1,1 1,-1-1,0 1,1 0,-1 0,0 1,0-1,0 1,-1-1,1 1,0 0,-1 0,0 0,0 0,0 1,0-1,0 0,-1 1,0-1,1 1,-1 0,0-1,-1 1,1 0,-1 0,0 0,0-1,0 8,-1-6,0 0,0 1,0-1,-1 0,1 0,-1 0,-1 0,1 0,-1-1,1 1,-1-1,-1 1,1-1,-1 0,1 0,-1-1,0 1,-1-1,1 0,0 0,-1 0,0-1,1 1,-1-1,0 0,-1 0,-7 1,-1 1,-1-1,1-1,-1 0,1-1,-1 0,1-1,-1-1,0 0,-15-4,-4-10,22 6</inkml:trace>
  <inkml:trace contextRef="#ctx0" brushRef="#br0" timeOffset="6483.98">3058 202,'29'19,"31"20,94 81,-137-104,0 1,-1 0,-1 1,-1 0,-1 2,0-1,-2 2,0-1,11 33,-10-18,-2 2,-1-1,-3 1,5 61,-10-81,-1 0,0 0,-1-1,-1 1,-1 0,0-1,-1 1,-1-1,-1 0,0-1,-1 0,-15 27,20-39,-1 0,1 0,0 0,-1-1,1 1,-1-1,0 0,0 0,0 1,0-2,0 1,0 0,0-1,-1 1,-6 1,-1-2</inkml:trace>
  <inkml:trace contextRef="#ctx0" brushRef="#br0" timeOffset="7302.61">2011 1152,'856'-13,"-804"13,336-13,-386 13,-6 0,-7-1,-1 2</inkml:trace>
  <inkml:trace contextRef="#ctx0" brushRef="#br0" timeOffset="7891.33">2514 1246,'-21'187,"21"-185,0 0,1-1,-1 1,1 0,-1 0,1-1,0 1,0 0,0-1,0 1,0-1,0 1,0-1,0 1,1-1,-1 0,0 0,1 0,-1 0,1 0,-1 0,1 0,0 0,-1 0,1-1,0 1,0-1,-1 1,1-1,2 0,64 11,-63-10,13 1,-4 0,0 0,0-1,0-1,0 0,0-1,0 0,20-5,-33 5,1 0,-1 1,0-1,1 0,-1 0,0 0,1-1,-1 1,0 0,0 0,0-1,0 1,1-3,3-7</inkml:trace>
  <inkml:trace contextRef="#ctx0" brushRef="#br0" timeOffset="8388.21">2767 1271,'0'11,"0"9,0 5,0 5,2 6,1 4,0 5,-1 0,0 3,-1-1,-1-2,0-3,0-5,0-6,0-7,0-7</inkml:trace>
  <inkml:trace contextRef="#ctx0" brushRef="#br0" timeOffset="8904.01">3823 1020,'4'0,"7"0,5 0,5 0,3 0,2 0,1 0,-1 0,-6 2,-4 1,-4 2,-7 0,-6 0,-4-2</inkml:trace>
  <inkml:trace contextRef="#ctx0" brushRef="#br0" timeOffset="9264.49">3811 1178,'13'0,"10"0,4 0,3 0,1 0,-3 3,-4 0,-6 2,-6 0</inkml:trace>
  <inkml:trace contextRef="#ctx0" brushRef="#br0" timeOffset="9988.63">4393 584,'12'-8,"1"1,1 0,-1 1,1 0,18-4,-24 8,0 0,0 0,0 1,0 0,0 0,0 1,0 0,1 1,-1 0,0 0,8 2,-14-2,1 0,-1 0,0 0,0 0,0 0,0 1,0-1,0 1,0-1,0 1,0 0,-1-1,1 1,-1 0,1 0,-1 0,0 0,0 0,0 1,1 2,-1 0,0 0,0 0,0 0,-1 0,0 0,0 0,0 0,-1 0,-1 8,0-3,-1 0,0-1,-1 1,0-1,0 1,-1-1,0 0,-1-1,-8 11,13-18,0 0,0 0,1 0,-1 0,0 0,1 0,-1 0,1 0,-1 1,1-1,0 0,-1 0,1 0,0 1,0-1,0 0,0 0,0 1,0-1,0 0,0 0,1 1,-1-1,0 0,1 0,-1 0,1 0,-1 0,1 1,0-1,-1 0,1 0,0 0,0 0,0-1,0 1,0 0,0 0,0 0,0-1,0 1,1 0,9 7,0-1,1-1,15 7,-11-5,-10-5,0 0,0 1,-1 0,0 0,1 0,-1 1,0-1,-1 1,1 0,-1 1,0-1,-1 1,1 0,2 6,-5-8,0 0,0 0,0 0,0 0,-1 0,0 0,1 0,-2 0,1 0,0 0,-1 0,0 0,0 0,0 0,0-1,0 1,-1 0,0 0,0-1,0 0,0 1,-1-1,1 0,-1 0,-3 3,0 0,-1-1,1 0,-1 0,-1 0,1-1,-1 0,1-1,-1 0,0 0,0 0,0-1,-17 2,14-3,0 0,1 0,-1-1,0-1,0 1,0-2,0 0,1 0,-19-6,3-11,18 10</inkml:trace>
  <inkml:trace contextRef="#ctx0" brushRef="#br0" timeOffset="10496.79">4935 451,'-11'19,"0"0,1 1,1 0,1 1,1 0,1 0,1 0,1 1,0 0,2 0,0 37,3-48,0 0,0 0,1 0,1-1,0 1,0-1,1 0,0 0,1 0,0 0,7 10,-7-14,1 1,0-1,0 0,0 0,1-1,0 0,0 0,0-1,1 0,-1 0,1 0,0-1,0 0,0-1,15 3,-14-4,-1 0,1 0,-1-1,1 0,0 0,-1-1,1 0,-1-1,1 0,-1 0,0-1,14-6,-19 7,1 0,-1 0,1 0,-1 0,0-1,1 0,-1 1,-1-1,1 0,0-1,-1 1,0 0,1-1,-1 1,-1-1,1 0,0 0,-1 1,0-1,0 0,0 0,0 0,-1-1,0 1,0 0,0 0,0 0,-1-6,0 7,1 0,-1 0,1 0,-1 1,0-1,0 0,0 1,-1-1,1 0,0 1,-1 0,0-1,0 1,1 0,-1 0,0 0,-1 0,1 0,-4-2,2 2,0 0,0 1,0 0,-1 0,1 0,0 0,0 1,-1-1,1 1,0 0,0 0,-5 2,-3 0,0 0,0 1,1 1,-1 0,1 1,0 0,0 0,-14 11,12-6,0 0,0 1,1 0,1 1,0 0,-17 25,19-21</inkml:trace>
  <inkml:trace contextRef="#ctx0" brushRef="#br0" timeOffset="11045.07">4499 1086,'826'0,"-789"2,-31 2,-24 3,1-3</inkml:trace>
  <inkml:trace contextRef="#ctx0" brushRef="#br0" timeOffset="11431.64">4896 1154,'0'11,"0"11,0 6,0 5,0 3,0 3,0 4,0 3,0 0,0 2,2 0,1-5,0-4,-1-7,2-9,2-11,3-11,-1-7</inkml:trace>
  <inkml:trace contextRef="#ctx0" brushRef="#br0" timeOffset="12133.04">5476 1086,'-1'0,"0"0,-1 0,1 1,-1-1,1 0,-1 1,1-1,0 1,-1-1,1 1,0 0,0-1,-1 1,1 0,0 0,0 0,0 0,0 0,0 0,0 0,0 1,1-1,-1 0,0 0,1 1,-1-1,0 0,1 1,0-1,-1 1,1-1,0 1,0-1,0 0,0 1,0-1,0 1,0-1,0 1,1-1,-1 1,0-1,1 0,-1 1,1-1,0 0,-1 1,1-1,0 0,0 0,0 0,0 0,0 0,0 0,0 0,0 0,0 0,0 0,1 0,-1-1,0 1,1-1,-1 1,0-1,1 1,-1-1,1 0,-1 1,3-1,2 0,0 1,-1-1,1-1,0 1,-1-1,1 0,10-3,-15 4,1-1,-1 1,0-1,1 1,-1-1,0 0,0 1,0-1,1 0,-1 0,0 0,0 0,0 0,0 0,0 0,-1 0,1 0,0-1,0 1,-1 0,1 0,-1-1,1 1,-1 0,0-1,1 1,-1-1,0 1,0 0,0-1,0 1,0-1,0 1,0-1,-1 1,1 0,-1-2,0 2,0-1,0 1,-1 0,1 0,0 0,-1 0,1 0,-1 0,1 0,-1 1,0-1,1 0,-1 1,1-1,-1 1,0 0,1 0,-1-1,0 1,0 0,1 1,-1-1,0 0,1 0,-1 1,0-1,1 1,-1-1,0 1,1 0,-1-1,1 1,-1 0,1 0,0 0,-1 0,1 1,0-1,0 0,-2 2,3-3,1 1,-1-1,0 0,0 0,0 0,0 1,0-1,0 0,1 0,-1 0,0 0,0 1,0-1,0 0,1 0,-1 0,0 0,0 0,0 0,1 0,-1 0,0 0,0 0,0 1,1-1,-1 0,0 0,0 0,1 0,-1 0,0-1,0 1,0 0,1 0,-1 0,0 0,0 0,0 0,1 0,-1 0,0 0,0 0,0-1,1 1,-1 0,0 0,0-1,2-1</inkml:trace>
  <inkml:trace contextRef="#ctx0" brushRef="#br0" timeOffset="12689.77">5821 504,'14'517,"0"25,-14-497,11 81,-10-123,0-8,-1-3</inkml:trace>
  <inkml:trace contextRef="#ctx0" brushRef="#br0" timeOffset="13660.84">6178 1113,'6'0,"10"0,6 0,6 0,6 0,2 0,1 0,1 0,-5 0,-2 0,-5 0,-5 0,-5-2,-6-3,-5-1</inkml:trace>
  <inkml:trace contextRef="#ctx0" brushRef="#br0" timeOffset="14510.38">6893 556,'29'-6,"51"-2,-70 7,1 1,-1 0,0 1,1 1,-1-1,0 2,0-1,14 6,-21-6,0 0,-1-1,1 1,0 0,-1 0,1 1,-1-1,0 0,0 1,0-1,0 1,0 0,0 0,-1 0,1 0,-1 0,0 0,0 0,0 0,0 0,-1 1,1-1,-1 0,0 0,0 1,0-1,0 0,0 1,-1-1,0 0,0 0,1 0,-2 1,-1 3,-1 5,-1-1,0 0,-1 0,0 0,-1-1,0 0,-17 18,14-19,-11 16,21-25,0 1,0 0,0 0,0 0,0-1,1 1,-1 0,0-1,0 1,1 0,-1 0,0-1,1 1,-1 0,0-1,1 1,-1-1,1 1,-1-1,1 1,0-1,-1 1,1-1,0 1,-1-1,1 0,0 1,-1-1,1 0,0 1,-1-1,1 0,0 0,0 0,-1 0,1 0,0 0,0 0,-1 0,2 0,12 3,1 0,-1 2,-1-1,1 2,-1 0,0 0,0 2,19 14,-28-20,-1 1,1 1,-1-1,0 0,-1 1,1 0,0-1,-1 1,0 0,0 0,0 0,-1 1,1-1,-1 0,0 1,0-1,0 1,-1-1,0 1,0-1,0 1,0-1,-1 1,1-1,-1 1,0-1,-1 0,1 1,-1-1,0 0,0 0,-2 4,-1-2,1 0,-1 0,0 0,0-1,0 1,-1-1,0-1,0 1,0-1,-1 0,1 0,-1-1,0 0,0 0,0-1,0 1,-1-2,1 1,-1-1,1 0,-11 0,9-1,-1 1,0-1,1-1,-1 0,1 0,-1-1,1 0,0 0,0-1,0-1,0 0,0 0,1 0,0-1,0 0,-12-10,10 3</inkml:trace>
  <inkml:trace contextRef="#ctx0" brushRef="#br0" timeOffset="15065.02">7450 504,'-10'13,"1"0,1 0,0 1,0 0,2 0,0 1,0 0,1 0,1 1,1-1,0 1,1 0,1-1,0 20,2-25,0 0,0 0,0-1,1 1,1 0,0-1,0 1,1-1,0 0,1 0,0 0,0-1,1 1,0-1,0-1,1 1,0-1,0 0,1-1,-1 0,2 0,-1 0,12 5,-7-6,0 0,0 0,0-1,0-1,1 0,0-1,-1 0,1-1,0 0,16-3,-24 2,0 0,0-1,0 0,0 0,0-1,-1 0,1 0,0 0,-1-1,1 1,-1-1,0-1,0 1,0-1,-1 1,1-1,-1-1,0 1,0-1,0 1,-1-1,0 0,0-1,0 1,3-10,-5 13,0-1,0 1,0-1,-1 1,1-1,-1 0,0 1,0-1,0 0,0 1,0-1,-1 0,1 1,-1-1,1 0,-1 1,0-1,0 1,0-1,-1 1,-2-4,1 3,0 0,0 0,0 0,-1 1,1-1,-1 1,1 0,-1 0,0 0,0 1,0-1,-7 0,0-1,0 1,0 1,0 0,-1 1,1 0,0 0,0 2,-1-1,-16 5,13 0,1 0,0 1,0 0,0 1,1 0,1 1,-1 1,1 0,1 0,0 1,0 1,1 0,1 0,-15 25,17-21</inkml:trace>
  <inkml:trace contextRef="#ctx0" brushRef="#br0" timeOffset="15604.38">6853 1127,'309'-9,"19"-1,-235 12,138 20,-209-18,-15-1,-13-2,-6 0</inkml:trace>
  <inkml:trace contextRef="#ctx0" brushRef="#br0" timeOffset="15985.92">7329 1180,'0'14,"0"8,0 8,0 6,0 2,0 5,3 4,0 0,0 2,-1-1,2-5,0-4,0-5,-2-6,2-7,0-8</inkml:trace>
  <inkml:trace contextRef="#ctx0" brushRef="#br0" timeOffset="16706.09">8017 1033,'-1'2,"-1"-1,0 1,1 0,-1 0,1 0,0 1,-1-1,1 0,0 0,1 1,-1-1,0 1,0-1,1 0,0 1,-1-1,1 1,0-1,0 1,1-1,-1 1,0-1,1 1,-1-1,1 1,0-1,0 0,0 1,0-1,0 0,3 4,-2-3,0-1,1 1,-1-1,0 0,1 0,0 0,-1 0,1 0,0-1,0 1,0-1,0 1,0-1,0 0,0-1,0 1,1 0,-1-1,0 0,0 0,1 0,-1 0,0 0,5-1,-7 1,0 0,0 0,0-1,0 1,0 0,0 0,0-1,-1 1,1 0,0-1,0 1,0-1,0 1,0-1,-1 1,1-1,0 0,-1 1,1-1,0 0,-1 0,1 0,-1 1,1-1,-1 0,1 0,-1 0,0 0,1 0,-1 0,0 0,0 0,0 0,0 0,0 0,0 0,0 1,0-1,0 0,0 0,0 0,-1-1,0 0,1 1,-1-1,0 1,0-1,0 1,0 0,0-1,-1 1,1 0,0 0,-1 0,1 0,0 0,-1 0,1 0,-1 1,1-1,-1 0,0 1,1-1,-1 1,0 0,1-1,-3 1,1 0,0 0,0 0,0 0,0 1,1-1,-1 1,0-1,0 1,1 0,-1 0,0 0,-4 3,7-2</inkml:trace>
  <inkml:trace contextRef="#ctx0" brushRef="#br0" timeOffset="17531.16">8823 280,'-25'27,"0"1,2 1,1 1,1 2,2-1,-17 38,26-46,1 0,1 1,1 0,1 0,1 1,1 0,1-1,1 1,1 0,3 26,0-36,1 0,1 0,0 0,1-1,1 1,0-1,1-1,0 1,11 14,-13-20,1 0,0 0,1 0,0-1,0 0,0 0,1-1,0 0,1 0,-1-1,1 0,0-1,0 0,0 0,11 2,-16-5,0-1,0 1,0-1,0 0,0 0,0 0,0-1,0 0,5-1,9-4</inkml:trace>
  <inkml:trace contextRef="#ctx0" brushRef="#br0" timeOffset="17900.46">8825 609,'9'11,"8"6,7 5,4 3,3 4,-1 1,2 1,-2-1,-2-1,-1-1,-3-3,-3-3,-6-4,-2-4,-4-10,-4-7,-1-3</inkml:trace>
  <inkml:trace contextRef="#ctx0" brushRef="#br0" timeOffset="18258.92">9103 557,'-12'13,"-5"10,-5 4,0 6,-2 0,1 2,1 0,1-2,2-2,2-2,2-5,3-6,6-4,5-6</inkml:trace>
  <inkml:trace contextRef="#ctx0" brushRef="#br0" timeOffset="18669.89">9393 543,'-2'12,"-1"7,0 6,1 5,0 4,1 3,1 0,2 1,1-3,2-4,0-5,2-5,0-6</inkml:trace>
  <inkml:trace contextRef="#ctx0" brushRef="#br0" timeOffset="19058.25">9248 769,'14'0,"10"0,11-2,6-1,3 0,1 1,-4 1,-3 0,-6 0,-7 1,-9 0,-10 0,-6 0</inkml:trace>
  <inkml:trace contextRef="#ctx0" brushRef="#br0" timeOffset="19411.29">9699 557,'-17'21,"2"0,0 2,2 0,-16 36,25-50,0 1,1-1,0 1,1 0,0 0,0 0,1 0,0 0,1 1,0-1,1 0,0 0,0 0,6 18,-4-22,0-1,0 0,1 0,0 0,-1 0,2 0,-1-1,0 0,1 0,0 0,0 0,0-1,0 0,1 0,-1 0,1-1,0 0,-1 0,1 0,0-1,0 0,0 0,1 0,-1-1,9 0,-10 0,0 0,0 0,0 0,0-1,0 0,0 0,0 0,0 0,0-1,-1 0,1 0,-1 0,1-1,-1 1,0-1,0 0,0 0,0-1,-1 1,1-1,-1 1,0-1,0 0,0-1,-1 1,1 0,-1-1,0 1,0-1,-1 0,2-7,-2 10,-1 0,0-1,1 1,-1 0,0 0,0-1,0 1,0 0,-1 0,1 0,-1-1,1 1,-1 0,0 0,0 0,0 0,0 0,0 0,0 0,-1 0,1 1,0-1,-1 0,0 1,1-1,-1 1,0 0,0-1,0 1,0 0,0 0,0 0,0 0,0 1,0-1,0 0,0 1,-1 0,1-1,0 1,0 0,-4 0,0 0,-1 1,0-1,0 1,0 0,0 1,0-1,1 1,-1 1,1-1,-1 1,1 0,-10 7,10-5,0 1,0-1,1 1,0 0,0 0,0 1,1-1,0 1,-5 10,3-1</inkml:trace>
  <inkml:trace contextRef="#ctx0" brushRef="#br0" timeOffset="19801.43">9764 190,'250'176,"-238"-167,-1 1,0 1,-1 0,0 0,0 1,-1 0,-1 0,0 1,-1 0,0 1,-1 0,5 16,-6-12,-2-1,0 1,-1 0,-1 0,0-1,-2 1,0 0,-1 0,-8 34,-2-9,-1 0,-3-1,-1-1,-2-1,-38 59,45-81</inkml:trace>
  <inkml:trace contextRef="#ctx0" brushRef="#br0" timeOffset="20702.3">8613 1113,'481'-13,"-5"26,-309 2,-111-8,0-3,85-3,-125-6,-16 5,0 0,0-1,0 1,1 0,-1 0,0-1,0 1,0 0,0-1,0 1,0 0,0 0,0-1,0 1,0 0,0-1,0 1,0 0,0-1,0 1,-1 0,1 0,0-1,0 1,0 0,0 0,-1-1,1 1,0 0,0 0,0-1,-1 1,1 0,0 0,0 0,-1 0,1-1,0 1,0 0,-1 0,1 0,0 0,-1 0,1 0,0 0,0 0,-1 0,-9-5</inkml:trace>
  <inkml:trace contextRef="#ctx0" brushRef="#br0" timeOffset="21626.87">9314 1260,'-16'-4,"1"2,-1 0,0 0,1 1,-1 1,0 1,-16 2,22-1,0 0,0 0,1 1,-1 0,0 1,1 0,0 1,0-1,0 2,1-1,-16 14,22-17,0 0,0-1,1 1,-1 0,0 0,1 0,-1 1,1-1,0 0,-1 1,1-1,0 0,1 1,-1 0,0-1,1 1,-1-1,1 5,0-5,1 0,-1 0,1 1,0-1,0 0,0 0,0 0,0-1,0 1,0 0,0 0,1 0,-1-1,1 1,0-1,-1 1,4 1,3 2,1 0,-1-1,1 0,0 0,1-1,-1 0,1-1,13 2,-6-2,0-1,0 0,0-2,0 0,0 0,19-6,-30 6,0 0,0-1,0 0,0 0,0-1,0 0,-1 1,1-2,-1 1,0-1,0 0,0 0,-1 0,0-1,1 1,-1-1,-1 0,1 0,4-11,-16 89,5-41,-3 84,5-71,-2 0,-11 58,14-101,0 0,-1 0,1 0,-1-1,1 1,-1 0,0 0,0 0,0-1,0 1,0 0,0-1,0 1,0-1,-1 1,1-1,-1 0,1 0,-1 1,-1 0,-7 1</inkml:trace>
  <inkml:trace contextRef="#ctx0" brushRef="#br0" timeOffset="23764.95">27 388,'60'26,"99"31,-15-8,409 200,-417-179,62 35,23 10,-104-58,-73-35,4 4,1-3,64 22,-88-36,-1 1,31 18,11 5,463 165,-440-170,-14-7,0 5,124 60,-170-68,7 4,-29-20,-12-10,-4-3</inkml:trace>
  <inkml:trace contextRef="#ctx0" brushRef="#br0" timeOffset="25340.65">1325 1,'-10'0,"0"1,1 1,-1-1,0 2,1-1,0 1,-1 1,1-1,1 2,-1-1,0 1,-11 10,14-11,0 0,1 1,0 0,0 0,0 0,1 1,0 0,0 0,0 0,1 0,0 0,0 1,0 0,1-1,0 1,1 0,-1 0,0 8,3-12,-1 0,1 0,-1 0,1 0,0 0,0 0,0 0,1 0,-1 0,1 0,-1-1,1 1,0-1,0 1,0-1,1 0,-1 0,0 0,1 0,-1 0,1 0,0-1,0 1,-1-1,1 0,0 0,0 0,0 0,5 0,5 3,1-1,-1-1,1 0,0-1,18-1,-23-1,-1 1,1-2,-1 1,0-1,0 0,0-1,0 0,0 0,12-7,-17 8,0 0,0 0,0-1,-1 1,1-1,0 0,-1 1,0-1,1 0,-1-1,-1 1,1 0,0 0,-1-1,1 1,-1-1,0 0,0 1,-1-1,1 0,-1 1,0-1,0-6,-8 213,-1-65,8 57,1-179</inkml:trace>
  <inkml:trace contextRef="#ctx0" brushRef="#br0" timeOffset="27264.53">7184 504,'4'2,"0"0,-1 0,1 1,-1-1,0 1,0 0,0 0,4 5,4 2,72 53,4-4,131 68,-27-16,280 171,69 6,-269-177,-218-86,-2 2,-1 2,-1 2,-2 3,56 51,-101-84,-1 0,0 0,1 0,-1 0,0 1,0-1,0 1,0-1,0 1,0-1,0 1,-1-1,1 1,0 0,0 2,-2-4,0 0,1 1,-1-1,0 0,0 1,0-1,1 0,-1 0,0 0,0 0,0 0,0 0,1 0,-1 0,0 0,0 0,0 0,0 0,1-1,-1 1,0 0,0-1,1 1,-1 0,0-1,0 1,1-1,-1 1,1-1,-1 1,0-2,-17-8</inkml:trace>
  <inkml:trace contextRef="#ctx0" brushRef="#br0" timeOffset="28181.71">8018 81,'-19'55,"-19"88,37-142,1 0,0 0,0 0,0 1,0-1,0 0,0 0,0 0,0 0,0 0,1 0,-1 0,0 0,1 0,-1 0,1 0,-1 0,1 0,0 0,-1 0,1 0,0 0,-1-1,1 1,0 0,0 0,0-1,0 1,0-1,0 1,0-1,0 1,0-1,0 0,0 1,0-1,2 0,52 5,-33-4,-2 1,-12-1,1 1,0-2,0 1,-1-1,1-1,0 1,13-4,-21 3,0 1,1-1,-1 0,0 0,0 0,0 0,0 0,0 0,-1 0,1 0,0 0,0-1,-1 1,1 0,-1 0,1-1,-1 1,1 0,-1-1,0 1,0-1,0 1,0 0,0-3,2-11</inkml:trace>
  <inkml:trace contextRef="#ctx0" brushRef="#br0" timeOffset="28524.45">8176 81,'-2'58,"-14"71,3-31,3-19,4-35,1 0,2 0,4 62,2-100,0-7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20:05:04.28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630 70,'-3'-5,"1"1,-1 0,0 0,0 0,0 0,0 0,-1 0,0 1,1 0,-1 0,0 0,-1 0,1 1,-9-4,5 3,0 0,-1 1,1 0,-1 1,0-1,1 2,-17 0,0 2,1 1,0 2,1 0,-1 2,-25 10,27-8,0 0,0 2,1 0,1 2,0 0,1 1,0 1,1 1,-22 24,30-28,0 2,0-1,1 1,1 1,1 0,0 0,0 0,2 1,0 0,1 0,0 0,1 0,1 1,0 20,2-18,1-1,0 0,2 0,0 0,0 0,2 0,1-1,0 0,1 0,0 0,17 26,-10-25,-1 0,2 0,1-2,0 0,1 0,0-2,2 0,37 22,-25-19,0-2,1-1,62 19,-76-29,0 1,0-2,1-1,-1 0,1-1,0-1,-1-1,35-5,-51 5,1 1,-1-1,1 0,-1 0,1 0,-1 0,0 0,1 0,-1-1,0 1,0-1,0 1,0-1,0 0,-1 0,1 0,0 0,-1 0,0 0,1 0,-1-1,0 1,0 0,0-1,0 1,-1-1,1 1,-1-1,1 1,-1-1,0-4,0-10</inkml:trace>
  <inkml:trace contextRef="#ctx0" brushRef="#br0" timeOffset="831.28">816 96,'6'389,"1"68,-2-508,23-98,-22 120,0 2,0 0,2 0,1 0,22-45,-27 66,-1 0,1 1,0-1,0 1,0 0,1 1,-1-1,1 1,0 0,1 0,8-5,-9 7,-1 1,1-1,-1 1,1 0,0 0,-1 1,1-1,0 1,-1 0,1 0,0 1,0-1,-1 1,1 0,0 0,-1 1,9 3,-6-1,0 0,0 1,-1-1,1 2,-1-1,-1 1,1-1,-1 1,0 1,0-1,-1 1,0 0,0 0,0 0,-1 1,0-1,-1 1,1 0,0 8,5 19,-2 1,2 64,-8-71,0 1,-9 50,9-75,1-5</inkml:trace>
  <inkml:trace contextRef="#ctx0" brushRef="#br0" timeOffset="1373.38">1358 609,'15'9,"0"0,0-2,1 0,0 0,0-2,1 0,-1-1,1 0,0-1,0-1,0-1,0-1,1 0,-1-1,0-1,0 0,0-2,31-9,-44 12,-1-1,0 1,0 0,0-1,-1 0,1 0,0 0,0 0,-1 0,0 0,1-1,-1 1,0-1,0 1,0-1,0 0,-1 0,1 0,-1 0,2-4,-3 4,0 0,0-1,0 1,0 0,0 0,0 0,-1-1,0 1,1 0,-1 0,-1 0,1 0,0 0,-1 0,1 1,-1-1,-3-3,2 1,-1 0,0 1,-1-1,1 1,-1 0,0 1,0-1,0 1,0 0,-1 0,1 0,-1 1,0 0,0 0,1 1,-1-1,0 1,-1 0,1 1,0 0,-10 0,8 3,-1 0,1 0,0 0,0 1,0 0,0 1,1 0,0 0,0 1,0-1,1 2,-1-1,1 1,1-1,0 2,0-1,-8 16,4-6,0 1,2 0,0 0,1 1,1-1,1 1,-3 24,6-33,1 0,-1 0,2 1,-1-1,2 0,-1 0,1 0,1 0,0 0,0-1,1 1,0-1,0 0,8 10,-7-12,0 0,1-1,0 1,1-2,-1 1,1 0,0-1,1-1,-1 1,1-1,0 0,0-1,0 0,0 0,1-1,15 3,-10-4,-1 1,0-2,1 1,-1-2,1 0,-1-1,0 0,0-1,0 0,0-1,0-1,0 0,-1 0,0-1,-1-1,1 0,17-15,-2-1</inkml:trace>
  <inkml:trace contextRef="#ctx0" brushRef="#br0" timeOffset="1715.88">2151 530,'-15'3,"1"1,-1 1,1 0,0 1,1 0,-1 1,1 1,1 0,-1 1,1 0,1 1,-16 16,18-16,0 0,1 0,0 1,1 0,0 0,0 1,1 0,1 0,0 0,1 1,0 0,1 0,0 0,-1 19,4-26,1 1,-1-1,1 1,1-1,-1 0,1 0,0 0,0 0,1 0,0 0,0 0,0-1,1 1,-1-1,1 0,0 0,1-1,0 1,-1-1,1 0,0 0,1-1,-1 1,1-1,0 0,-1-1,1 1,11 2,-2-1,-1 0,1-1,0 0,0-1,0-1,0-1,0 0,0-1,0 0,0-1,19-6,16-10,-9-2</inkml:trace>
  <inkml:trace contextRef="#ctx0" brushRef="#br0" timeOffset="2209.6">2377 294,'7'270,"-1"57,-3-356,2 1,0 0,2 0,1 1,1 0,1 0,2 1,0 1,28-42,-18 38,2 2,1 0,1 2,1 1,1 1,1 1,1 2,1 0,1 3,45-19,-73 34,-4 4</inkml:trace>
  <inkml:trace contextRef="#ctx0" brushRef="#br0" timeOffset="2623.92">2509 544,'7'11,"6"6,6 5,4 3,5 2,2 0,1 3,-1 1,-3 2,-2 1,-2 1,-4-3,-4-1,-3-4,-4-4,-4-8,-4-10,-2-4</inkml:trace>
  <inkml:trace contextRef="#ctx0" brushRef="#br0" timeOffset="3568.24">3368 385,'-9'4,"0"0,0 0,0 1,1 1,0-1,-13 12,18-15,1 0,-1 1,1-1,-1 0,1 1,0 0,0-1,0 1,0 0,1 0,-1 0,1 0,-1 1,1-1,0 0,1 0,-1 1,0-1,1 1,0-1,0 0,0 6,1-8,-1 1,1-1,-1 1,1-1,0 0,0 1,0-1,0 0,0 1,0-1,0 0,0 0,1 0,-1 0,0 0,0 0,1 0,-1 0,1-1,-1 1,1-1,2 2,0-1,0-1,0 1,0-1,0 0,0 0,0 0,0-1,0 1,7-3,-9 3,1-1,0 1,-1-1,1 0,0 0,-1 0,1 0,-1 0,1 0,-1-1,0 0,1 1,-1-1,0 0,0 0,0 0,0 0,-1 0,1-1,-1 1,1 0,-1-1,0 1,0-1,0 0,0 1,0-1,0 0,0-3,-2 5,0 0,1 0,-1 1,0-1,1 0,-1 0,0 1,0-1,0 1,0-1,0 1,0-1,1 1,-1-1,0 1,0 0,0 0,0-1,0 1,-1 0,1 0,0 0,0 0,0 0,0 0,0 0,0 1,0-1,0 0,0 1,0-1,0 0,1 1,-1-1,0 1,0 0,-1 0,0 0,1-1,-1 1,0-1,1 1,-1 0,1-1,0 1,-1 0,1 0,0 0,-1 0,1 0,0 0,0 1,0-1,0 0,0 1,0-1,0 1,1-1,-1 1,0-1,1 1,-1 2,1-4,1 0,0 1,-1-1,1 0,0 0,-1 0,1 0,0 0,-1 0,1 0,0 0,-1 0,1 0,0-1,0 1,-1 0,1 0,-1-1,1 1,0 0,-1-1,1 1,-1-1,1 1,-1 0,1-1,-1 1,1-1,-1 0,1 1,-1-1,0 1,1-1,-1 0,0 1,1-2,-1 2,1 0,-1-1,1 1,0 0,-1-1,1 1,-1-1,0 1,1-1,-1 1,1-1,-1 1,0-1,1 1,-1-1,0 0,0 1,1-1,-1 1,0-1,0 0,0 1,0-1,0 0,0 1,0-1,0 0,0 1,0-1,0 1,0-1,0 0,0 1,-1-1,1 0,0 1,0-1,-1 1,1-1,-1 1,1-1,0 1,-2-2,-9 9,5 0</inkml:trace>
  <inkml:trace contextRef="#ctx0" brushRef="#br0" timeOffset="4359.84">3341 901,'-5'5,"0"-1,1 0,-1 1,1 0,0 0,-4 6,6-9,1 0,0 0,-1 1,1-1,0 0,0 0,1 0,-1 1,0-1,1 1,-1-1,1 0,0 1,0-1,0 1,0-1,0 0,1 1,-1-1,1 1,-1-1,1 0,0 0,0 1,0-1,2 3,-1-3,0-1,0 1,0-1,0 1,1-1,-1 0,0 0,1 0,-1 0,1-1,-1 1,1-1,-1 1,1-1,-1 0,1 0,-1 0,1 0,0 0,-1-1,1 1,-1-1,1 1,-1-1,3-2,0 1,-1 0,0-1,0 1,0-1,0 0,0 0,-1-1,1 1,-1-1,0 1,0-1,-1 0,1-1,-1 1,1 0,-1-1,2-6,-4 9,1 0,0 1,-1-1,1 0,-1 0,0 1,0-1,1 0,-1 0,0 1,0-1,-1 0,1 0,0 0,-1 1,1-1,-1 0,1 1,-1-1,0 0,0 1,0-1,0 1,0-1,0 1,0 0,0-1,0 1,-1 0,1 0,-1 0,1 0,-1 0,1 0,-1 0,0 0,1 1,-1-1,0 0,1 1,-1 0,0-1,0 1,1 0,-1 0,0 0,0 0,-3 1,1-1,-1 1,0 0,0 0,0 1,1-1,-1 1,1 0,-1 0,1 1,0-1,-1 1,1 0,1 0,-1 1,0-1,-4 6,7-7,0-1,0 0,0 1,0-1,0 1,0-1,1 1,-1-1,0 1,1 0,0-1,-1 1,1 0,0-1,0 1,-1 0,1-1,1 1,-1 3,1-4,0 1,0 0,0 0,0-1,1 1,-1-1,0 1,1-1,-1 0,1 0,-1 1,1-1,0 0,-1 0,1 0,0-1,0 1,0 0,0-1,0 1,3 0,2 0,0 0,1 0,-1-1,0 0,1 0,14-3,-21 3,1 0,-1 0,0 0,1 0,-1 0,1-1,-1 1,0-1,1 1,-1-1,0 1,1-1,-1 0,0 1,0-1,0 0,0 0,0 0,0 0,0 0,0 0,0 0,0 0,0-1,-1 1,1 0,0 0,-1-1,1 1,-1 0,1-1,-1 1,0-1,0 1,0 0,1-1,-1 1,-1-1,1 1,0 0,0-1,0 1,-1-2,0 1,-1 1,1-1,0 1,0-1,-1 1,1 0,-1-1,1 1,-1 0,0 0,0 0,1 0,-1 0,0 1,0-1,0 1,0-1,0 1,0-1,0 1,1 0,-1 0,-3 0,-1 0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05T19:57:57.52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80 238,'-27'0,"0"0,0 2,1 1,-39 10,59-12,1 0,-1 1,1 0,-1 0,1 0,0 1,0 0,0 0,0 0,1 1,-1 0,1 0,0 0,0 0,0 0,0 1,1 0,0-1,0 1,0 1,1-1,0 0,0 1,0-1,0 1,1-1,-1 9,2-10,0 0,0-1,0 1,0 0,1 0,-1-1,1 1,0-1,0 1,1-1,-1 1,1-1,0 0,0 1,0-1,0 0,0 0,3 2,1 1,-1-2,1 1,0 0,1-1,-1 0,1-1,0 0,12 5,-9-4,0-1,0-1,1 0,-1 0,0-1,1 0,-1-1,1 0,-1 0,1-1,-1-1,0 0,14-4,-18 3,0 0,-1-1,0 0,1 0,-1 0,0 0,-1-1,1 0,-1 0,0 0,0-1,-1 1,0-1,0 0,0 0,2-7,-2 5,0 0,-1 0,-1 0,1 0,-1 0,0 0,-1 0,0-1,-1 1,1 0,-1 0,-4-14,5 22,0 0,0 0,0 0,0-1,0 1,0 0,0 0,0 0,0-1,0 1,0 0,0 0,0-1,0 1,0 0,0 0,0 0,0-1,0 1,0 0,0 0,-1 0,1 0,0-1,0 1,0 0,0 0,0 0,-1 0,1-1,0 1,0 0,0 0,0 0,-1 0,1 0,0 0,0 0,0 0,-1 0,1 0,0-1,0 1,0 0,-1 0,1 0,0 0,0 0,-1 1,1-1,0 0,0 0,-5 14,1 21,11 285,0-50,-7-259,-1-6,1 0,0 0,1 0,-1 0,1 0,0 0,2 8,0-11,-1-4</inkml:trace>
  <inkml:trace contextRef="#ctx0" brushRef="#br0" timeOffset="746.22">783 25,'-25'27,"2"0,1 2,1 0,2 1,1 1,1 1,2 1,1 0,-11 40,13-30,2 0,2 0,2 1,1 0,3 0,1 1,7 47,-4-73,1 1,2-1,0-1,0 1,2-1,1 0,12 23,-15-32,0 0,0-1,1 0,1 0,-1-1,1 1,0-1,1-1,0 1,0-1,0-1,1 0,0 0,0 0,18 6,-24-11,0 1,-1-1,1 1,0-1,-1 0,1 0,0 0,-1-1,1 1,4-2,6-2</inkml:trace>
  <inkml:trace contextRef="#ctx0" brushRef="#br0" timeOffset="1109.23">809 515,'7'14,"4"11,5 5,4 5,6 3,2 2,4 1,1 0,-2 0,0-3,-2-3,-3-5,-4-6,-5-9,-9-9,-7-10,-4-5</inkml:trace>
  <inkml:trace contextRef="#ctx0" brushRef="#br0" timeOffset="1453.84">1021 450,'-3'16,"-2"12,-3 7,-5 6,-2 1,-1 1,0 0,-1-3,-1-4,3-5,2-6,3-6,1-2,2-4,2 0,2-3</inkml:trace>
  <inkml:trace contextRef="#ctx0" brushRef="#br0" timeOffset="2169.02">1458 436,'0'2,"0"4,0 2,0 6,2 9,1 6,2 8,3 4,-1 1,2 1,-2 0,-1-3,-2-6,-2-7,-1-5,0-7</inkml:trace>
  <inkml:trace contextRef="#ctx0" brushRef="#br0" timeOffset="2553.34">1339 661,'16'-4,"12"-2,7-2,6-2,1 1,-1 2,-3 2,-4 2,-3 2,-5 0,-4 1,-3 0,-4 1,-3 2,-5 0</inkml:trace>
  <inkml:trace contextRef="#ctx0" brushRef="#br0" timeOffset="3171.64">1934 410,'-7'2,"-1"-1,1 1,0 1,-1-1,1 1,1 0,-1 1,0 0,1 0,0 0,-1 1,2 0,-1 0,1 0,0 1,0 0,0 0,1 0,0 1,0-1,0 1,1 0,0 0,1 0,-1 0,1 1,1-1,-2 11,2-7,0-8,0-1,1 1,0 0,-1-1,1 1,0 0,1 0,-1-1,1 5,0-6,0 0,-1 0,1 0,0-1,0 1,0 0,0-1,-1 1,1-1,0 1,0-1,0 1,0-1,0 0,0 1,0-1,0 0,1 0,-1 0,0 0,0 0,0 0,0 0,0 0,0 0,0-1,0 1,0 0,0-1,1 0,21-3,-6 0,-1 1,1 0,0 1,0 1,18 1,-29 1,-1 0,0 0,0 0,0 1,0-1,0 1,0 1,0-1,-1 1,1-1,-1 1,0 0,0 1,0-1,0 1,0 0,-1 0,0 0,0 0,0 1,3 4,-3-3,1 0,-1 1,0-1,-1 1,1-1,-1 1,-1 0,1 0,-1 0,-1 0,1 0,-1 0,0 0,0 1,-1-1,0 0,-1 0,1-1,-1 1,-1 0,1 0,-1-1,0 0,-1 1,1-1,-1 0,0-1,-1 1,1-1,-1 0,-1 0,1 0,0-1,-1 1,0-1,0-1,0 1,-1-1,1 0,-1-1,1 1,-1-1,0-1,0 1,-14 0,6 0,0-1,0-1,0 0,0-1,-16-3,16 0</inkml:trace>
  <inkml:trace contextRef="#ctx0" brushRef="#br0" timeOffset="3699.94">1907 79,'19'8,"-1"2,0 0,-1 1,0 1,28 25,-24-19,3 0,-2 1,0 1,-2 1,0 1,-1 1,-1 1,-1 0,-2 1,0 0,-2 2,0 0,-2 0,-1 1,7 35,-5-8,7 100,-18-136,0 0,-2-1,0 1,-1 0,-1 0,0 0,-2-1,0 0,-9 20,11-33,1 0,-1-1,1 0,-1 1,0-1,-1 0,1-1,-1 1,0 0,0-1,0 0,0 0,-1 0,-7 3,-2-1</inkml:trace>
  <inkml:trace contextRef="#ctx0" brushRef="#br0" timeOffset="4360.19">2689 502,'13'2,"10"1,6 0,4 0,3-2,-3 0,-2 0,-5-1,-5 2,-8 3,-8 1,-6 1,-4 0</inkml:trace>
  <inkml:trace contextRef="#ctx0" brushRef="#br0" timeOffset="4733.12">2714 660,'7'0,"6"0,4 0,3 0,0 0,2 0,-1 0,1 3,-2 0,1 0,-1-1,-2 0,-4 1,-4 1</inkml:trace>
  <inkml:trace contextRef="#ctx0" brushRef="#br0" timeOffset="5811.83">3469 343,'21'-11,"2"2,-1 0,25-6,-39 13,-1 1,1-1,-1 1,1 0,0 1,-1 0,1 0,0 1,-1 0,1 0,0 1,-1 0,11 4,-15-5,0 0,-1 1,1 0,-1-1,0 1,1 0,-1 0,0 0,0 0,0 1,0-1,-1 1,1-1,-1 1,1-1,-1 1,0 0,2 5,-2-3,-1 1,1-1,-1 1,0 0,0-1,0 1,-1-1,0 1,-2 7,-1 0,0-1,-1 0,0 0,-1 0,-1-1,1 0,-18 20,23-30,0-1,0 1,1 0,-1 0,0 0,0-1,0 1,1 0,-1 0,0 0,1 0,-1 0,1 0,-1 0,1 1,0-1,-1 0,1 0,0 0,0 0,0 0,0 1,0 1,1-2,1 1,-1-1,1 0,-1 0,1 1,-1-1,1 0,0-1,0 1,-1 0,1 0,2 0,9 4,8 5,0 0,-1 1,0 1,0 1,31 29,-46-38,0 1,-1 0,0 0,0 0,0 1,-1-1,0 1,0 0,0 0,-1 0,3 9,-5-11,1 1,-1-1,0 1,0-1,0 1,-1-1,1 1,-1-1,0 1,-1-1,1 0,-1 0,0 1,0-1,0 0,0-1,-1 1,-3 4,0-2,0 0,0-1,0 0,-1 0,0 0,0-1,0 0,0-1,-1 1,0-1,1-1,-1 0,0 0,0 0,0-1,-16 1,-5-1,0-2,-1 0,-39-8,60 8,-5-1,0 0,0-1,0-1,0 0,-23-11,36 15,0-1,0 1,0-1,0 1,1-1,-1 0,0 1,0-1,1 0,-1 0,1 1,-1-1,1 0,-1 0,1 0,-1 0,1 0,0 0,0 0,-1 0,1 0,0 0,0 0,0 0,0 0,0 0,0 0,0 0,0 0,1 0,-1 0,0 0,1 0,-1 1,0-1,1 0,-1 0,1 0,0 0,-1 0,2 0,8-12</inkml:trace>
  <inkml:trace contextRef="#ctx0" brushRef="#br0" timeOffset="6460.05">4117 264,'-11'13,"0"0,1 1,0 1,1-1,1 2,0-1,1 1,1 0,1 0,0 1,-4 28,5-23,1 1,1-1,2 1,0-1,1 0,1 1,2-1,8 33,-7-41,0-2,1 1,1-1,0 1,0-2,1 1,1-1,0-1,0 1,1-2,0 1,1-1,0-1,13 8,-14-10,0 1,1-2,0 0,0 0,1-1,-1 0,1-1,0-1,0 1,0-2,0 0,0 0,0-1,0-1,0 0,17-4,-23 4,0-1,0-1,-1 1,1-1,-1 0,1 0,-1-1,0 1,0-1,-1 0,1-1,-1 1,0-1,0 1,-1-1,1-1,-1 1,0 0,0-1,-1 0,0 1,2-7,-3 7,0 0,0 0,0 0,-1 0,1 0,-1 0,-1 1,1-1,-1 0,0 0,0 0,0 0,0 1,-1-1,0 0,0 1,0 0,-1-1,0 1,1 0,-1 0,-1 1,1-1,0 0,-1 1,0 0,0 0,-4-3,4 4,0 0,0 0,0 0,0 0,0 1,0 0,0 0,-1 0,1 0,-1 0,1 1,0 0,-1 0,1 0,-1 1,-6 1,3 0,1 0,-1 1,0 0,1 1,0 0,0 0,0 0,-9 9,3-2,0 1,2 0,-1 0,2 2,-1-1,2 1,0 1,-7 16,13-26,1 0,0 0,1 1,-1-1,1 1,-1 9,2-13,0 0,0-1,0 1,0 0,0-1,1 1,-1-1,1 1,-1 0,1-1,0 1,0-1,-1 0,1 1,0-1,0 0,0 1,1-1,-1 0,0 0,0 0,1 0,-1 0,0 0,1 0,2 1,10 3</inkml:trace>
  <inkml:trace contextRef="#ctx0" brushRef="#br0" timeOffset="7018.2">4699 648,'7'-2,"6"-1,6 0,7 1,3 0,3 1,1 1,-1 2,-1 1,-2 2,0 0,-4 0,-4-2,-5 2,-8-1,-7 2,-6 0,-2-2</inkml:trace>
  <inkml:trace contextRef="#ctx0" brushRef="#br0" timeOffset="8300.33">5505 199,'-58'349,"58"-348,0 0,0 0,0 0,1 0,-1 0,0 1,0-1,0 0,1 0,-1 0,1 0,-1 0,1 0,-1 0,1 0,-1-1,1 1,0 0,0 0,-1 0,1-1,0 1,0 0,0-1,0 1,0-1,0 1,0-1,0 1,0-1,0 0,0 1,0-1,0 0,0 0,0 0,0 0,0 0,0 0,1 0,0 0,61-3,-46 2,154-2,-169 3,-1 0,0 0,1-1,-1 1,1 0,-1-1,0 0,1 1,-1-1,0 0,0 1,0-1,0 0,1 0,-1 0,0 0,-1 0,1 0,0-1,0 1,0 0,-1 0,1-1,0 1,-1 0,1-1,-1 1,0 0,1-1,-1 1,0-1,0 1,0-3,1-11</inkml:trace>
  <inkml:trace contextRef="#ctx0" brushRef="#br0" timeOffset="8638.44">5744 186,'-7'43,"1"0,3 0,1 0,5 48,-1-7,-4 37,5 139,-4-259,1 0,0 0,0 0,0 0,0 0,0 0,0 0,1 0,-1 0,0 0,0 0,1 0,-1 0,1 0,-1 0,1-1,-1 1,1 0,-1 0,1 0,0-1,-1 1,1 0,0 0,0-1,0 1,-1-1,1 1,0-1,2 1,5-1</inkml:trace>
  <inkml:trace contextRef="#ctx0" brushRef="#br0" timeOffset="9344.84">6353 25,'-22'17,"1"0,0 2,2 0,0 1,1 1,1 0,1 1,-24 45,24-28,1 0,2 1,1 1,3 0,1 0,2 1,2 0,1 0,3 0,7 70,-3-90,1 0,0 0,1-1,2 0,0 0,1-1,1 0,1-1,15 21,-16-26,1-1,0 0,1-1,1 0,0 0,0-2,1 0,0 0,1-1,0-1,0 0,23 7,-15-8</inkml:trace>
  <inkml:trace contextRef="#ctx0" brushRef="#br0" timeOffset="9779.4">6419 410,'6'20,"1"0,1 0,1-1,0 0,2-1,20 28,88 98,-73-93,-23-24,-13-13,1-1,1 0,0 0,1-2,27 21,-40-32,0 0,0 1,0-1,0 0,1 0,-1 0,0 1,0-1,0 0,0 0,1 0,-1 0,0 1,0-1,0 0,0 0,1 0,-1 0,0 0,0 0,1 0,-1 0,0 0,0 0,0 0,1 0,-1 0,0 0,0 0,1 0,-1 0,0 0,0 0,0 0,1 0,-1 0,0 0,0 0,1 0,-1 0,0 0,0-1,0 1,0 0,1 0,-1 0,0 0,0-1,0 1,0 0,0 0,1 0,-1-1,0 1,0 0,0 0,0 0,0-1,0 1,0 0,0 0,0 0,0-1,0 1,0 0,0 0,0-1,0 1,0 0,-2-10</inkml:trace>
  <inkml:trace contextRef="#ctx0" brushRef="#br0" timeOffset="10120.45">6671 384,'-7'13,"-5"12,-4 6,-2 4,-2 3,-3 4,1 2,0 0,-2-1,0-1,-2-3,3-3,1-7,6-5,5-6</inkml:trace>
  <inkml:trace contextRef="#ctx0" brushRef="#br0" timeOffset="10474.34">6935 384,'0'11,"2"11,1 10,2 7,0 5,2 3,0-1,0-1,0-6,-2-5,-2-6,-1-8</inkml:trace>
  <inkml:trace contextRef="#ctx0" brushRef="#br0" timeOffset="10877.79">6789 608,'14'-2,"10"-4,12 1,7-3,4 1,2-1,-1 1,-6 2,-5 2,-6 1,-9 3,-8 2</inkml:trace>
  <inkml:trace contextRef="#ctx0" brushRef="#br0" timeOffset="11260.66">7398 358,'-24'36,"1"2,-23 55,38-77,2 1,0 1,2-1,-1 1,2 0,1 0,0 0,1 27,2-38,1 1,0-1,0 0,0 1,1-1,0 0,1-1,0 1,0-1,0 1,0-1,1 0,0-1,1 1,-1-1,1 0,0-1,0 1,0-1,1 0,0-1,-1 1,1-1,0-1,15 4,-15-4,0 0,0-1,1 0,-1 0,1-1,-1 0,1 0,-1-1,0 0,1 0,12-4,-15 3,0 0,0-1,0 1,-1-1,1 0,-1 0,0 0,0-1,0 1,0-1,-1 0,1 0,-1 0,0-1,0 1,-1-1,4-8,-4 10,-1 1,0-1,0 0,0 0,0 0,0 1,-1-1,0 0,1 0,-1 0,0 0,0 0,-1 0,1 0,0 0,-1 0,0 0,0 1,-1-5,0 5,1 0,-1 0,0 0,0 0,0 0,0 0,0 1,0-1,-1 1,1-1,0 1,-1 0,1 0,-1 0,1 0,-1 1,-3-1,-2-1,-1 1,1 1,-1 0,1 0,-1 1,1 0,-1 0,1 1,0 0,0 0,0 1,-9 4,4 0,0 0,0 1,0 0,1 1,1 1,0 0,0 0,1 1,0 1,1-1,-12 19,21-29,-1 0,0 0,1 0,-1 0,1 0,-1 0,1 0,0 0,-1 0,1 0,0 1,0-1,0 0,0 0,0 0,0 0,0 0,0 0,0 0,0 0,1 1,-1-1,0 0,1 0,-1 0,1 0,-1 0,1 0,-1 0,1-1,0 1,0 0,-1 0,1 0,0-1,0 1,0 0,0-1,1 2,12 3</inkml:trace>
  <inkml:trace contextRef="#ctx0" brushRef="#br0" timeOffset="11691.08">7503 0,'47'27,"0"1,77 64,-105-76,0 1,-2 1,0 0,-1 2,-1-1,0 2,-2 0,-1 1,0 0,-2 1,0 0,-2 1,0 0,-2 0,-1 0,0 1,-2 0,0 26,-3 9,-3-1,-2 1,-3-1,-3-1,-2 1,-30 83,26-87,15-48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DF49983-F864-407E-BC0F-E5EB5B9C0B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0</TotalTime>
  <Pages>22</Pages>
  <Words>1220</Words>
  <Characters>6954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ansing Community College</Company>
  <LinksUpToDate>false</LinksUpToDate>
  <CharactersWithSpaces>81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iza Lee</dc:creator>
  <cp:keywords/>
  <dc:description/>
  <cp:lastModifiedBy>Eliza Lee</cp:lastModifiedBy>
  <cp:revision>14</cp:revision>
  <cp:lastPrinted>2024-02-06T15:07:00Z</cp:lastPrinted>
  <dcterms:created xsi:type="dcterms:W3CDTF">2025-02-05T18:40:00Z</dcterms:created>
  <dcterms:modified xsi:type="dcterms:W3CDTF">2025-02-05T21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